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4" r:id="rId1"/>
    <p:sldMasterId id="2147483747" r:id="rId2"/>
    <p:sldMasterId id="2147483846" r:id="rId3"/>
  </p:sldMasterIdLst>
  <p:notesMasterIdLst>
    <p:notesMasterId r:id="rId22"/>
  </p:notesMasterIdLst>
  <p:sldIdLst>
    <p:sldId id="7083" r:id="rId4"/>
    <p:sldId id="298" r:id="rId5"/>
    <p:sldId id="321" r:id="rId6"/>
    <p:sldId id="322" r:id="rId7"/>
    <p:sldId id="323" r:id="rId8"/>
    <p:sldId id="324" r:id="rId9"/>
    <p:sldId id="325" r:id="rId10"/>
    <p:sldId id="326" r:id="rId11"/>
    <p:sldId id="327" r:id="rId12"/>
    <p:sldId id="328" r:id="rId13"/>
    <p:sldId id="329" r:id="rId14"/>
    <p:sldId id="282" r:id="rId15"/>
    <p:sldId id="330" r:id="rId16"/>
    <p:sldId id="331" r:id="rId17"/>
    <p:sldId id="332" r:id="rId18"/>
    <p:sldId id="333" r:id="rId19"/>
    <p:sldId id="334" r:id="rId20"/>
    <p:sldId id="335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uyen Trang" initials="NT" lastIdx="1" clrIdx="0">
    <p:extLst>
      <p:ext uri="{19B8F6BF-5375-455C-9EA6-DF929625EA0E}">
        <p15:presenceInfo xmlns:p15="http://schemas.microsoft.com/office/powerpoint/2012/main" userId="Nguyen Trang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162" autoAdjust="0"/>
    <p:restoredTop sz="94660"/>
  </p:normalViewPr>
  <p:slideViewPr>
    <p:cSldViewPr snapToGrid="0">
      <p:cViewPr varScale="1">
        <p:scale>
          <a:sx n="82" d="100"/>
          <a:sy n="82" d="100"/>
        </p:scale>
        <p:origin x="667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commentAuthors" Target="commentAuthor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430C3F-E9D9-4490-AD76-AEEC5D3F0860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E54659-1276-4430-9D8B-3F646D6116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6479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7" name="Google Shape;3517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18" name="Google Shape;3518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90554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93066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84452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70248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3"/>
          <p:cNvSpPr/>
          <p:nvPr/>
        </p:nvSpPr>
        <p:spPr>
          <a:xfrm>
            <a:off x="527900" y="388432"/>
            <a:ext cx="11114749" cy="6384375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35" name="Google Shape;135;p3"/>
          <p:cNvGrpSpPr/>
          <p:nvPr/>
        </p:nvGrpSpPr>
        <p:grpSpPr>
          <a:xfrm>
            <a:off x="527859" y="292693"/>
            <a:ext cx="11358487" cy="6384375"/>
            <a:chOff x="395894" y="219519"/>
            <a:chExt cx="8518865" cy="4788281"/>
          </a:xfrm>
        </p:grpSpPr>
        <p:sp>
          <p:nvSpPr>
            <p:cNvPr id="136" name="Google Shape;136;p3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D9D9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37" name="Google Shape;137;p3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138" name="Google Shape;138;p3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9" name="Google Shape;139;p3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40" name="Google Shape;140;p3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41" name="Google Shape;141;p3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142" name="Google Shape;142;p3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3" name="Google Shape;143;p3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44" name="Google Shape;144;p3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145" name="Google Shape;145;p3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6" name="Google Shape;146;p3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47" name="Google Shape;147;p3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148" name="Google Shape;148;p3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9" name="Google Shape;149;p3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50" name="Google Shape;150;p3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151" name="Google Shape;151;p3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2" name="Google Shape;152;p3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53" name="Google Shape;153;p3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54" name="Google Shape;154;p3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5" name="Google Shape;155;p3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56" name="Google Shape;156;p3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7" name="Google Shape;157;p3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8" name="Google Shape;158;p3"/>
          <p:cNvSpPr/>
          <p:nvPr/>
        </p:nvSpPr>
        <p:spPr>
          <a:xfrm>
            <a:off x="728423" y="1255918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9" name="Google Shape;159;p3"/>
          <p:cNvSpPr/>
          <p:nvPr/>
        </p:nvSpPr>
        <p:spPr>
          <a:xfrm>
            <a:off x="374701" y="1288786"/>
            <a:ext cx="432703" cy="110213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0" name="Google Shape;160;p3"/>
          <p:cNvSpPr/>
          <p:nvPr/>
        </p:nvSpPr>
        <p:spPr>
          <a:xfrm>
            <a:off x="406276" y="139895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1" name="Google Shape;161;p3"/>
          <p:cNvSpPr/>
          <p:nvPr/>
        </p:nvSpPr>
        <p:spPr>
          <a:xfrm>
            <a:off x="807362" y="1343045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2" name="Google Shape;162;p3"/>
          <p:cNvSpPr/>
          <p:nvPr/>
        </p:nvSpPr>
        <p:spPr>
          <a:xfrm>
            <a:off x="728423" y="1730987"/>
            <a:ext cx="105837" cy="17755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3" name="Google Shape;163;p3"/>
          <p:cNvSpPr/>
          <p:nvPr/>
        </p:nvSpPr>
        <p:spPr>
          <a:xfrm>
            <a:off x="374701" y="1765507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4" name="Google Shape;164;p3"/>
          <p:cNvSpPr/>
          <p:nvPr/>
        </p:nvSpPr>
        <p:spPr>
          <a:xfrm>
            <a:off x="406276" y="1873982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5" name="Google Shape;165;p3"/>
          <p:cNvSpPr/>
          <p:nvPr/>
        </p:nvSpPr>
        <p:spPr>
          <a:xfrm>
            <a:off x="807362" y="181972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6" name="Google Shape;166;p3"/>
          <p:cNvSpPr/>
          <p:nvPr/>
        </p:nvSpPr>
        <p:spPr>
          <a:xfrm>
            <a:off x="376289" y="1780289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7" name="Google Shape;167;p3"/>
          <p:cNvSpPr/>
          <p:nvPr/>
        </p:nvSpPr>
        <p:spPr>
          <a:xfrm>
            <a:off x="728423" y="2207665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8" name="Google Shape;168;p3"/>
          <p:cNvSpPr/>
          <p:nvPr/>
        </p:nvSpPr>
        <p:spPr>
          <a:xfrm>
            <a:off x="374701" y="2240534"/>
            <a:ext cx="432703" cy="110169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9" name="Google Shape;169;p3"/>
          <p:cNvSpPr/>
          <p:nvPr/>
        </p:nvSpPr>
        <p:spPr>
          <a:xfrm>
            <a:off x="406276" y="2349008"/>
            <a:ext cx="42685" cy="1696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0" name="Google Shape;170;p3"/>
          <p:cNvSpPr/>
          <p:nvPr/>
        </p:nvSpPr>
        <p:spPr>
          <a:xfrm>
            <a:off x="807362" y="229479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1" name="Google Shape;171;p3"/>
          <p:cNvSpPr/>
          <p:nvPr/>
        </p:nvSpPr>
        <p:spPr>
          <a:xfrm>
            <a:off x="376289" y="2255317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2" name="Google Shape;172;p3"/>
          <p:cNvSpPr/>
          <p:nvPr/>
        </p:nvSpPr>
        <p:spPr>
          <a:xfrm>
            <a:off x="728423" y="2682691"/>
            <a:ext cx="105837" cy="177603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3" name="Google Shape;173;p3"/>
          <p:cNvSpPr/>
          <p:nvPr/>
        </p:nvSpPr>
        <p:spPr>
          <a:xfrm>
            <a:off x="374701" y="2717213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4" name="Google Shape;174;p3"/>
          <p:cNvSpPr/>
          <p:nvPr/>
        </p:nvSpPr>
        <p:spPr>
          <a:xfrm>
            <a:off x="406276" y="2825730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5" name="Google Shape;175;p3"/>
          <p:cNvSpPr/>
          <p:nvPr/>
        </p:nvSpPr>
        <p:spPr>
          <a:xfrm>
            <a:off x="807362" y="2769819"/>
            <a:ext cx="41" cy="1696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6" name="Google Shape;176;p3"/>
          <p:cNvSpPr/>
          <p:nvPr/>
        </p:nvSpPr>
        <p:spPr>
          <a:xfrm>
            <a:off x="376289" y="2732037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7" name="Google Shape;177;p3"/>
          <p:cNvSpPr/>
          <p:nvPr/>
        </p:nvSpPr>
        <p:spPr>
          <a:xfrm>
            <a:off x="728423" y="3159413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8" name="Google Shape;178;p3"/>
          <p:cNvSpPr/>
          <p:nvPr/>
        </p:nvSpPr>
        <p:spPr>
          <a:xfrm>
            <a:off x="374701" y="3192282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9" name="Google Shape;179;p3"/>
          <p:cNvSpPr/>
          <p:nvPr/>
        </p:nvSpPr>
        <p:spPr>
          <a:xfrm>
            <a:off x="406276" y="330075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0" name="Google Shape;180;p3"/>
          <p:cNvSpPr/>
          <p:nvPr/>
        </p:nvSpPr>
        <p:spPr>
          <a:xfrm>
            <a:off x="807362" y="3246497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1" name="Google Shape;181;p3"/>
          <p:cNvSpPr/>
          <p:nvPr/>
        </p:nvSpPr>
        <p:spPr>
          <a:xfrm>
            <a:off x="376289" y="3207063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2" name="Google Shape;182;p3"/>
          <p:cNvSpPr/>
          <p:nvPr/>
        </p:nvSpPr>
        <p:spPr>
          <a:xfrm>
            <a:off x="728423" y="3634439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3" name="Google Shape;183;p3"/>
          <p:cNvSpPr/>
          <p:nvPr/>
        </p:nvSpPr>
        <p:spPr>
          <a:xfrm>
            <a:off x="374701" y="3668959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4" name="Google Shape;184;p3"/>
          <p:cNvSpPr/>
          <p:nvPr/>
        </p:nvSpPr>
        <p:spPr>
          <a:xfrm>
            <a:off x="406276" y="3777434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5" name="Google Shape;185;p3"/>
          <p:cNvSpPr/>
          <p:nvPr/>
        </p:nvSpPr>
        <p:spPr>
          <a:xfrm>
            <a:off x="807362" y="3721565"/>
            <a:ext cx="41" cy="1696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6" name="Google Shape;186;p3"/>
          <p:cNvSpPr/>
          <p:nvPr/>
        </p:nvSpPr>
        <p:spPr>
          <a:xfrm>
            <a:off x="376289" y="3682090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7" name="Google Shape;187;p3"/>
          <p:cNvSpPr/>
          <p:nvPr/>
        </p:nvSpPr>
        <p:spPr>
          <a:xfrm>
            <a:off x="728423" y="4111118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8" name="Google Shape;188;p3"/>
          <p:cNvSpPr/>
          <p:nvPr/>
        </p:nvSpPr>
        <p:spPr>
          <a:xfrm>
            <a:off x="374701" y="4143986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9" name="Google Shape;189;p3"/>
          <p:cNvSpPr/>
          <p:nvPr/>
        </p:nvSpPr>
        <p:spPr>
          <a:xfrm>
            <a:off x="406276" y="4252503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0" name="Google Shape;190;p3"/>
          <p:cNvSpPr/>
          <p:nvPr/>
        </p:nvSpPr>
        <p:spPr>
          <a:xfrm>
            <a:off x="807362" y="4198245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1" name="Google Shape;191;p3"/>
          <p:cNvSpPr/>
          <p:nvPr/>
        </p:nvSpPr>
        <p:spPr>
          <a:xfrm>
            <a:off x="376289" y="4158811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2" name="Google Shape;192;p3"/>
          <p:cNvSpPr/>
          <p:nvPr/>
        </p:nvSpPr>
        <p:spPr>
          <a:xfrm>
            <a:off x="728423" y="4586187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3" name="Google Shape;193;p3"/>
          <p:cNvSpPr/>
          <p:nvPr/>
        </p:nvSpPr>
        <p:spPr>
          <a:xfrm>
            <a:off x="374701" y="4620665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4" name="Google Shape;194;p3"/>
          <p:cNvSpPr/>
          <p:nvPr/>
        </p:nvSpPr>
        <p:spPr>
          <a:xfrm>
            <a:off x="406276" y="4729182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5" name="Google Shape;195;p3"/>
          <p:cNvSpPr/>
          <p:nvPr/>
        </p:nvSpPr>
        <p:spPr>
          <a:xfrm>
            <a:off x="807362" y="4673271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6" name="Google Shape;196;p3"/>
          <p:cNvSpPr/>
          <p:nvPr/>
        </p:nvSpPr>
        <p:spPr>
          <a:xfrm>
            <a:off x="376289" y="4633838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7" name="Google Shape;197;p3"/>
          <p:cNvSpPr/>
          <p:nvPr/>
        </p:nvSpPr>
        <p:spPr>
          <a:xfrm>
            <a:off x="728423" y="5061213"/>
            <a:ext cx="105837" cy="17755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8" name="Google Shape;198;p3"/>
          <p:cNvSpPr/>
          <p:nvPr/>
        </p:nvSpPr>
        <p:spPr>
          <a:xfrm>
            <a:off x="374701" y="5095734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9" name="Google Shape;199;p3"/>
          <p:cNvSpPr/>
          <p:nvPr/>
        </p:nvSpPr>
        <p:spPr>
          <a:xfrm>
            <a:off x="406276" y="520420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0" name="Google Shape;200;p3"/>
          <p:cNvSpPr/>
          <p:nvPr/>
        </p:nvSpPr>
        <p:spPr>
          <a:xfrm>
            <a:off x="807362" y="514999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1" name="Google Shape;201;p3"/>
          <p:cNvSpPr/>
          <p:nvPr/>
        </p:nvSpPr>
        <p:spPr>
          <a:xfrm>
            <a:off x="376289" y="5110515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2" name="Google Shape;202;p3"/>
          <p:cNvSpPr/>
          <p:nvPr/>
        </p:nvSpPr>
        <p:spPr>
          <a:xfrm>
            <a:off x="728423" y="5537891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3" name="Google Shape;203;p3"/>
          <p:cNvSpPr/>
          <p:nvPr/>
        </p:nvSpPr>
        <p:spPr>
          <a:xfrm>
            <a:off x="374701" y="5570760"/>
            <a:ext cx="432703" cy="110169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4" name="Google Shape;204;p3"/>
          <p:cNvSpPr/>
          <p:nvPr/>
        </p:nvSpPr>
        <p:spPr>
          <a:xfrm>
            <a:off x="406276" y="5680886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5" name="Google Shape;205;p3"/>
          <p:cNvSpPr/>
          <p:nvPr/>
        </p:nvSpPr>
        <p:spPr>
          <a:xfrm>
            <a:off x="807362" y="5625018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6" name="Google Shape;206;p3"/>
          <p:cNvSpPr/>
          <p:nvPr/>
        </p:nvSpPr>
        <p:spPr>
          <a:xfrm>
            <a:off x="376289" y="5585584"/>
            <a:ext cx="431116" cy="95344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7" name="Google Shape;207;p3"/>
          <p:cNvSpPr/>
          <p:nvPr/>
        </p:nvSpPr>
        <p:spPr>
          <a:xfrm>
            <a:off x="376289" y="1303611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8" name="Google Shape;208;p3"/>
          <p:cNvSpPr txBox="1">
            <a:spLocks noGrp="1"/>
          </p:cNvSpPr>
          <p:nvPr>
            <p:ph type="title"/>
          </p:nvPr>
        </p:nvSpPr>
        <p:spPr>
          <a:xfrm>
            <a:off x="3330499" y="2875457"/>
            <a:ext cx="5290800" cy="87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7466"/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endParaRPr/>
          </a:p>
        </p:txBody>
      </p:sp>
      <p:sp>
        <p:nvSpPr>
          <p:cNvPr id="209" name="Google Shape;209;p3"/>
          <p:cNvSpPr txBox="1">
            <a:spLocks noGrp="1"/>
          </p:cNvSpPr>
          <p:nvPr>
            <p:ph type="title" idx="2" hasCustomPrompt="1"/>
          </p:nvPr>
        </p:nvSpPr>
        <p:spPr>
          <a:xfrm>
            <a:off x="5287533" y="1496600"/>
            <a:ext cx="1376800" cy="87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5733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10" name="Google Shape;210;p3"/>
          <p:cNvSpPr txBox="1">
            <a:spLocks noGrp="1"/>
          </p:cNvSpPr>
          <p:nvPr>
            <p:ph type="subTitle" idx="1"/>
          </p:nvPr>
        </p:nvSpPr>
        <p:spPr>
          <a:xfrm>
            <a:off x="2978100" y="4193133"/>
            <a:ext cx="5995600" cy="87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grpSp>
        <p:nvGrpSpPr>
          <p:cNvPr id="211" name="Google Shape;211;p3"/>
          <p:cNvGrpSpPr/>
          <p:nvPr/>
        </p:nvGrpSpPr>
        <p:grpSpPr>
          <a:xfrm>
            <a:off x="1373567" y="2108467"/>
            <a:ext cx="592367" cy="531367"/>
            <a:chOff x="2495125" y="2142250"/>
            <a:chExt cx="444275" cy="398525"/>
          </a:xfrm>
        </p:grpSpPr>
        <p:sp>
          <p:nvSpPr>
            <p:cNvPr id="212" name="Google Shape;212;p3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3" name="Google Shape;213;p3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14" name="Google Shape;214;p3"/>
          <p:cNvGrpSpPr/>
          <p:nvPr/>
        </p:nvGrpSpPr>
        <p:grpSpPr>
          <a:xfrm>
            <a:off x="9804601" y="5273701"/>
            <a:ext cx="388500" cy="375167"/>
            <a:chOff x="3243875" y="2372825"/>
            <a:chExt cx="291375" cy="281375"/>
          </a:xfrm>
        </p:grpSpPr>
        <p:sp>
          <p:nvSpPr>
            <p:cNvPr id="215" name="Google Shape;215;p3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6" name="Google Shape;216;p3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7" name="Google Shape;217;p3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8" name="Google Shape;218;p3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9" name="Google Shape;219;p3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0" name="Google Shape;220;p3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1" name="Google Shape;221;p3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2" name="Google Shape;222;p3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3" name="Google Shape;223;p3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4" name="Google Shape;224;p3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25" name="Google Shape;225;p3"/>
          <p:cNvGrpSpPr/>
          <p:nvPr/>
        </p:nvGrpSpPr>
        <p:grpSpPr>
          <a:xfrm>
            <a:off x="10013868" y="1672585"/>
            <a:ext cx="222233" cy="224767"/>
            <a:chOff x="4954425" y="2036375"/>
            <a:chExt cx="166675" cy="168575"/>
          </a:xfrm>
        </p:grpSpPr>
        <p:sp>
          <p:nvSpPr>
            <p:cNvPr id="226" name="Google Shape;226;p3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7" name="Google Shape;227;p3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28" name="Google Shape;228;p3"/>
          <p:cNvSpPr/>
          <p:nvPr/>
        </p:nvSpPr>
        <p:spPr>
          <a:xfrm>
            <a:off x="2041801" y="4022766"/>
            <a:ext cx="158833" cy="10826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9" name="Google Shape;229;p3"/>
          <p:cNvSpPr/>
          <p:nvPr/>
        </p:nvSpPr>
        <p:spPr>
          <a:xfrm>
            <a:off x="10758967" y="3611184"/>
            <a:ext cx="116000" cy="82567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30" name="Google Shape;230;p3"/>
          <p:cNvGrpSpPr/>
          <p:nvPr/>
        </p:nvGrpSpPr>
        <p:grpSpPr>
          <a:xfrm>
            <a:off x="1558634" y="5420001"/>
            <a:ext cx="222233" cy="224767"/>
            <a:chOff x="4954425" y="2036375"/>
            <a:chExt cx="166675" cy="168575"/>
          </a:xfrm>
        </p:grpSpPr>
        <p:sp>
          <p:nvSpPr>
            <p:cNvPr id="231" name="Google Shape;231;p3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2" name="Google Shape;232;p3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71266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17344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85756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17971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08391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74087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73358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88036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24809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13385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61691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41458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29759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3"/>
          <p:cNvSpPr/>
          <p:nvPr/>
        </p:nvSpPr>
        <p:spPr>
          <a:xfrm>
            <a:off x="527900" y="388432"/>
            <a:ext cx="11114749" cy="6384375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35" name="Google Shape;135;p3"/>
          <p:cNvGrpSpPr/>
          <p:nvPr/>
        </p:nvGrpSpPr>
        <p:grpSpPr>
          <a:xfrm>
            <a:off x="527859" y="292693"/>
            <a:ext cx="11358487" cy="6384375"/>
            <a:chOff x="395894" y="219519"/>
            <a:chExt cx="8518865" cy="4788281"/>
          </a:xfrm>
        </p:grpSpPr>
        <p:sp>
          <p:nvSpPr>
            <p:cNvPr id="136" name="Google Shape;136;p3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D9D9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37" name="Google Shape;137;p3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138" name="Google Shape;138;p3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9" name="Google Shape;139;p3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40" name="Google Shape;140;p3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41" name="Google Shape;141;p3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142" name="Google Shape;142;p3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3" name="Google Shape;143;p3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44" name="Google Shape;144;p3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145" name="Google Shape;145;p3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6" name="Google Shape;146;p3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47" name="Google Shape;147;p3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148" name="Google Shape;148;p3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9" name="Google Shape;149;p3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50" name="Google Shape;150;p3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151" name="Google Shape;151;p3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2" name="Google Shape;152;p3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53" name="Google Shape;153;p3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54" name="Google Shape;154;p3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5" name="Google Shape;155;p3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56" name="Google Shape;156;p3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7" name="Google Shape;157;p3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8" name="Google Shape;158;p3"/>
          <p:cNvSpPr/>
          <p:nvPr/>
        </p:nvSpPr>
        <p:spPr>
          <a:xfrm>
            <a:off x="728423" y="1255918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9" name="Google Shape;159;p3"/>
          <p:cNvSpPr/>
          <p:nvPr/>
        </p:nvSpPr>
        <p:spPr>
          <a:xfrm>
            <a:off x="374701" y="1288786"/>
            <a:ext cx="432703" cy="110213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0" name="Google Shape;160;p3"/>
          <p:cNvSpPr/>
          <p:nvPr/>
        </p:nvSpPr>
        <p:spPr>
          <a:xfrm>
            <a:off x="406276" y="139895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1" name="Google Shape;161;p3"/>
          <p:cNvSpPr/>
          <p:nvPr/>
        </p:nvSpPr>
        <p:spPr>
          <a:xfrm>
            <a:off x="807362" y="1343045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2" name="Google Shape;162;p3"/>
          <p:cNvSpPr/>
          <p:nvPr/>
        </p:nvSpPr>
        <p:spPr>
          <a:xfrm>
            <a:off x="728423" y="1730987"/>
            <a:ext cx="105837" cy="17755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3" name="Google Shape;163;p3"/>
          <p:cNvSpPr/>
          <p:nvPr/>
        </p:nvSpPr>
        <p:spPr>
          <a:xfrm>
            <a:off x="374701" y="1765507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4" name="Google Shape;164;p3"/>
          <p:cNvSpPr/>
          <p:nvPr/>
        </p:nvSpPr>
        <p:spPr>
          <a:xfrm>
            <a:off x="406276" y="1873982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5" name="Google Shape;165;p3"/>
          <p:cNvSpPr/>
          <p:nvPr/>
        </p:nvSpPr>
        <p:spPr>
          <a:xfrm>
            <a:off x="807362" y="181972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6" name="Google Shape;166;p3"/>
          <p:cNvSpPr/>
          <p:nvPr/>
        </p:nvSpPr>
        <p:spPr>
          <a:xfrm>
            <a:off x="376289" y="1780289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7" name="Google Shape;167;p3"/>
          <p:cNvSpPr/>
          <p:nvPr/>
        </p:nvSpPr>
        <p:spPr>
          <a:xfrm>
            <a:off x="728423" y="2207665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8" name="Google Shape;168;p3"/>
          <p:cNvSpPr/>
          <p:nvPr/>
        </p:nvSpPr>
        <p:spPr>
          <a:xfrm>
            <a:off x="374701" y="2240534"/>
            <a:ext cx="432703" cy="110169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9" name="Google Shape;169;p3"/>
          <p:cNvSpPr/>
          <p:nvPr/>
        </p:nvSpPr>
        <p:spPr>
          <a:xfrm>
            <a:off x="406276" y="2349008"/>
            <a:ext cx="42685" cy="1696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0" name="Google Shape;170;p3"/>
          <p:cNvSpPr/>
          <p:nvPr/>
        </p:nvSpPr>
        <p:spPr>
          <a:xfrm>
            <a:off x="807362" y="229479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1" name="Google Shape;171;p3"/>
          <p:cNvSpPr/>
          <p:nvPr/>
        </p:nvSpPr>
        <p:spPr>
          <a:xfrm>
            <a:off x="376289" y="2255317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2" name="Google Shape;172;p3"/>
          <p:cNvSpPr/>
          <p:nvPr/>
        </p:nvSpPr>
        <p:spPr>
          <a:xfrm>
            <a:off x="728423" y="2682691"/>
            <a:ext cx="105837" cy="177603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3" name="Google Shape;173;p3"/>
          <p:cNvSpPr/>
          <p:nvPr/>
        </p:nvSpPr>
        <p:spPr>
          <a:xfrm>
            <a:off x="374701" y="2717213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4" name="Google Shape;174;p3"/>
          <p:cNvSpPr/>
          <p:nvPr/>
        </p:nvSpPr>
        <p:spPr>
          <a:xfrm>
            <a:off x="406276" y="2825730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5" name="Google Shape;175;p3"/>
          <p:cNvSpPr/>
          <p:nvPr/>
        </p:nvSpPr>
        <p:spPr>
          <a:xfrm>
            <a:off x="807362" y="2769819"/>
            <a:ext cx="41" cy="1696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6" name="Google Shape;176;p3"/>
          <p:cNvSpPr/>
          <p:nvPr/>
        </p:nvSpPr>
        <p:spPr>
          <a:xfrm>
            <a:off x="376289" y="2732037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7" name="Google Shape;177;p3"/>
          <p:cNvSpPr/>
          <p:nvPr/>
        </p:nvSpPr>
        <p:spPr>
          <a:xfrm>
            <a:off x="728423" y="3159413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8" name="Google Shape;178;p3"/>
          <p:cNvSpPr/>
          <p:nvPr/>
        </p:nvSpPr>
        <p:spPr>
          <a:xfrm>
            <a:off x="374701" y="3192282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9" name="Google Shape;179;p3"/>
          <p:cNvSpPr/>
          <p:nvPr/>
        </p:nvSpPr>
        <p:spPr>
          <a:xfrm>
            <a:off x="406276" y="330075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0" name="Google Shape;180;p3"/>
          <p:cNvSpPr/>
          <p:nvPr/>
        </p:nvSpPr>
        <p:spPr>
          <a:xfrm>
            <a:off x="807362" y="3246497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1" name="Google Shape;181;p3"/>
          <p:cNvSpPr/>
          <p:nvPr/>
        </p:nvSpPr>
        <p:spPr>
          <a:xfrm>
            <a:off x="376289" y="3207063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2" name="Google Shape;182;p3"/>
          <p:cNvSpPr/>
          <p:nvPr/>
        </p:nvSpPr>
        <p:spPr>
          <a:xfrm>
            <a:off x="728423" y="3634439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3" name="Google Shape;183;p3"/>
          <p:cNvSpPr/>
          <p:nvPr/>
        </p:nvSpPr>
        <p:spPr>
          <a:xfrm>
            <a:off x="374701" y="3668959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4" name="Google Shape;184;p3"/>
          <p:cNvSpPr/>
          <p:nvPr/>
        </p:nvSpPr>
        <p:spPr>
          <a:xfrm>
            <a:off x="406276" y="3777434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5" name="Google Shape;185;p3"/>
          <p:cNvSpPr/>
          <p:nvPr/>
        </p:nvSpPr>
        <p:spPr>
          <a:xfrm>
            <a:off x="807362" y="3721565"/>
            <a:ext cx="41" cy="1696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6" name="Google Shape;186;p3"/>
          <p:cNvSpPr/>
          <p:nvPr/>
        </p:nvSpPr>
        <p:spPr>
          <a:xfrm>
            <a:off x="376289" y="3682090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7" name="Google Shape;187;p3"/>
          <p:cNvSpPr/>
          <p:nvPr/>
        </p:nvSpPr>
        <p:spPr>
          <a:xfrm>
            <a:off x="728423" y="4111118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8" name="Google Shape;188;p3"/>
          <p:cNvSpPr/>
          <p:nvPr/>
        </p:nvSpPr>
        <p:spPr>
          <a:xfrm>
            <a:off x="374701" y="4143986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9" name="Google Shape;189;p3"/>
          <p:cNvSpPr/>
          <p:nvPr/>
        </p:nvSpPr>
        <p:spPr>
          <a:xfrm>
            <a:off x="406276" y="4252503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0" name="Google Shape;190;p3"/>
          <p:cNvSpPr/>
          <p:nvPr/>
        </p:nvSpPr>
        <p:spPr>
          <a:xfrm>
            <a:off x="807362" y="4198245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1" name="Google Shape;191;p3"/>
          <p:cNvSpPr/>
          <p:nvPr/>
        </p:nvSpPr>
        <p:spPr>
          <a:xfrm>
            <a:off x="376289" y="4158811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2" name="Google Shape;192;p3"/>
          <p:cNvSpPr/>
          <p:nvPr/>
        </p:nvSpPr>
        <p:spPr>
          <a:xfrm>
            <a:off x="728423" y="4586187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3" name="Google Shape;193;p3"/>
          <p:cNvSpPr/>
          <p:nvPr/>
        </p:nvSpPr>
        <p:spPr>
          <a:xfrm>
            <a:off x="374701" y="4620665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4" name="Google Shape;194;p3"/>
          <p:cNvSpPr/>
          <p:nvPr/>
        </p:nvSpPr>
        <p:spPr>
          <a:xfrm>
            <a:off x="406276" y="4729182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5" name="Google Shape;195;p3"/>
          <p:cNvSpPr/>
          <p:nvPr/>
        </p:nvSpPr>
        <p:spPr>
          <a:xfrm>
            <a:off x="807362" y="4673271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6" name="Google Shape;196;p3"/>
          <p:cNvSpPr/>
          <p:nvPr/>
        </p:nvSpPr>
        <p:spPr>
          <a:xfrm>
            <a:off x="376289" y="4633838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7" name="Google Shape;197;p3"/>
          <p:cNvSpPr/>
          <p:nvPr/>
        </p:nvSpPr>
        <p:spPr>
          <a:xfrm>
            <a:off x="728423" y="5061213"/>
            <a:ext cx="105837" cy="17755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8" name="Google Shape;198;p3"/>
          <p:cNvSpPr/>
          <p:nvPr/>
        </p:nvSpPr>
        <p:spPr>
          <a:xfrm>
            <a:off x="374701" y="5095734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9" name="Google Shape;199;p3"/>
          <p:cNvSpPr/>
          <p:nvPr/>
        </p:nvSpPr>
        <p:spPr>
          <a:xfrm>
            <a:off x="406276" y="520420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0" name="Google Shape;200;p3"/>
          <p:cNvSpPr/>
          <p:nvPr/>
        </p:nvSpPr>
        <p:spPr>
          <a:xfrm>
            <a:off x="807362" y="514999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1" name="Google Shape;201;p3"/>
          <p:cNvSpPr/>
          <p:nvPr/>
        </p:nvSpPr>
        <p:spPr>
          <a:xfrm>
            <a:off x="376289" y="5110515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2" name="Google Shape;202;p3"/>
          <p:cNvSpPr/>
          <p:nvPr/>
        </p:nvSpPr>
        <p:spPr>
          <a:xfrm>
            <a:off x="728423" y="5537891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3" name="Google Shape;203;p3"/>
          <p:cNvSpPr/>
          <p:nvPr/>
        </p:nvSpPr>
        <p:spPr>
          <a:xfrm>
            <a:off x="374701" y="5570760"/>
            <a:ext cx="432703" cy="110169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4" name="Google Shape;204;p3"/>
          <p:cNvSpPr/>
          <p:nvPr/>
        </p:nvSpPr>
        <p:spPr>
          <a:xfrm>
            <a:off x="406276" y="5680886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5" name="Google Shape;205;p3"/>
          <p:cNvSpPr/>
          <p:nvPr/>
        </p:nvSpPr>
        <p:spPr>
          <a:xfrm>
            <a:off x="807362" y="5625018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6" name="Google Shape;206;p3"/>
          <p:cNvSpPr/>
          <p:nvPr/>
        </p:nvSpPr>
        <p:spPr>
          <a:xfrm>
            <a:off x="376289" y="5585584"/>
            <a:ext cx="431116" cy="95344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7" name="Google Shape;207;p3"/>
          <p:cNvSpPr/>
          <p:nvPr/>
        </p:nvSpPr>
        <p:spPr>
          <a:xfrm>
            <a:off x="376289" y="1303611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8" name="Google Shape;208;p3"/>
          <p:cNvSpPr txBox="1">
            <a:spLocks noGrp="1"/>
          </p:cNvSpPr>
          <p:nvPr>
            <p:ph type="title"/>
          </p:nvPr>
        </p:nvSpPr>
        <p:spPr>
          <a:xfrm>
            <a:off x="3330499" y="2875457"/>
            <a:ext cx="5290800" cy="87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7466"/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endParaRPr/>
          </a:p>
        </p:txBody>
      </p:sp>
      <p:sp>
        <p:nvSpPr>
          <p:cNvPr id="209" name="Google Shape;209;p3"/>
          <p:cNvSpPr txBox="1">
            <a:spLocks noGrp="1"/>
          </p:cNvSpPr>
          <p:nvPr>
            <p:ph type="title" idx="2" hasCustomPrompt="1"/>
          </p:nvPr>
        </p:nvSpPr>
        <p:spPr>
          <a:xfrm>
            <a:off x="5287533" y="1496600"/>
            <a:ext cx="1376800" cy="87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5733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10" name="Google Shape;210;p3"/>
          <p:cNvSpPr txBox="1">
            <a:spLocks noGrp="1"/>
          </p:cNvSpPr>
          <p:nvPr>
            <p:ph type="subTitle" idx="1"/>
          </p:nvPr>
        </p:nvSpPr>
        <p:spPr>
          <a:xfrm>
            <a:off x="2978100" y="4193133"/>
            <a:ext cx="5995600" cy="87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grpSp>
        <p:nvGrpSpPr>
          <p:cNvPr id="211" name="Google Shape;211;p3"/>
          <p:cNvGrpSpPr/>
          <p:nvPr/>
        </p:nvGrpSpPr>
        <p:grpSpPr>
          <a:xfrm>
            <a:off x="1373567" y="2108467"/>
            <a:ext cx="592367" cy="531367"/>
            <a:chOff x="2495125" y="2142250"/>
            <a:chExt cx="444275" cy="398525"/>
          </a:xfrm>
        </p:grpSpPr>
        <p:sp>
          <p:nvSpPr>
            <p:cNvPr id="212" name="Google Shape;212;p3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3" name="Google Shape;213;p3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14" name="Google Shape;214;p3"/>
          <p:cNvGrpSpPr/>
          <p:nvPr/>
        </p:nvGrpSpPr>
        <p:grpSpPr>
          <a:xfrm>
            <a:off x="9804601" y="5273701"/>
            <a:ext cx="388500" cy="375167"/>
            <a:chOff x="3243875" y="2372825"/>
            <a:chExt cx="291375" cy="281375"/>
          </a:xfrm>
        </p:grpSpPr>
        <p:sp>
          <p:nvSpPr>
            <p:cNvPr id="215" name="Google Shape;215;p3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6" name="Google Shape;216;p3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7" name="Google Shape;217;p3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8" name="Google Shape;218;p3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9" name="Google Shape;219;p3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0" name="Google Shape;220;p3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1" name="Google Shape;221;p3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2" name="Google Shape;222;p3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3" name="Google Shape;223;p3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4" name="Google Shape;224;p3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25" name="Google Shape;225;p3"/>
          <p:cNvGrpSpPr/>
          <p:nvPr/>
        </p:nvGrpSpPr>
        <p:grpSpPr>
          <a:xfrm>
            <a:off x="10013868" y="1672585"/>
            <a:ext cx="222233" cy="224767"/>
            <a:chOff x="4954425" y="2036375"/>
            <a:chExt cx="166675" cy="168575"/>
          </a:xfrm>
        </p:grpSpPr>
        <p:sp>
          <p:nvSpPr>
            <p:cNvPr id="226" name="Google Shape;226;p3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7" name="Google Shape;227;p3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28" name="Google Shape;228;p3"/>
          <p:cNvSpPr/>
          <p:nvPr/>
        </p:nvSpPr>
        <p:spPr>
          <a:xfrm>
            <a:off x="2041801" y="4022766"/>
            <a:ext cx="158833" cy="10826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9" name="Google Shape;229;p3"/>
          <p:cNvSpPr/>
          <p:nvPr/>
        </p:nvSpPr>
        <p:spPr>
          <a:xfrm>
            <a:off x="10758967" y="3611184"/>
            <a:ext cx="116000" cy="82567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30" name="Google Shape;230;p3"/>
          <p:cNvGrpSpPr/>
          <p:nvPr/>
        </p:nvGrpSpPr>
        <p:grpSpPr>
          <a:xfrm>
            <a:off x="1558634" y="5420001"/>
            <a:ext cx="222233" cy="224767"/>
            <a:chOff x="4954425" y="2036375"/>
            <a:chExt cx="166675" cy="168575"/>
          </a:xfrm>
        </p:grpSpPr>
        <p:sp>
          <p:nvSpPr>
            <p:cNvPr id="231" name="Google Shape;231;p3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2" name="Google Shape;232;p3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11128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5" name="Google Shape;625;p7"/>
          <p:cNvGrpSpPr/>
          <p:nvPr/>
        </p:nvGrpSpPr>
        <p:grpSpPr>
          <a:xfrm>
            <a:off x="1641935" y="263083"/>
            <a:ext cx="8495968" cy="6200541"/>
            <a:chOff x="236950" y="1909675"/>
            <a:chExt cx="2588025" cy="1888950"/>
          </a:xfrm>
        </p:grpSpPr>
        <p:sp>
          <p:nvSpPr>
            <p:cNvPr id="626" name="Google Shape;626;p7"/>
            <p:cNvSpPr/>
            <p:nvPr/>
          </p:nvSpPr>
          <p:spPr>
            <a:xfrm>
              <a:off x="731275" y="2339725"/>
              <a:ext cx="1682825" cy="1233550"/>
            </a:xfrm>
            <a:custGeom>
              <a:avLst/>
              <a:gdLst/>
              <a:ahLst/>
              <a:cxnLst/>
              <a:rect l="l" t="t" r="r" b="b"/>
              <a:pathLst>
                <a:path w="67313" h="49342" extrusionOk="0">
                  <a:moveTo>
                    <a:pt x="1" y="1"/>
                  </a:moveTo>
                  <a:lnTo>
                    <a:pt x="1" y="49341"/>
                  </a:lnTo>
                  <a:lnTo>
                    <a:pt x="67312" y="49341"/>
                  </a:lnTo>
                  <a:lnTo>
                    <a:pt x="67312" y="1"/>
                  </a:lnTo>
                  <a:close/>
                </a:path>
              </a:pathLst>
            </a:custGeom>
            <a:solidFill>
              <a:schemeClr val="accent5"/>
            </a:solidFill>
            <a:ln w="4950" cap="flat" cmpd="sng">
              <a:solidFill>
                <a:schemeClr val="accent5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" name="Google Shape;627;p7"/>
            <p:cNvSpPr/>
            <p:nvPr/>
          </p:nvSpPr>
          <p:spPr>
            <a:xfrm>
              <a:off x="814750" y="2413600"/>
              <a:ext cx="1524325" cy="1109950"/>
            </a:xfrm>
            <a:custGeom>
              <a:avLst/>
              <a:gdLst/>
              <a:ahLst/>
              <a:cxnLst/>
              <a:rect l="l" t="t" r="r" b="b"/>
              <a:pathLst>
                <a:path w="60973" h="44398" extrusionOk="0">
                  <a:moveTo>
                    <a:pt x="0" y="0"/>
                  </a:moveTo>
                  <a:lnTo>
                    <a:pt x="0" y="44397"/>
                  </a:lnTo>
                  <a:lnTo>
                    <a:pt x="60972" y="44397"/>
                  </a:lnTo>
                  <a:lnTo>
                    <a:pt x="60972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" name="Google Shape;628;p7"/>
            <p:cNvSpPr/>
            <p:nvPr/>
          </p:nvSpPr>
          <p:spPr>
            <a:xfrm>
              <a:off x="2457675" y="3573250"/>
              <a:ext cx="207375" cy="201250"/>
            </a:xfrm>
            <a:custGeom>
              <a:avLst/>
              <a:gdLst/>
              <a:ahLst/>
              <a:cxnLst/>
              <a:rect l="l" t="t" r="r" b="b"/>
              <a:pathLst>
                <a:path w="8295" h="8050" extrusionOk="0">
                  <a:moveTo>
                    <a:pt x="5968" y="0"/>
                  </a:moveTo>
                  <a:cubicBezTo>
                    <a:pt x="5875" y="93"/>
                    <a:pt x="5817" y="140"/>
                    <a:pt x="5770" y="140"/>
                  </a:cubicBezTo>
                  <a:cubicBezTo>
                    <a:pt x="5142" y="826"/>
                    <a:pt x="4514" y="1501"/>
                    <a:pt x="3886" y="2175"/>
                  </a:cubicBezTo>
                  <a:cubicBezTo>
                    <a:pt x="3784" y="2308"/>
                    <a:pt x="3688" y="2373"/>
                    <a:pt x="3576" y="2373"/>
                  </a:cubicBezTo>
                  <a:cubicBezTo>
                    <a:pt x="3521" y="2373"/>
                    <a:pt x="3462" y="2357"/>
                    <a:pt x="3397" y="2326"/>
                  </a:cubicBezTo>
                  <a:cubicBezTo>
                    <a:pt x="2967" y="2175"/>
                    <a:pt x="2571" y="2036"/>
                    <a:pt x="2141" y="1838"/>
                  </a:cubicBezTo>
                  <a:cubicBezTo>
                    <a:pt x="1804" y="1745"/>
                    <a:pt x="1513" y="1547"/>
                    <a:pt x="1222" y="1408"/>
                  </a:cubicBezTo>
                  <a:lnTo>
                    <a:pt x="1222" y="1408"/>
                  </a:lnTo>
                  <a:cubicBezTo>
                    <a:pt x="1455" y="2082"/>
                    <a:pt x="1653" y="2710"/>
                    <a:pt x="1943" y="3338"/>
                  </a:cubicBezTo>
                  <a:cubicBezTo>
                    <a:pt x="2036" y="3583"/>
                    <a:pt x="1990" y="3734"/>
                    <a:pt x="1850" y="3873"/>
                  </a:cubicBezTo>
                  <a:cubicBezTo>
                    <a:pt x="1315" y="4362"/>
                    <a:pt x="780" y="4897"/>
                    <a:pt x="292" y="5432"/>
                  </a:cubicBezTo>
                  <a:cubicBezTo>
                    <a:pt x="199" y="5525"/>
                    <a:pt x="106" y="5618"/>
                    <a:pt x="1" y="5723"/>
                  </a:cubicBezTo>
                  <a:lnTo>
                    <a:pt x="1" y="5816"/>
                  </a:lnTo>
                  <a:lnTo>
                    <a:pt x="873" y="5816"/>
                  </a:lnTo>
                  <a:cubicBezTo>
                    <a:pt x="1606" y="5816"/>
                    <a:pt x="2281" y="5816"/>
                    <a:pt x="3013" y="5769"/>
                  </a:cubicBezTo>
                  <a:cubicBezTo>
                    <a:pt x="3444" y="5769"/>
                    <a:pt x="3549" y="5816"/>
                    <a:pt x="3642" y="6246"/>
                  </a:cubicBezTo>
                  <a:cubicBezTo>
                    <a:pt x="3688" y="6351"/>
                    <a:pt x="3735" y="6444"/>
                    <a:pt x="3781" y="6537"/>
                  </a:cubicBezTo>
                  <a:cubicBezTo>
                    <a:pt x="4025" y="7072"/>
                    <a:pt x="4270" y="7561"/>
                    <a:pt x="4514" y="8049"/>
                  </a:cubicBezTo>
                  <a:lnTo>
                    <a:pt x="4607" y="8049"/>
                  </a:lnTo>
                  <a:cubicBezTo>
                    <a:pt x="4653" y="7805"/>
                    <a:pt x="4758" y="7514"/>
                    <a:pt x="4851" y="7270"/>
                  </a:cubicBezTo>
                  <a:cubicBezTo>
                    <a:pt x="5002" y="6886"/>
                    <a:pt x="5095" y="6490"/>
                    <a:pt x="5235" y="6153"/>
                  </a:cubicBezTo>
                  <a:cubicBezTo>
                    <a:pt x="5340" y="5955"/>
                    <a:pt x="5433" y="5769"/>
                    <a:pt x="5631" y="5665"/>
                  </a:cubicBezTo>
                  <a:cubicBezTo>
                    <a:pt x="5817" y="5525"/>
                    <a:pt x="6107" y="5432"/>
                    <a:pt x="6352" y="5327"/>
                  </a:cubicBezTo>
                  <a:cubicBezTo>
                    <a:pt x="6887" y="5141"/>
                    <a:pt x="7422" y="4944"/>
                    <a:pt x="7957" y="4792"/>
                  </a:cubicBezTo>
                  <a:cubicBezTo>
                    <a:pt x="8050" y="4746"/>
                    <a:pt x="8143" y="4699"/>
                    <a:pt x="8294" y="4653"/>
                  </a:cubicBezTo>
                  <a:cubicBezTo>
                    <a:pt x="7852" y="4455"/>
                    <a:pt x="7515" y="4269"/>
                    <a:pt x="7131" y="4118"/>
                  </a:cubicBezTo>
                  <a:cubicBezTo>
                    <a:pt x="6840" y="3978"/>
                    <a:pt x="6596" y="3780"/>
                    <a:pt x="6456" y="3490"/>
                  </a:cubicBezTo>
                  <a:cubicBezTo>
                    <a:pt x="6398" y="3443"/>
                    <a:pt x="6352" y="3338"/>
                    <a:pt x="6305" y="3338"/>
                  </a:cubicBezTo>
                  <a:cubicBezTo>
                    <a:pt x="5968" y="3338"/>
                    <a:pt x="5921" y="3106"/>
                    <a:pt x="5921" y="2908"/>
                  </a:cubicBezTo>
                  <a:lnTo>
                    <a:pt x="5921" y="2757"/>
                  </a:lnTo>
                  <a:cubicBezTo>
                    <a:pt x="5921" y="2280"/>
                    <a:pt x="5968" y="1838"/>
                    <a:pt x="5968" y="1408"/>
                  </a:cubicBezTo>
                  <a:lnTo>
                    <a:pt x="5968" y="0"/>
                  </a:lnTo>
                  <a:close/>
                </a:path>
              </a:pathLst>
            </a:custGeom>
            <a:solidFill>
              <a:schemeClr val="accent2"/>
            </a:solidFill>
            <a:ln w="4950" cap="flat" cmpd="sng">
              <a:solidFill>
                <a:schemeClr val="accent2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" name="Google Shape;629;p7"/>
            <p:cNvSpPr/>
            <p:nvPr/>
          </p:nvSpPr>
          <p:spPr>
            <a:xfrm>
              <a:off x="2274775" y="3658150"/>
              <a:ext cx="115175" cy="113725"/>
            </a:xfrm>
            <a:custGeom>
              <a:avLst/>
              <a:gdLst/>
              <a:ahLst/>
              <a:cxnLst/>
              <a:rect l="l" t="t" r="r" b="b"/>
              <a:pathLst>
                <a:path w="4607" h="4549" extrusionOk="0">
                  <a:moveTo>
                    <a:pt x="2374" y="1"/>
                  </a:moveTo>
                  <a:cubicBezTo>
                    <a:pt x="2280" y="94"/>
                    <a:pt x="2280" y="140"/>
                    <a:pt x="2234" y="187"/>
                  </a:cubicBezTo>
                  <a:cubicBezTo>
                    <a:pt x="2036" y="582"/>
                    <a:pt x="1850" y="966"/>
                    <a:pt x="1652" y="1350"/>
                  </a:cubicBezTo>
                  <a:cubicBezTo>
                    <a:pt x="1474" y="1749"/>
                    <a:pt x="1182" y="1986"/>
                    <a:pt x="768" y="1986"/>
                  </a:cubicBezTo>
                  <a:cubicBezTo>
                    <a:pt x="723" y="1986"/>
                    <a:pt x="677" y="1984"/>
                    <a:pt x="629" y="1978"/>
                  </a:cubicBezTo>
                  <a:cubicBezTo>
                    <a:pt x="567" y="1962"/>
                    <a:pt x="503" y="1957"/>
                    <a:pt x="438" y="1957"/>
                  </a:cubicBezTo>
                  <a:cubicBezTo>
                    <a:pt x="306" y="1957"/>
                    <a:pt x="164" y="1978"/>
                    <a:pt x="1" y="1978"/>
                  </a:cubicBezTo>
                  <a:cubicBezTo>
                    <a:pt x="292" y="2222"/>
                    <a:pt x="536" y="2466"/>
                    <a:pt x="780" y="2664"/>
                  </a:cubicBezTo>
                  <a:cubicBezTo>
                    <a:pt x="1071" y="2850"/>
                    <a:pt x="1210" y="3094"/>
                    <a:pt x="1117" y="3385"/>
                  </a:cubicBezTo>
                  <a:lnTo>
                    <a:pt x="1117" y="3630"/>
                  </a:lnTo>
                  <a:cubicBezTo>
                    <a:pt x="1071" y="3967"/>
                    <a:pt x="1024" y="4258"/>
                    <a:pt x="1024" y="4548"/>
                  </a:cubicBezTo>
                  <a:cubicBezTo>
                    <a:pt x="1362" y="4211"/>
                    <a:pt x="1606" y="3827"/>
                    <a:pt x="2141" y="3676"/>
                  </a:cubicBezTo>
                  <a:lnTo>
                    <a:pt x="2187" y="3630"/>
                  </a:lnTo>
                  <a:cubicBezTo>
                    <a:pt x="2237" y="3499"/>
                    <a:pt x="2317" y="3452"/>
                    <a:pt x="2408" y="3452"/>
                  </a:cubicBezTo>
                  <a:cubicBezTo>
                    <a:pt x="2488" y="3452"/>
                    <a:pt x="2578" y="3488"/>
                    <a:pt x="2664" y="3536"/>
                  </a:cubicBezTo>
                  <a:cubicBezTo>
                    <a:pt x="3060" y="3723"/>
                    <a:pt x="3444" y="3920"/>
                    <a:pt x="3932" y="4118"/>
                  </a:cubicBezTo>
                  <a:cubicBezTo>
                    <a:pt x="3781" y="3827"/>
                    <a:pt x="3688" y="3583"/>
                    <a:pt x="3595" y="3339"/>
                  </a:cubicBezTo>
                  <a:cubicBezTo>
                    <a:pt x="3490" y="3048"/>
                    <a:pt x="3490" y="3001"/>
                    <a:pt x="3781" y="2908"/>
                  </a:cubicBezTo>
                  <a:cubicBezTo>
                    <a:pt x="3781" y="2908"/>
                    <a:pt x="3827" y="2908"/>
                    <a:pt x="3827" y="2850"/>
                  </a:cubicBezTo>
                  <a:cubicBezTo>
                    <a:pt x="4072" y="2513"/>
                    <a:pt x="4316" y="2222"/>
                    <a:pt x="4607" y="1838"/>
                  </a:cubicBezTo>
                  <a:lnTo>
                    <a:pt x="4409" y="1838"/>
                  </a:lnTo>
                  <a:cubicBezTo>
                    <a:pt x="4184" y="1838"/>
                    <a:pt x="3939" y="1859"/>
                    <a:pt x="3700" y="1859"/>
                  </a:cubicBezTo>
                  <a:cubicBezTo>
                    <a:pt x="3581" y="1859"/>
                    <a:pt x="3463" y="1854"/>
                    <a:pt x="3351" y="1838"/>
                  </a:cubicBezTo>
                  <a:cubicBezTo>
                    <a:pt x="3199" y="1838"/>
                    <a:pt x="3060" y="1792"/>
                    <a:pt x="3013" y="1687"/>
                  </a:cubicBezTo>
                  <a:cubicBezTo>
                    <a:pt x="2862" y="1454"/>
                    <a:pt x="2722" y="1164"/>
                    <a:pt x="2618" y="873"/>
                  </a:cubicBezTo>
                  <a:cubicBezTo>
                    <a:pt x="2525" y="582"/>
                    <a:pt x="2478" y="338"/>
                    <a:pt x="2374" y="1"/>
                  </a:cubicBezTo>
                  <a:close/>
                </a:path>
              </a:pathLst>
            </a:custGeom>
            <a:solidFill>
              <a:schemeClr val="accent2"/>
            </a:solidFill>
            <a:ln w="4950" cap="flat" cmpd="sng">
              <a:solidFill>
                <a:schemeClr val="accent2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" name="Google Shape;630;p7"/>
            <p:cNvSpPr/>
            <p:nvPr/>
          </p:nvSpPr>
          <p:spPr>
            <a:xfrm>
              <a:off x="2623725" y="2447625"/>
              <a:ext cx="192825" cy="428925"/>
            </a:xfrm>
            <a:custGeom>
              <a:avLst/>
              <a:gdLst/>
              <a:ahLst/>
              <a:cxnLst/>
              <a:rect l="l" t="t" r="r" b="b"/>
              <a:pathLst>
                <a:path w="7713" h="17157" extrusionOk="0">
                  <a:moveTo>
                    <a:pt x="2199" y="4097"/>
                  </a:moveTo>
                  <a:cubicBezTo>
                    <a:pt x="2244" y="4097"/>
                    <a:pt x="2296" y="4118"/>
                    <a:pt x="2327" y="4118"/>
                  </a:cubicBezTo>
                  <a:cubicBezTo>
                    <a:pt x="2327" y="4118"/>
                    <a:pt x="2373" y="4222"/>
                    <a:pt x="2327" y="4269"/>
                  </a:cubicBezTo>
                  <a:cubicBezTo>
                    <a:pt x="2083" y="4606"/>
                    <a:pt x="1850" y="4990"/>
                    <a:pt x="1606" y="5327"/>
                  </a:cubicBezTo>
                  <a:cubicBezTo>
                    <a:pt x="1559" y="5385"/>
                    <a:pt x="1454" y="5385"/>
                    <a:pt x="1361" y="5432"/>
                  </a:cubicBezTo>
                  <a:cubicBezTo>
                    <a:pt x="1315" y="5327"/>
                    <a:pt x="1164" y="5234"/>
                    <a:pt x="1164" y="5141"/>
                  </a:cubicBezTo>
                  <a:cubicBezTo>
                    <a:pt x="1117" y="5036"/>
                    <a:pt x="1164" y="4897"/>
                    <a:pt x="1268" y="4804"/>
                  </a:cubicBezTo>
                  <a:cubicBezTo>
                    <a:pt x="1501" y="4513"/>
                    <a:pt x="1792" y="4269"/>
                    <a:pt x="2141" y="4118"/>
                  </a:cubicBezTo>
                  <a:cubicBezTo>
                    <a:pt x="2156" y="4102"/>
                    <a:pt x="2177" y="4097"/>
                    <a:pt x="2199" y="4097"/>
                  </a:cubicBezTo>
                  <a:close/>
                  <a:moveTo>
                    <a:pt x="2478" y="5769"/>
                  </a:moveTo>
                  <a:cubicBezTo>
                    <a:pt x="2431" y="5967"/>
                    <a:pt x="2373" y="6153"/>
                    <a:pt x="2280" y="6304"/>
                  </a:cubicBezTo>
                  <a:cubicBezTo>
                    <a:pt x="2141" y="6549"/>
                    <a:pt x="1989" y="6781"/>
                    <a:pt x="1850" y="7025"/>
                  </a:cubicBezTo>
                  <a:cubicBezTo>
                    <a:pt x="1809" y="7058"/>
                    <a:pt x="1706" y="7096"/>
                    <a:pt x="1611" y="7096"/>
                  </a:cubicBezTo>
                  <a:cubicBezTo>
                    <a:pt x="1571" y="7096"/>
                    <a:pt x="1532" y="7089"/>
                    <a:pt x="1501" y="7072"/>
                  </a:cubicBezTo>
                  <a:cubicBezTo>
                    <a:pt x="1454" y="7072"/>
                    <a:pt x="1361" y="6886"/>
                    <a:pt x="1408" y="6781"/>
                  </a:cubicBezTo>
                  <a:cubicBezTo>
                    <a:pt x="1454" y="6444"/>
                    <a:pt x="1989" y="5862"/>
                    <a:pt x="2478" y="5769"/>
                  </a:cubicBezTo>
                  <a:close/>
                  <a:moveTo>
                    <a:pt x="1117" y="6258"/>
                  </a:moveTo>
                  <a:cubicBezTo>
                    <a:pt x="1117" y="6490"/>
                    <a:pt x="1071" y="6688"/>
                    <a:pt x="1071" y="6932"/>
                  </a:cubicBezTo>
                  <a:cubicBezTo>
                    <a:pt x="1024" y="7177"/>
                    <a:pt x="1024" y="7421"/>
                    <a:pt x="978" y="7654"/>
                  </a:cubicBezTo>
                  <a:cubicBezTo>
                    <a:pt x="919" y="7758"/>
                    <a:pt x="873" y="7898"/>
                    <a:pt x="826" y="7898"/>
                  </a:cubicBezTo>
                  <a:cubicBezTo>
                    <a:pt x="809" y="7907"/>
                    <a:pt x="790" y="7910"/>
                    <a:pt x="772" y="7910"/>
                  </a:cubicBezTo>
                  <a:cubicBezTo>
                    <a:pt x="694" y="7910"/>
                    <a:pt x="611" y="7842"/>
                    <a:pt x="536" y="7805"/>
                  </a:cubicBezTo>
                  <a:cubicBezTo>
                    <a:pt x="489" y="7805"/>
                    <a:pt x="489" y="7712"/>
                    <a:pt x="442" y="7654"/>
                  </a:cubicBezTo>
                  <a:cubicBezTo>
                    <a:pt x="245" y="7223"/>
                    <a:pt x="733" y="6397"/>
                    <a:pt x="1117" y="6258"/>
                  </a:cubicBezTo>
                  <a:close/>
                  <a:moveTo>
                    <a:pt x="6642" y="0"/>
                  </a:moveTo>
                  <a:lnTo>
                    <a:pt x="6642" y="0"/>
                  </a:lnTo>
                  <a:cubicBezTo>
                    <a:pt x="6596" y="47"/>
                    <a:pt x="6549" y="47"/>
                    <a:pt x="6549" y="47"/>
                  </a:cubicBezTo>
                  <a:cubicBezTo>
                    <a:pt x="6060" y="675"/>
                    <a:pt x="5432" y="1117"/>
                    <a:pt x="4804" y="1547"/>
                  </a:cubicBezTo>
                  <a:cubicBezTo>
                    <a:pt x="3932" y="2233"/>
                    <a:pt x="3013" y="2861"/>
                    <a:pt x="2187" y="3536"/>
                  </a:cubicBezTo>
                  <a:cubicBezTo>
                    <a:pt x="1164" y="4362"/>
                    <a:pt x="396" y="5385"/>
                    <a:pt x="152" y="6688"/>
                  </a:cubicBezTo>
                  <a:cubicBezTo>
                    <a:pt x="47" y="7130"/>
                    <a:pt x="0" y="7514"/>
                    <a:pt x="291" y="7851"/>
                  </a:cubicBezTo>
                  <a:cubicBezTo>
                    <a:pt x="396" y="7944"/>
                    <a:pt x="442" y="8096"/>
                    <a:pt x="489" y="8235"/>
                  </a:cubicBezTo>
                  <a:cubicBezTo>
                    <a:pt x="536" y="8340"/>
                    <a:pt x="582" y="8386"/>
                    <a:pt x="687" y="8386"/>
                  </a:cubicBezTo>
                  <a:cubicBezTo>
                    <a:pt x="1117" y="8631"/>
                    <a:pt x="1606" y="8770"/>
                    <a:pt x="2036" y="9014"/>
                  </a:cubicBezTo>
                  <a:cubicBezTo>
                    <a:pt x="2373" y="9166"/>
                    <a:pt x="2373" y="9398"/>
                    <a:pt x="2083" y="9596"/>
                  </a:cubicBezTo>
                  <a:lnTo>
                    <a:pt x="2083" y="10515"/>
                  </a:lnTo>
                  <a:cubicBezTo>
                    <a:pt x="1850" y="12073"/>
                    <a:pt x="1652" y="13620"/>
                    <a:pt x="1210" y="15074"/>
                  </a:cubicBezTo>
                  <a:cubicBezTo>
                    <a:pt x="1117" y="15412"/>
                    <a:pt x="1071" y="15795"/>
                    <a:pt x="978" y="16144"/>
                  </a:cubicBezTo>
                  <a:cubicBezTo>
                    <a:pt x="919" y="16482"/>
                    <a:pt x="826" y="16819"/>
                    <a:pt x="780" y="17156"/>
                  </a:cubicBezTo>
                  <a:cubicBezTo>
                    <a:pt x="2187" y="14400"/>
                    <a:pt x="3827" y="11829"/>
                    <a:pt x="5142" y="9014"/>
                  </a:cubicBezTo>
                  <a:lnTo>
                    <a:pt x="5142" y="9014"/>
                  </a:lnTo>
                  <a:cubicBezTo>
                    <a:pt x="4513" y="9212"/>
                    <a:pt x="3885" y="9503"/>
                    <a:pt x="3199" y="9503"/>
                  </a:cubicBezTo>
                  <a:lnTo>
                    <a:pt x="2908" y="9503"/>
                  </a:lnTo>
                  <a:lnTo>
                    <a:pt x="2908" y="9398"/>
                  </a:lnTo>
                  <a:cubicBezTo>
                    <a:pt x="3106" y="9259"/>
                    <a:pt x="3350" y="9107"/>
                    <a:pt x="3595" y="9014"/>
                  </a:cubicBezTo>
                  <a:cubicBezTo>
                    <a:pt x="4176" y="8724"/>
                    <a:pt x="4804" y="8479"/>
                    <a:pt x="5386" y="8096"/>
                  </a:cubicBezTo>
                  <a:cubicBezTo>
                    <a:pt x="5921" y="7758"/>
                    <a:pt x="6398" y="7363"/>
                    <a:pt x="6886" y="6932"/>
                  </a:cubicBezTo>
                  <a:cubicBezTo>
                    <a:pt x="7131" y="6735"/>
                    <a:pt x="7270" y="6444"/>
                    <a:pt x="7421" y="6107"/>
                  </a:cubicBezTo>
                  <a:lnTo>
                    <a:pt x="7421" y="6107"/>
                  </a:lnTo>
                  <a:cubicBezTo>
                    <a:pt x="7177" y="6153"/>
                    <a:pt x="7026" y="6153"/>
                    <a:pt x="6840" y="6153"/>
                  </a:cubicBezTo>
                  <a:cubicBezTo>
                    <a:pt x="6689" y="6153"/>
                    <a:pt x="6596" y="6200"/>
                    <a:pt x="6444" y="6200"/>
                  </a:cubicBezTo>
                  <a:lnTo>
                    <a:pt x="6398" y="6200"/>
                  </a:lnTo>
                  <a:cubicBezTo>
                    <a:pt x="6374" y="6215"/>
                    <a:pt x="6345" y="6222"/>
                    <a:pt x="6316" y="6222"/>
                  </a:cubicBezTo>
                  <a:cubicBezTo>
                    <a:pt x="6233" y="6222"/>
                    <a:pt x="6141" y="6163"/>
                    <a:pt x="6107" y="6060"/>
                  </a:cubicBezTo>
                  <a:cubicBezTo>
                    <a:pt x="6107" y="5862"/>
                    <a:pt x="6212" y="5769"/>
                    <a:pt x="6398" y="5769"/>
                  </a:cubicBezTo>
                  <a:cubicBezTo>
                    <a:pt x="6596" y="5723"/>
                    <a:pt x="6689" y="5618"/>
                    <a:pt x="6793" y="5478"/>
                  </a:cubicBezTo>
                  <a:cubicBezTo>
                    <a:pt x="6840" y="5385"/>
                    <a:pt x="6840" y="5281"/>
                    <a:pt x="6886" y="5188"/>
                  </a:cubicBezTo>
                  <a:cubicBezTo>
                    <a:pt x="6933" y="5095"/>
                    <a:pt x="6933" y="4990"/>
                    <a:pt x="6979" y="4897"/>
                  </a:cubicBezTo>
                  <a:cubicBezTo>
                    <a:pt x="7514" y="3583"/>
                    <a:pt x="7712" y="2233"/>
                    <a:pt x="7561" y="779"/>
                  </a:cubicBezTo>
                  <a:lnTo>
                    <a:pt x="7561" y="779"/>
                  </a:lnTo>
                  <a:cubicBezTo>
                    <a:pt x="7421" y="1791"/>
                    <a:pt x="7177" y="2710"/>
                    <a:pt x="6502" y="3443"/>
                  </a:cubicBezTo>
                  <a:cubicBezTo>
                    <a:pt x="6549" y="2710"/>
                    <a:pt x="6735" y="1989"/>
                    <a:pt x="6886" y="1256"/>
                  </a:cubicBezTo>
                  <a:cubicBezTo>
                    <a:pt x="6840" y="1256"/>
                    <a:pt x="6840" y="1314"/>
                    <a:pt x="6840" y="1314"/>
                  </a:cubicBezTo>
                  <a:cubicBezTo>
                    <a:pt x="6793" y="1314"/>
                    <a:pt x="6793" y="1361"/>
                    <a:pt x="6793" y="1361"/>
                  </a:cubicBezTo>
                  <a:cubicBezTo>
                    <a:pt x="6212" y="2617"/>
                    <a:pt x="5339" y="3641"/>
                    <a:pt x="4269" y="4513"/>
                  </a:cubicBezTo>
                  <a:cubicBezTo>
                    <a:pt x="4118" y="4653"/>
                    <a:pt x="3885" y="4746"/>
                    <a:pt x="3688" y="4850"/>
                  </a:cubicBezTo>
                  <a:cubicBezTo>
                    <a:pt x="3641" y="4804"/>
                    <a:pt x="3641" y="4804"/>
                    <a:pt x="3595" y="4746"/>
                  </a:cubicBezTo>
                  <a:cubicBezTo>
                    <a:pt x="3734" y="4560"/>
                    <a:pt x="3932" y="4315"/>
                    <a:pt x="4071" y="4118"/>
                  </a:cubicBezTo>
                  <a:cubicBezTo>
                    <a:pt x="4700" y="3350"/>
                    <a:pt x="5339" y="2571"/>
                    <a:pt x="5863" y="1745"/>
                  </a:cubicBezTo>
                  <a:cubicBezTo>
                    <a:pt x="6258" y="1256"/>
                    <a:pt x="6444" y="628"/>
                    <a:pt x="6642" y="0"/>
                  </a:cubicBez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" name="Google Shape;631;p7"/>
            <p:cNvSpPr/>
            <p:nvPr/>
          </p:nvSpPr>
          <p:spPr>
            <a:xfrm>
              <a:off x="2643200" y="2687500"/>
              <a:ext cx="32600" cy="189050"/>
            </a:xfrm>
            <a:custGeom>
              <a:avLst/>
              <a:gdLst/>
              <a:ahLst/>
              <a:cxnLst/>
              <a:rect l="l" t="t" r="r" b="b"/>
              <a:pathLst>
                <a:path w="1304" h="7562" extrusionOk="0">
                  <a:moveTo>
                    <a:pt x="431" y="5479"/>
                  </a:moveTo>
                  <a:cubicBezTo>
                    <a:pt x="873" y="4025"/>
                    <a:pt x="1071" y="2478"/>
                    <a:pt x="1304" y="920"/>
                  </a:cubicBezTo>
                  <a:lnTo>
                    <a:pt x="1304" y="1"/>
                  </a:lnTo>
                  <a:lnTo>
                    <a:pt x="1304" y="1"/>
                  </a:lnTo>
                  <a:lnTo>
                    <a:pt x="1304" y="1"/>
                  </a:lnTo>
                  <a:lnTo>
                    <a:pt x="1304" y="920"/>
                  </a:lnTo>
                  <a:cubicBezTo>
                    <a:pt x="1071" y="2478"/>
                    <a:pt x="873" y="4025"/>
                    <a:pt x="431" y="5479"/>
                  </a:cubicBezTo>
                  <a:cubicBezTo>
                    <a:pt x="338" y="5817"/>
                    <a:pt x="292" y="6200"/>
                    <a:pt x="199" y="6549"/>
                  </a:cubicBezTo>
                  <a:cubicBezTo>
                    <a:pt x="140" y="6887"/>
                    <a:pt x="47" y="7224"/>
                    <a:pt x="1" y="7561"/>
                  </a:cubicBezTo>
                  <a:lnTo>
                    <a:pt x="1" y="7561"/>
                  </a:lnTo>
                  <a:cubicBezTo>
                    <a:pt x="47" y="7224"/>
                    <a:pt x="140" y="6887"/>
                    <a:pt x="199" y="6549"/>
                  </a:cubicBezTo>
                  <a:cubicBezTo>
                    <a:pt x="292" y="6200"/>
                    <a:pt x="338" y="5817"/>
                    <a:pt x="431" y="5479"/>
                  </a:cubicBez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" name="Google Shape;632;p7"/>
            <p:cNvSpPr/>
            <p:nvPr/>
          </p:nvSpPr>
          <p:spPr>
            <a:xfrm>
              <a:off x="2783650" y="2600275"/>
              <a:ext cx="25625" cy="2350"/>
            </a:xfrm>
            <a:custGeom>
              <a:avLst/>
              <a:gdLst/>
              <a:ahLst/>
              <a:cxnLst/>
              <a:rect l="l" t="t" r="r" b="b"/>
              <a:pathLst>
                <a:path w="1025" h="94" extrusionOk="0">
                  <a:moveTo>
                    <a:pt x="443" y="47"/>
                  </a:moveTo>
                  <a:cubicBezTo>
                    <a:pt x="629" y="47"/>
                    <a:pt x="780" y="47"/>
                    <a:pt x="1024" y="1"/>
                  </a:cubicBezTo>
                  <a:lnTo>
                    <a:pt x="1024" y="1"/>
                  </a:lnTo>
                  <a:cubicBezTo>
                    <a:pt x="780" y="47"/>
                    <a:pt x="629" y="47"/>
                    <a:pt x="443" y="47"/>
                  </a:cubicBezTo>
                  <a:cubicBezTo>
                    <a:pt x="292" y="47"/>
                    <a:pt x="199" y="94"/>
                    <a:pt x="47" y="94"/>
                  </a:cubicBezTo>
                  <a:lnTo>
                    <a:pt x="1" y="94"/>
                  </a:lnTo>
                  <a:lnTo>
                    <a:pt x="47" y="94"/>
                  </a:lnTo>
                  <a:cubicBezTo>
                    <a:pt x="199" y="94"/>
                    <a:pt x="292" y="47"/>
                    <a:pt x="443" y="47"/>
                  </a:cubicBez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" name="Google Shape;633;p7"/>
            <p:cNvSpPr/>
            <p:nvPr/>
          </p:nvSpPr>
          <p:spPr>
            <a:xfrm>
              <a:off x="2703700" y="2672975"/>
              <a:ext cx="48575" cy="12225"/>
            </a:xfrm>
            <a:custGeom>
              <a:avLst/>
              <a:gdLst/>
              <a:ahLst/>
              <a:cxnLst/>
              <a:rect l="l" t="t" r="r" b="b"/>
              <a:pathLst>
                <a:path w="1943" h="489" extrusionOk="0">
                  <a:moveTo>
                    <a:pt x="1943" y="0"/>
                  </a:moveTo>
                  <a:cubicBezTo>
                    <a:pt x="1314" y="198"/>
                    <a:pt x="686" y="489"/>
                    <a:pt x="0" y="489"/>
                  </a:cubicBezTo>
                  <a:cubicBezTo>
                    <a:pt x="686" y="489"/>
                    <a:pt x="1314" y="198"/>
                    <a:pt x="1943" y="0"/>
                  </a:cubicBez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" name="Google Shape;634;p7"/>
            <p:cNvSpPr/>
            <p:nvPr/>
          </p:nvSpPr>
          <p:spPr>
            <a:xfrm>
              <a:off x="2226500" y="2107100"/>
              <a:ext cx="525775" cy="428925"/>
            </a:xfrm>
            <a:custGeom>
              <a:avLst/>
              <a:gdLst/>
              <a:ahLst/>
              <a:cxnLst/>
              <a:rect l="l" t="t" r="r" b="b"/>
              <a:pathLst>
                <a:path w="21031" h="17157" extrusionOk="0">
                  <a:moveTo>
                    <a:pt x="1844" y="3861"/>
                  </a:moveTo>
                  <a:cubicBezTo>
                    <a:pt x="1890" y="3861"/>
                    <a:pt x="1946" y="3900"/>
                    <a:pt x="1978" y="3932"/>
                  </a:cubicBezTo>
                  <a:cubicBezTo>
                    <a:pt x="2223" y="4118"/>
                    <a:pt x="2374" y="5095"/>
                    <a:pt x="2176" y="5433"/>
                  </a:cubicBezTo>
                  <a:cubicBezTo>
                    <a:pt x="2083" y="5235"/>
                    <a:pt x="1932" y="5142"/>
                    <a:pt x="1885" y="4991"/>
                  </a:cubicBezTo>
                  <a:cubicBezTo>
                    <a:pt x="1792" y="4700"/>
                    <a:pt x="1746" y="4362"/>
                    <a:pt x="1687" y="4072"/>
                  </a:cubicBezTo>
                  <a:cubicBezTo>
                    <a:pt x="1687" y="3979"/>
                    <a:pt x="1746" y="3886"/>
                    <a:pt x="1792" y="3886"/>
                  </a:cubicBezTo>
                  <a:cubicBezTo>
                    <a:pt x="1806" y="3868"/>
                    <a:pt x="1824" y="3861"/>
                    <a:pt x="1844" y="3861"/>
                  </a:cubicBezTo>
                  <a:close/>
                  <a:moveTo>
                    <a:pt x="2618" y="6212"/>
                  </a:moveTo>
                  <a:cubicBezTo>
                    <a:pt x="2711" y="6212"/>
                    <a:pt x="2851" y="6258"/>
                    <a:pt x="2909" y="6351"/>
                  </a:cubicBezTo>
                  <a:cubicBezTo>
                    <a:pt x="3048" y="6596"/>
                    <a:pt x="3048" y="6886"/>
                    <a:pt x="3002" y="7177"/>
                  </a:cubicBezTo>
                  <a:cubicBezTo>
                    <a:pt x="3002" y="7270"/>
                    <a:pt x="2955" y="7375"/>
                    <a:pt x="2909" y="7515"/>
                  </a:cubicBezTo>
                  <a:cubicBezTo>
                    <a:pt x="2618" y="7317"/>
                    <a:pt x="2327" y="6689"/>
                    <a:pt x="2420" y="6398"/>
                  </a:cubicBezTo>
                  <a:cubicBezTo>
                    <a:pt x="2420" y="6305"/>
                    <a:pt x="2560" y="6212"/>
                    <a:pt x="2618" y="6212"/>
                  </a:cubicBezTo>
                  <a:close/>
                  <a:moveTo>
                    <a:pt x="1" y="1"/>
                  </a:moveTo>
                  <a:lnTo>
                    <a:pt x="1" y="1"/>
                  </a:lnTo>
                  <a:cubicBezTo>
                    <a:pt x="140" y="489"/>
                    <a:pt x="234" y="920"/>
                    <a:pt x="385" y="1362"/>
                  </a:cubicBezTo>
                  <a:cubicBezTo>
                    <a:pt x="769" y="2909"/>
                    <a:pt x="1164" y="4409"/>
                    <a:pt x="1594" y="5968"/>
                  </a:cubicBezTo>
                  <a:cubicBezTo>
                    <a:pt x="1885" y="6886"/>
                    <a:pt x="2083" y="7805"/>
                    <a:pt x="2176" y="8771"/>
                  </a:cubicBezTo>
                  <a:lnTo>
                    <a:pt x="2176" y="8829"/>
                  </a:lnTo>
                  <a:lnTo>
                    <a:pt x="6689" y="8829"/>
                  </a:lnTo>
                  <a:cubicBezTo>
                    <a:pt x="7026" y="8829"/>
                    <a:pt x="7317" y="8875"/>
                    <a:pt x="7654" y="8875"/>
                  </a:cubicBezTo>
                  <a:lnTo>
                    <a:pt x="7992" y="8875"/>
                  </a:lnTo>
                  <a:cubicBezTo>
                    <a:pt x="8143" y="8875"/>
                    <a:pt x="8143" y="8969"/>
                    <a:pt x="8143" y="9213"/>
                  </a:cubicBezTo>
                  <a:cubicBezTo>
                    <a:pt x="8143" y="9701"/>
                    <a:pt x="8189" y="10178"/>
                    <a:pt x="8189" y="10667"/>
                  </a:cubicBezTo>
                  <a:cubicBezTo>
                    <a:pt x="8189" y="10806"/>
                    <a:pt x="8189" y="10911"/>
                    <a:pt x="8329" y="10957"/>
                  </a:cubicBezTo>
                  <a:cubicBezTo>
                    <a:pt x="8527" y="11004"/>
                    <a:pt x="8666" y="11051"/>
                    <a:pt x="8818" y="11155"/>
                  </a:cubicBezTo>
                  <a:cubicBezTo>
                    <a:pt x="10411" y="12167"/>
                    <a:pt x="12063" y="13191"/>
                    <a:pt x="13668" y="14249"/>
                  </a:cubicBezTo>
                  <a:cubicBezTo>
                    <a:pt x="14773" y="14935"/>
                    <a:pt x="15889" y="15517"/>
                    <a:pt x="16913" y="16389"/>
                  </a:cubicBezTo>
                  <a:cubicBezTo>
                    <a:pt x="16960" y="16436"/>
                    <a:pt x="17006" y="16482"/>
                    <a:pt x="17053" y="16529"/>
                  </a:cubicBezTo>
                  <a:cubicBezTo>
                    <a:pt x="17053" y="16622"/>
                    <a:pt x="17053" y="16773"/>
                    <a:pt x="17006" y="16866"/>
                  </a:cubicBezTo>
                  <a:cubicBezTo>
                    <a:pt x="17006" y="16913"/>
                    <a:pt x="16913" y="16913"/>
                    <a:pt x="16808" y="16913"/>
                  </a:cubicBezTo>
                  <a:lnTo>
                    <a:pt x="17099" y="17157"/>
                  </a:lnTo>
                  <a:cubicBezTo>
                    <a:pt x="17297" y="16971"/>
                    <a:pt x="17495" y="16773"/>
                    <a:pt x="17681" y="16622"/>
                  </a:cubicBezTo>
                  <a:cubicBezTo>
                    <a:pt x="18751" y="15808"/>
                    <a:pt x="19914" y="14982"/>
                    <a:pt x="21031" y="14203"/>
                  </a:cubicBezTo>
                  <a:lnTo>
                    <a:pt x="20938" y="14063"/>
                  </a:lnTo>
                  <a:cubicBezTo>
                    <a:pt x="20893" y="14102"/>
                    <a:pt x="20843" y="14117"/>
                    <a:pt x="20791" y="14117"/>
                  </a:cubicBezTo>
                  <a:cubicBezTo>
                    <a:pt x="20721" y="14117"/>
                    <a:pt x="20649" y="14090"/>
                    <a:pt x="20589" y="14063"/>
                  </a:cubicBezTo>
                  <a:cubicBezTo>
                    <a:pt x="20158" y="13772"/>
                    <a:pt x="19774" y="13481"/>
                    <a:pt x="19332" y="13191"/>
                  </a:cubicBezTo>
                  <a:cubicBezTo>
                    <a:pt x="19332" y="13191"/>
                    <a:pt x="19286" y="13191"/>
                    <a:pt x="19239" y="13133"/>
                  </a:cubicBezTo>
                  <a:cubicBezTo>
                    <a:pt x="19135" y="13377"/>
                    <a:pt x="18995" y="13621"/>
                    <a:pt x="18902" y="13819"/>
                  </a:cubicBezTo>
                  <a:cubicBezTo>
                    <a:pt x="18704" y="14110"/>
                    <a:pt x="18553" y="14400"/>
                    <a:pt x="18320" y="14645"/>
                  </a:cubicBezTo>
                  <a:cubicBezTo>
                    <a:pt x="18218" y="14803"/>
                    <a:pt x="18051" y="14901"/>
                    <a:pt x="17925" y="14901"/>
                  </a:cubicBezTo>
                  <a:cubicBezTo>
                    <a:pt x="17866" y="14901"/>
                    <a:pt x="17815" y="14879"/>
                    <a:pt x="17785" y="14831"/>
                  </a:cubicBezTo>
                  <a:cubicBezTo>
                    <a:pt x="17634" y="14645"/>
                    <a:pt x="17739" y="14447"/>
                    <a:pt x="17832" y="14296"/>
                  </a:cubicBezTo>
                  <a:cubicBezTo>
                    <a:pt x="18123" y="13772"/>
                    <a:pt x="18460" y="13284"/>
                    <a:pt x="18797" y="12749"/>
                  </a:cubicBezTo>
                  <a:cubicBezTo>
                    <a:pt x="18320" y="12411"/>
                    <a:pt x="17785" y="12028"/>
                    <a:pt x="17297" y="11679"/>
                  </a:cubicBezTo>
                  <a:cubicBezTo>
                    <a:pt x="17053" y="12028"/>
                    <a:pt x="16867" y="12365"/>
                    <a:pt x="16622" y="12749"/>
                  </a:cubicBezTo>
                  <a:cubicBezTo>
                    <a:pt x="16529" y="12884"/>
                    <a:pt x="16444" y="13047"/>
                    <a:pt x="16287" y="13047"/>
                  </a:cubicBezTo>
                  <a:cubicBezTo>
                    <a:pt x="16268" y="13047"/>
                    <a:pt x="16248" y="13044"/>
                    <a:pt x="16227" y="13039"/>
                  </a:cubicBezTo>
                  <a:cubicBezTo>
                    <a:pt x="15994" y="12946"/>
                    <a:pt x="16041" y="12702"/>
                    <a:pt x="16087" y="12504"/>
                  </a:cubicBezTo>
                  <a:cubicBezTo>
                    <a:pt x="16180" y="12260"/>
                    <a:pt x="16331" y="12028"/>
                    <a:pt x="16425" y="11830"/>
                  </a:cubicBezTo>
                  <a:cubicBezTo>
                    <a:pt x="16518" y="11632"/>
                    <a:pt x="16669" y="11493"/>
                    <a:pt x="16808" y="11248"/>
                  </a:cubicBezTo>
                  <a:cubicBezTo>
                    <a:pt x="16285" y="10864"/>
                    <a:pt x="15750" y="10515"/>
                    <a:pt x="15215" y="10132"/>
                  </a:cubicBezTo>
                  <a:cubicBezTo>
                    <a:pt x="15064" y="11051"/>
                    <a:pt x="14482" y="11783"/>
                    <a:pt x="14098" y="12609"/>
                  </a:cubicBezTo>
                  <a:cubicBezTo>
                    <a:pt x="14005" y="12795"/>
                    <a:pt x="13854" y="12946"/>
                    <a:pt x="13761" y="13086"/>
                  </a:cubicBezTo>
                  <a:cubicBezTo>
                    <a:pt x="13695" y="13121"/>
                    <a:pt x="13641" y="13138"/>
                    <a:pt x="13596" y="13138"/>
                  </a:cubicBezTo>
                  <a:cubicBezTo>
                    <a:pt x="13506" y="13138"/>
                    <a:pt x="13455" y="13071"/>
                    <a:pt x="13424" y="12946"/>
                  </a:cubicBezTo>
                  <a:lnTo>
                    <a:pt x="13424" y="12702"/>
                  </a:lnTo>
                  <a:cubicBezTo>
                    <a:pt x="13517" y="12504"/>
                    <a:pt x="13563" y="12260"/>
                    <a:pt x="13714" y="12028"/>
                  </a:cubicBezTo>
                  <a:cubicBezTo>
                    <a:pt x="14052" y="11295"/>
                    <a:pt x="14436" y="10574"/>
                    <a:pt x="14831" y="9794"/>
                  </a:cubicBezTo>
                  <a:cubicBezTo>
                    <a:pt x="14389" y="9504"/>
                    <a:pt x="14052" y="9213"/>
                    <a:pt x="13668" y="8969"/>
                  </a:cubicBezTo>
                  <a:cubicBezTo>
                    <a:pt x="13517" y="9213"/>
                    <a:pt x="13424" y="9411"/>
                    <a:pt x="13272" y="9597"/>
                  </a:cubicBezTo>
                  <a:cubicBezTo>
                    <a:pt x="13117" y="9800"/>
                    <a:pt x="12954" y="9899"/>
                    <a:pt x="12816" y="9899"/>
                  </a:cubicBezTo>
                  <a:cubicBezTo>
                    <a:pt x="12789" y="9899"/>
                    <a:pt x="12762" y="9895"/>
                    <a:pt x="12737" y="9887"/>
                  </a:cubicBezTo>
                  <a:cubicBezTo>
                    <a:pt x="12598" y="9794"/>
                    <a:pt x="12598" y="9550"/>
                    <a:pt x="12737" y="9306"/>
                  </a:cubicBezTo>
                  <a:cubicBezTo>
                    <a:pt x="12889" y="9062"/>
                    <a:pt x="12982" y="8829"/>
                    <a:pt x="13133" y="8585"/>
                  </a:cubicBezTo>
                  <a:cubicBezTo>
                    <a:pt x="12551" y="8189"/>
                    <a:pt x="11970" y="7759"/>
                    <a:pt x="11342" y="7317"/>
                  </a:cubicBezTo>
                  <a:cubicBezTo>
                    <a:pt x="11097" y="7805"/>
                    <a:pt x="10900" y="8247"/>
                    <a:pt x="10655" y="8678"/>
                  </a:cubicBezTo>
                  <a:cubicBezTo>
                    <a:pt x="10516" y="9015"/>
                    <a:pt x="10411" y="9306"/>
                    <a:pt x="10271" y="9597"/>
                  </a:cubicBezTo>
                  <a:cubicBezTo>
                    <a:pt x="10194" y="9722"/>
                    <a:pt x="10076" y="9913"/>
                    <a:pt x="9898" y="9913"/>
                  </a:cubicBezTo>
                  <a:cubicBezTo>
                    <a:pt x="9862" y="9913"/>
                    <a:pt x="9824" y="9905"/>
                    <a:pt x="9783" y="9887"/>
                  </a:cubicBezTo>
                  <a:cubicBezTo>
                    <a:pt x="9597" y="9794"/>
                    <a:pt x="9643" y="9550"/>
                    <a:pt x="9736" y="9352"/>
                  </a:cubicBezTo>
                  <a:cubicBezTo>
                    <a:pt x="9934" y="8585"/>
                    <a:pt x="10318" y="7852"/>
                    <a:pt x="10760" y="7177"/>
                  </a:cubicBezTo>
                  <a:cubicBezTo>
                    <a:pt x="10807" y="7131"/>
                    <a:pt x="10807" y="7084"/>
                    <a:pt x="10853" y="6980"/>
                  </a:cubicBezTo>
                  <a:cubicBezTo>
                    <a:pt x="10365" y="6642"/>
                    <a:pt x="9888" y="6305"/>
                    <a:pt x="9353" y="5921"/>
                  </a:cubicBezTo>
                  <a:cubicBezTo>
                    <a:pt x="9306" y="6107"/>
                    <a:pt x="9248" y="6305"/>
                    <a:pt x="9155" y="6445"/>
                  </a:cubicBezTo>
                  <a:cubicBezTo>
                    <a:pt x="9062" y="6642"/>
                    <a:pt x="8957" y="6840"/>
                    <a:pt x="8818" y="7026"/>
                  </a:cubicBezTo>
                  <a:cubicBezTo>
                    <a:pt x="8784" y="7068"/>
                    <a:pt x="8674" y="7103"/>
                    <a:pt x="8580" y="7103"/>
                  </a:cubicBezTo>
                  <a:cubicBezTo>
                    <a:pt x="8542" y="7103"/>
                    <a:pt x="8507" y="7098"/>
                    <a:pt x="8480" y="7084"/>
                  </a:cubicBezTo>
                  <a:cubicBezTo>
                    <a:pt x="8434" y="7084"/>
                    <a:pt x="8376" y="6886"/>
                    <a:pt x="8376" y="6793"/>
                  </a:cubicBezTo>
                  <a:cubicBezTo>
                    <a:pt x="8480" y="6445"/>
                    <a:pt x="8620" y="6107"/>
                    <a:pt x="8724" y="5816"/>
                  </a:cubicBezTo>
                  <a:cubicBezTo>
                    <a:pt x="8818" y="5630"/>
                    <a:pt x="8818" y="5526"/>
                    <a:pt x="8620" y="5433"/>
                  </a:cubicBezTo>
                  <a:cubicBezTo>
                    <a:pt x="8143" y="5095"/>
                    <a:pt x="7654" y="4804"/>
                    <a:pt x="7166" y="4467"/>
                  </a:cubicBezTo>
                  <a:cubicBezTo>
                    <a:pt x="7119" y="4560"/>
                    <a:pt x="7119" y="4607"/>
                    <a:pt x="7119" y="4653"/>
                  </a:cubicBezTo>
                  <a:cubicBezTo>
                    <a:pt x="6829" y="5433"/>
                    <a:pt x="6538" y="6154"/>
                    <a:pt x="6247" y="6933"/>
                  </a:cubicBezTo>
                  <a:cubicBezTo>
                    <a:pt x="6200" y="7026"/>
                    <a:pt x="6107" y="7177"/>
                    <a:pt x="6049" y="7224"/>
                  </a:cubicBezTo>
                  <a:cubicBezTo>
                    <a:pt x="5956" y="7317"/>
                    <a:pt x="5863" y="7375"/>
                    <a:pt x="5817" y="7375"/>
                  </a:cubicBezTo>
                  <a:cubicBezTo>
                    <a:pt x="5712" y="7317"/>
                    <a:pt x="5619" y="7177"/>
                    <a:pt x="5619" y="7131"/>
                  </a:cubicBezTo>
                  <a:cubicBezTo>
                    <a:pt x="5619" y="6933"/>
                    <a:pt x="5665" y="6793"/>
                    <a:pt x="5712" y="6642"/>
                  </a:cubicBezTo>
                  <a:cubicBezTo>
                    <a:pt x="6049" y="5816"/>
                    <a:pt x="6398" y="4991"/>
                    <a:pt x="6736" y="4176"/>
                  </a:cubicBezTo>
                  <a:cubicBezTo>
                    <a:pt x="6294" y="3886"/>
                    <a:pt x="5910" y="3595"/>
                    <a:pt x="5468" y="3304"/>
                  </a:cubicBezTo>
                  <a:cubicBezTo>
                    <a:pt x="5375" y="3537"/>
                    <a:pt x="5328" y="3781"/>
                    <a:pt x="5235" y="4025"/>
                  </a:cubicBezTo>
                  <a:cubicBezTo>
                    <a:pt x="5177" y="4176"/>
                    <a:pt x="5130" y="4316"/>
                    <a:pt x="5037" y="4409"/>
                  </a:cubicBezTo>
                  <a:cubicBezTo>
                    <a:pt x="4991" y="4514"/>
                    <a:pt x="4840" y="4560"/>
                    <a:pt x="4747" y="4560"/>
                  </a:cubicBezTo>
                  <a:cubicBezTo>
                    <a:pt x="4700" y="4514"/>
                    <a:pt x="4653" y="4362"/>
                    <a:pt x="4595" y="4269"/>
                  </a:cubicBezTo>
                  <a:cubicBezTo>
                    <a:pt x="4595" y="4118"/>
                    <a:pt x="4653" y="3979"/>
                    <a:pt x="4700" y="3886"/>
                  </a:cubicBezTo>
                  <a:cubicBezTo>
                    <a:pt x="4793" y="3595"/>
                    <a:pt x="4886" y="3351"/>
                    <a:pt x="4944" y="3106"/>
                  </a:cubicBezTo>
                  <a:cubicBezTo>
                    <a:pt x="4944" y="3060"/>
                    <a:pt x="4886" y="2909"/>
                    <a:pt x="4840" y="2862"/>
                  </a:cubicBezTo>
                  <a:cubicBezTo>
                    <a:pt x="3676" y="2141"/>
                    <a:pt x="2513" y="1362"/>
                    <a:pt x="1304" y="687"/>
                  </a:cubicBezTo>
                  <a:cubicBezTo>
                    <a:pt x="1013" y="536"/>
                    <a:pt x="722" y="338"/>
                    <a:pt x="385" y="198"/>
                  </a:cubicBezTo>
                  <a:cubicBezTo>
                    <a:pt x="292" y="152"/>
                    <a:pt x="140" y="47"/>
                    <a:pt x="1" y="1"/>
                  </a:cubicBez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" name="Google Shape;635;p7"/>
            <p:cNvSpPr/>
            <p:nvPr/>
          </p:nvSpPr>
          <p:spPr>
            <a:xfrm>
              <a:off x="2656575" y="3007375"/>
              <a:ext cx="89600" cy="152675"/>
            </a:xfrm>
            <a:custGeom>
              <a:avLst/>
              <a:gdLst/>
              <a:ahLst/>
              <a:cxnLst/>
              <a:rect l="l" t="t" r="r" b="b"/>
              <a:pathLst>
                <a:path w="3584" h="6107" extrusionOk="0">
                  <a:moveTo>
                    <a:pt x="3537" y="0"/>
                  </a:moveTo>
                  <a:lnTo>
                    <a:pt x="3444" y="47"/>
                  </a:lnTo>
                  <a:cubicBezTo>
                    <a:pt x="3444" y="489"/>
                    <a:pt x="3246" y="873"/>
                    <a:pt x="2909" y="1210"/>
                  </a:cubicBezTo>
                  <a:cubicBezTo>
                    <a:pt x="2804" y="1361"/>
                    <a:pt x="2618" y="1454"/>
                    <a:pt x="2420" y="1501"/>
                  </a:cubicBezTo>
                  <a:cubicBezTo>
                    <a:pt x="2327" y="1501"/>
                    <a:pt x="2129" y="1408"/>
                    <a:pt x="2036" y="1361"/>
                  </a:cubicBezTo>
                  <a:cubicBezTo>
                    <a:pt x="1350" y="2862"/>
                    <a:pt x="675" y="4362"/>
                    <a:pt x="1" y="5909"/>
                  </a:cubicBezTo>
                  <a:lnTo>
                    <a:pt x="431" y="6107"/>
                  </a:lnTo>
                  <a:cubicBezTo>
                    <a:pt x="478" y="5967"/>
                    <a:pt x="582" y="5863"/>
                    <a:pt x="722" y="5770"/>
                  </a:cubicBezTo>
                  <a:cubicBezTo>
                    <a:pt x="722" y="5756"/>
                    <a:pt x="731" y="5750"/>
                    <a:pt x="747" y="5750"/>
                  </a:cubicBezTo>
                  <a:cubicBezTo>
                    <a:pt x="786" y="5750"/>
                    <a:pt x="868" y="5783"/>
                    <a:pt x="966" y="5816"/>
                  </a:cubicBezTo>
                  <a:lnTo>
                    <a:pt x="1211" y="5909"/>
                  </a:lnTo>
                  <a:cubicBezTo>
                    <a:pt x="1350" y="5572"/>
                    <a:pt x="1501" y="5235"/>
                    <a:pt x="1641" y="4897"/>
                  </a:cubicBezTo>
                  <a:cubicBezTo>
                    <a:pt x="1932" y="4165"/>
                    <a:pt x="2176" y="3443"/>
                    <a:pt x="2571" y="2769"/>
                  </a:cubicBezTo>
                  <a:cubicBezTo>
                    <a:pt x="2955" y="1943"/>
                    <a:pt x="3293" y="1071"/>
                    <a:pt x="3583" y="198"/>
                  </a:cubicBezTo>
                  <a:lnTo>
                    <a:pt x="3583" y="152"/>
                  </a:lnTo>
                  <a:cubicBezTo>
                    <a:pt x="3583" y="94"/>
                    <a:pt x="3537" y="47"/>
                    <a:pt x="3537" y="0"/>
                  </a:cubicBez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" name="Google Shape;636;p7"/>
            <p:cNvSpPr/>
            <p:nvPr/>
          </p:nvSpPr>
          <p:spPr>
            <a:xfrm>
              <a:off x="2627500" y="2912875"/>
              <a:ext cx="117500" cy="116325"/>
            </a:xfrm>
            <a:custGeom>
              <a:avLst/>
              <a:gdLst/>
              <a:ahLst/>
              <a:cxnLst/>
              <a:rect l="l" t="t" r="r" b="b"/>
              <a:pathLst>
                <a:path w="4700" h="4653" extrusionOk="0">
                  <a:moveTo>
                    <a:pt x="2176" y="0"/>
                  </a:moveTo>
                  <a:cubicBezTo>
                    <a:pt x="1594" y="442"/>
                    <a:pt x="1013" y="826"/>
                    <a:pt x="478" y="1256"/>
                  </a:cubicBezTo>
                  <a:cubicBezTo>
                    <a:pt x="338" y="1361"/>
                    <a:pt x="187" y="1454"/>
                    <a:pt x="94" y="1547"/>
                  </a:cubicBezTo>
                  <a:lnTo>
                    <a:pt x="47" y="1547"/>
                  </a:lnTo>
                  <a:cubicBezTo>
                    <a:pt x="47" y="1605"/>
                    <a:pt x="1" y="1652"/>
                    <a:pt x="1" y="1745"/>
                  </a:cubicBezTo>
                  <a:cubicBezTo>
                    <a:pt x="47" y="1989"/>
                    <a:pt x="94" y="2280"/>
                    <a:pt x="140" y="2571"/>
                  </a:cubicBezTo>
                  <a:cubicBezTo>
                    <a:pt x="187" y="2955"/>
                    <a:pt x="291" y="3292"/>
                    <a:pt x="385" y="3687"/>
                  </a:cubicBezTo>
                  <a:cubicBezTo>
                    <a:pt x="385" y="3687"/>
                    <a:pt x="385" y="3734"/>
                    <a:pt x="431" y="3734"/>
                  </a:cubicBezTo>
                  <a:cubicBezTo>
                    <a:pt x="582" y="3536"/>
                    <a:pt x="722" y="3350"/>
                    <a:pt x="873" y="3152"/>
                  </a:cubicBezTo>
                  <a:cubicBezTo>
                    <a:pt x="1013" y="2908"/>
                    <a:pt x="1210" y="2710"/>
                    <a:pt x="1455" y="2478"/>
                  </a:cubicBezTo>
                  <a:cubicBezTo>
                    <a:pt x="1501" y="2420"/>
                    <a:pt x="1594" y="2327"/>
                    <a:pt x="1699" y="2327"/>
                  </a:cubicBezTo>
                  <a:cubicBezTo>
                    <a:pt x="1745" y="2373"/>
                    <a:pt x="1838" y="2478"/>
                    <a:pt x="1838" y="2571"/>
                  </a:cubicBezTo>
                  <a:cubicBezTo>
                    <a:pt x="1885" y="2769"/>
                    <a:pt x="1838" y="3001"/>
                    <a:pt x="1885" y="3199"/>
                  </a:cubicBezTo>
                  <a:cubicBezTo>
                    <a:pt x="1932" y="3583"/>
                    <a:pt x="1990" y="3978"/>
                    <a:pt x="2327" y="4269"/>
                  </a:cubicBezTo>
                  <a:cubicBezTo>
                    <a:pt x="2664" y="3932"/>
                    <a:pt x="2804" y="3397"/>
                    <a:pt x="3292" y="3152"/>
                  </a:cubicBezTo>
                  <a:cubicBezTo>
                    <a:pt x="3365" y="3135"/>
                    <a:pt x="3417" y="3125"/>
                    <a:pt x="3456" y="3125"/>
                  </a:cubicBezTo>
                  <a:cubicBezTo>
                    <a:pt x="3524" y="3125"/>
                    <a:pt x="3554" y="3157"/>
                    <a:pt x="3583" y="3245"/>
                  </a:cubicBezTo>
                  <a:lnTo>
                    <a:pt x="3583" y="3687"/>
                  </a:lnTo>
                  <a:lnTo>
                    <a:pt x="3583" y="4653"/>
                  </a:lnTo>
                  <a:lnTo>
                    <a:pt x="3630" y="4653"/>
                  </a:lnTo>
                  <a:cubicBezTo>
                    <a:pt x="3781" y="4513"/>
                    <a:pt x="3874" y="4316"/>
                    <a:pt x="4072" y="4164"/>
                  </a:cubicBezTo>
                  <a:cubicBezTo>
                    <a:pt x="4211" y="4025"/>
                    <a:pt x="4362" y="3874"/>
                    <a:pt x="4549" y="3734"/>
                  </a:cubicBezTo>
                  <a:cubicBezTo>
                    <a:pt x="4549" y="3780"/>
                    <a:pt x="4607" y="3780"/>
                    <a:pt x="4607" y="3827"/>
                  </a:cubicBezTo>
                  <a:lnTo>
                    <a:pt x="4700" y="3780"/>
                  </a:lnTo>
                  <a:cubicBezTo>
                    <a:pt x="4653" y="3536"/>
                    <a:pt x="4549" y="3292"/>
                    <a:pt x="4549" y="3059"/>
                  </a:cubicBezTo>
                  <a:cubicBezTo>
                    <a:pt x="4409" y="2373"/>
                    <a:pt x="4316" y="1745"/>
                    <a:pt x="4211" y="1117"/>
                  </a:cubicBezTo>
                  <a:cubicBezTo>
                    <a:pt x="4161" y="1119"/>
                    <a:pt x="4113" y="1121"/>
                    <a:pt x="4064" y="1121"/>
                  </a:cubicBezTo>
                  <a:cubicBezTo>
                    <a:pt x="3225" y="1121"/>
                    <a:pt x="2638" y="737"/>
                    <a:pt x="2176" y="0"/>
                  </a:cubicBezTo>
                  <a:close/>
                </a:path>
              </a:pathLst>
            </a:custGeom>
            <a:solidFill>
              <a:schemeClr val="accent5"/>
            </a:solidFill>
            <a:ln w="4950" cap="flat" cmpd="sng">
              <a:solidFill>
                <a:schemeClr val="accent5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" name="Google Shape;637;p7"/>
            <p:cNvSpPr/>
            <p:nvPr/>
          </p:nvSpPr>
          <p:spPr>
            <a:xfrm>
              <a:off x="2627500" y="2944275"/>
              <a:ext cx="11950" cy="60800"/>
            </a:xfrm>
            <a:custGeom>
              <a:avLst/>
              <a:gdLst/>
              <a:ahLst/>
              <a:cxnLst/>
              <a:rect l="l" t="t" r="r" b="b"/>
              <a:pathLst>
                <a:path w="478" h="2432" extrusionOk="0">
                  <a:moveTo>
                    <a:pt x="385" y="2431"/>
                  </a:moveTo>
                  <a:cubicBezTo>
                    <a:pt x="291" y="2036"/>
                    <a:pt x="187" y="1699"/>
                    <a:pt x="140" y="1315"/>
                  </a:cubicBezTo>
                  <a:cubicBezTo>
                    <a:pt x="94" y="1024"/>
                    <a:pt x="47" y="733"/>
                    <a:pt x="1" y="489"/>
                  </a:cubicBezTo>
                  <a:cubicBezTo>
                    <a:pt x="1" y="396"/>
                    <a:pt x="47" y="349"/>
                    <a:pt x="47" y="291"/>
                  </a:cubicBezTo>
                  <a:lnTo>
                    <a:pt x="94" y="291"/>
                  </a:lnTo>
                  <a:cubicBezTo>
                    <a:pt x="187" y="198"/>
                    <a:pt x="338" y="105"/>
                    <a:pt x="478" y="0"/>
                  </a:cubicBezTo>
                  <a:lnTo>
                    <a:pt x="478" y="0"/>
                  </a:lnTo>
                  <a:lnTo>
                    <a:pt x="478" y="0"/>
                  </a:lnTo>
                  <a:cubicBezTo>
                    <a:pt x="338" y="105"/>
                    <a:pt x="187" y="198"/>
                    <a:pt x="94" y="291"/>
                  </a:cubicBezTo>
                  <a:lnTo>
                    <a:pt x="47" y="291"/>
                  </a:lnTo>
                  <a:cubicBezTo>
                    <a:pt x="47" y="349"/>
                    <a:pt x="1" y="396"/>
                    <a:pt x="1" y="489"/>
                  </a:cubicBezTo>
                  <a:cubicBezTo>
                    <a:pt x="47" y="733"/>
                    <a:pt x="94" y="1024"/>
                    <a:pt x="140" y="1315"/>
                  </a:cubicBezTo>
                  <a:cubicBezTo>
                    <a:pt x="187" y="1699"/>
                    <a:pt x="291" y="2036"/>
                    <a:pt x="385" y="2431"/>
                  </a:cubicBezTo>
                  <a:close/>
                </a:path>
              </a:pathLst>
            </a:custGeom>
            <a:solidFill>
              <a:schemeClr val="accent5"/>
            </a:solidFill>
            <a:ln w="4950" cap="flat" cmpd="sng">
              <a:solidFill>
                <a:schemeClr val="accent5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8" name="Google Shape;638;p7"/>
            <p:cNvSpPr/>
            <p:nvPr/>
          </p:nvSpPr>
          <p:spPr>
            <a:xfrm>
              <a:off x="2498975" y="3005050"/>
              <a:ext cx="200100" cy="376875"/>
            </a:xfrm>
            <a:custGeom>
              <a:avLst/>
              <a:gdLst/>
              <a:ahLst/>
              <a:cxnLst/>
              <a:rect l="l" t="t" r="r" b="b"/>
              <a:pathLst>
                <a:path w="8004" h="15075" extrusionOk="0">
                  <a:moveTo>
                    <a:pt x="6491" y="3246"/>
                  </a:moveTo>
                  <a:cubicBezTo>
                    <a:pt x="6549" y="3339"/>
                    <a:pt x="6596" y="3443"/>
                    <a:pt x="6549" y="3536"/>
                  </a:cubicBezTo>
                  <a:cubicBezTo>
                    <a:pt x="6305" y="4025"/>
                    <a:pt x="6014" y="4548"/>
                    <a:pt x="5770" y="5037"/>
                  </a:cubicBezTo>
                  <a:cubicBezTo>
                    <a:pt x="5619" y="5235"/>
                    <a:pt x="5479" y="5421"/>
                    <a:pt x="5328" y="5572"/>
                  </a:cubicBezTo>
                  <a:lnTo>
                    <a:pt x="5235" y="5572"/>
                  </a:lnTo>
                  <a:cubicBezTo>
                    <a:pt x="5328" y="5281"/>
                    <a:pt x="5386" y="5037"/>
                    <a:pt x="5479" y="4793"/>
                  </a:cubicBezTo>
                  <a:cubicBezTo>
                    <a:pt x="5723" y="4316"/>
                    <a:pt x="6014" y="3827"/>
                    <a:pt x="6305" y="3385"/>
                  </a:cubicBezTo>
                  <a:cubicBezTo>
                    <a:pt x="6305" y="3292"/>
                    <a:pt x="6444" y="3292"/>
                    <a:pt x="6491" y="3246"/>
                  </a:cubicBezTo>
                  <a:close/>
                  <a:moveTo>
                    <a:pt x="4653" y="6444"/>
                  </a:moveTo>
                  <a:cubicBezTo>
                    <a:pt x="4700" y="6491"/>
                    <a:pt x="4746" y="6491"/>
                    <a:pt x="4746" y="6537"/>
                  </a:cubicBezTo>
                  <a:cubicBezTo>
                    <a:pt x="4746" y="6688"/>
                    <a:pt x="4746" y="6875"/>
                    <a:pt x="4653" y="7072"/>
                  </a:cubicBezTo>
                  <a:cubicBezTo>
                    <a:pt x="4165" y="8282"/>
                    <a:pt x="3641" y="9492"/>
                    <a:pt x="3153" y="10713"/>
                  </a:cubicBezTo>
                  <a:cubicBezTo>
                    <a:pt x="2769" y="11585"/>
                    <a:pt x="2327" y="12504"/>
                    <a:pt x="1943" y="13423"/>
                  </a:cubicBezTo>
                  <a:cubicBezTo>
                    <a:pt x="1838" y="13621"/>
                    <a:pt x="1745" y="13807"/>
                    <a:pt x="1606" y="13958"/>
                  </a:cubicBezTo>
                  <a:cubicBezTo>
                    <a:pt x="1548" y="14051"/>
                    <a:pt x="1408" y="14051"/>
                    <a:pt x="1315" y="14098"/>
                  </a:cubicBezTo>
                  <a:cubicBezTo>
                    <a:pt x="1315" y="14005"/>
                    <a:pt x="1257" y="13912"/>
                    <a:pt x="1315" y="13807"/>
                  </a:cubicBezTo>
                  <a:cubicBezTo>
                    <a:pt x="1548" y="13132"/>
                    <a:pt x="1838" y="12458"/>
                    <a:pt x="2129" y="11771"/>
                  </a:cubicBezTo>
                  <a:cubicBezTo>
                    <a:pt x="2664" y="10562"/>
                    <a:pt x="3350" y="9445"/>
                    <a:pt x="3734" y="8142"/>
                  </a:cubicBezTo>
                  <a:cubicBezTo>
                    <a:pt x="3874" y="7700"/>
                    <a:pt x="4118" y="7270"/>
                    <a:pt x="4362" y="6828"/>
                  </a:cubicBezTo>
                  <a:cubicBezTo>
                    <a:pt x="4409" y="6688"/>
                    <a:pt x="4560" y="6584"/>
                    <a:pt x="4653" y="6444"/>
                  </a:cubicBezTo>
                  <a:close/>
                  <a:moveTo>
                    <a:pt x="6549" y="0"/>
                  </a:moveTo>
                  <a:cubicBezTo>
                    <a:pt x="6351" y="535"/>
                    <a:pt x="6200" y="1117"/>
                    <a:pt x="5968" y="1640"/>
                  </a:cubicBezTo>
                  <a:cubicBezTo>
                    <a:pt x="4897" y="4071"/>
                    <a:pt x="3827" y="6491"/>
                    <a:pt x="2711" y="8864"/>
                  </a:cubicBezTo>
                  <a:cubicBezTo>
                    <a:pt x="1897" y="10655"/>
                    <a:pt x="1024" y="12504"/>
                    <a:pt x="1" y="14202"/>
                  </a:cubicBezTo>
                  <a:cubicBezTo>
                    <a:pt x="536" y="14493"/>
                    <a:pt x="1117" y="14784"/>
                    <a:pt x="1699" y="15075"/>
                  </a:cubicBezTo>
                  <a:cubicBezTo>
                    <a:pt x="1699" y="15075"/>
                    <a:pt x="1699" y="15017"/>
                    <a:pt x="1745" y="15017"/>
                  </a:cubicBezTo>
                  <a:cubicBezTo>
                    <a:pt x="1943" y="14388"/>
                    <a:pt x="2187" y="13760"/>
                    <a:pt x="2420" y="13179"/>
                  </a:cubicBezTo>
                  <a:cubicBezTo>
                    <a:pt x="3292" y="11295"/>
                    <a:pt x="4223" y="9352"/>
                    <a:pt x="5095" y="7456"/>
                  </a:cubicBezTo>
                  <a:cubicBezTo>
                    <a:pt x="5479" y="6642"/>
                    <a:pt x="5816" y="5770"/>
                    <a:pt x="6200" y="4944"/>
                  </a:cubicBezTo>
                  <a:cubicBezTo>
                    <a:pt x="6782" y="3629"/>
                    <a:pt x="7363" y="2373"/>
                    <a:pt x="7945" y="1059"/>
                  </a:cubicBezTo>
                  <a:cubicBezTo>
                    <a:pt x="7945" y="1012"/>
                    <a:pt x="8003" y="966"/>
                    <a:pt x="8003" y="826"/>
                  </a:cubicBezTo>
                  <a:lnTo>
                    <a:pt x="8003" y="826"/>
                  </a:lnTo>
                  <a:cubicBezTo>
                    <a:pt x="7773" y="1007"/>
                    <a:pt x="7598" y="1102"/>
                    <a:pt x="7441" y="1102"/>
                  </a:cubicBezTo>
                  <a:cubicBezTo>
                    <a:pt x="7264" y="1102"/>
                    <a:pt x="7112" y="981"/>
                    <a:pt x="6933" y="722"/>
                  </a:cubicBezTo>
                  <a:cubicBezTo>
                    <a:pt x="6782" y="477"/>
                    <a:pt x="6689" y="245"/>
                    <a:pt x="6549" y="0"/>
                  </a:cubicBez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9" name="Google Shape;639;p7"/>
            <p:cNvSpPr/>
            <p:nvPr/>
          </p:nvSpPr>
          <p:spPr>
            <a:xfrm>
              <a:off x="2632150" y="3152775"/>
              <a:ext cx="54700" cy="75050"/>
            </a:xfrm>
            <a:custGeom>
              <a:avLst/>
              <a:gdLst/>
              <a:ahLst/>
              <a:cxnLst/>
              <a:rect l="l" t="t" r="r" b="b"/>
              <a:pathLst>
                <a:path w="2188" h="3002" extrusionOk="0">
                  <a:moveTo>
                    <a:pt x="1943" y="0"/>
                  </a:moveTo>
                  <a:cubicBezTo>
                    <a:pt x="1804" y="291"/>
                    <a:pt x="1699" y="489"/>
                    <a:pt x="1559" y="628"/>
                  </a:cubicBezTo>
                  <a:cubicBezTo>
                    <a:pt x="1559" y="661"/>
                    <a:pt x="1508" y="699"/>
                    <a:pt x="1461" y="699"/>
                  </a:cubicBezTo>
                  <a:cubicBezTo>
                    <a:pt x="1441" y="699"/>
                    <a:pt x="1422" y="692"/>
                    <a:pt x="1408" y="675"/>
                  </a:cubicBezTo>
                  <a:cubicBezTo>
                    <a:pt x="1362" y="675"/>
                    <a:pt x="1362" y="582"/>
                    <a:pt x="1362" y="535"/>
                  </a:cubicBezTo>
                  <a:cubicBezTo>
                    <a:pt x="1362" y="442"/>
                    <a:pt x="1362" y="337"/>
                    <a:pt x="1408" y="291"/>
                  </a:cubicBezTo>
                  <a:lnTo>
                    <a:pt x="978" y="93"/>
                  </a:lnTo>
                  <a:cubicBezTo>
                    <a:pt x="687" y="826"/>
                    <a:pt x="350" y="1501"/>
                    <a:pt x="1" y="2233"/>
                  </a:cubicBezTo>
                  <a:lnTo>
                    <a:pt x="396" y="2420"/>
                  </a:lnTo>
                  <a:cubicBezTo>
                    <a:pt x="443" y="2326"/>
                    <a:pt x="536" y="2233"/>
                    <a:pt x="687" y="2233"/>
                  </a:cubicBezTo>
                  <a:cubicBezTo>
                    <a:pt x="873" y="2326"/>
                    <a:pt x="827" y="2478"/>
                    <a:pt x="780" y="2571"/>
                  </a:cubicBezTo>
                  <a:cubicBezTo>
                    <a:pt x="780" y="2710"/>
                    <a:pt x="734" y="2815"/>
                    <a:pt x="687" y="2955"/>
                  </a:cubicBezTo>
                  <a:lnTo>
                    <a:pt x="873" y="3001"/>
                  </a:lnTo>
                  <a:cubicBezTo>
                    <a:pt x="1315" y="2036"/>
                    <a:pt x="1746" y="1070"/>
                    <a:pt x="2188" y="93"/>
                  </a:cubicBezTo>
                  <a:lnTo>
                    <a:pt x="1943" y="0"/>
                  </a:ln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0" name="Google Shape;640;p7"/>
            <p:cNvSpPr/>
            <p:nvPr/>
          </p:nvSpPr>
          <p:spPr>
            <a:xfrm>
              <a:off x="2549875" y="3208600"/>
              <a:ext cx="104125" cy="193675"/>
            </a:xfrm>
            <a:custGeom>
              <a:avLst/>
              <a:gdLst/>
              <a:ahLst/>
              <a:cxnLst/>
              <a:rect l="l" t="t" r="r" b="b"/>
              <a:pathLst>
                <a:path w="4165" h="7747" extrusionOk="0">
                  <a:moveTo>
                    <a:pt x="3292" y="0"/>
                  </a:moveTo>
                  <a:cubicBezTo>
                    <a:pt x="2233" y="2373"/>
                    <a:pt x="1163" y="4699"/>
                    <a:pt x="47" y="7026"/>
                  </a:cubicBezTo>
                  <a:cubicBezTo>
                    <a:pt x="47" y="7072"/>
                    <a:pt x="0" y="7072"/>
                    <a:pt x="0" y="7119"/>
                  </a:cubicBezTo>
                  <a:cubicBezTo>
                    <a:pt x="291" y="7363"/>
                    <a:pt x="582" y="7561"/>
                    <a:pt x="872" y="7747"/>
                  </a:cubicBezTo>
                  <a:cubicBezTo>
                    <a:pt x="872" y="7747"/>
                    <a:pt x="919" y="7700"/>
                    <a:pt x="919" y="7654"/>
                  </a:cubicBezTo>
                  <a:cubicBezTo>
                    <a:pt x="1547" y="6351"/>
                    <a:pt x="2187" y="5083"/>
                    <a:pt x="2815" y="3781"/>
                  </a:cubicBezTo>
                  <a:cubicBezTo>
                    <a:pt x="3245" y="2804"/>
                    <a:pt x="3687" y="1792"/>
                    <a:pt x="4164" y="768"/>
                  </a:cubicBezTo>
                  <a:lnTo>
                    <a:pt x="3978" y="722"/>
                  </a:lnTo>
                  <a:cubicBezTo>
                    <a:pt x="3873" y="826"/>
                    <a:pt x="3827" y="919"/>
                    <a:pt x="3780" y="1059"/>
                  </a:cubicBezTo>
                  <a:cubicBezTo>
                    <a:pt x="3734" y="1117"/>
                    <a:pt x="3641" y="1164"/>
                    <a:pt x="3583" y="1210"/>
                  </a:cubicBezTo>
                  <a:cubicBezTo>
                    <a:pt x="3536" y="1117"/>
                    <a:pt x="3490" y="1012"/>
                    <a:pt x="3490" y="919"/>
                  </a:cubicBezTo>
                  <a:cubicBezTo>
                    <a:pt x="3536" y="675"/>
                    <a:pt x="3583" y="431"/>
                    <a:pt x="3687" y="245"/>
                  </a:cubicBezTo>
                  <a:lnTo>
                    <a:pt x="3687" y="187"/>
                  </a:lnTo>
                  <a:lnTo>
                    <a:pt x="3292" y="0"/>
                  </a:ln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1" name="Google Shape;641;p7"/>
            <p:cNvSpPr/>
            <p:nvPr/>
          </p:nvSpPr>
          <p:spPr>
            <a:xfrm>
              <a:off x="2554800" y="2663375"/>
              <a:ext cx="112575" cy="145425"/>
            </a:xfrm>
            <a:custGeom>
              <a:avLst/>
              <a:gdLst/>
              <a:ahLst/>
              <a:cxnLst/>
              <a:rect l="l" t="t" r="r" b="b"/>
              <a:pathLst>
                <a:path w="4503" h="5817" extrusionOk="0">
                  <a:moveTo>
                    <a:pt x="2618" y="1"/>
                  </a:moveTo>
                  <a:cubicBezTo>
                    <a:pt x="2467" y="245"/>
                    <a:pt x="2281" y="536"/>
                    <a:pt x="2083" y="873"/>
                  </a:cubicBezTo>
                  <a:cubicBezTo>
                    <a:pt x="2571" y="873"/>
                    <a:pt x="2909" y="1012"/>
                    <a:pt x="3153" y="1350"/>
                  </a:cubicBezTo>
                  <a:cubicBezTo>
                    <a:pt x="2943" y="1500"/>
                    <a:pt x="2742" y="1566"/>
                    <a:pt x="2550" y="1566"/>
                  </a:cubicBezTo>
                  <a:cubicBezTo>
                    <a:pt x="2295" y="1566"/>
                    <a:pt x="2058" y="1449"/>
                    <a:pt x="1839" y="1257"/>
                  </a:cubicBezTo>
                  <a:cubicBezTo>
                    <a:pt x="1699" y="1454"/>
                    <a:pt x="1594" y="1641"/>
                    <a:pt x="1501" y="1792"/>
                  </a:cubicBezTo>
                  <a:cubicBezTo>
                    <a:pt x="1792" y="1931"/>
                    <a:pt x="1990" y="2083"/>
                    <a:pt x="2222" y="2222"/>
                  </a:cubicBezTo>
                  <a:cubicBezTo>
                    <a:pt x="2327" y="2280"/>
                    <a:pt x="2374" y="2420"/>
                    <a:pt x="2467" y="2466"/>
                  </a:cubicBezTo>
                  <a:cubicBezTo>
                    <a:pt x="2327" y="2513"/>
                    <a:pt x="2222" y="2571"/>
                    <a:pt x="2083" y="2618"/>
                  </a:cubicBezTo>
                  <a:lnTo>
                    <a:pt x="2036" y="2618"/>
                  </a:lnTo>
                  <a:cubicBezTo>
                    <a:pt x="1746" y="2513"/>
                    <a:pt x="1501" y="2420"/>
                    <a:pt x="1164" y="2327"/>
                  </a:cubicBezTo>
                  <a:cubicBezTo>
                    <a:pt x="1117" y="2420"/>
                    <a:pt x="1013" y="2571"/>
                    <a:pt x="920" y="2757"/>
                  </a:cubicBezTo>
                  <a:cubicBezTo>
                    <a:pt x="1210" y="2862"/>
                    <a:pt x="1501" y="2908"/>
                    <a:pt x="1746" y="3001"/>
                  </a:cubicBezTo>
                  <a:cubicBezTo>
                    <a:pt x="1839" y="3048"/>
                    <a:pt x="1932" y="3153"/>
                    <a:pt x="1990" y="3246"/>
                  </a:cubicBezTo>
                  <a:cubicBezTo>
                    <a:pt x="1885" y="3292"/>
                    <a:pt x="1839" y="3443"/>
                    <a:pt x="1699" y="3443"/>
                  </a:cubicBezTo>
                  <a:cubicBezTo>
                    <a:pt x="1641" y="3490"/>
                    <a:pt x="1548" y="3490"/>
                    <a:pt x="1501" y="3490"/>
                  </a:cubicBezTo>
                  <a:cubicBezTo>
                    <a:pt x="1457" y="3498"/>
                    <a:pt x="1412" y="3502"/>
                    <a:pt x="1368" y="3502"/>
                  </a:cubicBezTo>
                  <a:cubicBezTo>
                    <a:pt x="1168" y="3502"/>
                    <a:pt x="968" y="3424"/>
                    <a:pt x="768" y="3339"/>
                  </a:cubicBezTo>
                  <a:cubicBezTo>
                    <a:pt x="768" y="3339"/>
                    <a:pt x="722" y="3292"/>
                    <a:pt x="675" y="3292"/>
                  </a:cubicBezTo>
                  <a:cubicBezTo>
                    <a:pt x="629" y="3339"/>
                    <a:pt x="629" y="3339"/>
                    <a:pt x="582" y="3490"/>
                  </a:cubicBezTo>
                  <a:cubicBezTo>
                    <a:pt x="920" y="3583"/>
                    <a:pt x="1257" y="3676"/>
                    <a:pt x="1594" y="3827"/>
                  </a:cubicBezTo>
                  <a:cubicBezTo>
                    <a:pt x="1699" y="3874"/>
                    <a:pt x="1746" y="3967"/>
                    <a:pt x="1839" y="4025"/>
                  </a:cubicBezTo>
                  <a:cubicBezTo>
                    <a:pt x="1746" y="4118"/>
                    <a:pt x="1641" y="4165"/>
                    <a:pt x="1501" y="4258"/>
                  </a:cubicBezTo>
                  <a:lnTo>
                    <a:pt x="1408" y="4258"/>
                  </a:lnTo>
                  <a:cubicBezTo>
                    <a:pt x="1013" y="4258"/>
                    <a:pt x="675" y="4118"/>
                    <a:pt x="338" y="3920"/>
                  </a:cubicBezTo>
                  <a:cubicBezTo>
                    <a:pt x="245" y="4165"/>
                    <a:pt x="140" y="4409"/>
                    <a:pt x="1" y="4607"/>
                  </a:cubicBezTo>
                  <a:cubicBezTo>
                    <a:pt x="536" y="4839"/>
                    <a:pt x="1013" y="5083"/>
                    <a:pt x="1501" y="5281"/>
                  </a:cubicBezTo>
                  <a:cubicBezTo>
                    <a:pt x="2036" y="5572"/>
                    <a:pt x="2618" y="5712"/>
                    <a:pt x="3246" y="5816"/>
                  </a:cubicBezTo>
                  <a:lnTo>
                    <a:pt x="3339" y="5816"/>
                  </a:lnTo>
                  <a:cubicBezTo>
                    <a:pt x="3490" y="5816"/>
                    <a:pt x="3583" y="5712"/>
                    <a:pt x="3630" y="5525"/>
                  </a:cubicBezTo>
                  <a:cubicBezTo>
                    <a:pt x="3921" y="3967"/>
                    <a:pt x="4211" y="2466"/>
                    <a:pt x="4502" y="919"/>
                  </a:cubicBezTo>
                  <a:cubicBezTo>
                    <a:pt x="4072" y="722"/>
                    <a:pt x="3630" y="477"/>
                    <a:pt x="3199" y="291"/>
                  </a:cubicBezTo>
                  <a:cubicBezTo>
                    <a:pt x="3002" y="187"/>
                    <a:pt x="2804" y="94"/>
                    <a:pt x="2618" y="1"/>
                  </a:cubicBezTo>
                  <a:close/>
                </a:path>
              </a:pathLst>
            </a:custGeom>
            <a:solidFill>
              <a:schemeClr val="accent3"/>
            </a:solidFill>
            <a:ln w="4950" cap="flat" cmpd="sng">
              <a:solidFill>
                <a:schemeClr val="accent3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2" name="Google Shape;642;p7"/>
            <p:cNvSpPr/>
            <p:nvPr/>
          </p:nvSpPr>
          <p:spPr>
            <a:xfrm>
              <a:off x="2577775" y="2721525"/>
              <a:ext cx="26775" cy="29100"/>
            </a:xfrm>
            <a:custGeom>
              <a:avLst/>
              <a:gdLst/>
              <a:ahLst/>
              <a:cxnLst/>
              <a:rect l="l" t="t" r="r" b="b"/>
              <a:pathLst>
                <a:path w="1071" h="1164" extrusionOk="0">
                  <a:moveTo>
                    <a:pt x="1071" y="920"/>
                  </a:moveTo>
                  <a:cubicBezTo>
                    <a:pt x="1013" y="827"/>
                    <a:pt x="920" y="722"/>
                    <a:pt x="827" y="675"/>
                  </a:cubicBezTo>
                  <a:cubicBezTo>
                    <a:pt x="582" y="582"/>
                    <a:pt x="291" y="536"/>
                    <a:pt x="1" y="431"/>
                  </a:cubicBezTo>
                  <a:cubicBezTo>
                    <a:pt x="94" y="245"/>
                    <a:pt x="198" y="94"/>
                    <a:pt x="245" y="1"/>
                  </a:cubicBezTo>
                  <a:lnTo>
                    <a:pt x="245" y="1"/>
                  </a:lnTo>
                  <a:cubicBezTo>
                    <a:pt x="198" y="94"/>
                    <a:pt x="94" y="245"/>
                    <a:pt x="1" y="431"/>
                  </a:cubicBezTo>
                  <a:cubicBezTo>
                    <a:pt x="291" y="536"/>
                    <a:pt x="582" y="582"/>
                    <a:pt x="827" y="675"/>
                  </a:cubicBezTo>
                  <a:cubicBezTo>
                    <a:pt x="920" y="722"/>
                    <a:pt x="1013" y="827"/>
                    <a:pt x="1071" y="920"/>
                  </a:cubicBezTo>
                  <a:cubicBezTo>
                    <a:pt x="966" y="966"/>
                    <a:pt x="920" y="1117"/>
                    <a:pt x="780" y="1117"/>
                  </a:cubicBezTo>
                  <a:cubicBezTo>
                    <a:pt x="722" y="1164"/>
                    <a:pt x="629" y="1164"/>
                    <a:pt x="582" y="1164"/>
                  </a:cubicBezTo>
                  <a:cubicBezTo>
                    <a:pt x="629" y="1164"/>
                    <a:pt x="722" y="1164"/>
                    <a:pt x="780" y="1117"/>
                  </a:cubicBezTo>
                  <a:cubicBezTo>
                    <a:pt x="920" y="1117"/>
                    <a:pt x="966" y="966"/>
                    <a:pt x="1071" y="920"/>
                  </a:cubicBezTo>
                  <a:close/>
                </a:path>
              </a:pathLst>
            </a:custGeom>
            <a:solidFill>
              <a:schemeClr val="accent3"/>
            </a:solidFill>
            <a:ln w="4950" cap="flat" cmpd="sng">
              <a:solidFill>
                <a:schemeClr val="accent3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3" name="Google Shape;643;p7"/>
            <p:cNvSpPr/>
            <p:nvPr/>
          </p:nvSpPr>
          <p:spPr>
            <a:xfrm>
              <a:off x="2569350" y="2745675"/>
              <a:ext cx="31425" cy="24150"/>
            </a:xfrm>
            <a:custGeom>
              <a:avLst/>
              <a:gdLst/>
              <a:ahLst/>
              <a:cxnLst/>
              <a:rect l="l" t="t" r="r" b="b"/>
              <a:pathLst>
                <a:path w="1257" h="966" extrusionOk="0">
                  <a:moveTo>
                    <a:pt x="1257" y="733"/>
                  </a:moveTo>
                  <a:cubicBezTo>
                    <a:pt x="1164" y="675"/>
                    <a:pt x="1117" y="582"/>
                    <a:pt x="1012" y="535"/>
                  </a:cubicBezTo>
                  <a:cubicBezTo>
                    <a:pt x="675" y="384"/>
                    <a:pt x="338" y="291"/>
                    <a:pt x="0" y="198"/>
                  </a:cubicBezTo>
                  <a:cubicBezTo>
                    <a:pt x="47" y="47"/>
                    <a:pt x="47" y="47"/>
                    <a:pt x="93" y="0"/>
                  </a:cubicBezTo>
                  <a:cubicBezTo>
                    <a:pt x="47" y="47"/>
                    <a:pt x="47" y="47"/>
                    <a:pt x="0" y="198"/>
                  </a:cubicBezTo>
                  <a:cubicBezTo>
                    <a:pt x="338" y="291"/>
                    <a:pt x="675" y="384"/>
                    <a:pt x="1012" y="535"/>
                  </a:cubicBezTo>
                  <a:cubicBezTo>
                    <a:pt x="1117" y="582"/>
                    <a:pt x="1164" y="675"/>
                    <a:pt x="1257" y="733"/>
                  </a:cubicBezTo>
                  <a:cubicBezTo>
                    <a:pt x="1164" y="826"/>
                    <a:pt x="1059" y="873"/>
                    <a:pt x="919" y="966"/>
                  </a:cubicBezTo>
                  <a:lnTo>
                    <a:pt x="919" y="966"/>
                  </a:lnTo>
                  <a:lnTo>
                    <a:pt x="919" y="966"/>
                  </a:lnTo>
                  <a:cubicBezTo>
                    <a:pt x="1059" y="873"/>
                    <a:pt x="1164" y="826"/>
                    <a:pt x="1257" y="733"/>
                  </a:cubicBezTo>
                  <a:close/>
                </a:path>
              </a:pathLst>
            </a:custGeom>
            <a:solidFill>
              <a:schemeClr val="accent3"/>
            </a:solidFill>
            <a:ln w="4950" cap="flat" cmpd="sng">
              <a:solidFill>
                <a:schemeClr val="accent3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4" name="Google Shape;644;p7"/>
            <p:cNvSpPr/>
            <p:nvPr/>
          </p:nvSpPr>
          <p:spPr>
            <a:xfrm>
              <a:off x="2592325" y="2694775"/>
              <a:ext cx="24150" cy="34050"/>
            </a:xfrm>
            <a:custGeom>
              <a:avLst/>
              <a:gdLst/>
              <a:ahLst/>
              <a:cxnLst/>
              <a:rect l="l" t="t" r="r" b="b"/>
              <a:pathLst>
                <a:path w="966" h="1362" extrusionOk="0">
                  <a:moveTo>
                    <a:pt x="966" y="1210"/>
                  </a:moveTo>
                  <a:cubicBezTo>
                    <a:pt x="873" y="1164"/>
                    <a:pt x="826" y="1024"/>
                    <a:pt x="721" y="966"/>
                  </a:cubicBezTo>
                  <a:cubicBezTo>
                    <a:pt x="489" y="827"/>
                    <a:pt x="291" y="675"/>
                    <a:pt x="0" y="536"/>
                  </a:cubicBezTo>
                  <a:cubicBezTo>
                    <a:pt x="93" y="385"/>
                    <a:pt x="198" y="198"/>
                    <a:pt x="338" y="1"/>
                  </a:cubicBezTo>
                  <a:lnTo>
                    <a:pt x="338" y="1"/>
                  </a:lnTo>
                  <a:cubicBezTo>
                    <a:pt x="198" y="198"/>
                    <a:pt x="93" y="385"/>
                    <a:pt x="0" y="536"/>
                  </a:cubicBezTo>
                  <a:cubicBezTo>
                    <a:pt x="291" y="675"/>
                    <a:pt x="489" y="827"/>
                    <a:pt x="721" y="966"/>
                  </a:cubicBezTo>
                  <a:cubicBezTo>
                    <a:pt x="826" y="1024"/>
                    <a:pt x="873" y="1164"/>
                    <a:pt x="966" y="1210"/>
                  </a:cubicBezTo>
                  <a:cubicBezTo>
                    <a:pt x="826" y="1257"/>
                    <a:pt x="721" y="1315"/>
                    <a:pt x="582" y="1362"/>
                  </a:cubicBezTo>
                  <a:lnTo>
                    <a:pt x="582" y="1362"/>
                  </a:lnTo>
                  <a:cubicBezTo>
                    <a:pt x="721" y="1315"/>
                    <a:pt x="826" y="1257"/>
                    <a:pt x="966" y="1210"/>
                  </a:cubicBezTo>
                  <a:close/>
                </a:path>
              </a:pathLst>
            </a:custGeom>
            <a:solidFill>
              <a:schemeClr val="accent3"/>
            </a:solidFill>
            <a:ln w="4950" cap="flat" cmpd="sng">
              <a:solidFill>
                <a:schemeClr val="accent3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5" name="Google Shape;645;p7"/>
            <p:cNvSpPr/>
            <p:nvPr/>
          </p:nvSpPr>
          <p:spPr>
            <a:xfrm>
              <a:off x="2606850" y="2663375"/>
              <a:ext cx="13400" cy="21825"/>
            </a:xfrm>
            <a:custGeom>
              <a:avLst/>
              <a:gdLst/>
              <a:ahLst/>
              <a:cxnLst/>
              <a:rect l="l" t="t" r="r" b="b"/>
              <a:pathLst>
                <a:path w="536" h="873" extrusionOk="0">
                  <a:moveTo>
                    <a:pt x="1" y="873"/>
                  </a:moveTo>
                  <a:cubicBezTo>
                    <a:pt x="199" y="536"/>
                    <a:pt x="385" y="245"/>
                    <a:pt x="536" y="1"/>
                  </a:cubicBezTo>
                  <a:lnTo>
                    <a:pt x="536" y="1"/>
                  </a:lnTo>
                  <a:cubicBezTo>
                    <a:pt x="385" y="245"/>
                    <a:pt x="199" y="536"/>
                    <a:pt x="1" y="873"/>
                  </a:cubicBezTo>
                  <a:close/>
                </a:path>
              </a:pathLst>
            </a:custGeom>
            <a:solidFill>
              <a:schemeClr val="accent3"/>
            </a:solidFill>
            <a:ln w="4950" cap="flat" cmpd="sng">
              <a:solidFill>
                <a:schemeClr val="accent3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" name="Google Shape;646;p7"/>
            <p:cNvSpPr/>
            <p:nvPr/>
          </p:nvSpPr>
          <p:spPr>
            <a:xfrm>
              <a:off x="2554800" y="2761375"/>
              <a:ext cx="83500" cy="47425"/>
            </a:xfrm>
            <a:custGeom>
              <a:avLst/>
              <a:gdLst/>
              <a:ahLst/>
              <a:cxnLst/>
              <a:rect l="l" t="t" r="r" b="b"/>
              <a:pathLst>
                <a:path w="3340" h="1897" extrusionOk="0">
                  <a:moveTo>
                    <a:pt x="1501" y="1361"/>
                  </a:moveTo>
                  <a:cubicBezTo>
                    <a:pt x="1013" y="1163"/>
                    <a:pt x="536" y="919"/>
                    <a:pt x="1" y="687"/>
                  </a:cubicBezTo>
                  <a:cubicBezTo>
                    <a:pt x="140" y="489"/>
                    <a:pt x="245" y="245"/>
                    <a:pt x="338" y="0"/>
                  </a:cubicBezTo>
                  <a:lnTo>
                    <a:pt x="338" y="0"/>
                  </a:lnTo>
                  <a:cubicBezTo>
                    <a:pt x="245" y="245"/>
                    <a:pt x="140" y="489"/>
                    <a:pt x="1" y="687"/>
                  </a:cubicBezTo>
                  <a:cubicBezTo>
                    <a:pt x="536" y="919"/>
                    <a:pt x="1013" y="1163"/>
                    <a:pt x="1501" y="1361"/>
                  </a:cubicBezTo>
                  <a:cubicBezTo>
                    <a:pt x="2036" y="1652"/>
                    <a:pt x="2618" y="1792"/>
                    <a:pt x="3246" y="1896"/>
                  </a:cubicBezTo>
                  <a:lnTo>
                    <a:pt x="3339" y="1896"/>
                  </a:lnTo>
                  <a:lnTo>
                    <a:pt x="3246" y="1896"/>
                  </a:lnTo>
                  <a:cubicBezTo>
                    <a:pt x="2618" y="1792"/>
                    <a:pt x="2036" y="1652"/>
                    <a:pt x="1501" y="1361"/>
                  </a:cubicBezTo>
                  <a:close/>
                </a:path>
              </a:pathLst>
            </a:custGeom>
            <a:solidFill>
              <a:schemeClr val="accent3"/>
            </a:solidFill>
            <a:ln w="4950" cap="flat" cmpd="sng">
              <a:solidFill>
                <a:schemeClr val="accent3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" name="Google Shape;647;p7"/>
            <p:cNvSpPr/>
            <p:nvPr/>
          </p:nvSpPr>
          <p:spPr>
            <a:xfrm>
              <a:off x="2457675" y="2973350"/>
              <a:ext cx="187875" cy="385325"/>
            </a:xfrm>
            <a:custGeom>
              <a:avLst/>
              <a:gdLst/>
              <a:ahLst/>
              <a:cxnLst/>
              <a:rect l="l" t="t" r="r" b="b"/>
              <a:pathLst>
                <a:path w="7515" h="15413" extrusionOk="0">
                  <a:moveTo>
                    <a:pt x="5433" y="4897"/>
                  </a:moveTo>
                  <a:cubicBezTo>
                    <a:pt x="5479" y="5049"/>
                    <a:pt x="5584" y="5142"/>
                    <a:pt x="5526" y="5235"/>
                  </a:cubicBezTo>
                  <a:cubicBezTo>
                    <a:pt x="5340" y="5770"/>
                    <a:pt x="5142" y="6305"/>
                    <a:pt x="4898" y="6793"/>
                  </a:cubicBezTo>
                  <a:cubicBezTo>
                    <a:pt x="4758" y="7131"/>
                    <a:pt x="4560" y="7421"/>
                    <a:pt x="4363" y="7712"/>
                  </a:cubicBezTo>
                  <a:cubicBezTo>
                    <a:pt x="4316" y="7805"/>
                    <a:pt x="4270" y="7852"/>
                    <a:pt x="4223" y="7956"/>
                  </a:cubicBezTo>
                  <a:cubicBezTo>
                    <a:pt x="4177" y="7956"/>
                    <a:pt x="4130" y="7910"/>
                    <a:pt x="4072" y="7852"/>
                  </a:cubicBezTo>
                  <a:cubicBezTo>
                    <a:pt x="4130" y="7666"/>
                    <a:pt x="4177" y="7421"/>
                    <a:pt x="4270" y="7224"/>
                  </a:cubicBezTo>
                  <a:cubicBezTo>
                    <a:pt x="4560" y="6503"/>
                    <a:pt x="4898" y="5770"/>
                    <a:pt x="5189" y="5095"/>
                  </a:cubicBezTo>
                  <a:cubicBezTo>
                    <a:pt x="5235" y="5002"/>
                    <a:pt x="5386" y="5002"/>
                    <a:pt x="5433" y="4897"/>
                  </a:cubicBezTo>
                  <a:close/>
                  <a:moveTo>
                    <a:pt x="3839" y="8492"/>
                  </a:moveTo>
                  <a:cubicBezTo>
                    <a:pt x="3886" y="8585"/>
                    <a:pt x="3979" y="8678"/>
                    <a:pt x="3932" y="8782"/>
                  </a:cubicBezTo>
                  <a:cubicBezTo>
                    <a:pt x="3932" y="9015"/>
                    <a:pt x="3886" y="9213"/>
                    <a:pt x="3781" y="9410"/>
                  </a:cubicBezTo>
                  <a:cubicBezTo>
                    <a:pt x="3549" y="10038"/>
                    <a:pt x="3200" y="10620"/>
                    <a:pt x="2723" y="11109"/>
                  </a:cubicBezTo>
                  <a:lnTo>
                    <a:pt x="2676" y="11155"/>
                  </a:lnTo>
                  <a:cubicBezTo>
                    <a:pt x="2618" y="11155"/>
                    <a:pt x="2571" y="11155"/>
                    <a:pt x="2571" y="11109"/>
                  </a:cubicBezTo>
                  <a:cubicBezTo>
                    <a:pt x="2676" y="10864"/>
                    <a:pt x="2723" y="10574"/>
                    <a:pt x="2862" y="10329"/>
                  </a:cubicBezTo>
                  <a:cubicBezTo>
                    <a:pt x="3107" y="9748"/>
                    <a:pt x="3351" y="9213"/>
                    <a:pt x="3642" y="8678"/>
                  </a:cubicBezTo>
                  <a:cubicBezTo>
                    <a:pt x="3642" y="8631"/>
                    <a:pt x="3781" y="8585"/>
                    <a:pt x="3839" y="8492"/>
                  </a:cubicBezTo>
                  <a:close/>
                  <a:moveTo>
                    <a:pt x="6398" y="1"/>
                  </a:moveTo>
                  <a:cubicBezTo>
                    <a:pt x="6259" y="396"/>
                    <a:pt x="6061" y="733"/>
                    <a:pt x="5921" y="1117"/>
                  </a:cubicBezTo>
                  <a:cubicBezTo>
                    <a:pt x="5293" y="2618"/>
                    <a:pt x="4653" y="4223"/>
                    <a:pt x="3979" y="5723"/>
                  </a:cubicBezTo>
                  <a:cubicBezTo>
                    <a:pt x="2769" y="8433"/>
                    <a:pt x="1560" y="11155"/>
                    <a:pt x="350" y="13865"/>
                  </a:cubicBezTo>
                  <a:cubicBezTo>
                    <a:pt x="245" y="14203"/>
                    <a:pt x="106" y="14540"/>
                    <a:pt x="1" y="14784"/>
                  </a:cubicBezTo>
                  <a:cubicBezTo>
                    <a:pt x="536" y="14982"/>
                    <a:pt x="1024" y="15180"/>
                    <a:pt x="1513" y="15412"/>
                  </a:cubicBezTo>
                  <a:cubicBezTo>
                    <a:pt x="1560" y="15226"/>
                    <a:pt x="1560" y="15028"/>
                    <a:pt x="1606" y="14889"/>
                  </a:cubicBezTo>
                  <a:cubicBezTo>
                    <a:pt x="1746" y="14447"/>
                    <a:pt x="1943" y="13958"/>
                    <a:pt x="2141" y="13528"/>
                  </a:cubicBezTo>
                  <a:cubicBezTo>
                    <a:pt x="3013" y="11632"/>
                    <a:pt x="3932" y="9794"/>
                    <a:pt x="4805" y="7910"/>
                  </a:cubicBezTo>
                  <a:cubicBezTo>
                    <a:pt x="5631" y="6212"/>
                    <a:pt x="6352" y="4467"/>
                    <a:pt x="7131" y="2769"/>
                  </a:cubicBezTo>
                  <a:cubicBezTo>
                    <a:pt x="7271" y="2432"/>
                    <a:pt x="7375" y="2141"/>
                    <a:pt x="7515" y="1745"/>
                  </a:cubicBezTo>
                  <a:lnTo>
                    <a:pt x="7515" y="1745"/>
                  </a:lnTo>
                  <a:cubicBezTo>
                    <a:pt x="7362" y="1861"/>
                    <a:pt x="7239" y="1916"/>
                    <a:pt x="7137" y="1916"/>
                  </a:cubicBezTo>
                  <a:cubicBezTo>
                    <a:pt x="6983" y="1916"/>
                    <a:pt x="6878" y="1790"/>
                    <a:pt x="6794" y="1559"/>
                  </a:cubicBezTo>
                  <a:cubicBezTo>
                    <a:pt x="6747" y="1513"/>
                    <a:pt x="6747" y="1455"/>
                    <a:pt x="6689" y="1408"/>
                  </a:cubicBezTo>
                  <a:cubicBezTo>
                    <a:pt x="6689" y="1315"/>
                    <a:pt x="6689" y="1268"/>
                    <a:pt x="6642" y="1222"/>
                  </a:cubicBezTo>
                  <a:cubicBezTo>
                    <a:pt x="6596" y="826"/>
                    <a:pt x="6503" y="443"/>
                    <a:pt x="6398" y="1"/>
                  </a:cubicBez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" name="Google Shape;648;p7"/>
            <p:cNvSpPr/>
            <p:nvPr/>
          </p:nvSpPr>
          <p:spPr>
            <a:xfrm>
              <a:off x="2457675" y="2973350"/>
              <a:ext cx="159975" cy="369625"/>
            </a:xfrm>
            <a:custGeom>
              <a:avLst/>
              <a:gdLst/>
              <a:ahLst/>
              <a:cxnLst/>
              <a:rect l="l" t="t" r="r" b="b"/>
              <a:pathLst>
                <a:path w="6399" h="14785" extrusionOk="0">
                  <a:moveTo>
                    <a:pt x="1" y="14784"/>
                  </a:moveTo>
                  <a:cubicBezTo>
                    <a:pt x="106" y="14540"/>
                    <a:pt x="245" y="14203"/>
                    <a:pt x="350" y="13865"/>
                  </a:cubicBezTo>
                  <a:cubicBezTo>
                    <a:pt x="1560" y="11155"/>
                    <a:pt x="2769" y="8433"/>
                    <a:pt x="3979" y="5723"/>
                  </a:cubicBezTo>
                  <a:cubicBezTo>
                    <a:pt x="4653" y="4223"/>
                    <a:pt x="5293" y="2618"/>
                    <a:pt x="5921" y="1117"/>
                  </a:cubicBezTo>
                  <a:cubicBezTo>
                    <a:pt x="6061" y="733"/>
                    <a:pt x="6259" y="396"/>
                    <a:pt x="6398" y="1"/>
                  </a:cubicBezTo>
                  <a:lnTo>
                    <a:pt x="6398" y="1"/>
                  </a:lnTo>
                  <a:cubicBezTo>
                    <a:pt x="6259" y="396"/>
                    <a:pt x="6061" y="733"/>
                    <a:pt x="5921" y="1117"/>
                  </a:cubicBezTo>
                  <a:cubicBezTo>
                    <a:pt x="5293" y="2618"/>
                    <a:pt x="4653" y="4223"/>
                    <a:pt x="3979" y="5723"/>
                  </a:cubicBezTo>
                  <a:cubicBezTo>
                    <a:pt x="2769" y="8433"/>
                    <a:pt x="1560" y="11155"/>
                    <a:pt x="350" y="13865"/>
                  </a:cubicBezTo>
                  <a:cubicBezTo>
                    <a:pt x="245" y="14203"/>
                    <a:pt x="106" y="14540"/>
                    <a:pt x="1" y="14784"/>
                  </a:cubicBez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" name="Google Shape;649;p7"/>
            <p:cNvSpPr/>
            <p:nvPr/>
          </p:nvSpPr>
          <p:spPr>
            <a:xfrm>
              <a:off x="2431225" y="2791600"/>
              <a:ext cx="207075" cy="579275"/>
            </a:xfrm>
            <a:custGeom>
              <a:avLst/>
              <a:gdLst/>
              <a:ahLst/>
              <a:cxnLst/>
              <a:rect l="l" t="t" r="r" b="b"/>
              <a:pathLst>
                <a:path w="8283" h="23171" extrusionOk="0">
                  <a:moveTo>
                    <a:pt x="3721" y="4461"/>
                  </a:moveTo>
                  <a:cubicBezTo>
                    <a:pt x="3739" y="4461"/>
                    <a:pt x="3759" y="4463"/>
                    <a:pt x="3781" y="4467"/>
                  </a:cubicBezTo>
                  <a:cubicBezTo>
                    <a:pt x="3967" y="4514"/>
                    <a:pt x="3920" y="4758"/>
                    <a:pt x="3920" y="4898"/>
                  </a:cubicBezTo>
                  <a:cubicBezTo>
                    <a:pt x="3827" y="5526"/>
                    <a:pt x="3676" y="6061"/>
                    <a:pt x="3443" y="6643"/>
                  </a:cubicBezTo>
                  <a:cubicBezTo>
                    <a:pt x="3292" y="6980"/>
                    <a:pt x="3094" y="7271"/>
                    <a:pt x="2955" y="7620"/>
                  </a:cubicBezTo>
                  <a:lnTo>
                    <a:pt x="2908" y="7620"/>
                  </a:lnTo>
                  <a:cubicBezTo>
                    <a:pt x="2908" y="7375"/>
                    <a:pt x="2908" y="7131"/>
                    <a:pt x="2955" y="6933"/>
                  </a:cubicBezTo>
                  <a:cubicBezTo>
                    <a:pt x="3094" y="6212"/>
                    <a:pt x="3246" y="5526"/>
                    <a:pt x="3443" y="4851"/>
                  </a:cubicBezTo>
                  <a:cubicBezTo>
                    <a:pt x="3486" y="4671"/>
                    <a:pt x="3528" y="4461"/>
                    <a:pt x="3721" y="4461"/>
                  </a:cubicBezTo>
                  <a:close/>
                  <a:moveTo>
                    <a:pt x="3928" y="6665"/>
                  </a:moveTo>
                  <a:cubicBezTo>
                    <a:pt x="3957" y="6665"/>
                    <a:pt x="3989" y="6672"/>
                    <a:pt x="4025" y="6689"/>
                  </a:cubicBezTo>
                  <a:cubicBezTo>
                    <a:pt x="4118" y="6747"/>
                    <a:pt x="4165" y="6887"/>
                    <a:pt x="4258" y="6980"/>
                  </a:cubicBezTo>
                  <a:cubicBezTo>
                    <a:pt x="4118" y="7422"/>
                    <a:pt x="4025" y="7806"/>
                    <a:pt x="3874" y="8201"/>
                  </a:cubicBezTo>
                  <a:cubicBezTo>
                    <a:pt x="3836" y="8277"/>
                    <a:pt x="3697" y="8353"/>
                    <a:pt x="3597" y="8353"/>
                  </a:cubicBezTo>
                  <a:cubicBezTo>
                    <a:pt x="3574" y="8353"/>
                    <a:pt x="3553" y="8349"/>
                    <a:pt x="3536" y="8341"/>
                  </a:cubicBezTo>
                  <a:cubicBezTo>
                    <a:pt x="3443" y="8341"/>
                    <a:pt x="3339" y="8143"/>
                    <a:pt x="3385" y="8050"/>
                  </a:cubicBezTo>
                  <a:cubicBezTo>
                    <a:pt x="3443" y="7666"/>
                    <a:pt x="3583" y="7271"/>
                    <a:pt x="3676" y="6933"/>
                  </a:cubicBezTo>
                  <a:cubicBezTo>
                    <a:pt x="3724" y="6819"/>
                    <a:pt x="3795" y="6665"/>
                    <a:pt x="3928" y="6665"/>
                  </a:cubicBezTo>
                  <a:close/>
                  <a:moveTo>
                    <a:pt x="2723" y="8475"/>
                  </a:moveTo>
                  <a:cubicBezTo>
                    <a:pt x="2736" y="8475"/>
                    <a:pt x="2747" y="8480"/>
                    <a:pt x="2757" y="8492"/>
                  </a:cubicBezTo>
                  <a:cubicBezTo>
                    <a:pt x="2862" y="8492"/>
                    <a:pt x="2955" y="8631"/>
                    <a:pt x="2955" y="8678"/>
                  </a:cubicBezTo>
                  <a:cubicBezTo>
                    <a:pt x="2955" y="8969"/>
                    <a:pt x="2908" y="9260"/>
                    <a:pt x="2862" y="9550"/>
                  </a:cubicBezTo>
                  <a:cubicBezTo>
                    <a:pt x="2757" y="10283"/>
                    <a:pt x="2466" y="10911"/>
                    <a:pt x="2129" y="11539"/>
                  </a:cubicBezTo>
                  <a:cubicBezTo>
                    <a:pt x="2129" y="11586"/>
                    <a:pt x="2129" y="11586"/>
                    <a:pt x="2036" y="11632"/>
                  </a:cubicBezTo>
                  <a:cubicBezTo>
                    <a:pt x="2036" y="11446"/>
                    <a:pt x="2036" y="11249"/>
                    <a:pt x="2082" y="11109"/>
                  </a:cubicBezTo>
                  <a:cubicBezTo>
                    <a:pt x="2176" y="10376"/>
                    <a:pt x="2280" y="9655"/>
                    <a:pt x="2373" y="8969"/>
                  </a:cubicBezTo>
                  <a:cubicBezTo>
                    <a:pt x="2420" y="8829"/>
                    <a:pt x="2466" y="8678"/>
                    <a:pt x="2571" y="8585"/>
                  </a:cubicBezTo>
                  <a:cubicBezTo>
                    <a:pt x="2608" y="8548"/>
                    <a:pt x="2674" y="8475"/>
                    <a:pt x="2723" y="8475"/>
                  </a:cubicBezTo>
                  <a:close/>
                  <a:moveTo>
                    <a:pt x="4746" y="1"/>
                  </a:moveTo>
                  <a:lnTo>
                    <a:pt x="4700" y="59"/>
                  </a:lnTo>
                  <a:cubicBezTo>
                    <a:pt x="4607" y="350"/>
                    <a:pt x="4455" y="641"/>
                    <a:pt x="4362" y="932"/>
                  </a:cubicBezTo>
                  <a:cubicBezTo>
                    <a:pt x="2862" y="4851"/>
                    <a:pt x="1699" y="8829"/>
                    <a:pt x="768" y="12900"/>
                  </a:cubicBezTo>
                  <a:cubicBezTo>
                    <a:pt x="582" y="13773"/>
                    <a:pt x="629" y="14691"/>
                    <a:pt x="245" y="15564"/>
                  </a:cubicBezTo>
                  <a:cubicBezTo>
                    <a:pt x="47" y="15994"/>
                    <a:pt x="0" y="16529"/>
                    <a:pt x="0" y="17064"/>
                  </a:cubicBezTo>
                  <a:lnTo>
                    <a:pt x="0" y="17506"/>
                  </a:lnTo>
                  <a:lnTo>
                    <a:pt x="0" y="17797"/>
                  </a:lnTo>
                  <a:lnTo>
                    <a:pt x="0" y="19437"/>
                  </a:lnTo>
                  <a:lnTo>
                    <a:pt x="0" y="23171"/>
                  </a:lnTo>
                  <a:cubicBezTo>
                    <a:pt x="94" y="23078"/>
                    <a:pt x="140" y="23031"/>
                    <a:pt x="140" y="22926"/>
                  </a:cubicBezTo>
                  <a:cubicBezTo>
                    <a:pt x="338" y="22496"/>
                    <a:pt x="477" y="22008"/>
                    <a:pt x="675" y="21519"/>
                  </a:cubicBezTo>
                  <a:cubicBezTo>
                    <a:pt x="1885" y="18809"/>
                    <a:pt x="3094" y="16099"/>
                    <a:pt x="4258" y="13331"/>
                  </a:cubicBezTo>
                  <a:cubicBezTo>
                    <a:pt x="5130" y="11295"/>
                    <a:pt x="6002" y="9306"/>
                    <a:pt x="6875" y="7271"/>
                  </a:cubicBezTo>
                  <a:cubicBezTo>
                    <a:pt x="7026" y="6840"/>
                    <a:pt x="7224" y="6456"/>
                    <a:pt x="7363" y="5968"/>
                  </a:cubicBezTo>
                  <a:cubicBezTo>
                    <a:pt x="7561" y="5096"/>
                    <a:pt x="7747" y="4177"/>
                    <a:pt x="7898" y="3258"/>
                  </a:cubicBezTo>
                  <a:cubicBezTo>
                    <a:pt x="8038" y="2572"/>
                    <a:pt x="8189" y="1943"/>
                    <a:pt x="8282" y="1269"/>
                  </a:cubicBezTo>
                  <a:cubicBezTo>
                    <a:pt x="6979" y="1222"/>
                    <a:pt x="5863" y="583"/>
                    <a:pt x="4746" y="1"/>
                  </a:cubicBezTo>
                  <a:close/>
                </a:path>
              </a:pathLst>
            </a:custGeom>
            <a:solidFill>
              <a:schemeClr val="accent6"/>
            </a:solidFill>
            <a:ln w="9600" cap="flat" cmpd="sng">
              <a:solidFill>
                <a:schemeClr val="accent6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" name="Google Shape;650;p7"/>
            <p:cNvSpPr/>
            <p:nvPr/>
          </p:nvSpPr>
          <p:spPr>
            <a:xfrm>
              <a:off x="2431225" y="3230400"/>
              <a:ext cx="25" cy="47150"/>
            </a:xfrm>
            <a:custGeom>
              <a:avLst/>
              <a:gdLst/>
              <a:ahLst/>
              <a:cxnLst/>
              <a:rect l="l" t="t" r="r" b="b"/>
              <a:pathLst>
                <a:path w="1" h="1886" extrusionOk="0">
                  <a:moveTo>
                    <a:pt x="0" y="1"/>
                  </a:moveTo>
                  <a:lnTo>
                    <a:pt x="0" y="245"/>
                  </a:lnTo>
                  <a:lnTo>
                    <a:pt x="0" y="1885"/>
                  </a:lnTo>
                  <a:close/>
                </a:path>
              </a:pathLst>
            </a:custGeom>
            <a:solidFill>
              <a:schemeClr val="accent3"/>
            </a:solidFill>
            <a:ln w="4950" cap="flat" cmpd="sng">
              <a:solidFill>
                <a:schemeClr val="accent3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" name="Google Shape;651;p7"/>
            <p:cNvSpPr/>
            <p:nvPr/>
          </p:nvSpPr>
          <p:spPr>
            <a:xfrm>
              <a:off x="2443150" y="3352825"/>
              <a:ext cx="123600" cy="84650"/>
            </a:xfrm>
            <a:custGeom>
              <a:avLst/>
              <a:gdLst/>
              <a:ahLst/>
              <a:cxnLst/>
              <a:rect l="l" t="t" r="r" b="b"/>
              <a:pathLst>
                <a:path w="4944" h="3386" extrusionOk="0">
                  <a:moveTo>
                    <a:pt x="442" y="1"/>
                  </a:moveTo>
                  <a:cubicBezTo>
                    <a:pt x="291" y="384"/>
                    <a:pt x="152" y="675"/>
                    <a:pt x="0" y="1059"/>
                  </a:cubicBezTo>
                  <a:cubicBezTo>
                    <a:pt x="1268" y="1257"/>
                    <a:pt x="2385" y="1745"/>
                    <a:pt x="3397" y="2373"/>
                  </a:cubicBezTo>
                  <a:cubicBezTo>
                    <a:pt x="3688" y="2513"/>
                    <a:pt x="3978" y="2757"/>
                    <a:pt x="4223" y="3001"/>
                  </a:cubicBezTo>
                  <a:cubicBezTo>
                    <a:pt x="4269" y="3048"/>
                    <a:pt x="4316" y="3199"/>
                    <a:pt x="4269" y="3292"/>
                  </a:cubicBezTo>
                  <a:lnTo>
                    <a:pt x="4513" y="3385"/>
                  </a:lnTo>
                  <a:cubicBezTo>
                    <a:pt x="4606" y="3292"/>
                    <a:pt x="4653" y="3141"/>
                    <a:pt x="4711" y="3048"/>
                  </a:cubicBezTo>
                  <a:cubicBezTo>
                    <a:pt x="4944" y="2420"/>
                    <a:pt x="4897" y="2373"/>
                    <a:pt x="4362" y="1978"/>
                  </a:cubicBezTo>
                  <a:cubicBezTo>
                    <a:pt x="4316" y="1931"/>
                    <a:pt x="4223" y="1931"/>
                    <a:pt x="4176" y="1885"/>
                  </a:cubicBezTo>
                  <a:cubicBezTo>
                    <a:pt x="3304" y="1303"/>
                    <a:pt x="2385" y="815"/>
                    <a:pt x="1454" y="431"/>
                  </a:cubicBezTo>
                  <a:cubicBezTo>
                    <a:pt x="1117" y="291"/>
                    <a:pt x="780" y="140"/>
                    <a:pt x="442" y="1"/>
                  </a:cubicBezTo>
                  <a:close/>
                </a:path>
              </a:pathLst>
            </a:custGeom>
            <a:solidFill>
              <a:schemeClr val="accent3"/>
            </a:solidFill>
            <a:ln w="4950" cap="flat" cmpd="sng">
              <a:solidFill>
                <a:schemeClr val="accent3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2" name="Google Shape;652;p7"/>
            <p:cNvSpPr/>
            <p:nvPr/>
          </p:nvSpPr>
          <p:spPr>
            <a:xfrm>
              <a:off x="2443150" y="3352825"/>
              <a:ext cx="107900" cy="82325"/>
            </a:xfrm>
            <a:custGeom>
              <a:avLst/>
              <a:gdLst/>
              <a:ahLst/>
              <a:cxnLst/>
              <a:rect l="l" t="t" r="r" b="b"/>
              <a:pathLst>
                <a:path w="4316" h="3293" extrusionOk="0">
                  <a:moveTo>
                    <a:pt x="4269" y="3292"/>
                  </a:moveTo>
                  <a:cubicBezTo>
                    <a:pt x="4316" y="3199"/>
                    <a:pt x="4269" y="3048"/>
                    <a:pt x="4223" y="3001"/>
                  </a:cubicBezTo>
                  <a:cubicBezTo>
                    <a:pt x="3978" y="2757"/>
                    <a:pt x="3688" y="2513"/>
                    <a:pt x="3397" y="2373"/>
                  </a:cubicBezTo>
                  <a:cubicBezTo>
                    <a:pt x="2385" y="1745"/>
                    <a:pt x="1268" y="1257"/>
                    <a:pt x="0" y="1059"/>
                  </a:cubicBezTo>
                  <a:cubicBezTo>
                    <a:pt x="152" y="675"/>
                    <a:pt x="291" y="384"/>
                    <a:pt x="442" y="1"/>
                  </a:cubicBezTo>
                  <a:lnTo>
                    <a:pt x="442" y="1"/>
                  </a:lnTo>
                  <a:cubicBezTo>
                    <a:pt x="291" y="384"/>
                    <a:pt x="152" y="675"/>
                    <a:pt x="0" y="1059"/>
                  </a:cubicBezTo>
                  <a:cubicBezTo>
                    <a:pt x="1268" y="1257"/>
                    <a:pt x="2385" y="1745"/>
                    <a:pt x="3397" y="2373"/>
                  </a:cubicBezTo>
                  <a:cubicBezTo>
                    <a:pt x="3688" y="2513"/>
                    <a:pt x="3978" y="2757"/>
                    <a:pt x="4223" y="3001"/>
                  </a:cubicBezTo>
                  <a:cubicBezTo>
                    <a:pt x="4269" y="3048"/>
                    <a:pt x="4316" y="3199"/>
                    <a:pt x="4269" y="3292"/>
                  </a:cubicBezTo>
                  <a:lnTo>
                    <a:pt x="4269" y="3292"/>
                  </a:lnTo>
                  <a:close/>
                </a:path>
              </a:pathLst>
            </a:custGeom>
            <a:solidFill>
              <a:schemeClr val="accent3"/>
            </a:solidFill>
            <a:ln w="4950" cap="flat" cmpd="sng">
              <a:solidFill>
                <a:schemeClr val="accent3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" name="Google Shape;653;p7"/>
            <p:cNvSpPr/>
            <p:nvPr/>
          </p:nvSpPr>
          <p:spPr>
            <a:xfrm>
              <a:off x="2431225" y="3387725"/>
              <a:ext cx="124775" cy="78825"/>
            </a:xfrm>
            <a:custGeom>
              <a:avLst/>
              <a:gdLst/>
              <a:ahLst/>
              <a:cxnLst/>
              <a:rect l="l" t="t" r="r" b="b"/>
              <a:pathLst>
                <a:path w="4991" h="3153" extrusionOk="0">
                  <a:moveTo>
                    <a:pt x="291" y="0"/>
                  </a:moveTo>
                  <a:lnTo>
                    <a:pt x="291" y="58"/>
                  </a:lnTo>
                  <a:cubicBezTo>
                    <a:pt x="245" y="58"/>
                    <a:pt x="245" y="105"/>
                    <a:pt x="245" y="152"/>
                  </a:cubicBezTo>
                  <a:cubicBezTo>
                    <a:pt x="187" y="152"/>
                    <a:pt x="187" y="152"/>
                    <a:pt x="187" y="198"/>
                  </a:cubicBezTo>
                  <a:lnTo>
                    <a:pt x="140" y="198"/>
                  </a:lnTo>
                  <a:cubicBezTo>
                    <a:pt x="140" y="291"/>
                    <a:pt x="94" y="349"/>
                    <a:pt x="47" y="396"/>
                  </a:cubicBezTo>
                  <a:cubicBezTo>
                    <a:pt x="47" y="442"/>
                    <a:pt x="0" y="442"/>
                    <a:pt x="0" y="489"/>
                  </a:cubicBezTo>
                  <a:lnTo>
                    <a:pt x="0" y="687"/>
                  </a:lnTo>
                  <a:cubicBezTo>
                    <a:pt x="47" y="733"/>
                    <a:pt x="94" y="733"/>
                    <a:pt x="140" y="733"/>
                  </a:cubicBezTo>
                  <a:cubicBezTo>
                    <a:pt x="1745" y="1268"/>
                    <a:pt x="3292" y="1803"/>
                    <a:pt x="4502" y="3152"/>
                  </a:cubicBezTo>
                  <a:cubicBezTo>
                    <a:pt x="4653" y="2769"/>
                    <a:pt x="4839" y="2385"/>
                    <a:pt x="4990" y="1989"/>
                  </a:cubicBezTo>
                  <a:lnTo>
                    <a:pt x="4746" y="1896"/>
                  </a:lnTo>
                  <a:lnTo>
                    <a:pt x="4746" y="1989"/>
                  </a:lnTo>
                  <a:cubicBezTo>
                    <a:pt x="4713" y="2022"/>
                    <a:pt x="4681" y="2060"/>
                    <a:pt x="4648" y="2060"/>
                  </a:cubicBezTo>
                  <a:cubicBezTo>
                    <a:pt x="4634" y="2060"/>
                    <a:pt x="4620" y="2053"/>
                    <a:pt x="4607" y="2036"/>
                  </a:cubicBezTo>
                  <a:cubicBezTo>
                    <a:pt x="4502" y="2036"/>
                    <a:pt x="4455" y="1989"/>
                    <a:pt x="4362" y="1943"/>
                  </a:cubicBezTo>
                  <a:cubicBezTo>
                    <a:pt x="3874" y="1512"/>
                    <a:pt x="3292" y="1268"/>
                    <a:pt x="2757" y="931"/>
                  </a:cubicBezTo>
                  <a:cubicBezTo>
                    <a:pt x="1989" y="489"/>
                    <a:pt x="1117" y="349"/>
                    <a:pt x="291" y="0"/>
                  </a:cubicBezTo>
                  <a:close/>
                </a:path>
              </a:pathLst>
            </a:custGeom>
            <a:solidFill>
              <a:schemeClr val="accent3"/>
            </a:solidFill>
            <a:ln w="4950" cap="flat" cmpd="sng">
              <a:solidFill>
                <a:schemeClr val="accent3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" name="Google Shape;654;p7"/>
            <p:cNvSpPr/>
            <p:nvPr/>
          </p:nvSpPr>
          <p:spPr>
            <a:xfrm>
              <a:off x="2431225" y="3399925"/>
              <a:ext cx="25" cy="4975"/>
            </a:xfrm>
            <a:custGeom>
              <a:avLst/>
              <a:gdLst/>
              <a:ahLst/>
              <a:cxnLst/>
              <a:rect l="l" t="t" r="r" b="b"/>
              <a:pathLst>
                <a:path w="1" h="199" extrusionOk="0">
                  <a:moveTo>
                    <a:pt x="0" y="1"/>
                  </a:moveTo>
                  <a:lnTo>
                    <a:pt x="0" y="1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199"/>
                  </a:lnTo>
                  <a:close/>
                </a:path>
              </a:pathLst>
            </a:custGeom>
            <a:solidFill>
              <a:schemeClr val="accent3"/>
            </a:solidFill>
            <a:ln w="4950" cap="flat" cmpd="sng">
              <a:solidFill>
                <a:schemeClr val="accent3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" name="Google Shape;655;p7"/>
            <p:cNvSpPr/>
            <p:nvPr/>
          </p:nvSpPr>
          <p:spPr>
            <a:xfrm>
              <a:off x="2546375" y="3435125"/>
              <a:ext cx="3525" cy="4950"/>
            </a:xfrm>
            <a:custGeom>
              <a:avLst/>
              <a:gdLst/>
              <a:ahLst/>
              <a:cxnLst/>
              <a:rect l="l" t="t" r="r" b="b"/>
              <a:pathLst>
                <a:path w="141" h="198" extrusionOk="0">
                  <a:moveTo>
                    <a:pt x="140" y="93"/>
                  </a:moveTo>
                  <a:lnTo>
                    <a:pt x="140" y="0"/>
                  </a:lnTo>
                  <a:lnTo>
                    <a:pt x="140" y="0"/>
                  </a:lnTo>
                  <a:lnTo>
                    <a:pt x="140" y="93"/>
                  </a:lnTo>
                  <a:cubicBezTo>
                    <a:pt x="94" y="140"/>
                    <a:pt x="47" y="198"/>
                    <a:pt x="1" y="140"/>
                  </a:cubicBezTo>
                  <a:cubicBezTo>
                    <a:pt x="47" y="198"/>
                    <a:pt x="94" y="140"/>
                    <a:pt x="140" y="93"/>
                  </a:cubicBezTo>
                  <a:close/>
                </a:path>
              </a:pathLst>
            </a:custGeom>
            <a:solidFill>
              <a:schemeClr val="accent3"/>
            </a:solidFill>
            <a:ln w="4950" cap="flat" cmpd="sng">
              <a:solidFill>
                <a:schemeClr val="accent3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" name="Google Shape;656;p7"/>
            <p:cNvSpPr/>
            <p:nvPr/>
          </p:nvSpPr>
          <p:spPr>
            <a:xfrm>
              <a:off x="2438500" y="3387725"/>
              <a:ext cx="25" cy="1475"/>
            </a:xfrm>
            <a:custGeom>
              <a:avLst/>
              <a:gdLst/>
              <a:ahLst/>
              <a:cxnLst/>
              <a:rect l="l" t="t" r="r" b="b"/>
              <a:pathLst>
                <a:path w="1" h="59" extrusionOk="0">
                  <a:moveTo>
                    <a:pt x="0" y="0"/>
                  </a:moveTo>
                  <a:lnTo>
                    <a:pt x="0" y="5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 w="4950" cap="flat" cmpd="sng">
              <a:solidFill>
                <a:schemeClr val="accent3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" name="Google Shape;657;p7"/>
            <p:cNvSpPr/>
            <p:nvPr/>
          </p:nvSpPr>
          <p:spPr>
            <a:xfrm>
              <a:off x="2431225" y="3404875"/>
              <a:ext cx="3525" cy="1200"/>
            </a:xfrm>
            <a:custGeom>
              <a:avLst/>
              <a:gdLst/>
              <a:ahLst/>
              <a:cxnLst/>
              <a:rect l="l" t="t" r="r" b="b"/>
              <a:pathLst>
                <a:path w="141" h="48" extrusionOk="0">
                  <a:moveTo>
                    <a:pt x="0" y="1"/>
                  </a:moveTo>
                  <a:lnTo>
                    <a:pt x="0" y="1"/>
                  </a:lnTo>
                  <a:cubicBezTo>
                    <a:pt x="47" y="47"/>
                    <a:pt x="94" y="47"/>
                    <a:pt x="140" y="47"/>
                  </a:cubicBezTo>
                  <a:lnTo>
                    <a:pt x="140" y="47"/>
                  </a:lnTo>
                  <a:lnTo>
                    <a:pt x="140" y="47"/>
                  </a:lnTo>
                  <a:cubicBezTo>
                    <a:pt x="94" y="47"/>
                    <a:pt x="47" y="47"/>
                    <a:pt x="0" y="1"/>
                  </a:cubicBezTo>
                  <a:close/>
                </a:path>
              </a:pathLst>
            </a:custGeom>
            <a:solidFill>
              <a:schemeClr val="accent3"/>
            </a:solidFill>
            <a:ln w="4950" cap="flat" cmpd="sng">
              <a:solidFill>
                <a:schemeClr val="accent3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" name="Google Shape;658;p7"/>
            <p:cNvSpPr/>
            <p:nvPr/>
          </p:nvSpPr>
          <p:spPr>
            <a:xfrm>
              <a:off x="2430050" y="3415625"/>
              <a:ext cx="109075" cy="128575"/>
            </a:xfrm>
            <a:custGeom>
              <a:avLst/>
              <a:gdLst/>
              <a:ahLst/>
              <a:cxnLst/>
              <a:rect l="l" t="t" r="r" b="b"/>
              <a:pathLst>
                <a:path w="4363" h="5143" extrusionOk="0">
                  <a:moveTo>
                    <a:pt x="1350" y="1315"/>
                  </a:moveTo>
                  <a:cubicBezTo>
                    <a:pt x="1501" y="1315"/>
                    <a:pt x="1746" y="1560"/>
                    <a:pt x="1746" y="1746"/>
                  </a:cubicBezTo>
                  <a:cubicBezTo>
                    <a:pt x="1746" y="1943"/>
                    <a:pt x="1594" y="2083"/>
                    <a:pt x="1397" y="2083"/>
                  </a:cubicBezTo>
                  <a:cubicBezTo>
                    <a:pt x="1211" y="2083"/>
                    <a:pt x="1059" y="1943"/>
                    <a:pt x="1059" y="1699"/>
                  </a:cubicBezTo>
                  <a:cubicBezTo>
                    <a:pt x="1059" y="1501"/>
                    <a:pt x="1211" y="1315"/>
                    <a:pt x="1350" y="1315"/>
                  </a:cubicBezTo>
                  <a:close/>
                  <a:moveTo>
                    <a:pt x="2374" y="1943"/>
                  </a:moveTo>
                  <a:cubicBezTo>
                    <a:pt x="2618" y="1990"/>
                    <a:pt x="2804" y="2234"/>
                    <a:pt x="2804" y="2432"/>
                  </a:cubicBezTo>
                  <a:cubicBezTo>
                    <a:pt x="2804" y="2665"/>
                    <a:pt x="2665" y="2816"/>
                    <a:pt x="2269" y="2816"/>
                  </a:cubicBezTo>
                  <a:cubicBezTo>
                    <a:pt x="2223" y="3153"/>
                    <a:pt x="2083" y="3304"/>
                    <a:pt x="1839" y="3304"/>
                  </a:cubicBezTo>
                  <a:cubicBezTo>
                    <a:pt x="1641" y="3246"/>
                    <a:pt x="1501" y="3107"/>
                    <a:pt x="1501" y="2909"/>
                  </a:cubicBezTo>
                  <a:cubicBezTo>
                    <a:pt x="1501" y="2618"/>
                    <a:pt x="1641" y="2478"/>
                    <a:pt x="1932" y="2478"/>
                  </a:cubicBezTo>
                  <a:cubicBezTo>
                    <a:pt x="2036" y="2281"/>
                    <a:pt x="2129" y="2141"/>
                    <a:pt x="2223" y="1990"/>
                  </a:cubicBezTo>
                  <a:cubicBezTo>
                    <a:pt x="2223" y="1943"/>
                    <a:pt x="2327" y="1943"/>
                    <a:pt x="2374" y="1943"/>
                  </a:cubicBezTo>
                  <a:close/>
                  <a:moveTo>
                    <a:pt x="1153" y="3561"/>
                  </a:moveTo>
                  <a:cubicBezTo>
                    <a:pt x="1633" y="3561"/>
                    <a:pt x="2363" y="3881"/>
                    <a:pt x="2560" y="4177"/>
                  </a:cubicBezTo>
                  <a:cubicBezTo>
                    <a:pt x="2533" y="4185"/>
                    <a:pt x="2497" y="4189"/>
                    <a:pt x="2455" y="4189"/>
                  </a:cubicBezTo>
                  <a:cubicBezTo>
                    <a:pt x="2046" y="4189"/>
                    <a:pt x="1004" y="3806"/>
                    <a:pt x="920" y="3595"/>
                  </a:cubicBezTo>
                  <a:cubicBezTo>
                    <a:pt x="986" y="3572"/>
                    <a:pt x="1065" y="3561"/>
                    <a:pt x="1153" y="3561"/>
                  </a:cubicBezTo>
                  <a:close/>
                  <a:moveTo>
                    <a:pt x="47" y="1"/>
                  </a:moveTo>
                  <a:lnTo>
                    <a:pt x="47" y="245"/>
                  </a:lnTo>
                  <a:cubicBezTo>
                    <a:pt x="47" y="1699"/>
                    <a:pt x="47" y="3153"/>
                    <a:pt x="1" y="4654"/>
                  </a:cubicBezTo>
                  <a:lnTo>
                    <a:pt x="292" y="4654"/>
                  </a:lnTo>
                  <a:cubicBezTo>
                    <a:pt x="292" y="4607"/>
                    <a:pt x="292" y="4514"/>
                    <a:pt x="338" y="4514"/>
                  </a:cubicBezTo>
                  <a:cubicBezTo>
                    <a:pt x="338" y="4491"/>
                    <a:pt x="362" y="4479"/>
                    <a:pt x="391" y="4479"/>
                  </a:cubicBezTo>
                  <a:cubicBezTo>
                    <a:pt x="420" y="4479"/>
                    <a:pt x="455" y="4491"/>
                    <a:pt x="478" y="4514"/>
                  </a:cubicBezTo>
                  <a:cubicBezTo>
                    <a:pt x="1164" y="4944"/>
                    <a:pt x="1978" y="4898"/>
                    <a:pt x="2711" y="5049"/>
                  </a:cubicBezTo>
                  <a:cubicBezTo>
                    <a:pt x="2909" y="5095"/>
                    <a:pt x="3048" y="5095"/>
                    <a:pt x="3200" y="5142"/>
                  </a:cubicBezTo>
                  <a:lnTo>
                    <a:pt x="3293" y="5142"/>
                  </a:lnTo>
                  <a:lnTo>
                    <a:pt x="3293" y="5049"/>
                  </a:lnTo>
                  <a:cubicBezTo>
                    <a:pt x="3537" y="4316"/>
                    <a:pt x="3828" y="3642"/>
                    <a:pt x="4072" y="2909"/>
                  </a:cubicBezTo>
                  <a:cubicBezTo>
                    <a:pt x="4165" y="2723"/>
                    <a:pt x="4258" y="2478"/>
                    <a:pt x="4363" y="2281"/>
                  </a:cubicBezTo>
                  <a:cubicBezTo>
                    <a:pt x="3921" y="2188"/>
                    <a:pt x="3583" y="1897"/>
                    <a:pt x="3200" y="1606"/>
                  </a:cubicBezTo>
                  <a:cubicBezTo>
                    <a:pt x="2711" y="1269"/>
                    <a:pt x="2223" y="978"/>
                    <a:pt x="1641" y="734"/>
                  </a:cubicBezTo>
                  <a:cubicBezTo>
                    <a:pt x="1211" y="583"/>
                    <a:pt x="815" y="338"/>
                    <a:pt x="431" y="152"/>
                  </a:cubicBezTo>
                  <a:cubicBezTo>
                    <a:pt x="338" y="106"/>
                    <a:pt x="187" y="47"/>
                    <a:pt x="47" y="1"/>
                  </a:cubicBezTo>
                  <a:close/>
                </a:path>
              </a:pathLst>
            </a:custGeom>
            <a:solidFill>
              <a:schemeClr val="accent5"/>
            </a:solidFill>
            <a:ln w="9600" cap="flat" cmpd="sng">
              <a:solidFill>
                <a:schemeClr val="accent5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" name="Google Shape;659;p7"/>
            <p:cNvSpPr/>
            <p:nvPr/>
          </p:nvSpPr>
          <p:spPr>
            <a:xfrm>
              <a:off x="2431225" y="3415625"/>
              <a:ext cx="25" cy="6150"/>
            </a:xfrm>
            <a:custGeom>
              <a:avLst/>
              <a:gdLst/>
              <a:ahLst/>
              <a:cxnLst/>
              <a:rect l="l" t="t" r="r" b="b"/>
              <a:pathLst>
                <a:path w="1" h="246" extrusionOk="0">
                  <a:moveTo>
                    <a:pt x="0" y="199"/>
                  </a:moveTo>
                  <a:lnTo>
                    <a:pt x="0" y="245"/>
                  </a:ln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5"/>
            </a:solidFill>
            <a:ln w="9600" cap="flat" cmpd="sng">
              <a:solidFill>
                <a:schemeClr val="accent5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" name="Google Shape;660;p7"/>
            <p:cNvSpPr/>
            <p:nvPr/>
          </p:nvSpPr>
          <p:spPr>
            <a:xfrm>
              <a:off x="2431225" y="3086175"/>
              <a:ext cx="25" cy="27950"/>
            </a:xfrm>
            <a:custGeom>
              <a:avLst/>
              <a:gdLst/>
              <a:ahLst/>
              <a:cxnLst/>
              <a:rect l="l" t="t" r="r" b="b"/>
              <a:pathLst>
                <a:path w="1" h="1118" extrusionOk="0">
                  <a:moveTo>
                    <a:pt x="0" y="1013"/>
                  </a:moveTo>
                  <a:lnTo>
                    <a:pt x="0" y="111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" name="Google Shape;661;p7"/>
            <p:cNvSpPr/>
            <p:nvPr/>
          </p:nvSpPr>
          <p:spPr>
            <a:xfrm>
              <a:off x="2431225" y="2893375"/>
              <a:ext cx="65450" cy="255925"/>
            </a:xfrm>
            <a:custGeom>
              <a:avLst/>
              <a:gdLst/>
              <a:ahLst/>
              <a:cxnLst/>
              <a:rect l="l" t="t" r="r" b="b"/>
              <a:pathLst>
                <a:path w="2618" h="10237" extrusionOk="0">
                  <a:moveTo>
                    <a:pt x="2618" y="1"/>
                  </a:moveTo>
                  <a:cubicBezTo>
                    <a:pt x="2571" y="1"/>
                    <a:pt x="2513" y="59"/>
                    <a:pt x="2513" y="106"/>
                  </a:cubicBezTo>
                  <a:cubicBezTo>
                    <a:pt x="1931" y="873"/>
                    <a:pt x="1350" y="1653"/>
                    <a:pt x="826" y="2478"/>
                  </a:cubicBezTo>
                  <a:cubicBezTo>
                    <a:pt x="629" y="2676"/>
                    <a:pt x="477" y="2909"/>
                    <a:pt x="291" y="3060"/>
                  </a:cubicBezTo>
                  <a:cubicBezTo>
                    <a:pt x="245" y="3060"/>
                    <a:pt x="245" y="3060"/>
                    <a:pt x="245" y="3107"/>
                  </a:cubicBezTo>
                  <a:cubicBezTo>
                    <a:pt x="187" y="3107"/>
                    <a:pt x="187" y="3107"/>
                    <a:pt x="140" y="3153"/>
                  </a:cubicBezTo>
                  <a:cubicBezTo>
                    <a:pt x="94" y="3153"/>
                    <a:pt x="47" y="3153"/>
                    <a:pt x="0" y="3200"/>
                  </a:cubicBezTo>
                  <a:lnTo>
                    <a:pt x="0" y="7666"/>
                  </a:lnTo>
                  <a:lnTo>
                    <a:pt x="0" y="7713"/>
                  </a:lnTo>
                  <a:lnTo>
                    <a:pt x="0" y="10237"/>
                  </a:lnTo>
                  <a:cubicBezTo>
                    <a:pt x="535" y="6794"/>
                    <a:pt x="1547" y="3397"/>
                    <a:pt x="2618" y="1"/>
                  </a:cubicBez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" name="Google Shape;662;p7"/>
            <p:cNvSpPr/>
            <p:nvPr/>
          </p:nvSpPr>
          <p:spPr>
            <a:xfrm>
              <a:off x="2431225" y="2973350"/>
              <a:ext cx="25" cy="111700"/>
            </a:xfrm>
            <a:custGeom>
              <a:avLst/>
              <a:gdLst/>
              <a:ahLst/>
              <a:cxnLst/>
              <a:rect l="l" t="t" r="r" b="b"/>
              <a:pathLst>
                <a:path w="1" h="4468" extrusionOk="0">
                  <a:moveTo>
                    <a:pt x="0" y="1"/>
                  </a:moveTo>
                  <a:lnTo>
                    <a:pt x="0" y="1"/>
                  </a:lnTo>
                  <a:lnTo>
                    <a:pt x="0" y="4467"/>
                  </a:ln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3" name="Google Shape;663;p7"/>
            <p:cNvSpPr/>
            <p:nvPr/>
          </p:nvSpPr>
          <p:spPr>
            <a:xfrm>
              <a:off x="2438500" y="2893375"/>
              <a:ext cx="58175" cy="76525"/>
            </a:xfrm>
            <a:custGeom>
              <a:avLst/>
              <a:gdLst/>
              <a:ahLst/>
              <a:cxnLst/>
              <a:rect l="l" t="t" r="r" b="b"/>
              <a:pathLst>
                <a:path w="2327" h="3061" extrusionOk="0">
                  <a:moveTo>
                    <a:pt x="535" y="2478"/>
                  </a:moveTo>
                  <a:cubicBezTo>
                    <a:pt x="1059" y="1653"/>
                    <a:pt x="1640" y="873"/>
                    <a:pt x="2222" y="106"/>
                  </a:cubicBezTo>
                  <a:cubicBezTo>
                    <a:pt x="2222" y="59"/>
                    <a:pt x="2280" y="1"/>
                    <a:pt x="2327" y="1"/>
                  </a:cubicBezTo>
                  <a:lnTo>
                    <a:pt x="2327" y="1"/>
                  </a:lnTo>
                  <a:cubicBezTo>
                    <a:pt x="2280" y="1"/>
                    <a:pt x="2222" y="59"/>
                    <a:pt x="2222" y="106"/>
                  </a:cubicBezTo>
                  <a:cubicBezTo>
                    <a:pt x="1640" y="873"/>
                    <a:pt x="1059" y="1653"/>
                    <a:pt x="535" y="2478"/>
                  </a:cubicBezTo>
                  <a:cubicBezTo>
                    <a:pt x="338" y="2676"/>
                    <a:pt x="186" y="2909"/>
                    <a:pt x="0" y="3060"/>
                  </a:cubicBezTo>
                  <a:cubicBezTo>
                    <a:pt x="186" y="2909"/>
                    <a:pt x="338" y="2676"/>
                    <a:pt x="535" y="2478"/>
                  </a:cubicBez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4" name="Google Shape;664;p7"/>
            <p:cNvSpPr/>
            <p:nvPr/>
          </p:nvSpPr>
          <p:spPr>
            <a:xfrm>
              <a:off x="2431225" y="3086175"/>
              <a:ext cx="25" cy="63125"/>
            </a:xfrm>
            <a:custGeom>
              <a:avLst/>
              <a:gdLst/>
              <a:ahLst/>
              <a:cxnLst/>
              <a:rect l="l" t="t" r="r" b="b"/>
              <a:pathLst>
                <a:path w="1" h="2525" extrusionOk="0">
                  <a:moveTo>
                    <a:pt x="0" y="1117"/>
                  </a:moveTo>
                  <a:lnTo>
                    <a:pt x="0" y="2525"/>
                  </a:lnTo>
                  <a:lnTo>
                    <a:pt x="0" y="252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" name="Google Shape;665;p7"/>
            <p:cNvSpPr/>
            <p:nvPr/>
          </p:nvSpPr>
          <p:spPr>
            <a:xfrm>
              <a:off x="967400" y="2128925"/>
              <a:ext cx="185550" cy="168375"/>
            </a:xfrm>
            <a:custGeom>
              <a:avLst/>
              <a:gdLst/>
              <a:ahLst/>
              <a:cxnLst/>
              <a:rect l="l" t="t" r="r" b="b"/>
              <a:pathLst>
                <a:path w="7422" h="6735" extrusionOk="0">
                  <a:moveTo>
                    <a:pt x="4421" y="0"/>
                  </a:moveTo>
                  <a:cubicBezTo>
                    <a:pt x="4316" y="47"/>
                    <a:pt x="4316" y="105"/>
                    <a:pt x="4269" y="198"/>
                  </a:cubicBezTo>
                  <a:cubicBezTo>
                    <a:pt x="3734" y="977"/>
                    <a:pt x="3258" y="1745"/>
                    <a:pt x="2722" y="2478"/>
                  </a:cubicBezTo>
                  <a:cubicBezTo>
                    <a:pt x="2622" y="2602"/>
                    <a:pt x="2526" y="2710"/>
                    <a:pt x="2401" y="2710"/>
                  </a:cubicBezTo>
                  <a:cubicBezTo>
                    <a:pt x="2339" y="2710"/>
                    <a:pt x="2269" y="2683"/>
                    <a:pt x="2187" y="2617"/>
                  </a:cubicBezTo>
                  <a:cubicBezTo>
                    <a:pt x="2187" y="2602"/>
                    <a:pt x="2177" y="2596"/>
                    <a:pt x="2161" y="2596"/>
                  </a:cubicBezTo>
                  <a:cubicBezTo>
                    <a:pt x="2129" y="2596"/>
                    <a:pt x="2075" y="2617"/>
                    <a:pt x="2036" y="2617"/>
                  </a:cubicBezTo>
                  <a:cubicBezTo>
                    <a:pt x="1606" y="2571"/>
                    <a:pt x="1222" y="2571"/>
                    <a:pt x="827" y="2571"/>
                  </a:cubicBezTo>
                  <a:lnTo>
                    <a:pt x="1" y="2571"/>
                  </a:lnTo>
                  <a:cubicBezTo>
                    <a:pt x="59" y="2664"/>
                    <a:pt x="59" y="2722"/>
                    <a:pt x="105" y="2768"/>
                  </a:cubicBezTo>
                  <a:cubicBezTo>
                    <a:pt x="443" y="3152"/>
                    <a:pt x="827" y="3489"/>
                    <a:pt x="1164" y="3885"/>
                  </a:cubicBezTo>
                  <a:cubicBezTo>
                    <a:pt x="1315" y="4025"/>
                    <a:pt x="1455" y="4176"/>
                    <a:pt x="1559" y="4315"/>
                  </a:cubicBezTo>
                  <a:cubicBezTo>
                    <a:pt x="1606" y="4408"/>
                    <a:pt x="1652" y="4606"/>
                    <a:pt x="1606" y="4606"/>
                  </a:cubicBezTo>
                  <a:cubicBezTo>
                    <a:pt x="1315" y="4850"/>
                    <a:pt x="1408" y="5141"/>
                    <a:pt x="1315" y="5432"/>
                  </a:cubicBezTo>
                  <a:cubicBezTo>
                    <a:pt x="1222" y="5816"/>
                    <a:pt x="1117" y="6258"/>
                    <a:pt x="1024" y="6735"/>
                  </a:cubicBezTo>
                  <a:cubicBezTo>
                    <a:pt x="1164" y="6642"/>
                    <a:pt x="1222" y="6595"/>
                    <a:pt x="1269" y="6549"/>
                  </a:cubicBezTo>
                  <a:cubicBezTo>
                    <a:pt x="1897" y="6153"/>
                    <a:pt x="2478" y="5769"/>
                    <a:pt x="3106" y="5432"/>
                  </a:cubicBezTo>
                  <a:cubicBezTo>
                    <a:pt x="3161" y="5377"/>
                    <a:pt x="3251" y="5355"/>
                    <a:pt x="3335" y="5355"/>
                  </a:cubicBezTo>
                  <a:cubicBezTo>
                    <a:pt x="3395" y="5355"/>
                    <a:pt x="3452" y="5366"/>
                    <a:pt x="3490" y="5385"/>
                  </a:cubicBezTo>
                  <a:cubicBezTo>
                    <a:pt x="3734" y="5525"/>
                    <a:pt x="3932" y="5676"/>
                    <a:pt x="4176" y="5816"/>
                  </a:cubicBezTo>
                  <a:cubicBezTo>
                    <a:pt x="4560" y="6107"/>
                    <a:pt x="4944" y="6444"/>
                    <a:pt x="5340" y="6735"/>
                  </a:cubicBezTo>
                  <a:cubicBezTo>
                    <a:pt x="5340" y="6735"/>
                    <a:pt x="5386" y="6688"/>
                    <a:pt x="5433" y="6688"/>
                  </a:cubicBezTo>
                  <a:cubicBezTo>
                    <a:pt x="5293" y="6153"/>
                    <a:pt x="5188" y="5676"/>
                    <a:pt x="5095" y="5141"/>
                  </a:cubicBezTo>
                  <a:cubicBezTo>
                    <a:pt x="5049" y="4943"/>
                    <a:pt x="4944" y="4804"/>
                    <a:pt x="4944" y="4606"/>
                  </a:cubicBezTo>
                  <a:cubicBezTo>
                    <a:pt x="4944" y="4513"/>
                    <a:pt x="5049" y="4408"/>
                    <a:pt x="5142" y="4315"/>
                  </a:cubicBezTo>
                  <a:cubicBezTo>
                    <a:pt x="5188" y="4269"/>
                    <a:pt x="5340" y="4269"/>
                    <a:pt x="5386" y="4222"/>
                  </a:cubicBezTo>
                  <a:cubicBezTo>
                    <a:pt x="5770" y="3978"/>
                    <a:pt x="6165" y="3734"/>
                    <a:pt x="6549" y="3443"/>
                  </a:cubicBezTo>
                  <a:cubicBezTo>
                    <a:pt x="6840" y="3245"/>
                    <a:pt x="7131" y="3013"/>
                    <a:pt x="7422" y="2768"/>
                  </a:cubicBezTo>
                  <a:cubicBezTo>
                    <a:pt x="7375" y="2768"/>
                    <a:pt x="7375" y="2722"/>
                    <a:pt x="7329" y="2722"/>
                  </a:cubicBezTo>
                  <a:cubicBezTo>
                    <a:pt x="6689" y="2722"/>
                    <a:pt x="6014" y="2664"/>
                    <a:pt x="5386" y="2617"/>
                  </a:cubicBezTo>
                  <a:cubicBezTo>
                    <a:pt x="5340" y="2617"/>
                    <a:pt x="5293" y="2617"/>
                    <a:pt x="5235" y="2664"/>
                  </a:cubicBezTo>
                  <a:cubicBezTo>
                    <a:pt x="5170" y="2700"/>
                    <a:pt x="5110" y="2718"/>
                    <a:pt x="5057" y="2718"/>
                  </a:cubicBezTo>
                  <a:cubicBezTo>
                    <a:pt x="4957" y="2718"/>
                    <a:pt x="4881" y="2653"/>
                    <a:pt x="4851" y="2524"/>
                  </a:cubicBezTo>
                  <a:cubicBezTo>
                    <a:pt x="4758" y="2280"/>
                    <a:pt x="4711" y="2036"/>
                    <a:pt x="4653" y="1791"/>
                  </a:cubicBezTo>
                  <a:cubicBezTo>
                    <a:pt x="4607" y="1163"/>
                    <a:pt x="4514" y="582"/>
                    <a:pt x="4421" y="0"/>
                  </a:cubicBezTo>
                  <a:close/>
                </a:path>
              </a:pathLst>
            </a:custGeom>
            <a:solidFill>
              <a:schemeClr val="accent2"/>
            </a:solidFill>
            <a:ln w="4950" cap="flat" cmpd="sng">
              <a:solidFill>
                <a:schemeClr val="accent2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" name="Google Shape;666;p7"/>
            <p:cNvSpPr/>
            <p:nvPr/>
          </p:nvSpPr>
          <p:spPr>
            <a:xfrm>
              <a:off x="872900" y="2666875"/>
              <a:ext cx="23275" cy="21300"/>
            </a:xfrm>
            <a:custGeom>
              <a:avLst/>
              <a:gdLst/>
              <a:ahLst/>
              <a:cxnLst/>
              <a:rect l="l" t="t" r="r" b="b"/>
              <a:pathLst>
                <a:path w="931" h="852" extrusionOk="0">
                  <a:moveTo>
                    <a:pt x="396" y="0"/>
                  </a:moveTo>
                  <a:lnTo>
                    <a:pt x="396" y="0"/>
                  </a:lnTo>
                  <a:cubicBezTo>
                    <a:pt x="398" y="3"/>
                    <a:pt x="401" y="6"/>
                    <a:pt x="404" y="8"/>
                  </a:cubicBezTo>
                  <a:lnTo>
                    <a:pt x="404" y="8"/>
                  </a:lnTo>
                  <a:cubicBezTo>
                    <a:pt x="401" y="6"/>
                    <a:pt x="399" y="3"/>
                    <a:pt x="396" y="0"/>
                  </a:cubicBezTo>
                  <a:close/>
                  <a:moveTo>
                    <a:pt x="404" y="8"/>
                  </a:moveTo>
                  <a:cubicBezTo>
                    <a:pt x="443" y="53"/>
                    <a:pt x="445" y="108"/>
                    <a:pt x="489" y="151"/>
                  </a:cubicBezTo>
                  <a:cubicBezTo>
                    <a:pt x="396" y="198"/>
                    <a:pt x="245" y="198"/>
                    <a:pt x="152" y="291"/>
                  </a:cubicBezTo>
                  <a:cubicBezTo>
                    <a:pt x="0" y="396"/>
                    <a:pt x="0" y="535"/>
                    <a:pt x="59" y="686"/>
                  </a:cubicBezTo>
                  <a:cubicBezTo>
                    <a:pt x="121" y="810"/>
                    <a:pt x="203" y="852"/>
                    <a:pt x="296" y="852"/>
                  </a:cubicBezTo>
                  <a:cubicBezTo>
                    <a:pt x="343" y="852"/>
                    <a:pt x="392" y="841"/>
                    <a:pt x="442" y="826"/>
                  </a:cubicBezTo>
                  <a:cubicBezTo>
                    <a:pt x="536" y="779"/>
                    <a:pt x="687" y="733"/>
                    <a:pt x="780" y="628"/>
                  </a:cubicBezTo>
                  <a:cubicBezTo>
                    <a:pt x="931" y="582"/>
                    <a:pt x="931" y="489"/>
                    <a:pt x="826" y="396"/>
                  </a:cubicBezTo>
                  <a:cubicBezTo>
                    <a:pt x="689" y="247"/>
                    <a:pt x="541" y="155"/>
                    <a:pt x="404" y="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" name="Google Shape;667;p7"/>
            <p:cNvSpPr/>
            <p:nvPr/>
          </p:nvSpPr>
          <p:spPr>
            <a:xfrm>
              <a:off x="730125" y="2339725"/>
              <a:ext cx="1688900" cy="1231225"/>
            </a:xfrm>
            <a:custGeom>
              <a:avLst/>
              <a:gdLst/>
              <a:ahLst/>
              <a:cxnLst/>
              <a:rect l="l" t="t" r="r" b="b"/>
              <a:pathLst>
                <a:path w="67556" h="49249" extrusionOk="0">
                  <a:moveTo>
                    <a:pt x="5037" y="852"/>
                  </a:moveTo>
                  <a:cubicBezTo>
                    <a:pt x="5425" y="852"/>
                    <a:pt x="5812" y="873"/>
                    <a:pt x="6200" y="873"/>
                  </a:cubicBezTo>
                  <a:cubicBezTo>
                    <a:pt x="7072" y="873"/>
                    <a:pt x="7991" y="920"/>
                    <a:pt x="8864" y="920"/>
                  </a:cubicBezTo>
                  <a:cubicBezTo>
                    <a:pt x="10178" y="1024"/>
                    <a:pt x="11481" y="1117"/>
                    <a:pt x="12749" y="1164"/>
                  </a:cubicBezTo>
                  <a:lnTo>
                    <a:pt x="16575" y="1164"/>
                  </a:lnTo>
                  <a:cubicBezTo>
                    <a:pt x="16668" y="1164"/>
                    <a:pt x="16761" y="1164"/>
                    <a:pt x="16913" y="1210"/>
                  </a:cubicBezTo>
                  <a:cubicBezTo>
                    <a:pt x="16913" y="1210"/>
                    <a:pt x="16866" y="1210"/>
                    <a:pt x="16866" y="1269"/>
                  </a:cubicBezTo>
                  <a:cubicBezTo>
                    <a:pt x="16378" y="1315"/>
                    <a:pt x="15889" y="1362"/>
                    <a:pt x="15412" y="1408"/>
                  </a:cubicBezTo>
                  <a:cubicBezTo>
                    <a:pt x="14866" y="1467"/>
                    <a:pt x="14321" y="1487"/>
                    <a:pt x="13775" y="1487"/>
                  </a:cubicBezTo>
                  <a:cubicBezTo>
                    <a:pt x="12913" y="1487"/>
                    <a:pt x="12052" y="1437"/>
                    <a:pt x="11190" y="1408"/>
                  </a:cubicBezTo>
                  <a:cubicBezTo>
                    <a:pt x="8968" y="1315"/>
                    <a:pt x="6782" y="1269"/>
                    <a:pt x="4548" y="1164"/>
                  </a:cubicBezTo>
                  <a:cubicBezTo>
                    <a:pt x="4164" y="1164"/>
                    <a:pt x="3734" y="1164"/>
                    <a:pt x="3292" y="1117"/>
                  </a:cubicBezTo>
                  <a:cubicBezTo>
                    <a:pt x="3676" y="920"/>
                    <a:pt x="4071" y="873"/>
                    <a:pt x="4455" y="873"/>
                  </a:cubicBezTo>
                  <a:cubicBezTo>
                    <a:pt x="4649" y="858"/>
                    <a:pt x="4843" y="852"/>
                    <a:pt x="5037" y="852"/>
                  </a:cubicBezTo>
                  <a:close/>
                  <a:moveTo>
                    <a:pt x="62418" y="552"/>
                  </a:moveTo>
                  <a:cubicBezTo>
                    <a:pt x="62770" y="552"/>
                    <a:pt x="63124" y="563"/>
                    <a:pt x="63485" y="582"/>
                  </a:cubicBezTo>
                  <a:cubicBezTo>
                    <a:pt x="64020" y="629"/>
                    <a:pt x="64508" y="629"/>
                    <a:pt x="65032" y="687"/>
                  </a:cubicBezTo>
                  <a:cubicBezTo>
                    <a:pt x="65183" y="687"/>
                    <a:pt x="65323" y="734"/>
                    <a:pt x="65381" y="920"/>
                  </a:cubicBezTo>
                  <a:lnTo>
                    <a:pt x="65323" y="920"/>
                  </a:lnTo>
                  <a:cubicBezTo>
                    <a:pt x="65323" y="978"/>
                    <a:pt x="65381" y="1024"/>
                    <a:pt x="65381" y="1071"/>
                  </a:cubicBezTo>
                  <a:cubicBezTo>
                    <a:pt x="64741" y="1071"/>
                    <a:pt x="64113" y="1071"/>
                    <a:pt x="63485" y="1024"/>
                  </a:cubicBezTo>
                  <a:cubicBezTo>
                    <a:pt x="63313" y="1018"/>
                    <a:pt x="63141" y="1015"/>
                    <a:pt x="62969" y="1015"/>
                  </a:cubicBezTo>
                  <a:cubicBezTo>
                    <a:pt x="61882" y="1015"/>
                    <a:pt x="60789" y="1130"/>
                    <a:pt x="59705" y="1210"/>
                  </a:cubicBezTo>
                  <a:cubicBezTo>
                    <a:pt x="58739" y="1315"/>
                    <a:pt x="57820" y="1315"/>
                    <a:pt x="56890" y="1408"/>
                  </a:cubicBezTo>
                  <a:cubicBezTo>
                    <a:pt x="56262" y="1455"/>
                    <a:pt x="55634" y="1559"/>
                    <a:pt x="55006" y="1652"/>
                  </a:cubicBezTo>
                  <a:cubicBezTo>
                    <a:pt x="54761" y="1699"/>
                    <a:pt x="54471" y="1746"/>
                    <a:pt x="54226" y="1746"/>
                  </a:cubicBezTo>
                  <a:cubicBezTo>
                    <a:pt x="54046" y="1758"/>
                    <a:pt x="53868" y="1764"/>
                    <a:pt x="53693" y="1764"/>
                  </a:cubicBezTo>
                  <a:cubicBezTo>
                    <a:pt x="53215" y="1764"/>
                    <a:pt x="52755" y="1721"/>
                    <a:pt x="52295" y="1652"/>
                  </a:cubicBezTo>
                  <a:cubicBezTo>
                    <a:pt x="49625" y="1254"/>
                    <a:pt x="33919" y="1064"/>
                    <a:pt x="28662" y="1064"/>
                  </a:cubicBezTo>
                  <a:cubicBezTo>
                    <a:pt x="28082" y="1064"/>
                    <a:pt x="27628" y="1066"/>
                    <a:pt x="27334" y="1071"/>
                  </a:cubicBezTo>
                  <a:lnTo>
                    <a:pt x="26939" y="1071"/>
                  </a:lnTo>
                  <a:lnTo>
                    <a:pt x="26939" y="920"/>
                  </a:lnTo>
                  <a:lnTo>
                    <a:pt x="26939" y="827"/>
                  </a:lnTo>
                  <a:cubicBezTo>
                    <a:pt x="27183" y="780"/>
                    <a:pt x="27427" y="687"/>
                    <a:pt x="27672" y="687"/>
                  </a:cubicBezTo>
                  <a:lnTo>
                    <a:pt x="46771" y="687"/>
                  </a:lnTo>
                  <a:cubicBezTo>
                    <a:pt x="47538" y="734"/>
                    <a:pt x="48364" y="780"/>
                    <a:pt x="49143" y="827"/>
                  </a:cubicBezTo>
                  <a:cubicBezTo>
                    <a:pt x="50109" y="920"/>
                    <a:pt x="51132" y="1024"/>
                    <a:pt x="52098" y="1164"/>
                  </a:cubicBezTo>
                  <a:cubicBezTo>
                    <a:pt x="52629" y="1241"/>
                    <a:pt x="53142" y="1287"/>
                    <a:pt x="53663" y="1287"/>
                  </a:cubicBezTo>
                  <a:cubicBezTo>
                    <a:pt x="53849" y="1287"/>
                    <a:pt x="54037" y="1281"/>
                    <a:pt x="54226" y="1269"/>
                  </a:cubicBezTo>
                  <a:cubicBezTo>
                    <a:pt x="54622" y="1269"/>
                    <a:pt x="55006" y="1210"/>
                    <a:pt x="55389" y="1164"/>
                  </a:cubicBezTo>
                  <a:cubicBezTo>
                    <a:pt x="56262" y="1024"/>
                    <a:pt x="57134" y="978"/>
                    <a:pt x="58053" y="873"/>
                  </a:cubicBezTo>
                  <a:cubicBezTo>
                    <a:pt x="59030" y="780"/>
                    <a:pt x="59949" y="734"/>
                    <a:pt x="60914" y="629"/>
                  </a:cubicBezTo>
                  <a:cubicBezTo>
                    <a:pt x="61425" y="574"/>
                    <a:pt x="61920" y="552"/>
                    <a:pt x="62418" y="552"/>
                  </a:cubicBezTo>
                  <a:close/>
                  <a:moveTo>
                    <a:pt x="20355" y="1455"/>
                  </a:moveTo>
                  <a:cubicBezTo>
                    <a:pt x="21809" y="1455"/>
                    <a:pt x="23263" y="1606"/>
                    <a:pt x="24764" y="1792"/>
                  </a:cubicBezTo>
                  <a:cubicBezTo>
                    <a:pt x="25683" y="1943"/>
                    <a:pt x="26648" y="1990"/>
                    <a:pt x="27625" y="2083"/>
                  </a:cubicBezTo>
                  <a:cubicBezTo>
                    <a:pt x="27811" y="2141"/>
                    <a:pt x="28009" y="2188"/>
                    <a:pt x="28207" y="2188"/>
                  </a:cubicBezTo>
                  <a:lnTo>
                    <a:pt x="28207" y="2281"/>
                  </a:lnTo>
                  <a:cubicBezTo>
                    <a:pt x="27916" y="2281"/>
                    <a:pt x="27625" y="2327"/>
                    <a:pt x="27334" y="2327"/>
                  </a:cubicBezTo>
                  <a:cubicBezTo>
                    <a:pt x="27220" y="2332"/>
                    <a:pt x="27106" y="2334"/>
                    <a:pt x="26991" y="2334"/>
                  </a:cubicBezTo>
                  <a:cubicBezTo>
                    <a:pt x="26027" y="2334"/>
                    <a:pt x="25035" y="2171"/>
                    <a:pt x="24089" y="2036"/>
                  </a:cubicBezTo>
                  <a:cubicBezTo>
                    <a:pt x="22926" y="1943"/>
                    <a:pt x="21763" y="1850"/>
                    <a:pt x="20646" y="1699"/>
                  </a:cubicBezTo>
                  <a:cubicBezTo>
                    <a:pt x="20449" y="1699"/>
                    <a:pt x="20251" y="1606"/>
                    <a:pt x="20065" y="1606"/>
                  </a:cubicBezTo>
                  <a:lnTo>
                    <a:pt x="20065" y="1501"/>
                  </a:lnTo>
                  <a:cubicBezTo>
                    <a:pt x="20158" y="1455"/>
                    <a:pt x="20251" y="1455"/>
                    <a:pt x="20355" y="1455"/>
                  </a:cubicBezTo>
                  <a:close/>
                  <a:moveTo>
                    <a:pt x="65323" y="3304"/>
                  </a:moveTo>
                  <a:lnTo>
                    <a:pt x="65323" y="3304"/>
                  </a:lnTo>
                  <a:cubicBezTo>
                    <a:pt x="65427" y="3932"/>
                    <a:pt x="65613" y="4607"/>
                    <a:pt x="65474" y="5281"/>
                  </a:cubicBezTo>
                  <a:cubicBezTo>
                    <a:pt x="65183" y="5095"/>
                    <a:pt x="65090" y="3595"/>
                    <a:pt x="65323" y="3304"/>
                  </a:cubicBezTo>
                  <a:close/>
                  <a:moveTo>
                    <a:pt x="66300" y="5386"/>
                  </a:moveTo>
                  <a:cubicBezTo>
                    <a:pt x="66346" y="5770"/>
                    <a:pt x="66393" y="6154"/>
                    <a:pt x="66439" y="6503"/>
                  </a:cubicBezTo>
                  <a:cubicBezTo>
                    <a:pt x="66544" y="7131"/>
                    <a:pt x="66637" y="7805"/>
                    <a:pt x="66684" y="8434"/>
                  </a:cubicBezTo>
                  <a:cubicBezTo>
                    <a:pt x="66684" y="8724"/>
                    <a:pt x="66637" y="9015"/>
                    <a:pt x="66637" y="9306"/>
                  </a:cubicBezTo>
                  <a:lnTo>
                    <a:pt x="66486" y="9306"/>
                  </a:lnTo>
                  <a:cubicBezTo>
                    <a:pt x="66486" y="9259"/>
                    <a:pt x="66439" y="9166"/>
                    <a:pt x="66393" y="9062"/>
                  </a:cubicBezTo>
                  <a:cubicBezTo>
                    <a:pt x="66300" y="8143"/>
                    <a:pt x="66195" y="7224"/>
                    <a:pt x="66102" y="6305"/>
                  </a:cubicBezTo>
                  <a:cubicBezTo>
                    <a:pt x="66055" y="6014"/>
                    <a:pt x="66149" y="5723"/>
                    <a:pt x="66195" y="5433"/>
                  </a:cubicBezTo>
                  <a:cubicBezTo>
                    <a:pt x="66195" y="5433"/>
                    <a:pt x="66253" y="5433"/>
                    <a:pt x="66300" y="5386"/>
                  </a:cubicBezTo>
                  <a:close/>
                  <a:moveTo>
                    <a:pt x="2082" y="21810"/>
                  </a:moveTo>
                  <a:cubicBezTo>
                    <a:pt x="2280" y="23752"/>
                    <a:pt x="2420" y="25695"/>
                    <a:pt x="2618" y="27672"/>
                  </a:cubicBezTo>
                  <a:cubicBezTo>
                    <a:pt x="1989" y="26567"/>
                    <a:pt x="1640" y="22438"/>
                    <a:pt x="2082" y="21810"/>
                  </a:cubicBezTo>
                  <a:close/>
                  <a:moveTo>
                    <a:pt x="66300" y="11876"/>
                  </a:moveTo>
                  <a:cubicBezTo>
                    <a:pt x="66346" y="11923"/>
                    <a:pt x="66346" y="12028"/>
                    <a:pt x="66346" y="12074"/>
                  </a:cubicBezTo>
                  <a:cubicBezTo>
                    <a:pt x="66346" y="12412"/>
                    <a:pt x="66300" y="12702"/>
                    <a:pt x="66300" y="12993"/>
                  </a:cubicBezTo>
                  <a:cubicBezTo>
                    <a:pt x="66149" y="13912"/>
                    <a:pt x="66300" y="14831"/>
                    <a:pt x="66346" y="15750"/>
                  </a:cubicBezTo>
                  <a:cubicBezTo>
                    <a:pt x="66439" y="17936"/>
                    <a:pt x="66637" y="20170"/>
                    <a:pt x="66591" y="22391"/>
                  </a:cubicBezTo>
                  <a:cubicBezTo>
                    <a:pt x="66544" y="23752"/>
                    <a:pt x="66637" y="25160"/>
                    <a:pt x="66637" y="26567"/>
                  </a:cubicBezTo>
                  <a:cubicBezTo>
                    <a:pt x="66637" y="27439"/>
                    <a:pt x="66544" y="28312"/>
                    <a:pt x="66486" y="29184"/>
                  </a:cubicBezTo>
                  <a:lnTo>
                    <a:pt x="66486" y="29324"/>
                  </a:lnTo>
                  <a:lnTo>
                    <a:pt x="66393" y="29324"/>
                  </a:lnTo>
                  <a:cubicBezTo>
                    <a:pt x="66346" y="28940"/>
                    <a:pt x="66346" y="28602"/>
                    <a:pt x="66346" y="28207"/>
                  </a:cubicBezTo>
                  <a:cubicBezTo>
                    <a:pt x="66346" y="27195"/>
                    <a:pt x="66346" y="26218"/>
                    <a:pt x="66300" y="25206"/>
                  </a:cubicBezTo>
                  <a:cubicBezTo>
                    <a:pt x="66253" y="23554"/>
                    <a:pt x="66149" y="21914"/>
                    <a:pt x="66195" y="20216"/>
                  </a:cubicBezTo>
                  <a:cubicBezTo>
                    <a:pt x="66253" y="19437"/>
                    <a:pt x="66102" y="18611"/>
                    <a:pt x="66055" y="17843"/>
                  </a:cubicBezTo>
                  <a:cubicBezTo>
                    <a:pt x="66055" y="17355"/>
                    <a:pt x="66055" y="16866"/>
                    <a:pt x="66009" y="16389"/>
                  </a:cubicBezTo>
                  <a:cubicBezTo>
                    <a:pt x="65962" y="15517"/>
                    <a:pt x="65904" y="14645"/>
                    <a:pt x="65904" y="13714"/>
                  </a:cubicBezTo>
                  <a:cubicBezTo>
                    <a:pt x="65904" y="13191"/>
                    <a:pt x="66055" y="12609"/>
                    <a:pt x="66149" y="12074"/>
                  </a:cubicBezTo>
                  <a:cubicBezTo>
                    <a:pt x="66149" y="12028"/>
                    <a:pt x="66195" y="11923"/>
                    <a:pt x="66253" y="11876"/>
                  </a:cubicBezTo>
                  <a:close/>
                  <a:moveTo>
                    <a:pt x="65520" y="16727"/>
                  </a:moveTo>
                  <a:cubicBezTo>
                    <a:pt x="65474" y="17401"/>
                    <a:pt x="65474" y="18076"/>
                    <a:pt x="65381" y="18762"/>
                  </a:cubicBezTo>
                  <a:cubicBezTo>
                    <a:pt x="65183" y="20460"/>
                    <a:pt x="65137" y="22205"/>
                    <a:pt x="65427" y="23892"/>
                  </a:cubicBezTo>
                  <a:cubicBezTo>
                    <a:pt x="65672" y="25741"/>
                    <a:pt x="65718" y="27532"/>
                    <a:pt x="65474" y="29370"/>
                  </a:cubicBezTo>
                  <a:cubicBezTo>
                    <a:pt x="65427" y="30196"/>
                    <a:pt x="65520" y="31068"/>
                    <a:pt x="65520" y="31894"/>
                  </a:cubicBezTo>
                  <a:cubicBezTo>
                    <a:pt x="65567" y="33150"/>
                    <a:pt x="65567" y="34360"/>
                    <a:pt x="65567" y="35628"/>
                  </a:cubicBezTo>
                  <a:cubicBezTo>
                    <a:pt x="65567" y="36105"/>
                    <a:pt x="65567" y="36593"/>
                    <a:pt x="65520" y="37082"/>
                  </a:cubicBezTo>
                  <a:cubicBezTo>
                    <a:pt x="65520" y="37175"/>
                    <a:pt x="65474" y="37268"/>
                    <a:pt x="65427" y="37326"/>
                  </a:cubicBezTo>
                  <a:cubicBezTo>
                    <a:pt x="65381" y="37221"/>
                    <a:pt x="65276" y="37175"/>
                    <a:pt x="65276" y="37082"/>
                  </a:cubicBezTo>
                  <a:cubicBezTo>
                    <a:pt x="65230" y="36454"/>
                    <a:pt x="65230" y="35767"/>
                    <a:pt x="65230" y="35139"/>
                  </a:cubicBezTo>
                  <a:cubicBezTo>
                    <a:pt x="65230" y="33976"/>
                    <a:pt x="65230" y="32813"/>
                    <a:pt x="65183" y="31650"/>
                  </a:cubicBezTo>
                  <a:cubicBezTo>
                    <a:pt x="65137" y="30487"/>
                    <a:pt x="65137" y="29370"/>
                    <a:pt x="65230" y="28207"/>
                  </a:cubicBezTo>
                  <a:cubicBezTo>
                    <a:pt x="65276" y="27335"/>
                    <a:pt x="65276" y="26416"/>
                    <a:pt x="65230" y="25497"/>
                  </a:cubicBezTo>
                  <a:cubicBezTo>
                    <a:pt x="65137" y="24043"/>
                    <a:pt x="64892" y="22589"/>
                    <a:pt x="64846" y="21135"/>
                  </a:cubicBezTo>
                  <a:cubicBezTo>
                    <a:pt x="64846" y="19681"/>
                    <a:pt x="65137" y="18227"/>
                    <a:pt x="65427" y="16773"/>
                  </a:cubicBezTo>
                  <a:cubicBezTo>
                    <a:pt x="65474" y="16773"/>
                    <a:pt x="65474" y="16727"/>
                    <a:pt x="65474" y="16727"/>
                  </a:cubicBezTo>
                  <a:close/>
                  <a:moveTo>
                    <a:pt x="722" y="2664"/>
                  </a:moveTo>
                  <a:cubicBezTo>
                    <a:pt x="919" y="2816"/>
                    <a:pt x="1012" y="3013"/>
                    <a:pt x="1059" y="3199"/>
                  </a:cubicBezTo>
                  <a:cubicBezTo>
                    <a:pt x="1164" y="3688"/>
                    <a:pt x="1303" y="4223"/>
                    <a:pt x="1350" y="4758"/>
                  </a:cubicBezTo>
                  <a:cubicBezTo>
                    <a:pt x="1547" y="6305"/>
                    <a:pt x="1640" y="7852"/>
                    <a:pt x="1594" y="9411"/>
                  </a:cubicBezTo>
                  <a:cubicBezTo>
                    <a:pt x="1547" y="11097"/>
                    <a:pt x="1501" y="12842"/>
                    <a:pt x="1454" y="14540"/>
                  </a:cubicBezTo>
                  <a:cubicBezTo>
                    <a:pt x="1408" y="15994"/>
                    <a:pt x="1303" y="17448"/>
                    <a:pt x="1257" y="18902"/>
                  </a:cubicBezTo>
                  <a:cubicBezTo>
                    <a:pt x="1210" y="20263"/>
                    <a:pt x="1164" y="21670"/>
                    <a:pt x="1164" y="23019"/>
                  </a:cubicBezTo>
                  <a:cubicBezTo>
                    <a:pt x="1117" y="24531"/>
                    <a:pt x="1303" y="25927"/>
                    <a:pt x="1594" y="27381"/>
                  </a:cubicBezTo>
                  <a:cubicBezTo>
                    <a:pt x="1885" y="29126"/>
                    <a:pt x="2129" y="30871"/>
                    <a:pt x="2036" y="32615"/>
                  </a:cubicBezTo>
                  <a:cubicBezTo>
                    <a:pt x="2036" y="33883"/>
                    <a:pt x="1885" y="35093"/>
                    <a:pt x="1792" y="36302"/>
                  </a:cubicBezTo>
                  <a:cubicBezTo>
                    <a:pt x="1792" y="36744"/>
                    <a:pt x="1745" y="37175"/>
                    <a:pt x="1699" y="37617"/>
                  </a:cubicBezTo>
                  <a:cubicBezTo>
                    <a:pt x="1699" y="37710"/>
                    <a:pt x="1640" y="37803"/>
                    <a:pt x="1640" y="37908"/>
                  </a:cubicBezTo>
                  <a:lnTo>
                    <a:pt x="1594" y="37908"/>
                  </a:lnTo>
                  <a:cubicBezTo>
                    <a:pt x="1547" y="37849"/>
                    <a:pt x="1547" y="37756"/>
                    <a:pt x="1547" y="37710"/>
                  </a:cubicBezTo>
                  <a:cubicBezTo>
                    <a:pt x="1501" y="36500"/>
                    <a:pt x="1501" y="35337"/>
                    <a:pt x="1501" y="34174"/>
                  </a:cubicBezTo>
                  <a:cubicBezTo>
                    <a:pt x="1501" y="33197"/>
                    <a:pt x="1547" y="32231"/>
                    <a:pt x="1501" y="31313"/>
                  </a:cubicBezTo>
                  <a:cubicBezTo>
                    <a:pt x="1501" y="29521"/>
                    <a:pt x="1117" y="27823"/>
                    <a:pt x="826" y="26078"/>
                  </a:cubicBezTo>
                  <a:cubicBezTo>
                    <a:pt x="582" y="24718"/>
                    <a:pt x="582" y="23310"/>
                    <a:pt x="629" y="21961"/>
                  </a:cubicBezTo>
                  <a:cubicBezTo>
                    <a:pt x="675" y="21228"/>
                    <a:pt x="675" y="20507"/>
                    <a:pt x="722" y="19774"/>
                  </a:cubicBezTo>
                  <a:cubicBezTo>
                    <a:pt x="768" y="18029"/>
                    <a:pt x="873" y="16238"/>
                    <a:pt x="966" y="14447"/>
                  </a:cubicBezTo>
                  <a:cubicBezTo>
                    <a:pt x="966" y="13377"/>
                    <a:pt x="1012" y="12318"/>
                    <a:pt x="1059" y="11202"/>
                  </a:cubicBezTo>
                  <a:cubicBezTo>
                    <a:pt x="1059" y="10329"/>
                    <a:pt x="1117" y="9457"/>
                    <a:pt x="1117" y="8538"/>
                  </a:cubicBezTo>
                  <a:cubicBezTo>
                    <a:pt x="1059" y="6689"/>
                    <a:pt x="966" y="4805"/>
                    <a:pt x="675" y="2955"/>
                  </a:cubicBezTo>
                  <a:cubicBezTo>
                    <a:pt x="675" y="2862"/>
                    <a:pt x="675" y="2816"/>
                    <a:pt x="722" y="2664"/>
                  </a:cubicBezTo>
                  <a:close/>
                  <a:moveTo>
                    <a:pt x="966" y="41339"/>
                  </a:moveTo>
                  <a:cubicBezTo>
                    <a:pt x="1012" y="41443"/>
                    <a:pt x="1117" y="41490"/>
                    <a:pt x="1117" y="41583"/>
                  </a:cubicBezTo>
                  <a:cubicBezTo>
                    <a:pt x="1164" y="41827"/>
                    <a:pt x="1210" y="42118"/>
                    <a:pt x="1210" y="42409"/>
                  </a:cubicBezTo>
                  <a:cubicBezTo>
                    <a:pt x="1117" y="43572"/>
                    <a:pt x="1059" y="44782"/>
                    <a:pt x="966" y="45991"/>
                  </a:cubicBezTo>
                  <a:cubicBezTo>
                    <a:pt x="722" y="45119"/>
                    <a:pt x="675" y="44200"/>
                    <a:pt x="722" y="43281"/>
                  </a:cubicBezTo>
                  <a:cubicBezTo>
                    <a:pt x="768" y="42746"/>
                    <a:pt x="826" y="42165"/>
                    <a:pt x="873" y="41583"/>
                  </a:cubicBezTo>
                  <a:cubicBezTo>
                    <a:pt x="873" y="41537"/>
                    <a:pt x="919" y="41443"/>
                    <a:pt x="966" y="41339"/>
                  </a:cubicBezTo>
                  <a:close/>
                  <a:moveTo>
                    <a:pt x="0" y="1"/>
                  </a:moveTo>
                  <a:cubicBezTo>
                    <a:pt x="140" y="8247"/>
                    <a:pt x="47" y="16436"/>
                    <a:pt x="47" y="24624"/>
                  </a:cubicBezTo>
                  <a:cubicBezTo>
                    <a:pt x="47" y="25055"/>
                    <a:pt x="93" y="25543"/>
                    <a:pt x="47" y="25985"/>
                  </a:cubicBezTo>
                  <a:cubicBezTo>
                    <a:pt x="93" y="28940"/>
                    <a:pt x="93" y="31941"/>
                    <a:pt x="93" y="34895"/>
                  </a:cubicBezTo>
                  <a:lnTo>
                    <a:pt x="93" y="43816"/>
                  </a:lnTo>
                  <a:lnTo>
                    <a:pt x="93" y="49248"/>
                  </a:lnTo>
                  <a:lnTo>
                    <a:pt x="384" y="49248"/>
                  </a:lnTo>
                  <a:cubicBezTo>
                    <a:pt x="1350" y="49248"/>
                    <a:pt x="2327" y="49190"/>
                    <a:pt x="3339" y="49190"/>
                  </a:cubicBezTo>
                  <a:lnTo>
                    <a:pt x="9841" y="49190"/>
                  </a:lnTo>
                  <a:lnTo>
                    <a:pt x="9841" y="48806"/>
                  </a:lnTo>
                  <a:cubicBezTo>
                    <a:pt x="8771" y="48806"/>
                    <a:pt x="7654" y="48713"/>
                    <a:pt x="6537" y="48515"/>
                  </a:cubicBezTo>
                  <a:cubicBezTo>
                    <a:pt x="6039" y="48440"/>
                    <a:pt x="5541" y="48388"/>
                    <a:pt x="5043" y="48388"/>
                  </a:cubicBezTo>
                  <a:cubicBezTo>
                    <a:pt x="4622" y="48388"/>
                    <a:pt x="4201" y="48425"/>
                    <a:pt x="3781" y="48515"/>
                  </a:cubicBezTo>
                  <a:cubicBezTo>
                    <a:pt x="3583" y="48562"/>
                    <a:pt x="3443" y="48562"/>
                    <a:pt x="3246" y="48562"/>
                  </a:cubicBezTo>
                  <a:cubicBezTo>
                    <a:pt x="3246" y="48562"/>
                    <a:pt x="3246" y="48515"/>
                    <a:pt x="3199" y="48469"/>
                  </a:cubicBezTo>
                  <a:cubicBezTo>
                    <a:pt x="3292" y="48422"/>
                    <a:pt x="3385" y="48376"/>
                    <a:pt x="3490" y="48376"/>
                  </a:cubicBezTo>
                  <a:cubicBezTo>
                    <a:pt x="4071" y="48178"/>
                    <a:pt x="4653" y="48085"/>
                    <a:pt x="5235" y="48085"/>
                  </a:cubicBezTo>
                  <a:lnTo>
                    <a:pt x="5235" y="47503"/>
                  </a:lnTo>
                  <a:lnTo>
                    <a:pt x="3920" y="47503"/>
                  </a:lnTo>
                  <a:cubicBezTo>
                    <a:pt x="3583" y="47503"/>
                    <a:pt x="3385" y="47306"/>
                    <a:pt x="3153" y="47108"/>
                  </a:cubicBezTo>
                  <a:cubicBezTo>
                    <a:pt x="3094" y="47015"/>
                    <a:pt x="3094" y="46864"/>
                    <a:pt x="3094" y="46724"/>
                  </a:cubicBezTo>
                  <a:lnTo>
                    <a:pt x="3094" y="35477"/>
                  </a:lnTo>
                  <a:lnTo>
                    <a:pt x="3094" y="35000"/>
                  </a:lnTo>
                  <a:cubicBezTo>
                    <a:pt x="2804" y="38722"/>
                    <a:pt x="2804" y="42455"/>
                    <a:pt x="2082" y="46189"/>
                  </a:cubicBezTo>
                  <a:lnTo>
                    <a:pt x="2082" y="45898"/>
                  </a:lnTo>
                  <a:cubicBezTo>
                    <a:pt x="2129" y="44979"/>
                    <a:pt x="2129" y="44061"/>
                    <a:pt x="2176" y="43142"/>
                  </a:cubicBezTo>
                  <a:cubicBezTo>
                    <a:pt x="2222" y="42165"/>
                    <a:pt x="2373" y="41199"/>
                    <a:pt x="2420" y="40234"/>
                  </a:cubicBezTo>
                  <a:cubicBezTo>
                    <a:pt x="2513" y="38722"/>
                    <a:pt x="2618" y="37221"/>
                    <a:pt x="2711" y="35767"/>
                  </a:cubicBezTo>
                  <a:cubicBezTo>
                    <a:pt x="2757" y="35186"/>
                    <a:pt x="2804" y="34604"/>
                    <a:pt x="2862" y="34023"/>
                  </a:cubicBezTo>
                  <a:cubicBezTo>
                    <a:pt x="2862" y="33930"/>
                    <a:pt x="2908" y="33837"/>
                    <a:pt x="2955" y="33732"/>
                  </a:cubicBezTo>
                  <a:lnTo>
                    <a:pt x="3001" y="33732"/>
                  </a:lnTo>
                  <a:cubicBezTo>
                    <a:pt x="3048" y="33778"/>
                    <a:pt x="3048" y="33883"/>
                    <a:pt x="3094" y="33976"/>
                  </a:cubicBezTo>
                  <a:lnTo>
                    <a:pt x="3094" y="33441"/>
                  </a:lnTo>
                  <a:lnTo>
                    <a:pt x="3094" y="4700"/>
                  </a:lnTo>
                  <a:cubicBezTo>
                    <a:pt x="3094" y="4118"/>
                    <a:pt x="3094" y="3537"/>
                    <a:pt x="3153" y="2955"/>
                  </a:cubicBezTo>
                  <a:cubicBezTo>
                    <a:pt x="3153" y="2862"/>
                    <a:pt x="3153" y="2769"/>
                    <a:pt x="3199" y="2664"/>
                  </a:cubicBezTo>
                  <a:cubicBezTo>
                    <a:pt x="3246" y="2571"/>
                    <a:pt x="3339" y="2525"/>
                    <a:pt x="3385" y="2525"/>
                  </a:cubicBezTo>
                  <a:cubicBezTo>
                    <a:pt x="11434" y="2525"/>
                    <a:pt x="19483" y="2478"/>
                    <a:pt x="27520" y="2478"/>
                  </a:cubicBezTo>
                  <a:lnTo>
                    <a:pt x="64020" y="2478"/>
                  </a:lnTo>
                  <a:cubicBezTo>
                    <a:pt x="64450" y="2478"/>
                    <a:pt x="64450" y="2478"/>
                    <a:pt x="64508" y="2909"/>
                  </a:cubicBezTo>
                  <a:cubicBezTo>
                    <a:pt x="64508" y="3304"/>
                    <a:pt x="64602" y="3688"/>
                    <a:pt x="64602" y="4025"/>
                  </a:cubicBezTo>
                  <a:cubicBezTo>
                    <a:pt x="64648" y="8003"/>
                    <a:pt x="64648" y="11923"/>
                    <a:pt x="64648" y="15854"/>
                  </a:cubicBezTo>
                  <a:lnTo>
                    <a:pt x="64648" y="44933"/>
                  </a:lnTo>
                  <a:lnTo>
                    <a:pt x="64648" y="46678"/>
                  </a:lnTo>
                  <a:cubicBezTo>
                    <a:pt x="64648" y="46771"/>
                    <a:pt x="64602" y="46864"/>
                    <a:pt x="64555" y="46968"/>
                  </a:cubicBezTo>
                  <a:cubicBezTo>
                    <a:pt x="64555" y="47015"/>
                    <a:pt x="64555" y="47015"/>
                    <a:pt x="64508" y="47061"/>
                  </a:cubicBezTo>
                  <a:cubicBezTo>
                    <a:pt x="64602" y="47306"/>
                    <a:pt x="64555" y="47399"/>
                    <a:pt x="64311" y="47399"/>
                  </a:cubicBezTo>
                  <a:cubicBezTo>
                    <a:pt x="63973" y="47445"/>
                    <a:pt x="63683" y="47503"/>
                    <a:pt x="63345" y="47503"/>
                  </a:cubicBezTo>
                  <a:lnTo>
                    <a:pt x="59123" y="47503"/>
                  </a:lnTo>
                  <a:lnTo>
                    <a:pt x="59123" y="47690"/>
                  </a:lnTo>
                  <a:cubicBezTo>
                    <a:pt x="59612" y="47690"/>
                    <a:pt x="60089" y="47794"/>
                    <a:pt x="60624" y="47841"/>
                  </a:cubicBezTo>
                  <a:cubicBezTo>
                    <a:pt x="60531" y="47887"/>
                    <a:pt x="60333" y="47980"/>
                    <a:pt x="60089" y="47980"/>
                  </a:cubicBezTo>
                  <a:lnTo>
                    <a:pt x="60147" y="48376"/>
                  </a:lnTo>
                  <a:cubicBezTo>
                    <a:pt x="60259" y="48356"/>
                    <a:pt x="60372" y="48350"/>
                    <a:pt x="60484" y="48350"/>
                  </a:cubicBezTo>
                  <a:cubicBezTo>
                    <a:pt x="60709" y="48350"/>
                    <a:pt x="60934" y="48376"/>
                    <a:pt x="61159" y="48376"/>
                  </a:cubicBezTo>
                  <a:lnTo>
                    <a:pt x="61159" y="48422"/>
                  </a:lnTo>
                  <a:lnTo>
                    <a:pt x="62764" y="48422"/>
                  </a:lnTo>
                  <a:cubicBezTo>
                    <a:pt x="62857" y="48422"/>
                    <a:pt x="62950" y="48515"/>
                    <a:pt x="63055" y="48562"/>
                  </a:cubicBezTo>
                  <a:cubicBezTo>
                    <a:pt x="62950" y="48608"/>
                    <a:pt x="62857" y="48713"/>
                    <a:pt x="62764" y="48713"/>
                  </a:cubicBezTo>
                  <a:lnTo>
                    <a:pt x="62764" y="49190"/>
                  </a:lnTo>
                  <a:lnTo>
                    <a:pt x="66928" y="49190"/>
                  </a:lnTo>
                  <a:cubicBezTo>
                    <a:pt x="67126" y="49190"/>
                    <a:pt x="67358" y="49248"/>
                    <a:pt x="67556" y="49248"/>
                  </a:cubicBezTo>
                  <a:lnTo>
                    <a:pt x="67556" y="47154"/>
                  </a:lnTo>
                  <a:lnTo>
                    <a:pt x="67126" y="47154"/>
                  </a:lnTo>
                  <a:cubicBezTo>
                    <a:pt x="67126" y="47306"/>
                    <a:pt x="67067" y="47445"/>
                    <a:pt x="67021" y="47596"/>
                  </a:cubicBezTo>
                  <a:cubicBezTo>
                    <a:pt x="66983" y="47634"/>
                    <a:pt x="66915" y="47702"/>
                    <a:pt x="66866" y="47702"/>
                  </a:cubicBezTo>
                  <a:cubicBezTo>
                    <a:pt x="66854" y="47702"/>
                    <a:pt x="66844" y="47698"/>
                    <a:pt x="66835" y="47690"/>
                  </a:cubicBezTo>
                  <a:cubicBezTo>
                    <a:pt x="66777" y="47690"/>
                    <a:pt x="66684" y="47596"/>
                    <a:pt x="66684" y="47503"/>
                  </a:cubicBezTo>
                  <a:cubicBezTo>
                    <a:pt x="66777" y="46189"/>
                    <a:pt x="66346" y="44979"/>
                    <a:pt x="66253" y="43665"/>
                  </a:cubicBezTo>
                  <a:cubicBezTo>
                    <a:pt x="66195" y="43083"/>
                    <a:pt x="66253" y="42502"/>
                    <a:pt x="66300" y="41920"/>
                  </a:cubicBezTo>
                  <a:cubicBezTo>
                    <a:pt x="66486" y="40373"/>
                    <a:pt x="66591" y="38873"/>
                    <a:pt x="66591" y="37326"/>
                  </a:cubicBezTo>
                  <a:cubicBezTo>
                    <a:pt x="66591" y="36012"/>
                    <a:pt x="66591" y="34651"/>
                    <a:pt x="66544" y="33348"/>
                  </a:cubicBezTo>
                  <a:cubicBezTo>
                    <a:pt x="66544" y="33255"/>
                    <a:pt x="66591" y="33197"/>
                    <a:pt x="66591" y="33104"/>
                  </a:cubicBezTo>
                  <a:lnTo>
                    <a:pt x="66637" y="33104"/>
                  </a:lnTo>
                  <a:cubicBezTo>
                    <a:pt x="66637" y="33150"/>
                    <a:pt x="66684" y="33255"/>
                    <a:pt x="66684" y="33348"/>
                  </a:cubicBezTo>
                  <a:cubicBezTo>
                    <a:pt x="66928" y="34465"/>
                    <a:pt x="66974" y="35581"/>
                    <a:pt x="66974" y="36744"/>
                  </a:cubicBezTo>
                  <a:cubicBezTo>
                    <a:pt x="66974" y="37082"/>
                    <a:pt x="67021" y="37372"/>
                    <a:pt x="67021" y="37710"/>
                  </a:cubicBezTo>
                  <a:lnTo>
                    <a:pt x="67556" y="37710"/>
                  </a:lnTo>
                  <a:lnTo>
                    <a:pt x="67509" y="1"/>
                  </a:lnTo>
                  <a:close/>
                </a:path>
              </a:pathLst>
            </a:custGeom>
            <a:solidFill>
              <a:schemeClr val="accent5"/>
            </a:solidFill>
            <a:ln w="4950" cap="flat" cmpd="sng">
              <a:solidFill>
                <a:schemeClr val="accent5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" name="Google Shape;668;p7"/>
            <p:cNvSpPr/>
            <p:nvPr/>
          </p:nvSpPr>
          <p:spPr>
            <a:xfrm>
              <a:off x="2394875" y="3282450"/>
              <a:ext cx="24150" cy="236150"/>
            </a:xfrm>
            <a:custGeom>
              <a:avLst/>
              <a:gdLst/>
              <a:ahLst/>
              <a:cxnLst/>
              <a:rect l="l" t="t" r="r" b="b"/>
              <a:pathLst>
                <a:path w="966" h="9446" extrusionOk="0">
                  <a:moveTo>
                    <a:pt x="431" y="1"/>
                  </a:moveTo>
                  <a:cubicBezTo>
                    <a:pt x="431" y="1455"/>
                    <a:pt x="338" y="2909"/>
                    <a:pt x="140" y="4363"/>
                  </a:cubicBezTo>
                  <a:cubicBezTo>
                    <a:pt x="1" y="5374"/>
                    <a:pt x="140" y="6398"/>
                    <a:pt x="291" y="7410"/>
                  </a:cubicBezTo>
                  <a:cubicBezTo>
                    <a:pt x="431" y="8050"/>
                    <a:pt x="477" y="8724"/>
                    <a:pt x="536" y="9399"/>
                  </a:cubicBezTo>
                  <a:lnTo>
                    <a:pt x="536" y="9445"/>
                  </a:lnTo>
                  <a:lnTo>
                    <a:pt x="966" y="9445"/>
                  </a:lnTo>
                  <a:lnTo>
                    <a:pt x="966" y="1"/>
                  </a:lnTo>
                  <a:close/>
                </a:path>
              </a:pathLst>
            </a:custGeom>
            <a:solidFill>
              <a:schemeClr val="accent5"/>
            </a:solidFill>
            <a:ln w="4950" cap="flat" cmpd="sng">
              <a:solidFill>
                <a:schemeClr val="accent5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" name="Google Shape;669;p7"/>
            <p:cNvSpPr/>
            <p:nvPr/>
          </p:nvSpPr>
          <p:spPr>
            <a:xfrm>
              <a:off x="860975" y="3526650"/>
              <a:ext cx="1438250" cy="42825"/>
            </a:xfrm>
            <a:custGeom>
              <a:avLst/>
              <a:gdLst/>
              <a:ahLst/>
              <a:cxnLst/>
              <a:rect l="l" t="t" r="r" b="b"/>
              <a:pathLst>
                <a:path w="57530" h="1713" extrusionOk="0">
                  <a:moveTo>
                    <a:pt x="15599" y="602"/>
                  </a:moveTo>
                  <a:cubicBezTo>
                    <a:pt x="17127" y="602"/>
                    <a:pt x="18645" y="672"/>
                    <a:pt x="20158" y="701"/>
                  </a:cubicBezTo>
                  <a:cubicBezTo>
                    <a:pt x="22054" y="701"/>
                    <a:pt x="40083" y="748"/>
                    <a:pt x="41967" y="794"/>
                  </a:cubicBezTo>
                  <a:cubicBezTo>
                    <a:pt x="43374" y="841"/>
                    <a:pt x="44782" y="992"/>
                    <a:pt x="46189" y="1038"/>
                  </a:cubicBezTo>
                  <a:cubicBezTo>
                    <a:pt x="46236" y="1085"/>
                    <a:pt x="46282" y="1085"/>
                    <a:pt x="46329" y="1131"/>
                  </a:cubicBezTo>
                  <a:cubicBezTo>
                    <a:pt x="46189" y="1131"/>
                    <a:pt x="46038" y="1190"/>
                    <a:pt x="45898" y="1190"/>
                  </a:cubicBezTo>
                  <a:cubicBezTo>
                    <a:pt x="44680" y="1190"/>
                    <a:pt x="41125" y="1196"/>
                    <a:pt x="37014" y="1196"/>
                  </a:cubicBezTo>
                  <a:cubicBezTo>
                    <a:pt x="30334" y="1196"/>
                    <a:pt x="22185" y="1178"/>
                    <a:pt x="20204" y="1085"/>
                  </a:cubicBezTo>
                  <a:cubicBezTo>
                    <a:pt x="19094" y="1038"/>
                    <a:pt x="17968" y="1027"/>
                    <a:pt x="16836" y="1027"/>
                  </a:cubicBezTo>
                  <a:cubicBezTo>
                    <a:pt x="15703" y="1027"/>
                    <a:pt x="14563" y="1038"/>
                    <a:pt x="13423" y="1038"/>
                  </a:cubicBezTo>
                  <a:cubicBezTo>
                    <a:pt x="13132" y="992"/>
                    <a:pt x="12842" y="992"/>
                    <a:pt x="12504" y="992"/>
                  </a:cubicBezTo>
                  <a:cubicBezTo>
                    <a:pt x="12400" y="945"/>
                    <a:pt x="12260" y="899"/>
                    <a:pt x="12167" y="841"/>
                  </a:cubicBezTo>
                  <a:lnTo>
                    <a:pt x="12167" y="748"/>
                  </a:lnTo>
                  <a:cubicBezTo>
                    <a:pt x="12400" y="748"/>
                    <a:pt x="12644" y="701"/>
                    <a:pt x="12842" y="701"/>
                  </a:cubicBezTo>
                  <a:cubicBezTo>
                    <a:pt x="13765" y="627"/>
                    <a:pt x="14684" y="602"/>
                    <a:pt x="15599" y="602"/>
                  </a:cubicBezTo>
                  <a:close/>
                  <a:moveTo>
                    <a:pt x="52144" y="794"/>
                  </a:moveTo>
                  <a:cubicBezTo>
                    <a:pt x="52296" y="794"/>
                    <a:pt x="52528" y="794"/>
                    <a:pt x="52586" y="992"/>
                  </a:cubicBezTo>
                  <a:cubicBezTo>
                    <a:pt x="52586" y="1190"/>
                    <a:pt x="52296" y="1190"/>
                    <a:pt x="52144" y="1236"/>
                  </a:cubicBezTo>
                  <a:lnTo>
                    <a:pt x="50551" y="1236"/>
                  </a:lnTo>
                  <a:cubicBezTo>
                    <a:pt x="50109" y="1236"/>
                    <a:pt x="49620" y="1283"/>
                    <a:pt x="49097" y="1283"/>
                  </a:cubicBezTo>
                  <a:cubicBezTo>
                    <a:pt x="48806" y="1283"/>
                    <a:pt x="48515" y="1236"/>
                    <a:pt x="48225" y="1236"/>
                  </a:cubicBezTo>
                  <a:cubicBezTo>
                    <a:pt x="48120" y="1190"/>
                    <a:pt x="48073" y="1131"/>
                    <a:pt x="48027" y="1038"/>
                  </a:cubicBezTo>
                  <a:cubicBezTo>
                    <a:pt x="48073" y="1038"/>
                    <a:pt x="48120" y="945"/>
                    <a:pt x="48225" y="945"/>
                  </a:cubicBezTo>
                  <a:cubicBezTo>
                    <a:pt x="49527" y="899"/>
                    <a:pt x="50842" y="841"/>
                    <a:pt x="52144" y="794"/>
                  </a:cubicBezTo>
                  <a:close/>
                  <a:moveTo>
                    <a:pt x="12942" y="1"/>
                  </a:moveTo>
                  <a:cubicBezTo>
                    <a:pt x="7635" y="1"/>
                    <a:pt x="2924" y="7"/>
                    <a:pt x="1" y="26"/>
                  </a:cubicBezTo>
                  <a:lnTo>
                    <a:pt x="1" y="608"/>
                  </a:lnTo>
                  <a:cubicBezTo>
                    <a:pt x="291" y="608"/>
                    <a:pt x="582" y="608"/>
                    <a:pt x="873" y="654"/>
                  </a:cubicBezTo>
                  <a:cubicBezTo>
                    <a:pt x="2280" y="945"/>
                    <a:pt x="3734" y="1038"/>
                    <a:pt x="5130" y="1038"/>
                  </a:cubicBezTo>
                  <a:cubicBezTo>
                    <a:pt x="5770" y="1038"/>
                    <a:pt x="6398" y="1085"/>
                    <a:pt x="7026" y="1131"/>
                  </a:cubicBezTo>
                  <a:lnTo>
                    <a:pt x="7026" y="1190"/>
                  </a:lnTo>
                  <a:cubicBezTo>
                    <a:pt x="6200" y="1283"/>
                    <a:pt x="5421" y="1329"/>
                    <a:pt x="4607" y="1329"/>
                  </a:cubicBezTo>
                  <a:lnTo>
                    <a:pt x="4607" y="1713"/>
                  </a:lnTo>
                  <a:lnTo>
                    <a:pt x="57530" y="1713"/>
                  </a:lnTo>
                  <a:lnTo>
                    <a:pt x="57530" y="1236"/>
                  </a:lnTo>
                  <a:cubicBezTo>
                    <a:pt x="56599" y="1236"/>
                    <a:pt x="55680" y="1236"/>
                    <a:pt x="54761" y="1190"/>
                  </a:cubicBezTo>
                  <a:cubicBezTo>
                    <a:pt x="54668" y="1190"/>
                    <a:pt x="54564" y="1085"/>
                    <a:pt x="54471" y="992"/>
                  </a:cubicBezTo>
                  <a:cubicBezTo>
                    <a:pt x="54564" y="945"/>
                    <a:pt x="54715" y="899"/>
                    <a:pt x="54808" y="899"/>
                  </a:cubicBezTo>
                  <a:lnTo>
                    <a:pt x="54913" y="899"/>
                  </a:lnTo>
                  <a:lnTo>
                    <a:pt x="54855" y="503"/>
                  </a:lnTo>
                  <a:cubicBezTo>
                    <a:pt x="54712" y="532"/>
                    <a:pt x="54547" y="545"/>
                    <a:pt x="54376" y="545"/>
                  </a:cubicBezTo>
                  <a:cubicBezTo>
                    <a:pt x="53920" y="545"/>
                    <a:pt x="53426" y="453"/>
                    <a:pt x="53214" y="317"/>
                  </a:cubicBezTo>
                  <a:cubicBezTo>
                    <a:pt x="53459" y="259"/>
                    <a:pt x="53645" y="213"/>
                    <a:pt x="53889" y="213"/>
                  </a:cubicBezTo>
                  <a:lnTo>
                    <a:pt x="53889" y="26"/>
                  </a:lnTo>
                  <a:lnTo>
                    <a:pt x="42409" y="26"/>
                  </a:lnTo>
                  <a:cubicBezTo>
                    <a:pt x="36554" y="26"/>
                    <a:pt x="23556" y="1"/>
                    <a:pt x="12942" y="1"/>
                  </a:cubicBezTo>
                  <a:close/>
                </a:path>
              </a:pathLst>
            </a:custGeom>
            <a:solidFill>
              <a:schemeClr val="accent5"/>
            </a:solidFill>
            <a:ln w="4950" cap="flat" cmpd="sng">
              <a:solidFill>
                <a:schemeClr val="accent5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0" name="Google Shape;670;p7"/>
            <p:cNvSpPr/>
            <p:nvPr/>
          </p:nvSpPr>
          <p:spPr>
            <a:xfrm>
              <a:off x="880175" y="2481625"/>
              <a:ext cx="138150" cy="146600"/>
            </a:xfrm>
            <a:custGeom>
              <a:avLst/>
              <a:gdLst/>
              <a:ahLst/>
              <a:cxnLst/>
              <a:rect l="l" t="t" r="r" b="b"/>
              <a:pathLst>
                <a:path w="5526" h="5864" extrusionOk="0">
                  <a:moveTo>
                    <a:pt x="1268" y="1"/>
                  </a:moveTo>
                  <a:cubicBezTo>
                    <a:pt x="1268" y="431"/>
                    <a:pt x="1222" y="873"/>
                    <a:pt x="1268" y="1257"/>
                  </a:cubicBezTo>
                  <a:cubicBezTo>
                    <a:pt x="1361" y="1932"/>
                    <a:pt x="1163" y="2420"/>
                    <a:pt x="687" y="2909"/>
                  </a:cubicBezTo>
                  <a:cubicBezTo>
                    <a:pt x="442" y="3095"/>
                    <a:pt x="245" y="3339"/>
                    <a:pt x="0" y="3583"/>
                  </a:cubicBezTo>
                  <a:cubicBezTo>
                    <a:pt x="198" y="3630"/>
                    <a:pt x="349" y="3676"/>
                    <a:pt x="489" y="3676"/>
                  </a:cubicBezTo>
                  <a:cubicBezTo>
                    <a:pt x="873" y="3735"/>
                    <a:pt x="1268" y="3735"/>
                    <a:pt x="1652" y="3735"/>
                  </a:cubicBezTo>
                  <a:cubicBezTo>
                    <a:pt x="1989" y="3781"/>
                    <a:pt x="2036" y="3874"/>
                    <a:pt x="2094" y="4165"/>
                  </a:cubicBezTo>
                  <a:cubicBezTo>
                    <a:pt x="2094" y="4211"/>
                    <a:pt x="2094" y="4258"/>
                    <a:pt x="2140" y="4316"/>
                  </a:cubicBezTo>
                  <a:cubicBezTo>
                    <a:pt x="2187" y="4502"/>
                    <a:pt x="2280" y="4700"/>
                    <a:pt x="2327" y="4944"/>
                  </a:cubicBezTo>
                  <a:cubicBezTo>
                    <a:pt x="2385" y="5235"/>
                    <a:pt x="2431" y="5526"/>
                    <a:pt x="2524" y="5863"/>
                  </a:cubicBezTo>
                  <a:cubicBezTo>
                    <a:pt x="2617" y="5712"/>
                    <a:pt x="2617" y="5665"/>
                    <a:pt x="2675" y="5572"/>
                  </a:cubicBezTo>
                  <a:cubicBezTo>
                    <a:pt x="2862" y="5189"/>
                    <a:pt x="3106" y="4747"/>
                    <a:pt x="3304" y="4363"/>
                  </a:cubicBezTo>
                  <a:cubicBezTo>
                    <a:pt x="3641" y="3676"/>
                    <a:pt x="3641" y="3676"/>
                    <a:pt x="4420" y="3630"/>
                  </a:cubicBezTo>
                  <a:cubicBezTo>
                    <a:pt x="4758" y="3630"/>
                    <a:pt x="5141" y="3537"/>
                    <a:pt x="5525" y="3537"/>
                  </a:cubicBezTo>
                  <a:lnTo>
                    <a:pt x="5525" y="3444"/>
                  </a:lnTo>
                  <a:cubicBezTo>
                    <a:pt x="5479" y="3386"/>
                    <a:pt x="5432" y="3339"/>
                    <a:pt x="5339" y="3293"/>
                  </a:cubicBezTo>
                  <a:cubicBezTo>
                    <a:pt x="5002" y="3048"/>
                    <a:pt x="4653" y="2804"/>
                    <a:pt x="4269" y="2513"/>
                  </a:cubicBezTo>
                  <a:cubicBezTo>
                    <a:pt x="4129" y="2420"/>
                    <a:pt x="4129" y="2281"/>
                    <a:pt x="4176" y="2129"/>
                  </a:cubicBezTo>
                  <a:cubicBezTo>
                    <a:pt x="4269" y="1792"/>
                    <a:pt x="4420" y="1501"/>
                    <a:pt x="4513" y="1164"/>
                  </a:cubicBezTo>
                  <a:cubicBezTo>
                    <a:pt x="4606" y="873"/>
                    <a:pt x="4711" y="583"/>
                    <a:pt x="4804" y="338"/>
                  </a:cubicBezTo>
                  <a:cubicBezTo>
                    <a:pt x="4804" y="292"/>
                    <a:pt x="4758" y="292"/>
                    <a:pt x="4758" y="245"/>
                  </a:cubicBezTo>
                  <a:cubicBezTo>
                    <a:pt x="4653" y="292"/>
                    <a:pt x="4560" y="338"/>
                    <a:pt x="4420" y="385"/>
                  </a:cubicBezTo>
                  <a:cubicBezTo>
                    <a:pt x="4129" y="536"/>
                    <a:pt x="3839" y="722"/>
                    <a:pt x="3548" y="873"/>
                  </a:cubicBezTo>
                  <a:cubicBezTo>
                    <a:pt x="3327" y="966"/>
                    <a:pt x="3120" y="1039"/>
                    <a:pt x="2914" y="1039"/>
                  </a:cubicBezTo>
                  <a:cubicBezTo>
                    <a:pt x="2707" y="1039"/>
                    <a:pt x="2501" y="966"/>
                    <a:pt x="2280" y="769"/>
                  </a:cubicBezTo>
                  <a:cubicBezTo>
                    <a:pt x="1943" y="478"/>
                    <a:pt x="1605" y="292"/>
                    <a:pt x="1268" y="1"/>
                  </a:cubicBezTo>
                  <a:close/>
                </a:path>
              </a:pathLst>
            </a:custGeom>
            <a:solidFill>
              <a:schemeClr val="accent2"/>
            </a:solidFill>
            <a:ln w="4950" cap="flat" cmpd="sng">
              <a:solidFill>
                <a:schemeClr val="accent2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1" name="Google Shape;671;p7"/>
            <p:cNvSpPr/>
            <p:nvPr/>
          </p:nvSpPr>
          <p:spPr>
            <a:xfrm>
              <a:off x="585900" y="2702050"/>
              <a:ext cx="133200" cy="597300"/>
            </a:xfrm>
            <a:custGeom>
              <a:avLst/>
              <a:gdLst/>
              <a:ahLst/>
              <a:cxnLst/>
              <a:rect l="l" t="t" r="r" b="b"/>
              <a:pathLst>
                <a:path w="5328" h="23892" extrusionOk="0">
                  <a:moveTo>
                    <a:pt x="1943" y="1"/>
                  </a:moveTo>
                  <a:cubicBezTo>
                    <a:pt x="1361" y="291"/>
                    <a:pt x="780" y="536"/>
                    <a:pt x="244" y="826"/>
                  </a:cubicBezTo>
                  <a:cubicBezTo>
                    <a:pt x="47" y="873"/>
                    <a:pt x="0" y="966"/>
                    <a:pt x="47" y="1164"/>
                  </a:cubicBezTo>
                  <a:cubicBezTo>
                    <a:pt x="93" y="1257"/>
                    <a:pt x="93" y="1361"/>
                    <a:pt x="93" y="1454"/>
                  </a:cubicBezTo>
                  <a:cubicBezTo>
                    <a:pt x="198" y="1989"/>
                    <a:pt x="338" y="2478"/>
                    <a:pt x="431" y="3001"/>
                  </a:cubicBezTo>
                  <a:cubicBezTo>
                    <a:pt x="535" y="3536"/>
                    <a:pt x="628" y="4072"/>
                    <a:pt x="721" y="4560"/>
                  </a:cubicBezTo>
                  <a:cubicBezTo>
                    <a:pt x="780" y="4851"/>
                    <a:pt x="826" y="5142"/>
                    <a:pt x="873" y="5432"/>
                  </a:cubicBezTo>
                  <a:cubicBezTo>
                    <a:pt x="1417" y="5432"/>
                    <a:pt x="1930" y="5243"/>
                    <a:pt x="2493" y="5243"/>
                  </a:cubicBezTo>
                  <a:cubicBezTo>
                    <a:pt x="2628" y="5243"/>
                    <a:pt x="2766" y="5254"/>
                    <a:pt x="2908" y="5281"/>
                  </a:cubicBezTo>
                  <a:cubicBezTo>
                    <a:pt x="2571" y="5723"/>
                    <a:pt x="2175" y="5909"/>
                    <a:pt x="1745" y="5967"/>
                  </a:cubicBezTo>
                  <a:cubicBezTo>
                    <a:pt x="1594" y="6014"/>
                    <a:pt x="1501" y="6014"/>
                    <a:pt x="1361" y="6014"/>
                  </a:cubicBezTo>
                  <a:lnTo>
                    <a:pt x="919" y="6014"/>
                  </a:lnTo>
                  <a:cubicBezTo>
                    <a:pt x="966" y="6351"/>
                    <a:pt x="1012" y="6735"/>
                    <a:pt x="1070" y="7072"/>
                  </a:cubicBezTo>
                  <a:cubicBezTo>
                    <a:pt x="1408" y="6979"/>
                    <a:pt x="1698" y="6886"/>
                    <a:pt x="1989" y="6886"/>
                  </a:cubicBezTo>
                  <a:cubicBezTo>
                    <a:pt x="2175" y="6840"/>
                    <a:pt x="2373" y="6840"/>
                    <a:pt x="2617" y="6840"/>
                  </a:cubicBezTo>
                  <a:cubicBezTo>
                    <a:pt x="2815" y="6840"/>
                    <a:pt x="3001" y="6782"/>
                    <a:pt x="3199" y="6782"/>
                  </a:cubicBezTo>
                  <a:cubicBezTo>
                    <a:pt x="3245" y="6782"/>
                    <a:pt x="3245" y="6782"/>
                    <a:pt x="3292" y="6840"/>
                  </a:cubicBezTo>
                  <a:lnTo>
                    <a:pt x="3338" y="6886"/>
                  </a:lnTo>
                  <a:lnTo>
                    <a:pt x="3338" y="6933"/>
                  </a:lnTo>
                  <a:lnTo>
                    <a:pt x="3338" y="6979"/>
                  </a:lnTo>
                  <a:lnTo>
                    <a:pt x="3292" y="7026"/>
                  </a:lnTo>
                  <a:cubicBezTo>
                    <a:pt x="3199" y="7072"/>
                    <a:pt x="3152" y="7131"/>
                    <a:pt x="3106" y="7131"/>
                  </a:cubicBezTo>
                  <a:cubicBezTo>
                    <a:pt x="2955" y="7224"/>
                    <a:pt x="2757" y="7317"/>
                    <a:pt x="2571" y="7363"/>
                  </a:cubicBezTo>
                  <a:cubicBezTo>
                    <a:pt x="2082" y="7514"/>
                    <a:pt x="1594" y="7607"/>
                    <a:pt x="1117" y="7712"/>
                  </a:cubicBezTo>
                  <a:cubicBezTo>
                    <a:pt x="1117" y="8096"/>
                    <a:pt x="1163" y="8526"/>
                    <a:pt x="1210" y="8968"/>
                  </a:cubicBezTo>
                  <a:cubicBezTo>
                    <a:pt x="1594" y="8922"/>
                    <a:pt x="1943" y="8817"/>
                    <a:pt x="2233" y="8771"/>
                  </a:cubicBezTo>
                  <a:cubicBezTo>
                    <a:pt x="2664" y="8724"/>
                    <a:pt x="3106" y="8678"/>
                    <a:pt x="3536" y="8631"/>
                  </a:cubicBezTo>
                  <a:lnTo>
                    <a:pt x="3583" y="8631"/>
                  </a:lnTo>
                  <a:cubicBezTo>
                    <a:pt x="3687" y="8631"/>
                    <a:pt x="3734" y="8678"/>
                    <a:pt x="3780" y="8724"/>
                  </a:cubicBezTo>
                  <a:lnTo>
                    <a:pt x="3780" y="8771"/>
                  </a:lnTo>
                  <a:lnTo>
                    <a:pt x="3629" y="8922"/>
                  </a:lnTo>
                  <a:cubicBezTo>
                    <a:pt x="3152" y="9306"/>
                    <a:pt x="2524" y="9457"/>
                    <a:pt x="1943" y="9596"/>
                  </a:cubicBezTo>
                  <a:cubicBezTo>
                    <a:pt x="1745" y="9643"/>
                    <a:pt x="1501" y="9643"/>
                    <a:pt x="1256" y="9689"/>
                  </a:cubicBezTo>
                  <a:cubicBezTo>
                    <a:pt x="1361" y="10178"/>
                    <a:pt x="1408" y="10620"/>
                    <a:pt x="1501" y="11097"/>
                  </a:cubicBezTo>
                  <a:cubicBezTo>
                    <a:pt x="1989" y="10957"/>
                    <a:pt x="2420" y="10806"/>
                    <a:pt x="2908" y="10713"/>
                  </a:cubicBezTo>
                  <a:cubicBezTo>
                    <a:pt x="3199" y="10667"/>
                    <a:pt x="3490" y="10667"/>
                    <a:pt x="3827" y="10667"/>
                  </a:cubicBezTo>
                  <a:cubicBezTo>
                    <a:pt x="3873" y="10667"/>
                    <a:pt x="3978" y="10713"/>
                    <a:pt x="3978" y="10760"/>
                  </a:cubicBezTo>
                  <a:cubicBezTo>
                    <a:pt x="3978" y="10806"/>
                    <a:pt x="3978" y="10911"/>
                    <a:pt x="3920" y="10911"/>
                  </a:cubicBezTo>
                  <a:cubicBezTo>
                    <a:pt x="3827" y="11004"/>
                    <a:pt x="3734" y="11050"/>
                    <a:pt x="3629" y="11143"/>
                  </a:cubicBezTo>
                  <a:cubicBezTo>
                    <a:pt x="3583" y="11143"/>
                    <a:pt x="3536" y="11143"/>
                    <a:pt x="3536" y="11202"/>
                  </a:cubicBezTo>
                  <a:cubicBezTo>
                    <a:pt x="2908" y="11388"/>
                    <a:pt x="2280" y="11585"/>
                    <a:pt x="1594" y="11830"/>
                  </a:cubicBezTo>
                  <a:cubicBezTo>
                    <a:pt x="1652" y="11923"/>
                    <a:pt x="1652" y="12016"/>
                    <a:pt x="1698" y="12120"/>
                  </a:cubicBezTo>
                  <a:cubicBezTo>
                    <a:pt x="1698" y="12213"/>
                    <a:pt x="1698" y="12307"/>
                    <a:pt x="1745" y="12411"/>
                  </a:cubicBezTo>
                  <a:cubicBezTo>
                    <a:pt x="1745" y="12551"/>
                    <a:pt x="1791" y="12702"/>
                    <a:pt x="1791" y="12795"/>
                  </a:cubicBezTo>
                  <a:cubicBezTo>
                    <a:pt x="2129" y="12702"/>
                    <a:pt x="2420" y="12597"/>
                    <a:pt x="2757" y="12504"/>
                  </a:cubicBezTo>
                  <a:cubicBezTo>
                    <a:pt x="2955" y="12458"/>
                    <a:pt x="3199" y="12411"/>
                    <a:pt x="3397" y="12365"/>
                  </a:cubicBezTo>
                  <a:cubicBezTo>
                    <a:pt x="3536" y="12365"/>
                    <a:pt x="3583" y="12411"/>
                    <a:pt x="3629" y="12458"/>
                  </a:cubicBezTo>
                  <a:lnTo>
                    <a:pt x="3629" y="12504"/>
                  </a:lnTo>
                  <a:lnTo>
                    <a:pt x="3629" y="12551"/>
                  </a:lnTo>
                  <a:lnTo>
                    <a:pt x="3536" y="12655"/>
                  </a:lnTo>
                  <a:cubicBezTo>
                    <a:pt x="3443" y="12842"/>
                    <a:pt x="3245" y="13039"/>
                    <a:pt x="3048" y="13132"/>
                  </a:cubicBezTo>
                  <a:cubicBezTo>
                    <a:pt x="2710" y="13284"/>
                    <a:pt x="2327" y="13423"/>
                    <a:pt x="1943" y="13574"/>
                  </a:cubicBezTo>
                  <a:cubicBezTo>
                    <a:pt x="1989" y="13819"/>
                    <a:pt x="2036" y="14109"/>
                    <a:pt x="2082" y="14342"/>
                  </a:cubicBezTo>
                  <a:cubicBezTo>
                    <a:pt x="2280" y="14296"/>
                    <a:pt x="2466" y="14249"/>
                    <a:pt x="2710" y="14202"/>
                  </a:cubicBezTo>
                  <a:cubicBezTo>
                    <a:pt x="2811" y="14202"/>
                    <a:pt x="2927" y="14182"/>
                    <a:pt x="3039" y="14182"/>
                  </a:cubicBezTo>
                  <a:cubicBezTo>
                    <a:pt x="3094" y="14182"/>
                    <a:pt x="3148" y="14187"/>
                    <a:pt x="3199" y="14202"/>
                  </a:cubicBezTo>
                  <a:cubicBezTo>
                    <a:pt x="3245" y="14202"/>
                    <a:pt x="3292" y="14202"/>
                    <a:pt x="3397" y="14249"/>
                  </a:cubicBezTo>
                  <a:cubicBezTo>
                    <a:pt x="3443" y="14296"/>
                    <a:pt x="3443" y="14342"/>
                    <a:pt x="3490" y="14400"/>
                  </a:cubicBezTo>
                  <a:lnTo>
                    <a:pt x="3490" y="14447"/>
                  </a:lnTo>
                  <a:cubicBezTo>
                    <a:pt x="3490" y="14493"/>
                    <a:pt x="3490" y="14493"/>
                    <a:pt x="3443" y="14540"/>
                  </a:cubicBezTo>
                  <a:cubicBezTo>
                    <a:pt x="3443" y="14586"/>
                    <a:pt x="3443" y="14586"/>
                    <a:pt x="3397" y="14633"/>
                  </a:cubicBezTo>
                  <a:cubicBezTo>
                    <a:pt x="3397" y="14633"/>
                    <a:pt x="3397" y="14691"/>
                    <a:pt x="3338" y="14691"/>
                  </a:cubicBezTo>
                  <a:cubicBezTo>
                    <a:pt x="3199" y="14784"/>
                    <a:pt x="2955" y="14877"/>
                    <a:pt x="2757" y="14982"/>
                  </a:cubicBezTo>
                  <a:cubicBezTo>
                    <a:pt x="2571" y="15028"/>
                    <a:pt x="2373" y="15075"/>
                    <a:pt x="2175" y="15075"/>
                  </a:cubicBezTo>
                  <a:cubicBezTo>
                    <a:pt x="2233" y="15412"/>
                    <a:pt x="2280" y="15656"/>
                    <a:pt x="2280" y="15947"/>
                  </a:cubicBezTo>
                  <a:cubicBezTo>
                    <a:pt x="2524" y="15947"/>
                    <a:pt x="2710" y="15994"/>
                    <a:pt x="2955" y="15994"/>
                  </a:cubicBezTo>
                  <a:cubicBezTo>
                    <a:pt x="2862" y="16284"/>
                    <a:pt x="2710" y="16482"/>
                    <a:pt x="2524" y="16622"/>
                  </a:cubicBezTo>
                  <a:cubicBezTo>
                    <a:pt x="2466" y="16622"/>
                    <a:pt x="2420" y="16726"/>
                    <a:pt x="2373" y="16773"/>
                  </a:cubicBezTo>
                  <a:lnTo>
                    <a:pt x="2420" y="16820"/>
                  </a:lnTo>
                  <a:cubicBezTo>
                    <a:pt x="2664" y="16773"/>
                    <a:pt x="2862" y="16773"/>
                    <a:pt x="3048" y="16726"/>
                  </a:cubicBezTo>
                  <a:lnTo>
                    <a:pt x="3048" y="16726"/>
                  </a:lnTo>
                  <a:cubicBezTo>
                    <a:pt x="2916" y="16946"/>
                    <a:pt x="2950" y="17312"/>
                    <a:pt x="2542" y="17312"/>
                  </a:cubicBezTo>
                  <a:cubicBezTo>
                    <a:pt x="2518" y="17312"/>
                    <a:pt x="2493" y="17311"/>
                    <a:pt x="2466" y="17308"/>
                  </a:cubicBezTo>
                  <a:lnTo>
                    <a:pt x="2466" y="17308"/>
                  </a:lnTo>
                  <a:cubicBezTo>
                    <a:pt x="2524" y="17541"/>
                    <a:pt x="2571" y="17785"/>
                    <a:pt x="2617" y="18029"/>
                  </a:cubicBezTo>
                  <a:cubicBezTo>
                    <a:pt x="2710" y="18518"/>
                    <a:pt x="2815" y="18995"/>
                    <a:pt x="2908" y="19483"/>
                  </a:cubicBezTo>
                  <a:cubicBezTo>
                    <a:pt x="2955" y="19727"/>
                    <a:pt x="3001" y="19972"/>
                    <a:pt x="3001" y="20216"/>
                  </a:cubicBezTo>
                  <a:cubicBezTo>
                    <a:pt x="3048" y="20355"/>
                    <a:pt x="3106" y="20553"/>
                    <a:pt x="3152" y="20739"/>
                  </a:cubicBezTo>
                  <a:cubicBezTo>
                    <a:pt x="3199" y="20984"/>
                    <a:pt x="3245" y="21228"/>
                    <a:pt x="3292" y="21519"/>
                  </a:cubicBezTo>
                  <a:cubicBezTo>
                    <a:pt x="3338" y="21763"/>
                    <a:pt x="3397" y="22054"/>
                    <a:pt x="3397" y="22344"/>
                  </a:cubicBezTo>
                  <a:lnTo>
                    <a:pt x="3397" y="22484"/>
                  </a:lnTo>
                  <a:cubicBezTo>
                    <a:pt x="3397" y="22542"/>
                    <a:pt x="3397" y="22589"/>
                    <a:pt x="3443" y="22635"/>
                  </a:cubicBezTo>
                  <a:cubicBezTo>
                    <a:pt x="4071" y="23066"/>
                    <a:pt x="4699" y="23461"/>
                    <a:pt x="5327" y="23891"/>
                  </a:cubicBezTo>
                  <a:lnTo>
                    <a:pt x="5327" y="23705"/>
                  </a:lnTo>
                  <a:lnTo>
                    <a:pt x="5327" y="11492"/>
                  </a:lnTo>
                  <a:lnTo>
                    <a:pt x="5327" y="11388"/>
                  </a:lnTo>
                  <a:lnTo>
                    <a:pt x="5327" y="11295"/>
                  </a:lnTo>
                  <a:cubicBezTo>
                    <a:pt x="5327" y="11248"/>
                    <a:pt x="5281" y="11248"/>
                    <a:pt x="5281" y="11248"/>
                  </a:cubicBezTo>
                  <a:cubicBezTo>
                    <a:pt x="4897" y="10667"/>
                    <a:pt x="4746" y="10038"/>
                    <a:pt x="4560" y="9352"/>
                  </a:cubicBezTo>
                  <a:cubicBezTo>
                    <a:pt x="4315" y="8236"/>
                    <a:pt x="4025" y="7072"/>
                    <a:pt x="3734" y="5967"/>
                  </a:cubicBezTo>
                  <a:cubicBezTo>
                    <a:pt x="3199" y="4118"/>
                    <a:pt x="2617" y="2280"/>
                    <a:pt x="2036" y="443"/>
                  </a:cubicBezTo>
                  <a:cubicBezTo>
                    <a:pt x="2036" y="291"/>
                    <a:pt x="1989" y="152"/>
                    <a:pt x="1943" y="1"/>
                  </a:cubicBezTo>
                  <a:close/>
                </a:path>
              </a:pathLst>
            </a:custGeom>
            <a:solidFill>
              <a:schemeClr val="accent2"/>
            </a:solidFill>
            <a:ln w="4950" cap="flat" cmpd="sng">
              <a:solidFill>
                <a:schemeClr val="accent2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" name="Google Shape;672;p7"/>
            <p:cNvSpPr/>
            <p:nvPr/>
          </p:nvSpPr>
          <p:spPr>
            <a:xfrm>
              <a:off x="421025" y="3281300"/>
              <a:ext cx="298075" cy="249425"/>
            </a:xfrm>
            <a:custGeom>
              <a:avLst/>
              <a:gdLst/>
              <a:ahLst/>
              <a:cxnLst/>
              <a:rect l="l" t="t" r="r" b="b"/>
              <a:pathLst>
                <a:path w="11923" h="9977" extrusionOk="0">
                  <a:moveTo>
                    <a:pt x="3095" y="2287"/>
                  </a:moveTo>
                  <a:cubicBezTo>
                    <a:pt x="3578" y="2287"/>
                    <a:pt x="4044" y="2600"/>
                    <a:pt x="4222" y="3094"/>
                  </a:cubicBezTo>
                  <a:cubicBezTo>
                    <a:pt x="4269" y="3245"/>
                    <a:pt x="4315" y="3385"/>
                    <a:pt x="4315" y="3583"/>
                  </a:cubicBezTo>
                  <a:lnTo>
                    <a:pt x="4315" y="3734"/>
                  </a:lnTo>
                  <a:lnTo>
                    <a:pt x="4315" y="3920"/>
                  </a:lnTo>
                  <a:cubicBezTo>
                    <a:pt x="4269" y="4071"/>
                    <a:pt x="4269" y="4211"/>
                    <a:pt x="4176" y="4409"/>
                  </a:cubicBezTo>
                  <a:cubicBezTo>
                    <a:pt x="4176" y="4455"/>
                    <a:pt x="4118" y="4502"/>
                    <a:pt x="4118" y="4548"/>
                  </a:cubicBezTo>
                  <a:cubicBezTo>
                    <a:pt x="4071" y="4606"/>
                    <a:pt x="4025" y="4653"/>
                    <a:pt x="3978" y="4699"/>
                  </a:cubicBezTo>
                  <a:cubicBezTo>
                    <a:pt x="3780" y="4990"/>
                    <a:pt x="3397" y="5130"/>
                    <a:pt x="2955" y="5130"/>
                  </a:cubicBezTo>
                  <a:cubicBezTo>
                    <a:pt x="2373" y="5130"/>
                    <a:pt x="1896" y="4792"/>
                    <a:pt x="1698" y="4257"/>
                  </a:cubicBezTo>
                  <a:cubicBezTo>
                    <a:pt x="1559" y="3967"/>
                    <a:pt x="1559" y="3676"/>
                    <a:pt x="1605" y="3385"/>
                  </a:cubicBezTo>
                  <a:cubicBezTo>
                    <a:pt x="1605" y="3245"/>
                    <a:pt x="1698" y="3094"/>
                    <a:pt x="1745" y="2955"/>
                  </a:cubicBezTo>
                  <a:cubicBezTo>
                    <a:pt x="1791" y="2862"/>
                    <a:pt x="1896" y="2710"/>
                    <a:pt x="2036" y="2617"/>
                  </a:cubicBezTo>
                  <a:cubicBezTo>
                    <a:pt x="2140" y="2513"/>
                    <a:pt x="2280" y="2513"/>
                    <a:pt x="2431" y="2466"/>
                  </a:cubicBezTo>
                  <a:cubicBezTo>
                    <a:pt x="2478" y="2420"/>
                    <a:pt x="2524" y="2420"/>
                    <a:pt x="2571" y="2420"/>
                  </a:cubicBezTo>
                  <a:cubicBezTo>
                    <a:pt x="2739" y="2329"/>
                    <a:pt x="2918" y="2287"/>
                    <a:pt x="3095" y="2287"/>
                  </a:cubicBezTo>
                  <a:close/>
                  <a:moveTo>
                    <a:pt x="5048" y="5281"/>
                  </a:moveTo>
                  <a:cubicBezTo>
                    <a:pt x="5095" y="5281"/>
                    <a:pt x="5141" y="5327"/>
                    <a:pt x="5234" y="5374"/>
                  </a:cubicBezTo>
                  <a:cubicBezTo>
                    <a:pt x="5281" y="5374"/>
                    <a:pt x="5339" y="5420"/>
                    <a:pt x="5386" y="5479"/>
                  </a:cubicBezTo>
                  <a:cubicBezTo>
                    <a:pt x="5479" y="5618"/>
                    <a:pt x="5572" y="5769"/>
                    <a:pt x="5572" y="5862"/>
                  </a:cubicBezTo>
                  <a:cubicBezTo>
                    <a:pt x="5572" y="6200"/>
                    <a:pt x="5281" y="6491"/>
                    <a:pt x="4990" y="6491"/>
                  </a:cubicBezTo>
                  <a:cubicBezTo>
                    <a:pt x="4897" y="6491"/>
                    <a:pt x="4804" y="6444"/>
                    <a:pt x="4699" y="6398"/>
                  </a:cubicBezTo>
                  <a:cubicBezTo>
                    <a:pt x="4653" y="6398"/>
                    <a:pt x="4606" y="6351"/>
                    <a:pt x="4606" y="6293"/>
                  </a:cubicBezTo>
                  <a:cubicBezTo>
                    <a:pt x="4560" y="6246"/>
                    <a:pt x="4560" y="6153"/>
                    <a:pt x="4513" y="6107"/>
                  </a:cubicBezTo>
                  <a:lnTo>
                    <a:pt x="4513" y="6002"/>
                  </a:lnTo>
                  <a:cubicBezTo>
                    <a:pt x="4513" y="5909"/>
                    <a:pt x="4513" y="5816"/>
                    <a:pt x="4560" y="5711"/>
                  </a:cubicBezTo>
                  <a:cubicBezTo>
                    <a:pt x="4560" y="5665"/>
                    <a:pt x="4606" y="5665"/>
                    <a:pt x="4606" y="5618"/>
                  </a:cubicBezTo>
                  <a:cubicBezTo>
                    <a:pt x="4653" y="5525"/>
                    <a:pt x="4699" y="5479"/>
                    <a:pt x="4757" y="5420"/>
                  </a:cubicBezTo>
                  <a:cubicBezTo>
                    <a:pt x="4851" y="5327"/>
                    <a:pt x="4944" y="5281"/>
                    <a:pt x="5048" y="5281"/>
                  </a:cubicBezTo>
                  <a:close/>
                  <a:moveTo>
                    <a:pt x="2326" y="5665"/>
                  </a:moveTo>
                  <a:cubicBezTo>
                    <a:pt x="2431" y="5665"/>
                    <a:pt x="2524" y="5665"/>
                    <a:pt x="2617" y="5711"/>
                  </a:cubicBezTo>
                  <a:cubicBezTo>
                    <a:pt x="2664" y="5711"/>
                    <a:pt x="2722" y="5769"/>
                    <a:pt x="2768" y="5816"/>
                  </a:cubicBezTo>
                  <a:cubicBezTo>
                    <a:pt x="2908" y="5862"/>
                    <a:pt x="3013" y="5956"/>
                    <a:pt x="3059" y="6060"/>
                  </a:cubicBezTo>
                  <a:cubicBezTo>
                    <a:pt x="3106" y="6107"/>
                    <a:pt x="3152" y="6200"/>
                    <a:pt x="3199" y="6246"/>
                  </a:cubicBezTo>
                  <a:cubicBezTo>
                    <a:pt x="3199" y="6351"/>
                    <a:pt x="3245" y="6444"/>
                    <a:pt x="3304" y="6537"/>
                  </a:cubicBezTo>
                  <a:lnTo>
                    <a:pt x="3304" y="6735"/>
                  </a:lnTo>
                  <a:cubicBezTo>
                    <a:pt x="3304" y="7165"/>
                    <a:pt x="3059" y="7561"/>
                    <a:pt x="2664" y="7700"/>
                  </a:cubicBezTo>
                  <a:cubicBezTo>
                    <a:pt x="2571" y="7747"/>
                    <a:pt x="2524" y="7805"/>
                    <a:pt x="2431" y="7805"/>
                  </a:cubicBezTo>
                  <a:cubicBezTo>
                    <a:pt x="2326" y="7851"/>
                    <a:pt x="2187" y="7851"/>
                    <a:pt x="2082" y="7851"/>
                  </a:cubicBezTo>
                  <a:cubicBezTo>
                    <a:pt x="1745" y="7851"/>
                    <a:pt x="1454" y="7700"/>
                    <a:pt x="1315" y="7456"/>
                  </a:cubicBezTo>
                  <a:cubicBezTo>
                    <a:pt x="1268" y="7409"/>
                    <a:pt x="1210" y="7363"/>
                    <a:pt x="1163" y="7270"/>
                  </a:cubicBezTo>
                  <a:cubicBezTo>
                    <a:pt x="1163" y="7165"/>
                    <a:pt x="1117" y="7072"/>
                    <a:pt x="1117" y="6979"/>
                  </a:cubicBezTo>
                  <a:cubicBezTo>
                    <a:pt x="1117" y="6979"/>
                    <a:pt x="1070" y="6933"/>
                    <a:pt x="1070" y="6874"/>
                  </a:cubicBezTo>
                  <a:lnTo>
                    <a:pt x="1070" y="6781"/>
                  </a:lnTo>
                  <a:cubicBezTo>
                    <a:pt x="1117" y="6537"/>
                    <a:pt x="1210" y="6293"/>
                    <a:pt x="1361" y="6107"/>
                  </a:cubicBezTo>
                  <a:cubicBezTo>
                    <a:pt x="1605" y="5816"/>
                    <a:pt x="1989" y="5711"/>
                    <a:pt x="2326" y="5665"/>
                  </a:cubicBezTo>
                  <a:close/>
                  <a:moveTo>
                    <a:pt x="686" y="0"/>
                  </a:moveTo>
                  <a:cubicBezTo>
                    <a:pt x="686" y="477"/>
                    <a:pt x="628" y="966"/>
                    <a:pt x="582" y="1408"/>
                  </a:cubicBezTo>
                  <a:cubicBezTo>
                    <a:pt x="535" y="2280"/>
                    <a:pt x="442" y="3152"/>
                    <a:pt x="396" y="3967"/>
                  </a:cubicBezTo>
                  <a:cubicBezTo>
                    <a:pt x="291" y="5420"/>
                    <a:pt x="151" y="6828"/>
                    <a:pt x="47" y="8282"/>
                  </a:cubicBezTo>
                  <a:cubicBezTo>
                    <a:pt x="47" y="8573"/>
                    <a:pt x="0" y="8863"/>
                    <a:pt x="0" y="9108"/>
                  </a:cubicBezTo>
                  <a:cubicBezTo>
                    <a:pt x="0" y="9550"/>
                    <a:pt x="198" y="9689"/>
                    <a:pt x="582" y="9887"/>
                  </a:cubicBezTo>
                  <a:cubicBezTo>
                    <a:pt x="733" y="9951"/>
                    <a:pt x="877" y="9976"/>
                    <a:pt x="1017" y="9976"/>
                  </a:cubicBezTo>
                  <a:cubicBezTo>
                    <a:pt x="1286" y="9976"/>
                    <a:pt x="1539" y="9882"/>
                    <a:pt x="1791" y="9782"/>
                  </a:cubicBezTo>
                  <a:cubicBezTo>
                    <a:pt x="3106" y="9305"/>
                    <a:pt x="4409" y="8817"/>
                    <a:pt x="5676" y="8282"/>
                  </a:cubicBezTo>
                  <a:cubicBezTo>
                    <a:pt x="6886" y="7851"/>
                    <a:pt x="8049" y="7363"/>
                    <a:pt x="9212" y="6874"/>
                  </a:cubicBezTo>
                  <a:cubicBezTo>
                    <a:pt x="9747" y="6688"/>
                    <a:pt x="10224" y="6444"/>
                    <a:pt x="10713" y="6200"/>
                  </a:cubicBezTo>
                  <a:cubicBezTo>
                    <a:pt x="10806" y="6153"/>
                    <a:pt x="11632" y="5909"/>
                    <a:pt x="11783" y="5909"/>
                  </a:cubicBezTo>
                  <a:lnTo>
                    <a:pt x="11922" y="5909"/>
                  </a:lnTo>
                  <a:lnTo>
                    <a:pt x="11922" y="5327"/>
                  </a:lnTo>
                  <a:lnTo>
                    <a:pt x="11922" y="5234"/>
                  </a:lnTo>
                  <a:cubicBezTo>
                    <a:pt x="11736" y="5188"/>
                    <a:pt x="11783" y="5037"/>
                    <a:pt x="11783" y="4944"/>
                  </a:cubicBezTo>
                  <a:cubicBezTo>
                    <a:pt x="11783" y="4792"/>
                    <a:pt x="11783" y="4653"/>
                    <a:pt x="11829" y="4502"/>
                  </a:cubicBezTo>
                  <a:cubicBezTo>
                    <a:pt x="11829" y="4548"/>
                    <a:pt x="11829" y="4548"/>
                    <a:pt x="11876" y="4548"/>
                  </a:cubicBezTo>
                  <a:cubicBezTo>
                    <a:pt x="11876" y="4455"/>
                    <a:pt x="11922" y="4409"/>
                    <a:pt x="11922" y="4315"/>
                  </a:cubicBezTo>
                  <a:lnTo>
                    <a:pt x="11922" y="4211"/>
                  </a:lnTo>
                  <a:lnTo>
                    <a:pt x="11585" y="4211"/>
                  </a:lnTo>
                  <a:cubicBezTo>
                    <a:pt x="11585" y="4257"/>
                    <a:pt x="11585" y="4257"/>
                    <a:pt x="11539" y="4315"/>
                  </a:cubicBezTo>
                  <a:cubicBezTo>
                    <a:pt x="11539" y="4315"/>
                    <a:pt x="11492" y="4362"/>
                    <a:pt x="11446" y="4362"/>
                  </a:cubicBezTo>
                  <a:cubicBezTo>
                    <a:pt x="11248" y="4455"/>
                    <a:pt x="11050" y="4502"/>
                    <a:pt x="10806" y="4502"/>
                  </a:cubicBezTo>
                  <a:cubicBezTo>
                    <a:pt x="10468" y="4502"/>
                    <a:pt x="10131" y="4502"/>
                    <a:pt x="9840" y="4455"/>
                  </a:cubicBezTo>
                  <a:cubicBezTo>
                    <a:pt x="9503" y="4455"/>
                    <a:pt x="9166" y="4409"/>
                    <a:pt x="8875" y="4315"/>
                  </a:cubicBezTo>
                  <a:cubicBezTo>
                    <a:pt x="8538" y="4257"/>
                    <a:pt x="8189" y="4164"/>
                    <a:pt x="7898" y="4071"/>
                  </a:cubicBezTo>
                  <a:cubicBezTo>
                    <a:pt x="7607" y="3967"/>
                    <a:pt x="7270" y="3827"/>
                    <a:pt x="6979" y="3676"/>
                  </a:cubicBezTo>
                  <a:cubicBezTo>
                    <a:pt x="5862" y="3152"/>
                    <a:pt x="4897" y="2420"/>
                    <a:pt x="4025" y="1594"/>
                  </a:cubicBezTo>
                  <a:cubicBezTo>
                    <a:pt x="3594" y="1210"/>
                    <a:pt x="3152" y="826"/>
                    <a:pt x="2617" y="535"/>
                  </a:cubicBezTo>
                  <a:cubicBezTo>
                    <a:pt x="2326" y="338"/>
                    <a:pt x="1989" y="245"/>
                    <a:pt x="1652" y="140"/>
                  </a:cubicBezTo>
                  <a:cubicBezTo>
                    <a:pt x="1361" y="47"/>
                    <a:pt x="1024" y="47"/>
                    <a:pt x="686" y="0"/>
                  </a:cubicBezTo>
                  <a:close/>
                </a:path>
              </a:pathLst>
            </a:custGeom>
            <a:solidFill>
              <a:schemeClr val="accent3"/>
            </a:solidFill>
            <a:ln w="4950" cap="flat" cmpd="sng">
              <a:solidFill>
                <a:schemeClr val="accent3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" name="Google Shape;673;p7"/>
            <p:cNvSpPr/>
            <p:nvPr/>
          </p:nvSpPr>
          <p:spPr>
            <a:xfrm>
              <a:off x="549550" y="3001275"/>
              <a:ext cx="111400" cy="259400"/>
            </a:xfrm>
            <a:custGeom>
              <a:avLst/>
              <a:gdLst/>
              <a:ahLst/>
              <a:cxnLst/>
              <a:rect l="l" t="t" r="r" b="b"/>
              <a:pathLst>
                <a:path w="4456" h="10376" extrusionOk="0">
                  <a:moveTo>
                    <a:pt x="2524" y="0"/>
                  </a:moveTo>
                  <a:cubicBezTo>
                    <a:pt x="1745" y="489"/>
                    <a:pt x="873" y="780"/>
                    <a:pt x="0" y="1024"/>
                  </a:cubicBezTo>
                  <a:cubicBezTo>
                    <a:pt x="93" y="1559"/>
                    <a:pt x="245" y="2082"/>
                    <a:pt x="338" y="2571"/>
                  </a:cubicBezTo>
                  <a:cubicBezTo>
                    <a:pt x="594" y="2315"/>
                    <a:pt x="883" y="2199"/>
                    <a:pt x="1196" y="2199"/>
                  </a:cubicBezTo>
                  <a:cubicBezTo>
                    <a:pt x="1295" y="2199"/>
                    <a:pt x="1397" y="2211"/>
                    <a:pt x="1501" y="2233"/>
                  </a:cubicBezTo>
                  <a:cubicBezTo>
                    <a:pt x="1745" y="2280"/>
                    <a:pt x="1792" y="2431"/>
                    <a:pt x="1594" y="2571"/>
                  </a:cubicBezTo>
                  <a:cubicBezTo>
                    <a:pt x="1351" y="2780"/>
                    <a:pt x="1108" y="2941"/>
                    <a:pt x="809" y="2941"/>
                  </a:cubicBezTo>
                  <a:cubicBezTo>
                    <a:pt x="692" y="2941"/>
                    <a:pt x="567" y="2917"/>
                    <a:pt x="431" y="2862"/>
                  </a:cubicBezTo>
                  <a:lnTo>
                    <a:pt x="431" y="2862"/>
                  </a:lnTo>
                  <a:cubicBezTo>
                    <a:pt x="535" y="3199"/>
                    <a:pt x="628" y="3536"/>
                    <a:pt x="675" y="3885"/>
                  </a:cubicBezTo>
                  <a:cubicBezTo>
                    <a:pt x="919" y="3827"/>
                    <a:pt x="1070" y="3780"/>
                    <a:pt x="1256" y="3780"/>
                  </a:cubicBezTo>
                  <a:cubicBezTo>
                    <a:pt x="1361" y="3780"/>
                    <a:pt x="1454" y="3780"/>
                    <a:pt x="1501" y="3827"/>
                  </a:cubicBezTo>
                  <a:cubicBezTo>
                    <a:pt x="1501" y="3885"/>
                    <a:pt x="1547" y="3885"/>
                    <a:pt x="1547" y="3932"/>
                  </a:cubicBezTo>
                  <a:lnTo>
                    <a:pt x="1547" y="3978"/>
                  </a:lnTo>
                  <a:cubicBezTo>
                    <a:pt x="1547" y="4025"/>
                    <a:pt x="1501" y="4118"/>
                    <a:pt x="1454" y="4176"/>
                  </a:cubicBezTo>
                  <a:cubicBezTo>
                    <a:pt x="1361" y="4269"/>
                    <a:pt x="1256" y="4315"/>
                    <a:pt x="1163" y="4362"/>
                  </a:cubicBezTo>
                  <a:cubicBezTo>
                    <a:pt x="1070" y="4409"/>
                    <a:pt x="966" y="4513"/>
                    <a:pt x="873" y="4560"/>
                  </a:cubicBezTo>
                  <a:lnTo>
                    <a:pt x="919" y="4606"/>
                  </a:lnTo>
                  <a:lnTo>
                    <a:pt x="919" y="4699"/>
                  </a:lnTo>
                  <a:lnTo>
                    <a:pt x="919" y="4804"/>
                  </a:lnTo>
                  <a:cubicBezTo>
                    <a:pt x="919" y="4851"/>
                    <a:pt x="966" y="4851"/>
                    <a:pt x="966" y="4897"/>
                  </a:cubicBezTo>
                  <a:cubicBezTo>
                    <a:pt x="966" y="4990"/>
                    <a:pt x="1012" y="5048"/>
                    <a:pt x="1070" y="5095"/>
                  </a:cubicBezTo>
                  <a:lnTo>
                    <a:pt x="1117" y="5141"/>
                  </a:lnTo>
                  <a:cubicBezTo>
                    <a:pt x="1163" y="5188"/>
                    <a:pt x="1210" y="5188"/>
                    <a:pt x="1303" y="5234"/>
                  </a:cubicBezTo>
                  <a:lnTo>
                    <a:pt x="1501" y="5234"/>
                  </a:lnTo>
                  <a:cubicBezTo>
                    <a:pt x="1408" y="5386"/>
                    <a:pt x="1408" y="5525"/>
                    <a:pt x="1303" y="5630"/>
                  </a:cubicBezTo>
                  <a:cubicBezTo>
                    <a:pt x="1256" y="5676"/>
                    <a:pt x="1210" y="5723"/>
                    <a:pt x="1210" y="5769"/>
                  </a:cubicBezTo>
                  <a:lnTo>
                    <a:pt x="1210" y="5862"/>
                  </a:lnTo>
                  <a:lnTo>
                    <a:pt x="1210" y="6014"/>
                  </a:lnTo>
                  <a:cubicBezTo>
                    <a:pt x="1303" y="6444"/>
                    <a:pt x="1408" y="6839"/>
                    <a:pt x="1501" y="7270"/>
                  </a:cubicBezTo>
                  <a:cubicBezTo>
                    <a:pt x="1594" y="7712"/>
                    <a:pt x="1652" y="8142"/>
                    <a:pt x="1745" y="8584"/>
                  </a:cubicBezTo>
                  <a:cubicBezTo>
                    <a:pt x="1792" y="8631"/>
                    <a:pt x="1838" y="8724"/>
                    <a:pt x="1885" y="8770"/>
                  </a:cubicBezTo>
                  <a:cubicBezTo>
                    <a:pt x="2234" y="8968"/>
                    <a:pt x="2524" y="9166"/>
                    <a:pt x="2815" y="9352"/>
                  </a:cubicBezTo>
                  <a:cubicBezTo>
                    <a:pt x="3339" y="9643"/>
                    <a:pt x="3874" y="9992"/>
                    <a:pt x="4455" y="10375"/>
                  </a:cubicBezTo>
                  <a:cubicBezTo>
                    <a:pt x="4409" y="10178"/>
                    <a:pt x="4316" y="10085"/>
                    <a:pt x="4316" y="9933"/>
                  </a:cubicBezTo>
                  <a:cubicBezTo>
                    <a:pt x="3978" y="8480"/>
                    <a:pt x="3629" y="7084"/>
                    <a:pt x="3397" y="5630"/>
                  </a:cubicBezTo>
                  <a:cubicBezTo>
                    <a:pt x="3152" y="4118"/>
                    <a:pt x="2955" y="2617"/>
                    <a:pt x="2710" y="1117"/>
                  </a:cubicBezTo>
                  <a:cubicBezTo>
                    <a:pt x="2710" y="919"/>
                    <a:pt x="2664" y="733"/>
                    <a:pt x="2617" y="535"/>
                  </a:cubicBezTo>
                  <a:cubicBezTo>
                    <a:pt x="2571" y="396"/>
                    <a:pt x="2571" y="198"/>
                    <a:pt x="2524" y="0"/>
                  </a:cubicBez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" name="Google Shape;674;p7"/>
            <p:cNvSpPr/>
            <p:nvPr/>
          </p:nvSpPr>
          <p:spPr>
            <a:xfrm>
              <a:off x="587050" y="3096925"/>
              <a:ext cx="1200" cy="3825"/>
            </a:xfrm>
            <a:custGeom>
              <a:avLst/>
              <a:gdLst/>
              <a:ahLst/>
              <a:cxnLst/>
              <a:rect l="l" t="t" r="r" b="b"/>
              <a:pathLst>
                <a:path w="48" h="153" extrusionOk="0">
                  <a:moveTo>
                    <a:pt x="1" y="1"/>
                  </a:moveTo>
                  <a:cubicBezTo>
                    <a:pt x="1" y="59"/>
                    <a:pt x="47" y="59"/>
                    <a:pt x="47" y="106"/>
                  </a:cubicBezTo>
                  <a:lnTo>
                    <a:pt x="47" y="152"/>
                  </a:lnTo>
                  <a:lnTo>
                    <a:pt x="47" y="106"/>
                  </a:lnTo>
                  <a:cubicBezTo>
                    <a:pt x="47" y="59"/>
                    <a:pt x="1" y="59"/>
                    <a:pt x="1" y="1"/>
                  </a:cubicBez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" name="Google Shape;675;p7"/>
            <p:cNvSpPr/>
            <p:nvPr/>
          </p:nvSpPr>
          <p:spPr>
            <a:xfrm>
              <a:off x="579775" y="3147825"/>
              <a:ext cx="7300" cy="35200"/>
            </a:xfrm>
            <a:custGeom>
              <a:avLst/>
              <a:gdLst/>
              <a:ahLst/>
              <a:cxnLst/>
              <a:rect l="l" t="t" r="r" b="b"/>
              <a:pathLst>
                <a:path w="292" h="1408" extrusionOk="0">
                  <a:moveTo>
                    <a:pt x="1" y="0"/>
                  </a:moveTo>
                  <a:lnTo>
                    <a:pt x="1" y="152"/>
                  </a:lnTo>
                  <a:cubicBezTo>
                    <a:pt x="94" y="582"/>
                    <a:pt x="199" y="977"/>
                    <a:pt x="292" y="1408"/>
                  </a:cubicBezTo>
                  <a:cubicBezTo>
                    <a:pt x="199" y="977"/>
                    <a:pt x="94" y="582"/>
                    <a:pt x="1" y="152"/>
                  </a:cubicBez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" name="Google Shape;676;p7"/>
            <p:cNvSpPr/>
            <p:nvPr/>
          </p:nvSpPr>
          <p:spPr>
            <a:xfrm>
              <a:off x="562925" y="2674125"/>
              <a:ext cx="81150" cy="42500"/>
            </a:xfrm>
            <a:custGeom>
              <a:avLst/>
              <a:gdLst/>
              <a:ahLst/>
              <a:cxnLst/>
              <a:rect l="l" t="t" r="r" b="b"/>
              <a:pathLst>
                <a:path w="3246" h="1700" extrusionOk="0">
                  <a:moveTo>
                    <a:pt x="2513" y="1"/>
                  </a:moveTo>
                  <a:cubicBezTo>
                    <a:pt x="2175" y="1"/>
                    <a:pt x="1885" y="106"/>
                    <a:pt x="1547" y="199"/>
                  </a:cubicBezTo>
                  <a:cubicBezTo>
                    <a:pt x="1163" y="338"/>
                    <a:pt x="768" y="536"/>
                    <a:pt x="384" y="780"/>
                  </a:cubicBezTo>
                  <a:cubicBezTo>
                    <a:pt x="291" y="827"/>
                    <a:pt x="245" y="920"/>
                    <a:pt x="186" y="978"/>
                  </a:cubicBezTo>
                  <a:cubicBezTo>
                    <a:pt x="0" y="1211"/>
                    <a:pt x="0" y="1408"/>
                    <a:pt x="245" y="1606"/>
                  </a:cubicBezTo>
                  <a:cubicBezTo>
                    <a:pt x="291" y="1653"/>
                    <a:pt x="338" y="1653"/>
                    <a:pt x="384" y="1699"/>
                  </a:cubicBezTo>
                  <a:lnTo>
                    <a:pt x="535" y="1699"/>
                  </a:lnTo>
                  <a:lnTo>
                    <a:pt x="582" y="1653"/>
                  </a:lnTo>
                  <a:cubicBezTo>
                    <a:pt x="628" y="1653"/>
                    <a:pt x="675" y="1606"/>
                    <a:pt x="721" y="1606"/>
                  </a:cubicBezTo>
                  <a:cubicBezTo>
                    <a:pt x="826" y="1501"/>
                    <a:pt x="873" y="1455"/>
                    <a:pt x="966" y="1362"/>
                  </a:cubicBezTo>
                  <a:cubicBezTo>
                    <a:pt x="1059" y="1315"/>
                    <a:pt x="1163" y="1269"/>
                    <a:pt x="1257" y="1164"/>
                  </a:cubicBezTo>
                  <a:cubicBezTo>
                    <a:pt x="1454" y="1071"/>
                    <a:pt x="1640" y="978"/>
                    <a:pt x="1885" y="873"/>
                  </a:cubicBezTo>
                  <a:cubicBezTo>
                    <a:pt x="1989" y="827"/>
                    <a:pt x="2082" y="780"/>
                    <a:pt x="2175" y="734"/>
                  </a:cubicBezTo>
                  <a:cubicBezTo>
                    <a:pt x="2327" y="687"/>
                    <a:pt x="2513" y="629"/>
                    <a:pt x="2664" y="582"/>
                  </a:cubicBezTo>
                  <a:cubicBezTo>
                    <a:pt x="2804" y="536"/>
                    <a:pt x="3001" y="489"/>
                    <a:pt x="3152" y="443"/>
                  </a:cubicBezTo>
                  <a:lnTo>
                    <a:pt x="3152" y="338"/>
                  </a:lnTo>
                  <a:cubicBezTo>
                    <a:pt x="3199" y="245"/>
                    <a:pt x="3199" y="199"/>
                    <a:pt x="3246" y="47"/>
                  </a:cubicBezTo>
                  <a:cubicBezTo>
                    <a:pt x="3199" y="47"/>
                    <a:pt x="3094" y="47"/>
                    <a:pt x="3048" y="1"/>
                  </a:cubicBezTo>
                  <a:close/>
                </a:path>
              </a:pathLst>
            </a:custGeom>
            <a:solidFill>
              <a:schemeClr val="accent3"/>
            </a:solidFill>
            <a:ln w="4950" cap="flat" cmpd="sng">
              <a:solidFill>
                <a:schemeClr val="accent3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" name="Google Shape;677;p7"/>
            <p:cNvSpPr/>
            <p:nvPr/>
          </p:nvSpPr>
          <p:spPr>
            <a:xfrm>
              <a:off x="577450" y="2708150"/>
              <a:ext cx="9625" cy="7300"/>
            </a:xfrm>
            <a:custGeom>
              <a:avLst/>
              <a:gdLst/>
              <a:ahLst/>
              <a:cxnLst/>
              <a:rect l="l" t="t" r="r" b="b"/>
              <a:pathLst>
                <a:path w="385" h="292" extrusionOk="0">
                  <a:moveTo>
                    <a:pt x="1" y="292"/>
                  </a:moveTo>
                  <a:cubicBezTo>
                    <a:pt x="47" y="292"/>
                    <a:pt x="94" y="245"/>
                    <a:pt x="140" y="245"/>
                  </a:cubicBezTo>
                  <a:cubicBezTo>
                    <a:pt x="245" y="140"/>
                    <a:pt x="292" y="94"/>
                    <a:pt x="385" y="1"/>
                  </a:cubicBezTo>
                  <a:cubicBezTo>
                    <a:pt x="292" y="94"/>
                    <a:pt x="245" y="140"/>
                    <a:pt x="140" y="245"/>
                  </a:cubicBezTo>
                  <a:cubicBezTo>
                    <a:pt x="94" y="245"/>
                    <a:pt x="47" y="292"/>
                    <a:pt x="1" y="292"/>
                  </a:cubicBezTo>
                  <a:close/>
                </a:path>
              </a:pathLst>
            </a:custGeom>
            <a:solidFill>
              <a:schemeClr val="accent3"/>
            </a:solidFill>
            <a:ln w="4950" cap="flat" cmpd="sng">
              <a:solidFill>
                <a:schemeClr val="accent3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" name="Google Shape;678;p7"/>
            <p:cNvSpPr/>
            <p:nvPr/>
          </p:nvSpPr>
          <p:spPr>
            <a:xfrm>
              <a:off x="629500" y="2682575"/>
              <a:ext cx="12250" cy="6125"/>
            </a:xfrm>
            <a:custGeom>
              <a:avLst/>
              <a:gdLst/>
              <a:ahLst/>
              <a:cxnLst/>
              <a:rect l="l" t="t" r="r" b="b"/>
              <a:pathLst>
                <a:path w="490" h="245" extrusionOk="0">
                  <a:moveTo>
                    <a:pt x="1" y="244"/>
                  </a:moveTo>
                  <a:cubicBezTo>
                    <a:pt x="141" y="198"/>
                    <a:pt x="338" y="151"/>
                    <a:pt x="489" y="105"/>
                  </a:cubicBezTo>
                  <a:lnTo>
                    <a:pt x="489" y="0"/>
                  </a:lnTo>
                  <a:lnTo>
                    <a:pt x="489" y="105"/>
                  </a:lnTo>
                  <a:cubicBezTo>
                    <a:pt x="338" y="151"/>
                    <a:pt x="141" y="198"/>
                    <a:pt x="1" y="244"/>
                  </a:cubicBezTo>
                  <a:close/>
                </a:path>
              </a:pathLst>
            </a:custGeom>
            <a:solidFill>
              <a:schemeClr val="accent3"/>
            </a:solidFill>
            <a:ln w="4950" cap="flat" cmpd="sng">
              <a:solidFill>
                <a:schemeClr val="accent3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" name="Google Shape;679;p7"/>
            <p:cNvSpPr/>
            <p:nvPr/>
          </p:nvSpPr>
          <p:spPr>
            <a:xfrm>
              <a:off x="572525" y="2716600"/>
              <a:ext cx="3800" cy="25"/>
            </a:xfrm>
            <a:custGeom>
              <a:avLst/>
              <a:gdLst/>
              <a:ahLst/>
              <a:cxnLst/>
              <a:rect l="l" t="t" r="r" b="b"/>
              <a:pathLst>
                <a:path w="152" h="1" extrusionOk="0">
                  <a:moveTo>
                    <a:pt x="0" y="0"/>
                  </a:moveTo>
                  <a:lnTo>
                    <a:pt x="151" y="0"/>
                  </a:lnTo>
                  <a:close/>
                </a:path>
              </a:pathLst>
            </a:custGeom>
            <a:solidFill>
              <a:schemeClr val="accent3"/>
            </a:solidFill>
            <a:ln w="4950" cap="flat" cmpd="sng">
              <a:solidFill>
                <a:schemeClr val="accent3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0" name="Google Shape;680;p7"/>
            <p:cNvSpPr/>
            <p:nvPr/>
          </p:nvSpPr>
          <p:spPr>
            <a:xfrm>
              <a:off x="497500" y="2441500"/>
              <a:ext cx="156175" cy="235275"/>
            </a:xfrm>
            <a:custGeom>
              <a:avLst/>
              <a:gdLst/>
              <a:ahLst/>
              <a:cxnLst/>
              <a:rect l="l" t="t" r="r" b="b"/>
              <a:pathLst>
                <a:path w="6247" h="9411" extrusionOk="0">
                  <a:moveTo>
                    <a:pt x="2420" y="1"/>
                  </a:moveTo>
                  <a:lnTo>
                    <a:pt x="2420" y="1"/>
                  </a:lnTo>
                  <a:cubicBezTo>
                    <a:pt x="3199" y="1559"/>
                    <a:pt x="3292" y="3304"/>
                    <a:pt x="3780" y="4898"/>
                  </a:cubicBezTo>
                  <a:cubicBezTo>
                    <a:pt x="3920" y="4944"/>
                    <a:pt x="4025" y="4991"/>
                    <a:pt x="4118" y="5049"/>
                  </a:cubicBezTo>
                  <a:cubicBezTo>
                    <a:pt x="4316" y="5188"/>
                    <a:pt x="4409" y="5433"/>
                    <a:pt x="4455" y="5677"/>
                  </a:cubicBezTo>
                  <a:cubicBezTo>
                    <a:pt x="4548" y="6503"/>
                    <a:pt x="4025" y="7270"/>
                    <a:pt x="3199" y="7422"/>
                  </a:cubicBezTo>
                  <a:cubicBezTo>
                    <a:pt x="3129" y="7435"/>
                    <a:pt x="3058" y="7441"/>
                    <a:pt x="2986" y="7441"/>
                  </a:cubicBezTo>
                  <a:cubicBezTo>
                    <a:pt x="2552" y="7441"/>
                    <a:pt x="2094" y="7209"/>
                    <a:pt x="1885" y="6840"/>
                  </a:cubicBezTo>
                  <a:cubicBezTo>
                    <a:pt x="1640" y="6398"/>
                    <a:pt x="1698" y="5723"/>
                    <a:pt x="1989" y="5386"/>
                  </a:cubicBezTo>
                  <a:cubicBezTo>
                    <a:pt x="2036" y="5281"/>
                    <a:pt x="2036" y="5188"/>
                    <a:pt x="2036" y="5095"/>
                  </a:cubicBezTo>
                  <a:cubicBezTo>
                    <a:pt x="1838" y="4270"/>
                    <a:pt x="1640" y="3444"/>
                    <a:pt x="1454" y="2664"/>
                  </a:cubicBezTo>
                  <a:cubicBezTo>
                    <a:pt x="1408" y="2478"/>
                    <a:pt x="1350" y="2281"/>
                    <a:pt x="1303" y="2083"/>
                  </a:cubicBezTo>
                  <a:cubicBezTo>
                    <a:pt x="1210" y="1606"/>
                    <a:pt x="1059" y="1117"/>
                    <a:pt x="966" y="687"/>
                  </a:cubicBezTo>
                  <a:cubicBezTo>
                    <a:pt x="919" y="827"/>
                    <a:pt x="919" y="978"/>
                    <a:pt x="873" y="1117"/>
                  </a:cubicBezTo>
                  <a:cubicBezTo>
                    <a:pt x="873" y="1269"/>
                    <a:pt x="826" y="1408"/>
                    <a:pt x="826" y="1559"/>
                  </a:cubicBezTo>
                  <a:cubicBezTo>
                    <a:pt x="535" y="3106"/>
                    <a:pt x="291" y="4653"/>
                    <a:pt x="0" y="6212"/>
                  </a:cubicBezTo>
                  <a:lnTo>
                    <a:pt x="0" y="6398"/>
                  </a:lnTo>
                  <a:cubicBezTo>
                    <a:pt x="0" y="6503"/>
                    <a:pt x="47" y="6596"/>
                    <a:pt x="140" y="6735"/>
                  </a:cubicBezTo>
                  <a:cubicBezTo>
                    <a:pt x="1059" y="7515"/>
                    <a:pt x="2082" y="8247"/>
                    <a:pt x="2710" y="9306"/>
                  </a:cubicBezTo>
                  <a:cubicBezTo>
                    <a:pt x="2710" y="9352"/>
                    <a:pt x="2757" y="9352"/>
                    <a:pt x="2803" y="9411"/>
                  </a:cubicBezTo>
                  <a:cubicBezTo>
                    <a:pt x="3588" y="9035"/>
                    <a:pt x="4372" y="8628"/>
                    <a:pt x="5236" y="8628"/>
                  </a:cubicBezTo>
                  <a:cubicBezTo>
                    <a:pt x="5282" y="8628"/>
                    <a:pt x="5328" y="8629"/>
                    <a:pt x="5374" y="8631"/>
                  </a:cubicBezTo>
                  <a:cubicBezTo>
                    <a:pt x="5525" y="7957"/>
                    <a:pt x="5665" y="7270"/>
                    <a:pt x="5816" y="6642"/>
                  </a:cubicBezTo>
                  <a:lnTo>
                    <a:pt x="6246" y="4607"/>
                  </a:lnTo>
                  <a:cubicBezTo>
                    <a:pt x="5863" y="4363"/>
                    <a:pt x="5572" y="4118"/>
                    <a:pt x="5281" y="3734"/>
                  </a:cubicBezTo>
                  <a:cubicBezTo>
                    <a:pt x="5083" y="3490"/>
                    <a:pt x="4897" y="3199"/>
                    <a:pt x="4699" y="2909"/>
                  </a:cubicBezTo>
                  <a:cubicBezTo>
                    <a:pt x="4025" y="2036"/>
                    <a:pt x="3338" y="1164"/>
                    <a:pt x="2617" y="245"/>
                  </a:cubicBezTo>
                  <a:cubicBezTo>
                    <a:pt x="2571" y="199"/>
                    <a:pt x="2513" y="105"/>
                    <a:pt x="2420" y="1"/>
                  </a:cubicBezTo>
                  <a:close/>
                </a:path>
              </a:pathLst>
            </a:custGeom>
            <a:solidFill>
              <a:schemeClr val="accent3"/>
            </a:solidFill>
            <a:ln w="4950" cap="flat" cmpd="sng">
              <a:solidFill>
                <a:schemeClr val="accent3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1" name="Google Shape;681;p7"/>
            <p:cNvSpPr/>
            <p:nvPr/>
          </p:nvSpPr>
          <p:spPr>
            <a:xfrm>
              <a:off x="498650" y="2798875"/>
              <a:ext cx="111400" cy="212300"/>
            </a:xfrm>
            <a:custGeom>
              <a:avLst/>
              <a:gdLst/>
              <a:ahLst/>
              <a:cxnLst/>
              <a:rect l="l" t="t" r="r" b="b"/>
              <a:pathLst>
                <a:path w="4456" h="8492" extrusionOk="0">
                  <a:moveTo>
                    <a:pt x="3537" y="1"/>
                  </a:moveTo>
                  <a:lnTo>
                    <a:pt x="3048" y="59"/>
                  </a:lnTo>
                  <a:cubicBezTo>
                    <a:pt x="3048" y="245"/>
                    <a:pt x="2955" y="396"/>
                    <a:pt x="2711" y="536"/>
                  </a:cubicBezTo>
                  <a:cubicBezTo>
                    <a:pt x="2374" y="641"/>
                    <a:pt x="2083" y="780"/>
                    <a:pt x="1792" y="873"/>
                  </a:cubicBezTo>
                  <a:cubicBezTo>
                    <a:pt x="1210" y="1071"/>
                    <a:pt x="629" y="1269"/>
                    <a:pt x="1" y="1455"/>
                  </a:cubicBezTo>
                  <a:cubicBezTo>
                    <a:pt x="140" y="1943"/>
                    <a:pt x="245" y="2385"/>
                    <a:pt x="385" y="2816"/>
                  </a:cubicBezTo>
                  <a:cubicBezTo>
                    <a:pt x="536" y="2816"/>
                    <a:pt x="629" y="2769"/>
                    <a:pt x="780" y="2723"/>
                  </a:cubicBezTo>
                  <a:cubicBezTo>
                    <a:pt x="1013" y="2676"/>
                    <a:pt x="1304" y="2618"/>
                    <a:pt x="1548" y="2618"/>
                  </a:cubicBezTo>
                  <a:cubicBezTo>
                    <a:pt x="1792" y="2676"/>
                    <a:pt x="1839" y="2816"/>
                    <a:pt x="1699" y="2967"/>
                  </a:cubicBezTo>
                  <a:cubicBezTo>
                    <a:pt x="1548" y="3106"/>
                    <a:pt x="1362" y="3199"/>
                    <a:pt x="1164" y="3304"/>
                  </a:cubicBezTo>
                  <a:cubicBezTo>
                    <a:pt x="966" y="3351"/>
                    <a:pt x="780" y="3397"/>
                    <a:pt x="536" y="3444"/>
                  </a:cubicBezTo>
                  <a:cubicBezTo>
                    <a:pt x="629" y="3734"/>
                    <a:pt x="722" y="4025"/>
                    <a:pt x="780" y="4316"/>
                  </a:cubicBezTo>
                  <a:cubicBezTo>
                    <a:pt x="920" y="4269"/>
                    <a:pt x="1013" y="4269"/>
                    <a:pt x="1117" y="4223"/>
                  </a:cubicBezTo>
                  <a:cubicBezTo>
                    <a:pt x="1304" y="4176"/>
                    <a:pt x="1548" y="4130"/>
                    <a:pt x="1746" y="4130"/>
                  </a:cubicBezTo>
                  <a:cubicBezTo>
                    <a:pt x="1885" y="4130"/>
                    <a:pt x="2036" y="4223"/>
                    <a:pt x="2176" y="4316"/>
                  </a:cubicBezTo>
                  <a:cubicBezTo>
                    <a:pt x="2083" y="4421"/>
                    <a:pt x="2036" y="4560"/>
                    <a:pt x="1885" y="4653"/>
                  </a:cubicBezTo>
                  <a:cubicBezTo>
                    <a:pt x="1594" y="4805"/>
                    <a:pt x="1304" y="4898"/>
                    <a:pt x="966" y="5049"/>
                  </a:cubicBezTo>
                  <a:cubicBezTo>
                    <a:pt x="1013" y="5188"/>
                    <a:pt x="1071" y="5433"/>
                    <a:pt x="1117" y="5630"/>
                  </a:cubicBezTo>
                  <a:cubicBezTo>
                    <a:pt x="1444" y="5467"/>
                    <a:pt x="1691" y="5383"/>
                    <a:pt x="1882" y="5383"/>
                  </a:cubicBezTo>
                  <a:cubicBezTo>
                    <a:pt x="2086" y="5383"/>
                    <a:pt x="2225" y="5479"/>
                    <a:pt x="2327" y="5677"/>
                  </a:cubicBezTo>
                  <a:cubicBezTo>
                    <a:pt x="2083" y="6014"/>
                    <a:pt x="1699" y="6107"/>
                    <a:pt x="1210" y="6165"/>
                  </a:cubicBezTo>
                  <a:cubicBezTo>
                    <a:pt x="1257" y="6352"/>
                    <a:pt x="1362" y="6549"/>
                    <a:pt x="1362" y="6689"/>
                  </a:cubicBezTo>
                  <a:cubicBezTo>
                    <a:pt x="1652" y="6689"/>
                    <a:pt x="1839" y="6689"/>
                    <a:pt x="2083" y="6747"/>
                  </a:cubicBezTo>
                  <a:cubicBezTo>
                    <a:pt x="2176" y="6747"/>
                    <a:pt x="2281" y="6840"/>
                    <a:pt x="2129" y="6980"/>
                  </a:cubicBezTo>
                  <a:cubicBezTo>
                    <a:pt x="1990" y="7131"/>
                    <a:pt x="1792" y="7270"/>
                    <a:pt x="1548" y="7468"/>
                  </a:cubicBezTo>
                  <a:cubicBezTo>
                    <a:pt x="1652" y="7759"/>
                    <a:pt x="1746" y="8096"/>
                    <a:pt x="1839" y="8492"/>
                  </a:cubicBezTo>
                  <a:cubicBezTo>
                    <a:pt x="2467" y="8247"/>
                    <a:pt x="3106" y="8003"/>
                    <a:pt x="3688" y="7759"/>
                  </a:cubicBezTo>
                  <a:cubicBezTo>
                    <a:pt x="3921" y="7666"/>
                    <a:pt x="4165" y="7619"/>
                    <a:pt x="4456" y="7561"/>
                  </a:cubicBezTo>
                  <a:cubicBezTo>
                    <a:pt x="4456" y="7515"/>
                    <a:pt x="4409" y="7422"/>
                    <a:pt x="4409" y="7329"/>
                  </a:cubicBezTo>
                  <a:cubicBezTo>
                    <a:pt x="4316" y="6747"/>
                    <a:pt x="4211" y="6107"/>
                    <a:pt x="4118" y="5479"/>
                  </a:cubicBezTo>
                  <a:cubicBezTo>
                    <a:pt x="4072" y="4898"/>
                    <a:pt x="4072" y="4316"/>
                    <a:pt x="4025" y="3781"/>
                  </a:cubicBezTo>
                  <a:cubicBezTo>
                    <a:pt x="3874" y="2525"/>
                    <a:pt x="3734" y="1269"/>
                    <a:pt x="3537" y="1"/>
                  </a:cubicBez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2" name="Google Shape;682;p7"/>
            <p:cNvSpPr/>
            <p:nvPr/>
          </p:nvSpPr>
          <p:spPr>
            <a:xfrm>
              <a:off x="533850" y="2448775"/>
              <a:ext cx="61675" cy="162575"/>
            </a:xfrm>
            <a:custGeom>
              <a:avLst/>
              <a:gdLst/>
              <a:ahLst/>
              <a:cxnLst/>
              <a:rect l="l" t="t" r="r" b="b"/>
              <a:pathLst>
                <a:path w="2467" h="6503" extrusionOk="0">
                  <a:moveTo>
                    <a:pt x="384" y="1"/>
                  </a:moveTo>
                  <a:lnTo>
                    <a:pt x="0" y="105"/>
                  </a:lnTo>
                  <a:cubicBezTo>
                    <a:pt x="47" y="291"/>
                    <a:pt x="93" y="443"/>
                    <a:pt x="140" y="582"/>
                  </a:cubicBezTo>
                  <a:cubicBezTo>
                    <a:pt x="244" y="873"/>
                    <a:pt x="291" y="1164"/>
                    <a:pt x="338" y="1408"/>
                  </a:cubicBezTo>
                  <a:cubicBezTo>
                    <a:pt x="384" y="1699"/>
                    <a:pt x="477" y="1943"/>
                    <a:pt x="535" y="2234"/>
                  </a:cubicBezTo>
                  <a:cubicBezTo>
                    <a:pt x="535" y="2327"/>
                    <a:pt x="582" y="2373"/>
                    <a:pt x="582" y="2478"/>
                  </a:cubicBezTo>
                  <a:cubicBezTo>
                    <a:pt x="768" y="3199"/>
                    <a:pt x="1012" y="3979"/>
                    <a:pt x="1210" y="4700"/>
                  </a:cubicBezTo>
                  <a:cubicBezTo>
                    <a:pt x="1256" y="5049"/>
                    <a:pt x="1256" y="5281"/>
                    <a:pt x="1012" y="5479"/>
                  </a:cubicBezTo>
                  <a:cubicBezTo>
                    <a:pt x="768" y="5677"/>
                    <a:pt x="873" y="5921"/>
                    <a:pt x="919" y="6154"/>
                  </a:cubicBezTo>
                  <a:cubicBezTo>
                    <a:pt x="1012" y="6398"/>
                    <a:pt x="1256" y="6503"/>
                    <a:pt x="1501" y="6503"/>
                  </a:cubicBezTo>
                  <a:cubicBezTo>
                    <a:pt x="2036" y="6503"/>
                    <a:pt x="2466" y="5921"/>
                    <a:pt x="2326" y="5386"/>
                  </a:cubicBezTo>
                  <a:cubicBezTo>
                    <a:pt x="2280" y="5235"/>
                    <a:pt x="2222" y="5095"/>
                    <a:pt x="2129" y="4944"/>
                  </a:cubicBezTo>
                  <a:cubicBezTo>
                    <a:pt x="1884" y="4944"/>
                    <a:pt x="1791" y="4804"/>
                    <a:pt x="1745" y="4607"/>
                  </a:cubicBezTo>
                  <a:cubicBezTo>
                    <a:pt x="1547" y="4025"/>
                    <a:pt x="1408" y="3397"/>
                    <a:pt x="1210" y="2769"/>
                  </a:cubicBezTo>
                  <a:cubicBezTo>
                    <a:pt x="1012" y="1943"/>
                    <a:pt x="873" y="1117"/>
                    <a:pt x="477" y="338"/>
                  </a:cubicBezTo>
                  <a:cubicBezTo>
                    <a:pt x="431" y="198"/>
                    <a:pt x="431" y="105"/>
                    <a:pt x="384" y="1"/>
                  </a:cubicBez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3" name="Google Shape;683;p7"/>
            <p:cNvSpPr/>
            <p:nvPr/>
          </p:nvSpPr>
          <p:spPr>
            <a:xfrm>
              <a:off x="537325" y="2463325"/>
              <a:ext cx="4975" cy="20650"/>
            </a:xfrm>
            <a:custGeom>
              <a:avLst/>
              <a:gdLst/>
              <a:ahLst/>
              <a:cxnLst/>
              <a:rect l="l" t="t" r="r" b="b"/>
              <a:pathLst>
                <a:path w="199" h="826" extrusionOk="0">
                  <a:moveTo>
                    <a:pt x="199" y="826"/>
                  </a:moveTo>
                  <a:cubicBezTo>
                    <a:pt x="152" y="582"/>
                    <a:pt x="105" y="291"/>
                    <a:pt x="1" y="0"/>
                  </a:cubicBezTo>
                  <a:cubicBezTo>
                    <a:pt x="105" y="291"/>
                    <a:pt x="152" y="582"/>
                    <a:pt x="199" y="826"/>
                  </a:cubicBez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" name="Google Shape;684;p7"/>
            <p:cNvSpPr/>
            <p:nvPr/>
          </p:nvSpPr>
          <p:spPr>
            <a:xfrm>
              <a:off x="559150" y="3265575"/>
              <a:ext cx="36375" cy="34725"/>
            </a:xfrm>
            <a:custGeom>
              <a:avLst/>
              <a:gdLst/>
              <a:ahLst/>
              <a:cxnLst/>
              <a:rect l="l" t="t" r="r" b="b"/>
              <a:pathLst>
                <a:path w="1455" h="1389" extrusionOk="0">
                  <a:moveTo>
                    <a:pt x="410" y="1"/>
                  </a:moveTo>
                  <a:cubicBezTo>
                    <a:pt x="260" y="1"/>
                    <a:pt x="171" y="99"/>
                    <a:pt x="105" y="338"/>
                  </a:cubicBezTo>
                  <a:cubicBezTo>
                    <a:pt x="47" y="432"/>
                    <a:pt x="47" y="478"/>
                    <a:pt x="47" y="583"/>
                  </a:cubicBezTo>
                  <a:lnTo>
                    <a:pt x="0" y="583"/>
                  </a:lnTo>
                  <a:cubicBezTo>
                    <a:pt x="105" y="769"/>
                    <a:pt x="151" y="1013"/>
                    <a:pt x="291" y="1164"/>
                  </a:cubicBezTo>
                  <a:cubicBezTo>
                    <a:pt x="418" y="1316"/>
                    <a:pt x="612" y="1389"/>
                    <a:pt x="795" y="1389"/>
                  </a:cubicBezTo>
                  <a:cubicBezTo>
                    <a:pt x="963" y="1389"/>
                    <a:pt x="1121" y="1328"/>
                    <a:pt x="1210" y="1211"/>
                  </a:cubicBezTo>
                  <a:cubicBezTo>
                    <a:pt x="1454" y="920"/>
                    <a:pt x="1361" y="525"/>
                    <a:pt x="1070" y="292"/>
                  </a:cubicBezTo>
                  <a:cubicBezTo>
                    <a:pt x="919" y="187"/>
                    <a:pt x="779" y="141"/>
                    <a:pt x="628" y="48"/>
                  </a:cubicBezTo>
                  <a:cubicBezTo>
                    <a:pt x="544" y="17"/>
                    <a:pt x="472" y="1"/>
                    <a:pt x="410" y="1"/>
                  </a:cubicBezTo>
                  <a:close/>
                </a:path>
              </a:pathLst>
            </a:custGeom>
            <a:solidFill>
              <a:schemeClr val="accent5"/>
            </a:solidFill>
            <a:ln w="9600" cap="flat" cmpd="sng">
              <a:solidFill>
                <a:schemeClr val="accent5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" name="Google Shape;685;p7"/>
            <p:cNvSpPr/>
            <p:nvPr/>
          </p:nvSpPr>
          <p:spPr>
            <a:xfrm>
              <a:off x="455050" y="2640400"/>
              <a:ext cx="132025" cy="176825"/>
            </a:xfrm>
            <a:custGeom>
              <a:avLst/>
              <a:gdLst/>
              <a:ahLst/>
              <a:cxnLst/>
              <a:rect l="l" t="t" r="r" b="b"/>
              <a:pathLst>
                <a:path w="5281" h="7073" extrusionOk="0">
                  <a:moveTo>
                    <a:pt x="2280" y="1"/>
                  </a:moveTo>
                  <a:cubicBezTo>
                    <a:pt x="2233" y="338"/>
                    <a:pt x="2036" y="431"/>
                    <a:pt x="1791" y="524"/>
                  </a:cubicBezTo>
                  <a:cubicBezTo>
                    <a:pt x="1210" y="675"/>
                    <a:pt x="582" y="768"/>
                    <a:pt x="0" y="920"/>
                  </a:cubicBezTo>
                  <a:cubicBezTo>
                    <a:pt x="93" y="1396"/>
                    <a:pt x="244" y="1885"/>
                    <a:pt x="337" y="2373"/>
                  </a:cubicBezTo>
                  <a:cubicBezTo>
                    <a:pt x="582" y="2327"/>
                    <a:pt x="779" y="2222"/>
                    <a:pt x="1012" y="2222"/>
                  </a:cubicBezTo>
                  <a:cubicBezTo>
                    <a:pt x="1043" y="2209"/>
                    <a:pt x="1076" y="2203"/>
                    <a:pt x="1112" y="2203"/>
                  </a:cubicBezTo>
                  <a:cubicBezTo>
                    <a:pt x="1199" y="2203"/>
                    <a:pt x="1301" y="2236"/>
                    <a:pt x="1407" y="2269"/>
                  </a:cubicBezTo>
                  <a:cubicBezTo>
                    <a:pt x="1547" y="2269"/>
                    <a:pt x="1594" y="2420"/>
                    <a:pt x="1454" y="2513"/>
                  </a:cubicBezTo>
                  <a:cubicBezTo>
                    <a:pt x="1303" y="2618"/>
                    <a:pt x="1163" y="2757"/>
                    <a:pt x="1012" y="2850"/>
                  </a:cubicBezTo>
                  <a:cubicBezTo>
                    <a:pt x="872" y="2909"/>
                    <a:pt x="675" y="2955"/>
                    <a:pt x="535" y="3002"/>
                  </a:cubicBezTo>
                  <a:cubicBezTo>
                    <a:pt x="582" y="3246"/>
                    <a:pt x="628" y="3490"/>
                    <a:pt x="721" y="3723"/>
                  </a:cubicBezTo>
                  <a:cubicBezTo>
                    <a:pt x="779" y="3723"/>
                    <a:pt x="826" y="3676"/>
                    <a:pt x="872" y="3676"/>
                  </a:cubicBezTo>
                  <a:cubicBezTo>
                    <a:pt x="1117" y="3630"/>
                    <a:pt x="1407" y="3537"/>
                    <a:pt x="1652" y="3490"/>
                  </a:cubicBezTo>
                  <a:cubicBezTo>
                    <a:pt x="1791" y="3490"/>
                    <a:pt x="1989" y="3537"/>
                    <a:pt x="2036" y="3630"/>
                  </a:cubicBezTo>
                  <a:cubicBezTo>
                    <a:pt x="2036" y="3723"/>
                    <a:pt x="1943" y="3920"/>
                    <a:pt x="1838" y="4014"/>
                  </a:cubicBezTo>
                  <a:cubicBezTo>
                    <a:pt x="1791" y="4118"/>
                    <a:pt x="1652" y="4165"/>
                    <a:pt x="1547" y="4165"/>
                  </a:cubicBezTo>
                  <a:cubicBezTo>
                    <a:pt x="1303" y="4258"/>
                    <a:pt x="1117" y="4258"/>
                    <a:pt x="872" y="4304"/>
                  </a:cubicBezTo>
                  <a:cubicBezTo>
                    <a:pt x="919" y="4502"/>
                    <a:pt x="965" y="4653"/>
                    <a:pt x="1012" y="4839"/>
                  </a:cubicBezTo>
                  <a:cubicBezTo>
                    <a:pt x="1210" y="4746"/>
                    <a:pt x="1407" y="4653"/>
                    <a:pt x="1594" y="4653"/>
                  </a:cubicBezTo>
                  <a:cubicBezTo>
                    <a:pt x="1623" y="4637"/>
                    <a:pt x="1658" y="4630"/>
                    <a:pt x="1695" y="4630"/>
                  </a:cubicBezTo>
                  <a:cubicBezTo>
                    <a:pt x="1791" y="4630"/>
                    <a:pt x="1900" y="4679"/>
                    <a:pt x="1943" y="4746"/>
                  </a:cubicBezTo>
                  <a:cubicBezTo>
                    <a:pt x="1989" y="4793"/>
                    <a:pt x="1943" y="4991"/>
                    <a:pt x="1838" y="5084"/>
                  </a:cubicBezTo>
                  <a:cubicBezTo>
                    <a:pt x="1791" y="5177"/>
                    <a:pt x="1698" y="5235"/>
                    <a:pt x="1652" y="5281"/>
                  </a:cubicBezTo>
                  <a:cubicBezTo>
                    <a:pt x="1501" y="5374"/>
                    <a:pt x="1361" y="5421"/>
                    <a:pt x="1210" y="5526"/>
                  </a:cubicBezTo>
                  <a:cubicBezTo>
                    <a:pt x="1303" y="5816"/>
                    <a:pt x="1361" y="6107"/>
                    <a:pt x="1454" y="6444"/>
                  </a:cubicBezTo>
                  <a:cubicBezTo>
                    <a:pt x="1501" y="6631"/>
                    <a:pt x="1547" y="6875"/>
                    <a:pt x="1594" y="7073"/>
                  </a:cubicBezTo>
                  <a:cubicBezTo>
                    <a:pt x="1698" y="7073"/>
                    <a:pt x="1791" y="7026"/>
                    <a:pt x="1838" y="7026"/>
                  </a:cubicBezTo>
                  <a:cubicBezTo>
                    <a:pt x="2617" y="6735"/>
                    <a:pt x="3396" y="6491"/>
                    <a:pt x="4164" y="6247"/>
                  </a:cubicBezTo>
                  <a:cubicBezTo>
                    <a:pt x="4282" y="6198"/>
                    <a:pt x="4382" y="6178"/>
                    <a:pt x="4467" y="6178"/>
                  </a:cubicBezTo>
                  <a:cubicBezTo>
                    <a:pt x="4627" y="6178"/>
                    <a:pt x="4732" y="6249"/>
                    <a:pt x="4792" y="6340"/>
                  </a:cubicBezTo>
                  <a:lnTo>
                    <a:pt x="4792" y="6398"/>
                  </a:lnTo>
                  <a:lnTo>
                    <a:pt x="5281" y="6340"/>
                  </a:lnTo>
                  <a:lnTo>
                    <a:pt x="5281" y="6293"/>
                  </a:lnTo>
                  <a:cubicBezTo>
                    <a:pt x="5188" y="5572"/>
                    <a:pt x="5036" y="4793"/>
                    <a:pt x="4897" y="4014"/>
                  </a:cubicBezTo>
                  <a:cubicBezTo>
                    <a:pt x="4897" y="3920"/>
                    <a:pt x="4897" y="3781"/>
                    <a:pt x="4850" y="3676"/>
                  </a:cubicBezTo>
                  <a:lnTo>
                    <a:pt x="4699" y="3676"/>
                  </a:lnTo>
                  <a:cubicBezTo>
                    <a:pt x="4606" y="3676"/>
                    <a:pt x="4560" y="3676"/>
                    <a:pt x="4455" y="3630"/>
                  </a:cubicBezTo>
                  <a:cubicBezTo>
                    <a:pt x="4362" y="3630"/>
                    <a:pt x="4315" y="3583"/>
                    <a:pt x="4211" y="3537"/>
                  </a:cubicBezTo>
                  <a:cubicBezTo>
                    <a:pt x="4211" y="3537"/>
                    <a:pt x="4164" y="3490"/>
                    <a:pt x="4118" y="3490"/>
                  </a:cubicBezTo>
                  <a:cubicBezTo>
                    <a:pt x="4071" y="3432"/>
                    <a:pt x="4025" y="3385"/>
                    <a:pt x="3978" y="3292"/>
                  </a:cubicBezTo>
                  <a:cubicBezTo>
                    <a:pt x="3920" y="3292"/>
                    <a:pt x="3920" y="3246"/>
                    <a:pt x="3873" y="3246"/>
                  </a:cubicBezTo>
                  <a:cubicBezTo>
                    <a:pt x="3827" y="3141"/>
                    <a:pt x="3827" y="3095"/>
                    <a:pt x="3780" y="3002"/>
                  </a:cubicBezTo>
                  <a:cubicBezTo>
                    <a:pt x="3734" y="2955"/>
                    <a:pt x="3734" y="2850"/>
                    <a:pt x="3734" y="2804"/>
                  </a:cubicBezTo>
                  <a:cubicBezTo>
                    <a:pt x="3687" y="2757"/>
                    <a:pt x="3687" y="2711"/>
                    <a:pt x="3687" y="2711"/>
                  </a:cubicBezTo>
                  <a:cubicBezTo>
                    <a:pt x="3687" y="2618"/>
                    <a:pt x="3687" y="2560"/>
                    <a:pt x="3734" y="2467"/>
                  </a:cubicBezTo>
                  <a:cubicBezTo>
                    <a:pt x="3734" y="2420"/>
                    <a:pt x="3734" y="2420"/>
                    <a:pt x="3780" y="2373"/>
                  </a:cubicBezTo>
                  <a:cubicBezTo>
                    <a:pt x="3978" y="1931"/>
                    <a:pt x="3873" y="1687"/>
                    <a:pt x="3583" y="1396"/>
                  </a:cubicBezTo>
                  <a:cubicBezTo>
                    <a:pt x="3152" y="920"/>
                    <a:pt x="2710" y="431"/>
                    <a:pt x="2280" y="1"/>
                  </a:cubicBez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" name="Google Shape;686;p7"/>
            <p:cNvSpPr/>
            <p:nvPr/>
          </p:nvSpPr>
          <p:spPr>
            <a:xfrm>
              <a:off x="387275" y="2374925"/>
              <a:ext cx="163450" cy="271325"/>
            </a:xfrm>
            <a:custGeom>
              <a:avLst/>
              <a:gdLst/>
              <a:ahLst/>
              <a:cxnLst/>
              <a:rect l="l" t="t" r="r" b="b"/>
              <a:pathLst>
                <a:path w="6538" h="10853" extrusionOk="0">
                  <a:moveTo>
                    <a:pt x="5817" y="0"/>
                  </a:moveTo>
                  <a:cubicBezTo>
                    <a:pt x="3874" y="873"/>
                    <a:pt x="1932" y="1791"/>
                    <a:pt x="1" y="2664"/>
                  </a:cubicBezTo>
                  <a:cubicBezTo>
                    <a:pt x="187" y="3199"/>
                    <a:pt x="338" y="3687"/>
                    <a:pt x="524" y="4222"/>
                  </a:cubicBezTo>
                  <a:cubicBezTo>
                    <a:pt x="1059" y="4071"/>
                    <a:pt x="1594" y="3873"/>
                    <a:pt x="2129" y="3734"/>
                  </a:cubicBezTo>
                  <a:cubicBezTo>
                    <a:pt x="2269" y="3687"/>
                    <a:pt x="2467" y="3641"/>
                    <a:pt x="2618" y="3641"/>
                  </a:cubicBezTo>
                  <a:cubicBezTo>
                    <a:pt x="2851" y="3641"/>
                    <a:pt x="3002" y="3873"/>
                    <a:pt x="2851" y="4071"/>
                  </a:cubicBezTo>
                  <a:cubicBezTo>
                    <a:pt x="2758" y="4222"/>
                    <a:pt x="2618" y="4315"/>
                    <a:pt x="2467" y="4362"/>
                  </a:cubicBezTo>
                  <a:cubicBezTo>
                    <a:pt x="1932" y="4653"/>
                    <a:pt x="1350" y="4746"/>
                    <a:pt x="722" y="4804"/>
                  </a:cubicBezTo>
                  <a:cubicBezTo>
                    <a:pt x="920" y="5281"/>
                    <a:pt x="1059" y="5723"/>
                    <a:pt x="1211" y="6200"/>
                  </a:cubicBezTo>
                  <a:cubicBezTo>
                    <a:pt x="1455" y="6153"/>
                    <a:pt x="1687" y="6060"/>
                    <a:pt x="1932" y="6014"/>
                  </a:cubicBezTo>
                  <a:cubicBezTo>
                    <a:pt x="1983" y="6005"/>
                    <a:pt x="2032" y="6002"/>
                    <a:pt x="2077" y="6002"/>
                  </a:cubicBezTo>
                  <a:cubicBezTo>
                    <a:pt x="2288" y="6002"/>
                    <a:pt x="2429" y="6085"/>
                    <a:pt x="2467" y="6200"/>
                  </a:cubicBezTo>
                  <a:cubicBezTo>
                    <a:pt x="2513" y="6397"/>
                    <a:pt x="2374" y="6549"/>
                    <a:pt x="2083" y="6642"/>
                  </a:cubicBezTo>
                  <a:cubicBezTo>
                    <a:pt x="1839" y="6735"/>
                    <a:pt x="1641" y="6781"/>
                    <a:pt x="1397" y="6839"/>
                  </a:cubicBezTo>
                  <a:cubicBezTo>
                    <a:pt x="1455" y="7026"/>
                    <a:pt x="1501" y="7177"/>
                    <a:pt x="1548" y="7316"/>
                  </a:cubicBezTo>
                  <a:cubicBezTo>
                    <a:pt x="1687" y="7270"/>
                    <a:pt x="1885" y="7223"/>
                    <a:pt x="2036" y="7177"/>
                  </a:cubicBezTo>
                  <a:cubicBezTo>
                    <a:pt x="2176" y="7177"/>
                    <a:pt x="2327" y="7130"/>
                    <a:pt x="2467" y="7130"/>
                  </a:cubicBezTo>
                  <a:cubicBezTo>
                    <a:pt x="2618" y="7130"/>
                    <a:pt x="2804" y="7130"/>
                    <a:pt x="2804" y="7316"/>
                  </a:cubicBezTo>
                  <a:cubicBezTo>
                    <a:pt x="2804" y="7421"/>
                    <a:pt x="2711" y="7607"/>
                    <a:pt x="2618" y="7654"/>
                  </a:cubicBezTo>
                  <a:cubicBezTo>
                    <a:pt x="2327" y="7805"/>
                    <a:pt x="2036" y="7898"/>
                    <a:pt x="1687" y="8003"/>
                  </a:cubicBezTo>
                  <a:cubicBezTo>
                    <a:pt x="1746" y="8235"/>
                    <a:pt x="1839" y="8584"/>
                    <a:pt x="1932" y="8875"/>
                  </a:cubicBezTo>
                  <a:cubicBezTo>
                    <a:pt x="2036" y="8817"/>
                    <a:pt x="2129" y="8770"/>
                    <a:pt x="2223" y="8724"/>
                  </a:cubicBezTo>
                  <a:cubicBezTo>
                    <a:pt x="2327" y="8677"/>
                    <a:pt x="2420" y="8631"/>
                    <a:pt x="2513" y="8584"/>
                  </a:cubicBezTo>
                  <a:cubicBezTo>
                    <a:pt x="2577" y="8569"/>
                    <a:pt x="2640" y="8562"/>
                    <a:pt x="2700" y="8562"/>
                  </a:cubicBezTo>
                  <a:cubicBezTo>
                    <a:pt x="2871" y="8562"/>
                    <a:pt x="3014" y="8620"/>
                    <a:pt x="3048" y="8724"/>
                  </a:cubicBezTo>
                  <a:cubicBezTo>
                    <a:pt x="3095" y="8968"/>
                    <a:pt x="2955" y="9061"/>
                    <a:pt x="2804" y="9212"/>
                  </a:cubicBezTo>
                  <a:cubicBezTo>
                    <a:pt x="2560" y="9305"/>
                    <a:pt x="2374" y="9457"/>
                    <a:pt x="2129" y="9596"/>
                  </a:cubicBezTo>
                  <a:cubicBezTo>
                    <a:pt x="2223" y="9980"/>
                    <a:pt x="2374" y="10422"/>
                    <a:pt x="2513" y="10852"/>
                  </a:cubicBezTo>
                  <a:cubicBezTo>
                    <a:pt x="3246" y="10713"/>
                    <a:pt x="3921" y="10562"/>
                    <a:pt x="4700" y="10375"/>
                  </a:cubicBezTo>
                  <a:cubicBezTo>
                    <a:pt x="4595" y="10271"/>
                    <a:pt x="4502" y="10224"/>
                    <a:pt x="4409" y="10131"/>
                  </a:cubicBezTo>
                  <a:cubicBezTo>
                    <a:pt x="4305" y="9980"/>
                    <a:pt x="4212" y="9887"/>
                    <a:pt x="4072" y="9794"/>
                  </a:cubicBezTo>
                  <a:cubicBezTo>
                    <a:pt x="3967" y="9689"/>
                    <a:pt x="3874" y="9550"/>
                    <a:pt x="3828" y="9457"/>
                  </a:cubicBezTo>
                  <a:cubicBezTo>
                    <a:pt x="3781" y="9352"/>
                    <a:pt x="3723" y="9259"/>
                    <a:pt x="3676" y="9166"/>
                  </a:cubicBezTo>
                  <a:lnTo>
                    <a:pt x="3676" y="9015"/>
                  </a:lnTo>
                  <a:lnTo>
                    <a:pt x="3676" y="8968"/>
                  </a:lnTo>
                  <a:lnTo>
                    <a:pt x="3676" y="8921"/>
                  </a:lnTo>
                  <a:cubicBezTo>
                    <a:pt x="3723" y="8875"/>
                    <a:pt x="3723" y="8875"/>
                    <a:pt x="3781" y="8875"/>
                  </a:cubicBezTo>
                  <a:cubicBezTo>
                    <a:pt x="3828" y="8875"/>
                    <a:pt x="3828" y="8770"/>
                    <a:pt x="3828" y="8724"/>
                  </a:cubicBezTo>
                  <a:cubicBezTo>
                    <a:pt x="4072" y="7072"/>
                    <a:pt x="4363" y="5432"/>
                    <a:pt x="4595" y="3780"/>
                  </a:cubicBezTo>
                  <a:cubicBezTo>
                    <a:pt x="4700" y="3199"/>
                    <a:pt x="4747" y="2571"/>
                    <a:pt x="4793" y="1943"/>
                  </a:cubicBezTo>
                  <a:cubicBezTo>
                    <a:pt x="4793" y="1838"/>
                    <a:pt x="4840" y="1745"/>
                    <a:pt x="4840" y="1698"/>
                  </a:cubicBezTo>
                  <a:cubicBezTo>
                    <a:pt x="4886" y="1652"/>
                    <a:pt x="4886" y="1605"/>
                    <a:pt x="4886" y="1605"/>
                  </a:cubicBezTo>
                  <a:cubicBezTo>
                    <a:pt x="4944" y="1547"/>
                    <a:pt x="4991" y="1501"/>
                    <a:pt x="5037" y="1454"/>
                  </a:cubicBezTo>
                  <a:cubicBezTo>
                    <a:pt x="5084" y="1408"/>
                    <a:pt x="5130" y="1361"/>
                    <a:pt x="5177" y="1361"/>
                  </a:cubicBezTo>
                  <a:cubicBezTo>
                    <a:pt x="5235" y="1361"/>
                    <a:pt x="5375" y="1501"/>
                    <a:pt x="5421" y="1605"/>
                  </a:cubicBezTo>
                  <a:lnTo>
                    <a:pt x="5863" y="3059"/>
                  </a:lnTo>
                  <a:lnTo>
                    <a:pt x="6247" y="2955"/>
                  </a:lnTo>
                  <a:cubicBezTo>
                    <a:pt x="6154" y="2617"/>
                    <a:pt x="6107" y="2280"/>
                    <a:pt x="6049" y="1943"/>
                  </a:cubicBezTo>
                  <a:cubicBezTo>
                    <a:pt x="6003" y="1838"/>
                    <a:pt x="6003" y="1745"/>
                    <a:pt x="5956" y="1652"/>
                  </a:cubicBezTo>
                  <a:cubicBezTo>
                    <a:pt x="5910" y="1501"/>
                    <a:pt x="5863" y="1361"/>
                    <a:pt x="6003" y="1256"/>
                  </a:cubicBezTo>
                  <a:cubicBezTo>
                    <a:pt x="6049" y="1228"/>
                    <a:pt x="6094" y="1217"/>
                    <a:pt x="6137" y="1217"/>
                  </a:cubicBezTo>
                  <a:cubicBezTo>
                    <a:pt x="6236" y="1217"/>
                    <a:pt x="6326" y="1274"/>
                    <a:pt x="6398" y="1315"/>
                  </a:cubicBezTo>
                  <a:cubicBezTo>
                    <a:pt x="6398" y="1361"/>
                    <a:pt x="6445" y="1361"/>
                    <a:pt x="6445" y="1361"/>
                  </a:cubicBezTo>
                  <a:lnTo>
                    <a:pt x="6538" y="1256"/>
                  </a:lnTo>
                  <a:cubicBezTo>
                    <a:pt x="6154" y="919"/>
                    <a:pt x="6003" y="442"/>
                    <a:pt x="5817" y="0"/>
                  </a:cubicBez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" name="Google Shape;687;p7"/>
            <p:cNvSpPr/>
            <p:nvPr/>
          </p:nvSpPr>
          <p:spPr>
            <a:xfrm>
              <a:off x="509425" y="2411275"/>
              <a:ext cx="3800" cy="3800"/>
            </a:xfrm>
            <a:custGeom>
              <a:avLst/>
              <a:gdLst/>
              <a:ahLst/>
              <a:cxnLst/>
              <a:rect l="l" t="t" r="r" b="b"/>
              <a:pathLst>
                <a:path w="152" h="152" extrusionOk="0">
                  <a:moveTo>
                    <a:pt x="0" y="151"/>
                  </a:moveTo>
                  <a:cubicBezTo>
                    <a:pt x="58" y="93"/>
                    <a:pt x="105" y="47"/>
                    <a:pt x="151" y="0"/>
                  </a:cubicBezTo>
                  <a:cubicBezTo>
                    <a:pt x="105" y="47"/>
                    <a:pt x="58" y="93"/>
                    <a:pt x="0" y="151"/>
                  </a:cubicBez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" name="Google Shape;688;p7"/>
            <p:cNvSpPr/>
            <p:nvPr/>
          </p:nvSpPr>
          <p:spPr>
            <a:xfrm>
              <a:off x="522800" y="2415050"/>
              <a:ext cx="11075" cy="36375"/>
            </a:xfrm>
            <a:custGeom>
              <a:avLst/>
              <a:gdLst/>
              <a:ahLst/>
              <a:cxnLst/>
              <a:rect l="l" t="t" r="r" b="b"/>
              <a:pathLst>
                <a:path w="443" h="1455" extrusionOk="0">
                  <a:moveTo>
                    <a:pt x="0" y="0"/>
                  </a:moveTo>
                  <a:lnTo>
                    <a:pt x="442" y="1454"/>
                  </a:lnTo>
                  <a:close/>
                </a:path>
              </a:pathLst>
            </a:custGeom>
            <a:solidFill>
              <a:schemeClr val="accent4"/>
            </a:solidFill>
            <a:ln w="9600" cap="flat" cmpd="sng">
              <a:solidFill>
                <a:schemeClr val="accent4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9" name="Google Shape;689;p7"/>
            <p:cNvSpPr/>
            <p:nvPr/>
          </p:nvSpPr>
          <p:spPr>
            <a:xfrm>
              <a:off x="470750" y="3348975"/>
              <a:ext cx="42475" cy="46225"/>
            </a:xfrm>
            <a:custGeom>
              <a:avLst/>
              <a:gdLst/>
              <a:ahLst/>
              <a:cxnLst/>
              <a:rect l="l" t="t" r="r" b="b"/>
              <a:pathLst>
                <a:path w="1699" h="1849" extrusionOk="0">
                  <a:moveTo>
                    <a:pt x="699" y="0"/>
                  </a:moveTo>
                  <a:cubicBezTo>
                    <a:pt x="676" y="0"/>
                    <a:pt x="652" y="1"/>
                    <a:pt x="628" y="3"/>
                  </a:cubicBezTo>
                  <a:cubicBezTo>
                    <a:pt x="535" y="50"/>
                    <a:pt x="442" y="96"/>
                    <a:pt x="384" y="155"/>
                  </a:cubicBezTo>
                  <a:cubicBezTo>
                    <a:pt x="291" y="341"/>
                    <a:pt x="151" y="492"/>
                    <a:pt x="93" y="678"/>
                  </a:cubicBezTo>
                  <a:cubicBezTo>
                    <a:pt x="0" y="1027"/>
                    <a:pt x="93" y="1364"/>
                    <a:pt x="337" y="1608"/>
                  </a:cubicBezTo>
                  <a:cubicBezTo>
                    <a:pt x="506" y="1777"/>
                    <a:pt x="691" y="1848"/>
                    <a:pt x="885" y="1848"/>
                  </a:cubicBezTo>
                  <a:cubicBezTo>
                    <a:pt x="1024" y="1848"/>
                    <a:pt x="1168" y="1811"/>
                    <a:pt x="1315" y="1748"/>
                  </a:cubicBezTo>
                  <a:cubicBezTo>
                    <a:pt x="1652" y="1608"/>
                    <a:pt x="1698" y="1318"/>
                    <a:pt x="1698" y="1027"/>
                  </a:cubicBezTo>
                  <a:cubicBezTo>
                    <a:pt x="1698" y="471"/>
                    <a:pt x="1210" y="0"/>
                    <a:pt x="699" y="0"/>
                  </a:cubicBezTo>
                  <a:close/>
                </a:path>
              </a:pathLst>
            </a:custGeom>
            <a:solidFill>
              <a:schemeClr val="accent5"/>
            </a:solidFill>
            <a:ln w="9600" cap="flat" cmpd="sng">
              <a:solidFill>
                <a:schemeClr val="accent5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0" name="Google Shape;690;p7"/>
            <p:cNvSpPr/>
            <p:nvPr/>
          </p:nvSpPr>
          <p:spPr>
            <a:xfrm>
              <a:off x="463475" y="3438600"/>
              <a:ext cx="23000" cy="21850"/>
            </a:xfrm>
            <a:custGeom>
              <a:avLst/>
              <a:gdLst/>
              <a:ahLst/>
              <a:cxnLst/>
              <a:rect l="l" t="t" r="r" b="b"/>
              <a:pathLst>
                <a:path w="920" h="874" extrusionOk="0">
                  <a:moveTo>
                    <a:pt x="628" y="1"/>
                  </a:moveTo>
                  <a:cubicBezTo>
                    <a:pt x="245" y="1"/>
                    <a:pt x="0" y="199"/>
                    <a:pt x="0" y="489"/>
                  </a:cubicBezTo>
                  <a:cubicBezTo>
                    <a:pt x="0" y="687"/>
                    <a:pt x="198" y="873"/>
                    <a:pt x="384" y="873"/>
                  </a:cubicBezTo>
                  <a:cubicBezTo>
                    <a:pt x="675" y="873"/>
                    <a:pt x="919" y="687"/>
                    <a:pt x="919" y="396"/>
                  </a:cubicBezTo>
                  <a:cubicBezTo>
                    <a:pt x="919" y="199"/>
                    <a:pt x="780" y="1"/>
                    <a:pt x="628" y="1"/>
                  </a:cubicBezTo>
                  <a:close/>
                </a:path>
              </a:pathLst>
            </a:custGeom>
            <a:solidFill>
              <a:schemeClr val="accent5"/>
            </a:solidFill>
            <a:ln w="9600" cap="flat" cmpd="sng">
              <a:solidFill>
                <a:schemeClr val="accent5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" name="Google Shape;691;p7"/>
            <p:cNvSpPr/>
            <p:nvPr/>
          </p:nvSpPr>
          <p:spPr>
            <a:xfrm>
              <a:off x="316925" y="2835725"/>
              <a:ext cx="61650" cy="49850"/>
            </a:xfrm>
            <a:custGeom>
              <a:avLst/>
              <a:gdLst/>
              <a:ahLst/>
              <a:cxnLst/>
              <a:rect l="l" t="t" r="r" b="b"/>
              <a:pathLst>
                <a:path w="2466" h="1994" extrusionOk="0">
                  <a:moveTo>
                    <a:pt x="1073" y="0"/>
                  </a:moveTo>
                  <a:cubicBezTo>
                    <a:pt x="914" y="0"/>
                    <a:pt x="749" y="19"/>
                    <a:pt x="582" y="39"/>
                  </a:cubicBezTo>
                  <a:cubicBezTo>
                    <a:pt x="430" y="271"/>
                    <a:pt x="291" y="469"/>
                    <a:pt x="198" y="713"/>
                  </a:cubicBezTo>
                  <a:cubicBezTo>
                    <a:pt x="0" y="1342"/>
                    <a:pt x="337" y="1923"/>
                    <a:pt x="919" y="1970"/>
                  </a:cubicBezTo>
                  <a:cubicBezTo>
                    <a:pt x="1009" y="1986"/>
                    <a:pt x="1096" y="1994"/>
                    <a:pt x="1180" y="1994"/>
                  </a:cubicBezTo>
                  <a:cubicBezTo>
                    <a:pt x="1635" y="1994"/>
                    <a:pt x="1995" y="1761"/>
                    <a:pt x="2280" y="1388"/>
                  </a:cubicBezTo>
                  <a:cubicBezTo>
                    <a:pt x="2419" y="1249"/>
                    <a:pt x="2466" y="1051"/>
                    <a:pt x="2326" y="853"/>
                  </a:cubicBezTo>
                  <a:cubicBezTo>
                    <a:pt x="2233" y="667"/>
                    <a:pt x="2082" y="469"/>
                    <a:pt x="1884" y="330"/>
                  </a:cubicBezTo>
                  <a:cubicBezTo>
                    <a:pt x="1662" y="69"/>
                    <a:pt x="1380" y="0"/>
                    <a:pt x="1073" y="0"/>
                  </a:cubicBezTo>
                  <a:close/>
                </a:path>
              </a:pathLst>
            </a:custGeom>
            <a:solidFill>
              <a:schemeClr val="accent5"/>
            </a:solidFill>
            <a:ln w="9600" cap="flat" cmpd="sng">
              <a:solidFill>
                <a:schemeClr val="accent5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" name="Google Shape;692;p7"/>
            <p:cNvSpPr/>
            <p:nvPr/>
          </p:nvSpPr>
          <p:spPr>
            <a:xfrm>
              <a:off x="275625" y="2766325"/>
              <a:ext cx="35200" cy="30250"/>
            </a:xfrm>
            <a:custGeom>
              <a:avLst/>
              <a:gdLst/>
              <a:ahLst/>
              <a:cxnLst/>
              <a:rect l="l" t="t" r="r" b="b"/>
              <a:pathLst>
                <a:path w="1408" h="1210" extrusionOk="0">
                  <a:moveTo>
                    <a:pt x="442" y="0"/>
                  </a:moveTo>
                  <a:cubicBezTo>
                    <a:pt x="105" y="140"/>
                    <a:pt x="0" y="291"/>
                    <a:pt x="105" y="721"/>
                  </a:cubicBezTo>
                  <a:cubicBezTo>
                    <a:pt x="152" y="1012"/>
                    <a:pt x="338" y="1210"/>
                    <a:pt x="629" y="1210"/>
                  </a:cubicBezTo>
                  <a:cubicBezTo>
                    <a:pt x="919" y="1210"/>
                    <a:pt x="1268" y="965"/>
                    <a:pt x="1361" y="675"/>
                  </a:cubicBezTo>
                  <a:cubicBezTo>
                    <a:pt x="1408" y="489"/>
                    <a:pt x="1268" y="384"/>
                    <a:pt x="1117" y="291"/>
                  </a:cubicBezTo>
                  <a:cubicBezTo>
                    <a:pt x="978" y="198"/>
                    <a:pt x="826" y="93"/>
                    <a:pt x="629" y="47"/>
                  </a:cubicBezTo>
                  <a:lnTo>
                    <a:pt x="442" y="0"/>
                  </a:lnTo>
                  <a:close/>
                </a:path>
              </a:pathLst>
            </a:custGeom>
            <a:solidFill>
              <a:schemeClr val="accent5"/>
            </a:solidFill>
            <a:ln w="9600" cap="flat" cmpd="sng">
              <a:solidFill>
                <a:schemeClr val="accent5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" name="Google Shape;693;p7"/>
            <p:cNvSpPr/>
            <p:nvPr/>
          </p:nvSpPr>
          <p:spPr>
            <a:xfrm>
              <a:off x="2729275" y="3407525"/>
              <a:ext cx="41025" cy="39825"/>
            </a:xfrm>
            <a:custGeom>
              <a:avLst/>
              <a:gdLst/>
              <a:ahLst/>
              <a:cxnLst/>
              <a:rect l="l" t="t" r="r" b="b"/>
              <a:pathLst>
                <a:path w="1641" h="1593" extrusionOk="0">
                  <a:moveTo>
                    <a:pt x="618" y="0"/>
                  </a:moveTo>
                  <a:cubicBezTo>
                    <a:pt x="404" y="0"/>
                    <a:pt x="209" y="115"/>
                    <a:pt x="94" y="371"/>
                  </a:cubicBezTo>
                  <a:cubicBezTo>
                    <a:pt x="94" y="476"/>
                    <a:pt x="47" y="569"/>
                    <a:pt x="47" y="662"/>
                  </a:cubicBezTo>
                  <a:cubicBezTo>
                    <a:pt x="47" y="720"/>
                    <a:pt x="47" y="767"/>
                    <a:pt x="1" y="813"/>
                  </a:cubicBezTo>
                  <a:cubicBezTo>
                    <a:pt x="47" y="1302"/>
                    <a:pt x="291" y="1593"/>
                    <a:pt x="675" y="1593"/>
                  </a:cubicBezTo>
                  <a:cubicBezTo>
                    <a:pt x="1013" y="1593"/>
                    <a:pt x="1257" y="1442"/>
                    <a:pt x="1455" y="1197"/>
                  </a:cubicBezTo>
                  <a:cubicBezTo>
                    <a:pt x="1641" y="907"/>
                    <a:pt x="1641" y="523"/>
                    <a:pt x="1350" y="278"/>
                  </a:cubicBezTo>
                  <a:cubicBezTo>
                    <a:pt x="1210" y="185"/>
                    <a:pt x="1059" y="139"/>
                    <a:pt x="827" y="34"/>
                  </a:cubicBezTo>
                  <a:cubicBezTo>
                    <a:pt x="756" y="12"/>
                    <a:pt x="686" y="0"/>
                    <a:pt x="61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" name="Google Shape;694;p7"/>
            <p:cNvSpPr/>
            <p:nvPr/>
          </p:nvSpPr>
          <p:spPr>
            <a:xfrm>
              <a:off x="2732775" y="3355150"/>
              <a:ext cx="15725" cy="18050"/>
            </a:xfrm>
            <a:custGeom>
              <a:avLst/>
              <a:gdLst/>
              <a:ahLst/>
              <a:cxnLst/>
              <a:rect l="l" t="t" r="r" b="b"/>
              <a:pathLst>
                <a:path w="629" h="722" extrusionOk="0">
                  <a:moveTo>
                    <a:pt x="338" y="1"/>
                  </a:moveTo>
                  <a:cubicBezTo>
                    <a:pt x="245" y="1"/>
                    <a:pt x="198" y="47"/>
                    <a:pt x="105" y="140"/>
                  </a:cubicBezTo>
                  <a:cubicBezTo>
                    <a:pt x="47" y="198"/>
                    <a:pt x="0" y="338"/>
                    <a:pt x="0" y="431"/>
                  </a:cubicBezTo>
                  <a:cubicBezTo>
                    <a:pt x="0" y="582"/>
                    <a:pt x="151" y="722"/>
                    <a:pt x="291" y="722"/>
                  </a:cubicBezTo>
                  <a:cubicBezTo>
                    <a:pt x="396" y="722"/>
                    <a:pt x="489" y="675"/>
                    <a:pt x="535" y="582"/>
                  </a:cubicBezTo>
                  <a:cubicBezTo>
                    <a:pt x="582" y="536"/>
                    <a:pt x="628" y="431"/>
                    <a:pt x="628" y="338"/>
                  </a:cubicBezTo>
                  <a:cubicBezTo>
                    <a:pt x="628" y="140"/>
                    <a:pt x="489" y="1"/>
                    <a:pt x="3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" name="Google Shape;695;p7"/>
            <p:cNvSpPr/>
            <p:nvPr/>
          </p:nvSpPr>
          <p:spPr>
            <a:xfrm>
              <a:off x="2635925" y="3444300"/>
              <a:ext cx="83500" cy="109475"/>
            </a:xfrm>
            <a:custGeom>
              <a:avLst/>
              <a:gdLst/>
              <a:ahLst/>
              <a:cxnLst/>
              <a:rect l="l" t="t" r="r" b="b"/>
              <a:pathLst>
                <a:path w="3340" h="4379" extrusionOk="0">
                  <a:moveTo>
                    <a:pt x="1414" y="0"/>
                  </a:moveTo>
                  <a:cubicBezTo>
                    <a:pt x="1400" y="0"/>
                    <a:pt x="1384" y="6"/>
                    <a:pt x="1362" y="17"/>
                  </a:cubicBezTo>
                  <a:cubicBezTo>
                    <a:pt x="1257" y="17"/>
                    <a:pt x="1211" y="64"/>
                    <a:pt x="1257" y="261"/>
                  </a:cubicBezTo>
                  <a:cubicBezTo>
                    <a:pt x="1257" y="308"/>
                    <a:pt x="1304" y="308"/>
                    <a:pt x="1304" y="354"/>
                  </a:cubicBezTo>
                  <a:cubicBezTo>
                    <a:pt x="1362" y="599"/>
                    <a:pt x="1408" y="843"/>
                    <a:pt x="1455" y="1134"/>
                  </a:cubicBezTo>
                  <a:lnTo>
                    <a:pt x="1548" y="1669"/>
                  </a:lnTo>
                  <a:lnTo>
                    <a:pt x="1362" y="1622"/>
                  </a:lnTo>
                  <a:cubicBezTo>
                    <a:pt x="1304" y="1576"/>
                    <a:pt x="1211" y="1518"/>
                    <a:pt x="1164" y="1471"/>
                  </a:cubicBezTo>
                  <a:cubicBezTo>
                    <a:pt x="1013" y="1424"/>
                    <a:pt x="873" y="1378"/>
                    <a:pt x="722" y="1331"/>
                  </a:cubicBezTo>
                  <a:cubicBezTo>
                    <a:pt x="671" y="1314"/>
                    <a:pt x="626" y="1304"/>
                    <a:pt x="585" y="1304"/>
                  </a:cubicBezTo>
                  <a:cubicBezTo>
                    <a:pt x="513" y="1304"/>
                    <a:pt x="451" y="1336"/>
                    <a:pt x="385" y="1424"/>
                  </a:cubicBezTo>
                  <a:cubicBezTo>
                    <a:pt x="338" y="1518"/>
                    <a:pt x="385" y="1576"/>
                    <a:pt x="583" y="1715"/>
                  </a:cubicBezTo>
                  <a:cubicBezTo>
                    <a:pt x="676" y="1762"/>
                    <a:pt x="827" y="1866"/>
                    <a:pt x="966" y="1960"/>
                  </a:cubicBezTo>
                  <a:lnTo>
                    <a:pt x="1408" y="2204"/>
                  </a:lnTo>
                  <a:lnTo>
                    <a:pt x="920" y="2297"/>
                  </a:lnTo>
                  <a:cubicBezTo>
                    <a:pt x="873" y="2343"/>
                    <a:pt x="780" y="2343"/>
                    <a:pt x="722" y="2343"/>
                  </a:cubicBezTo>
                  <a:cubicBezTo>
                    <a:pt x="536" y="2390"/>
                    <a:pt x="292" y="2448"/>
                    <a:pt x="141" y="2495"/>
                  </a:cubicBezTo>
                  <a:cubicBezTo>
                    <a:pt x="94" y="2541"/>
                    <a:pt x="1" y="2634"/>
                    <a:pt x="1" y="2681"/>
                  </a:cubicBezTo>
                  <a:cubicBezTo>
                    <a:pt x="1" y="2739"/>
                    <a:pt x="1" y="2739"/>
                    <a:pt x="94" y="2739"/>
                  </a:cubicBezTo>
                  <a:lnTo>
                    <a:pt x="338" y="2739"/>
                  </a:lnTo>
                  <a:cubicBezTo>
                    <a:pt x="583" y="2681"/>
                    <a:pt x="827" y="2634"/>
                    <a:pt x="1013" y="2634"/>
                  </a:cubicBezTo>
                  <a:lnTo>
                    <a:pt x="1304" y="2588"/>
                  </a:lnTo>
                  <a:lnTo>
                    <a:pt x="1304" y="2739"/>
                  </a:lnTo>
                  <a:cubicBezTo>
                    <a:pt x="1257" y="2832"/>
                    <a:pt x="1257" y="2925"/>
                    <a:pt x="1257" y="3030"/>
                  </a:cubicBezTo>
                  <a:cubicBezTo>
                    <a:pt x="1211" y="3216"/>
                    <a:pt x="1164" y="3460"/>
                    <a:pt x="1118" y="3658"/>
                  </a:cubicBezTo>
                  <a:cubicBezTo>
                    <a:pt x="1118" y="3704"/>
                    <a:pt x="1164" y="3751"/>
                    <a:pt x="1164" y="3797"/>
                  </a:cubicBezTo>
                  <a:cubicBezTo>
                    <a:pt x="1257" y="3751"/>
                    <a:pt x="1304" y="3751"/>
                    <a:pt x="1304" y="3704"/>
                  </a:cubicBezTo>
                  <a:cubicBezTo>
                    <a:pt x="1408" y="3611"/>
                    <a:pt x="1455" y="3507"/>
                    <a:pt x="1501" y="3367"/>
                  </a:cubicBezTo>
                  <a:cubicBezTo>
                    <a:pt x="1548" y="3320"/>
                    <a:pt x="1595" y="3262"/>
                    <a:pt x="1595" y="3216"/>
                  </a:cubicBezTo>
                  <a:lnTo>
                    <a:pt x="1746" y="2971"/>
                  </a:lnTo>
                  <a:lnTo>
                    <a:pt x="1792" y="3216"/>
                  </a:lnTo>
                  <a:cubicBezTo>
                    <a:pt x="1792" y="3320"/>
                    <a:pt x="1792" y="3320"/>
                    <a:pt x="1839" y="3367"/>
                  </a:cubicBezTo>
                  <a:cubicBezTo>
                    <a:pt x="1839" y="3460"/>
                    <a:pt x="1839" y="3553"/>
                    <a:pt x="1885" y="3611"/>
                  </a:cubicBezTo>
                  <a:lnTo>
                    <a:pt x="1885" y="3704"/>
                  </a:lnTo>
                  <a:cubicBezTo>
                    <a:pt x="1990" y="3902"/>
                    <a:pt x="2037" y="4088"/>
                    <a:pt x="2130" y="4286"/>
                  </a:cubicBezTo>
                  <a:cubicBezTo>
                    <a:pt x="2130" y="4332"/>
                    <a:pt x="2234" y="4379"/>
                    <a:pt x="2281" y="4379"/>
                  </a:cubicBezTo>
                  <a:cubicBezTo>
                    <a:pt x="2327" y="4379"/>
                    <a:pt x="2374" y="4286"/>
                    <a:pt x="2374" y="4193"/>
                  </a:cubicBezTo>
                  <a:cubicBezTo>
                    <a:pt x="2374" y="4088"/>
                    <a:pt x="2374" y="3948"/>
                    <a:pt x="2327" y="3797"/>
                  </a:cubicBezTo>
                  <a:cubicBezTo>
                    <a:pt x="2327" y="3553"/>
                    <a:pt x="2281" y="3320"/>
                    <a:pt x="2234" y="3076"/>
                  </a:cubicBezTo>
                  <a:lnTo>
                    <a:pt x="2130" y="2495"/>
                  </a:lnTo>
                  <a:lnTo>
                    <a:pt x="2420" y="2681"/>
                  </a:lnTo>
                  <a:cubicBezTo>
                    <a:pt x="2525" y="2739"/>
                    <a:pt x="2572" y="2785"/>
                    <a:pt x="2665" y="2785"/>
                  </a:cubicBezTo>
                  <a:cubicBezTo>
                    <a:pt x="2816" y="2878"/>
                    <a:pt x="2955" y="2925"/>
                    <a:pt x="3107" y="2971"/>
                  </a:cubicBezTo>
                  <a:cubicBezTo>
                    <a:pt x="3200" y="2971"/>
                    <a:pt x="3246" y="2925"/>
                    <a:pt x="3246" y="2925"/>
                  </a:cubicBezTo>
                  <a:cubicBezTo>
                    <a:pt x="3246" y="2925"/>
                    <a:pt x="3246" y="2878"/>
                    <a:pt x="3200" y="2785"/>
                  </a:cubicBezTo>
                  <a:cubicBezTo>
                    <a:pt x="3153" y="2739"/>
                    <a:pt x="3153" y="2681"/>
                    <a:pt x="3107" y="2634"/>
                  </a:cubicBezTo>
                  <a:cubicBezTo>
                    <a:pt x="3048" y="2634"/>
                    <a:pt x="3048" y="2588"/>
                    <a:pt x="3048" y="2588"/>
                  </a:cubicBezTo>
                  <a:lnTo>
                    <a:pt x="2955" y="2495"/>
                  </a:lnTo>
                  <a:lnTo>
                    <a:pt x="3048" y="2448"/>
                  </a:lnTo>
                  <a:cubicBezTo>
                    <a:pt x="3107" y="2390"/>
                    <a:pt x="3107" y="2390"/>
                    <a:pt x="3153" y="2390"/>
                  </a:cubicBezTo>
                  <a:lnTo>
                    <a:pt x="3246" y="2297"/>
                  </a:lnTo>
                  <a:lnTo>
                    <a:pt x="3339" y="2204"/>
                  </a:lnTo>
                  <a:cubicBezTo>
                    <a:pt x="3293" y="2157"/>
                    <a:pt x="3246" y="2099"/>
                    <a:pt x="3246" y="2099"/>
                  </a:cubicBezTo>
                  <a:lnTo>
                    <a:pt x="2665" y="2099"/>
                  </a:lnTo>
                  <a:cubicBezTo>
                    <a:pt x="2572" y="2099"/>
                    <a:pt x="2467" y="2099"/>
                    <a:pt x="2327" y="2053"/>
                  </a:cubicBezTo>
                  <a:lnTo>
                    <a:pt x="2130" y="2053"/>
                  </a:lnTo>
                  <a:lnTo>
                    <a:pt x="2130" y="1913"/>
                  </a:lnTo>
                  <a:cubicBezTo>
                    <a:pt x="2176" y="1808"/>
                    <a:pt x="2176" y="1715"/>
                    <a:pt x="2234" y="1622"/>
                  </a:cubicBezTo>
                  <a:cubicBezTo>
                    <a:pt x="2281" y="1378"/>
                    <a:pt x="2374" y="1134"/>
                    <a:pt x="2420" y="936"/>
                  </a:cubicBezTo>
                  <a:cubicBezTo>
                    <a:pt x="2420" y="889"/>
                    <a:pt x="2374" y="796"/>
                    <a:pt x="2374" y="750"/>
                  </a:cubicBezTo>
                  <a:lnTo>
                    <a:pt x="2327" y="750"/>
                  </a:lnTo>
                  <a:cubicBezTo>
                    <a:pt x="2281" y="750"/>
                    <a:pt x="2176" y="796"/>
                    <a:pt x="2130" y="843"/>
                  </a:cubicBezTo>
                  <a:cubicBezTo>
                    <a:pt x="2130" y="843"/>
                    <a:pt x="2083" y="889"/>
                    <a:pt x="2083" y="994"/>
                  </a:cubicBezTo>
                  <a:cubicBezTo>
                    <a:pt x="2037" y="994"/>
                    <a:pt x="2037" y="1041"/>
                    <a:pt x="1990" y="1087"/>
                  </a:cubicBezTo>
                  <a:lnTo>
                    <a:pt x="1885" y="1227"/>
                  </a:lnTo>
                  <a:lnTo>
                    <a:pt x="1839" y="1041"/>
                  </a:lnTo>
                  <a:cubicBezTo>
                    <a:pt x="1792" y="994"/>
                    <a:pt x="1792" y="889"/>
                    <a:pt x="1746" y="796"/>
                  </a:cubicBezTo>
                  <a:cubicBezTo>
                    <a:pt x="1699" y="599"/>
                    <a:pt x="1653" y="459"/>
                    <a:pt x="1548" y="261"/>
                  </a:cubicBezTo>
                  <a:lnTo>
                    <a:pt x="1548" y="215"/>
                  </a:lnTo>
                  <a:cubicBezTo>
                    <a:pt x="1477" y="63"/>
                    <a:pt x="1460" y="0"/>
                    <a:pt x="141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" name="Google Shape;696;p7"/>
            <p:cNvSpPr/>
            <p:nvPr/>
          </p:nvSpPr>
          <p:spPr>
            <a:xfrm>
              <a:off x="2673450" y="3376950"/>
              <a:ext cx="25625" cy="21850"/>
            </a:xfrm>
            <a:custGeom>
              <a:avLst/>
              <a:gdLst/>
              <a:ahLst/>
              <a:cxnLst/>
              <a:rect l="l" t="t" r="r" b="b"/>
              <a:pathLst>
                <a:path w="1025" h="874" extrusionOk="0">
                  <a:moveTo>
                    <a:pt x="582" y="1"/>
                  </a:moveTo>
                  <a:cubicBezTo>
                    <a:pt x="338" y="1"/>
                    <a:pt x="152" y="141"/>
                    <a:pt x="47" y="292"/>
                  </a:cubicBezTo>
                  <a:cubicBezTo>
                    <a:pt x="0" y="385"/>
                    <a:pt x="47" y="536"/>
                    <a:pt x="94" y="676"/>
                  </a:cubicBezTo>
                  <a:cubicBezTo>
                    <a:pt x="198" y="780"/>
                    <a:pt x="338" y="873"/>
                    <a:pt x="489" y="873"/>
                  </a:cubicBezTo>
                  <a:cubicBezTo>
                    <a:pt x="675" y="873"/>
                    <a:pt x="873" y="722"/>
                    <a:pt x="966" y="583"/>
                  </a:cubicBezTo>
                  <a:cubicBezTo>
                    <a:pt x="1024" y="385"/>
                    <a:pt x="1024" y="245"/>
                    <a:pt x="919" y="141"/>
                  </a:cubicBezTo>
                  <a:cubicBezTo>
                    <a:pt x="826" y="48"/>
                    <a:pt x="733" y="1"/>
                    <a:pt x="58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" name="Google Shape;697;p7"/>
            <p:cNvSpPr/>
            <p:nvPr/>
          </p:nvSpPr>
          <p:spPr>
            <a:xfrm>
              <a:off x="2440825" y="3595725"/>
              <a:ext cx="246025" cy="202900"/>
            </a:xfrm>
            <a:custGeom>
              <a:avLst/>
              <a:gdLst/>
              <a:ahLst/>
              <a:cxnLst/>
              <a:rect l="l" t="t" r="r" b="b"/>
              <a:pathLst>
                <a:path w="9841" h="8116" extrusionOk="0">
                  <a:moveTo>
                    <a:pt x="1550" y="1"/>
                  </a:moveTo>
                  <a:cubicBezTo>
                    <a:pt x="1450" y="1"/>
                    <a:pt x="1394" y="34"/>
                    <a:pt x="1361" y="67"/>
                  </a:cubicBezTo>
                  <a:cubicBezTo>
                    <a:pt x="1315" y="171"/>
                    <a:pt x="1256" y="311"/>
                    <a:pt x="1315" y="462"/>
                  </a:cubicBezTo>
                  <a:cubicBezTo>
                    <a:pt x="1361" y="602"/>
                    <a:pt x="1408" y="695"/>
                    <a:pt x="1454" y="799"/>
                  </a:cubicBezTo>
                  <a:cubicBezTo>
                    <a:pt x="1454" y="846"/>
                    <a:pt x="1501" y="892"/>
                    <a:pt x="1501" y="985"/>
                  </a:cubicBezTo>
                  <a:lnTo>
                    <a:pt x="1745" y="1672"/>
                  </a:lnTo>
                  <a:cubicBezTo>
                    <a:pt x="1896" y="2009"/>
                    <a:pt x="1989" y="2300"/>
                    <a:pt x="2129" y="2637"/>
                  </a:cubicBezTo>
                  <a:lnTo>
                    <a:pt x="2129" y="2684"/>
                  </a:lnTo>
                  <a:lnTo>
                    <a:pt x="1745" y="3021"/>
                  </a:lnTo>
                  <a:cubicBezTo>
                    <a:pt x="1361" y="3416"/>
                    <a:pt x="966" y="3754"/>
                    <a:pt x="628" y="4091"/>
                  </a:cubicBezTo>
                  <a:cubicBezTo>
                    <a:pt x="442" y="4289"/>
                    <a:pt x="245" y="4533"/>
                    <a:pt x="93" y="4719"/>
                  </a:cubicBezTo>
                  <a:cubicBezTo>
                    <a:pt x="47" y="4824"/>
                    <a:pt x="0" y="4963"/>
                    <a:pt x="47" y="5056"/>
                  </a:cubicBezTo>
                  <a:cubicBezTo>
                    <a:pt x="47" y="5161"/>
                    <a:pt x="151" y="5254"/>
                    <a:pt x="291" y="5301"/>
                  </a:cubicBezTo>
                  <a:cubicBezTo>
                    <a:pt x="384" y="5347"/>
                    <a:pt x="489" y="5405"/>
                    <a:pt x="582" y="5405"/>
                  </a:cubicBezTo>
                  <a:cubicBezTo>
                    <a:pt x="826" y="5452"/>
                    <a:pt x="1117" y="5452"/>
                    <a:pt x="1408" y="5452"/>
                  </a:cubicBezTo>
                  <a:cubicBezTo>
                    <a:pt x="1943" y="5452"/>
                    <a:pt x="2478" y="5452"/>
                    <a:pt x="3001" y="5405"/>
                  </a:cubicBezTo>
                  <a:lnTo>
                    <a:pt x="3781" y="5405"/>
                  </a:lnTo>
                  <a:lnTo>
                    <a:pt x="3827" y="5498"/>
                  </a:lnTo>
                  <a:cubicBezTo>
                    <a:pt x="3932" y="6173"/>
                    <a:pt x="4269" y="6755"/>
                    <a:pt x="4653" y="7336"/>
                  </a:cubicBezTo>
                  <a:cubicBezTo>
                    <a:pt x="4746" y="7534"/>
                    <a:pt x="4851" y="7673"/>
                    <a:pt x="4944" y="7825"/>
                  </a:cubicBezTo>
                  <a:cubicBezTo>
                    <a:pt x="5037" y="7964"/>
                    <a:pt x="5188" y="8115"/>
                    <a:pt x="5281" y="8115"/>
                  </a:cubicBezTo>
                  <a:cubicBezTo>
                    <a:pt x="5432" y="8115"/>
                    <a:pt x="5572" y="7964"/>
                    <a:pt x="5676" y="7778"/>
                  </a:cubicBezTo>
                  <a:cubicBezTo>
                    <a:pt x="5816" y="7243"/>
                    <a:pt x="6014" y="6755"/>
                    <a:pt x="6153" y="6220"/>
                  </a:cubicBezTo>
                  <a:cubicBezTo>
                    <a:pt x="6258" y="5929"/>
                    <a:pt x="6351" y="5638"/>
                    <a:pt x="6444" y="5347"/>
                  </a:cubicBezTo>
                  <a:cubicBezTo>
                    <a:pt x="6444" y="5254"/>
                    <a:pt x="6549" y="5161"/>
                    <a:pt x="6642" y="5115"/>
                  </a:cubicBezTo>
                  <a:cubicBezTo>
                    <a:pt x="7805" y="4824"/>
                    <a:pt x="8724" y="4475"/>
                    <a:pt x="9596" y="4045"/>
                  </a:cubicBezTo>
                  <a:cubicBezTo>
                    <a:pt x="9747" y="3998"/>
                    <a:pt x="9794" y="3893"/>
                    <a:pt x="9841" y="3800"/>
                  </a:cubicBezTo>
                  <a:cubicBezTo>
                    <a:pt x="9841" y="3661"/>
                    <a:pt x="9747" y="3556"/>
                    <a:pt x="9643" y="3463"/>
                  </a:cubicBezTo>
                  <a:cubicBezTo>
                    <a:pt x="9457" y="3370"/>
                    <a:pt x="9259" y="3219"/>
                    <a:pt x="9061" y="3126"/>
                  </a:cubicBezTo>
                  <a:cubicBezTo>
                    <a:pt x="8387" y="2881"/>
                    <a:pt x="7758" y="2591"/>
                    <a:pt x="7177" y="2102"/>
                  </a:cubicBezTo>
                  <a:cubicBezTo>
                    <a:pt x="7130" y="2056"/>
                    <a:pt x="7072" y="2009"/>
                    <a:pt x="7072" y="1962"/>
                  </a:cubicBezTo>
                  <a:lnTo>
                    <a:pt x="6688" y="1962"/>
                  </a:lnTo>
                  <a:lnTo>
                    <a:pt x="6688" y="2009"/>
                  </a:lnTo>
                  <a:cubicBezTo>
                    <a:pt x="6688" y="2253"/>
                    <a:pt x="6781" y="2346"/>
                    <a:pt x="6979" y="2346"/>
                  </a:cubicBezTo>
                  <a:cubicBezTo>
                    <a:pt x="7072" y="2346"/>
                    <a:pt x="7130" y="2439"/>
                    <a:pt x="7177" y="2544"/>
                  </a:cubicBezTo>
                  <a:cubicBezTo>
                    <a:pt x="7316" y="2788"/>
                    <a:pt x="7561" y="2974"/>
                    <a:pt x="7852" y="3126"/>
                  </a:cubicBezTo>
                  <a:cubicBezTo>
                    <a:pt x="8096" y="3219"/>
                    <a:pt x="8340" y="3370"/>
                    <a:pt x="8631" y="3463"/>
                  </a:cubicBezTo>
                  <a:cubicBezTo>
                    <a:pt x="8724" y="3509"/>
                    <a:pt x="8875" y="3603"/>
                    <a:pt x="8968" y="3661"/>
                  </a:cubicBezTo>
                  <a:lnTo>
                    <a:pt x="9166" y="3754"/>
                  </a:lnTo>
                  <a:lnTo>
                    <a:pt x="8968" y="3800"/>
                  </a:lnTo>
                  <a:cubicBezTo>
                    <a:pt x="8922" y="3847"/>
                    <a:pt x="8922" y="3847"/>
                    <a:pt x="8875" y="3893"/>
                  </a:cubicBezTo>
                  <a:cubicBezTo>
                    <a:pt x="8817" y="3893"/>
                    <a:pt x="8724" y="3951"/>
                    <a:pt x="8677" y="3951"/>
                  </a:cubicBezTo>
                  <a:cubicBezTo>
                    <a:pt x="8433" y="4045"/>
                    <a:pt x="8235" y="4138"/>
                    <a:pt x="8003" y="4184"/>
                  </a:cubicBezTo>
                  <a:cubicBezTo>
                    <a:pt x="7712" y="4335"/>
                    <a:pt x="7363" y="4428"/>
                    <a:pt x="7072" y="4533"/>
                  </a:cubicBezTo>
                  <a:lnTo>
                    <a:pt x="6933" y="4580"/>
                  </a:lnTo>
                  <a:cubicBezTo>
                    <a:pt x="6735" y="4673"/>
                    <a:pt x="6549" y="4719"/>
                    <a:pt x="6351" y="4870"/>
                  </a:cubicBezTo>
                  <a:cubicBezTo>
                    <a:pt x="6200" y="4917"/>
                    <a:pt x="6107" y="5115"/>
                    <a:pt x="6014" y="5254"/>
                  </a:cubicBezTo>
                  <a:cubicBezTo>
                    <a:pt x="5909" y="5498"/>
                    <a:pt x="5816" y="5789"/>
                    <a:pt x="5723" y="6033"/>
                  </a:cubicBezTo>
                  <a:cubicBezTo>
                    <a:pt x="5723" y="6173"/>
                    <a:pt x="5676" y="6278"/>
                    <a:pt x="5618" y="6417"/>
                  </a:cubicBezTo>
                  <a:cubicBezTo>
                    <a:pt x="5525" y="6662"/>
                    <a:pt x="5432" y="6906"/>
                    <a:pt x="5386" y="7150"/>
                  </a:cubicBezTo>
                  <a:lnTo>
                    <a:pt x="5327" y="7243"/>
                  </a:lnTo>
                  <a:lnTo>
                    <a:pt x="5141" y="7243"/>
                  </a:lnTo>
                  <a:lnTo>
                    <a:pt x="4897" y="6801"/>
                  </a:lnTo>
                  <a:cubicBezTo>
                    <a:pt x="4699" y="6417"/>
                    <a:pt x="4560" y="6080"/>
                    <a:pt x="4362" y="5696"/>
                  </a:cubicBezTo>
                  <a:cubicBezTo>
                    <a:pt x="4316" y="5638"/>
                    <a:pt x="4316" y="5545"/>
                    <a:pt x="4269" y="5498"/>
                  </a:cubicBezTo>
                  <a:lnTo>
                    <a:pt x="4269" y="5347"/>
                  </a:lnTo>
                  <a:cubicBezTo>
                    <a:pt x="4118" y="5010"/>
                    <a:pt x="4071" y="4963"/>
                    <a:pt x="3781" y="4963"/>
                  </a:cubicBezTo>
                  <a:lnTo>
                    <a:pt x="3687" y="4963"/>
                  </a:lnTo>
                  <a:cubicBezTo>
                    <a:pt x="3106" y="4963"/>
                    <a:pt x="2524" y="5010"/>
                    <a:pt x="1989" y="5010"/>
                  </a:cubicBezTo>
                  <a:lnTo>
                    <a:pt x="628" y="5010"/>
                  </a:lnTo>
                  <a:lnTo>
                    <a:pt x="582" y="4963"/>
                  </a:lnTo>
                  <a:lnTo>
                    <a:pt x="582" y="4870"/>
                  </a:lnTo>
                  <a:lnTo>
                    <a:pt x="535" y="4824"/>
                  </a:lnTo>
                  <a:lnTo>
                    <a:pt x="675" y="4673"/>
                  </a:lnTo>
                  <a:cubicBezTo>
                    <a:pt x="733" y="4626"/>
                    <a:pt x="826" y="4533"/>
                    <a:pt x="873" y="4428"/>
                  </a:cubicBezTo>
                  <a:lnTo>
                    <a:pt x="1070" y="4242"/>
                  </a:lnTo>
                  <a:cubicBezTo>
                    <a:pt x="1547" y="3800"/>
                    <a:pt x="1989" y="3370"/>
                    <a:pt x="2420" y="2928"/>
                  </a:cubicBezTo>
                  <a:cubicBezTo>
                    <a:pt x="2571" y="2788"/>
                    <a:pt x="2617" y="2684"/>
                    <a:pt x="2524" y="2498"/>
                  </a:cubicBezTo>
                  <a:cubicBezTo>
                    <a:pt x="2327" y="2009"/>
                    <a:pt x="2187" y="1567"/>
                    <a:pt x="1989" y="1090"/>
                  </a:cubicBezTo>
                  <a:cubicBezTo>
                    <a:pt x="1943" y="892"/>
                    <a:pt x="1838" y="753"/>
                    <a:pt x="1792" y="555"/>
                  </a:cubicBezTo>
                  <a:lnTo>
                    <a:pt x="1745" y="555"/>
                  </a:lnTo>
                  <a:lnTo>
                    <a:pt x="1838" y="218"/>
                  </a:lnTo>
                  <a:lnTo>
                    <a:pt x="1943" y="20"/>
                  </a:lnTo>
                  <a:lnTo>
                    <a:pt x="1698" y="20"/>
                  </a:lnTo>
                  <a:cubicBezTo>
                    <a:pt x="1641" y="6"/>
                    <a:pt x="1592" y="1"/>
                    <a:pt x="155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" name="Google Shape;698;p7"/>
            <p:cNvSpPr/>
            <p:nvPr/>
          </p:nvSpPr>
          <p:spPr>
            <a:xfrm>
              <a:off x="2490550" y="3553750"/>
              <a:ext cx="127100" cy="86100"/>
            </a:xfrm>
            <a:custGeom>
              <a:avLst/>
              <a:gdLst/>
              <a:ahLst/>
              <a:cxnLst/>
              <a:rect l="l" t="t" r="r" b="b"/>
              <a:pathLst>
                <a:path w="5084" h="3444" extrusionOk="0">
                  <a:moveTo>
                    <a:pt x="4851" y="1"/>
                  </a:moveTo>
                  <a:cubicBezTo>
                    <a:pt x="4792" y="1"/>
                    <a:pt x="4699" y="47"/>
                    <a:pt x="4606" y="106"/>
                  </a:cubicBezTo>
                  <a:cubicBezTo>
                    <a:pt x="4316" y="338"/>
                    <a:pt x="4071" y="582"/>
                    <a:pt x="3874" y="827"/>
                  </a:cubicBezTo>
                  <a:cubicBezTo>
                    <a:pt x="3338" y="1362"/>
                    <a:pt x="2862" y="1943"/>
                    <a:pt x="2373" y="2478"/>
                  </a:cubicBezTo>
                  <a:cubicBezTo>
                    <a:pt x="2341" y="2510"/>
                    <a:pt x="2259" y="2565"/>
                    <a:pt x="2150" y="2565"/>
                  </a:cubicBezTo>
                  <a:cubicBezTo>
                    <a:pt x="2101" y="2565"/>
                    <a:pt x="2047" y="2554"/>
                    <a:pt x="1989" y="2525"/>
                  </a:cubicBezTo>
                  <a:cubicBezTo>
                    <a:pt x="1547" y="2327"/>
                    <a:pt x="1070" y="2141"/>
                    <a:pt x="582" y="1943"/>
                  </a:cubicBezTo>
                  <a:cubicBezTo>
                    <a:pt x="431" y="1897"/>
                    <a:pt x="291" y="1792"/>
                    <a:pt x="140" y="1746"/>
                  </a:cubicBezTo>
                  <a:lnTo>
                    <a:pt x="0" y="2141"/>
                  </a:lnTo>
                  <a:cubicBezTo>
                    <a:pt x="47" y="2141"/>
                    <a:pt x="140" y="2188"/>
                    <a:pt x="198" y="2234"/>
                  </a:cubicBezTo>
                  <a:cubicBezTo>
                    <a:pt x="431" y="2327"/>
                    <a:pt x="628" y="2478"/>
                    <a:pt x="873" y="2525"/>
                  </a:cubicBezTo>
                  <a:cubicBezTo>
                    <a:pt x="1163" y="2664"/>
                    <a:pt x="1547" y="2816"/>
                    <a:pt x="1838" y="2909"/>
                  </a:cubicBezTo>
                  <a:lnTo>
                    <a:pt x="2129" y="3013"/>
                  </a:lnTo>
                  <a:cubicBezTo>
                    <a:pt x="2175" y="3060"/>
                    <a:pt x="2234" y="3060"/>
                    <a:pt x="2280" y="3060"/>
                  </a:cubicBezTo>
                  <a:cubicBezTo>
                    <a:pt x="2327" y="3060"/>
                    <a:pt x="2420" y="3013"/>
                    <a:pt x="2524" y="2909"/>
                  </a:cubicBezTo>
                  <a:cubicBezTo>
                    <a:pt x="2955" y="2432"/>
                    <a:pt x="3443" y="1897"/>
                    <a:pt x="3920" y="1408"/>
                  </a:cubicBezTo>
                  <a:lnTo>
                    <a:pt x="4409" y="873"/>
                  </a:lnTo>
                  <a:cubicBezTo>
                    <a:pt x="4409" y="873"/>
                    <a:pt x="4455" y="827"/>
                    <a:pt x="4502" y="780"/>
                  </a:cubicBezTo>
                  <a:lnTo>
                    <a:pt x="4560" y="734"/>
                  </a:lnTo>
                  <a:lnTo>
                    <a:pt x="4746" y="536"/>
                  </a:lnTo>
                  <a:lnTo>
                    <a:pt x="4746" y="1211"/>
                  </a:lnTo>
                  <a:lnTo>
                    <a:pt x="4746" y="2188"/>
                  </a:lnTo>
                  <a:lnTo>
                    <a:pt x="4746" y="2816"/>
                  </a:lnTo>
                  <a:cubicBezTo>
                    <a:pt x="4699" y="3013"/>
                    <a:pt x="4699" y="3199"/>
                    <a:pt x="4699" y="3444"/>
                  </a:cubicBezTo>
                  <a:lnTo>
                    <a:pt x="5083" y="3444"/>
                  </a:lnTo>
                  <a:lnTo>
                    <a:pt x="5083" y="2955"/>
                  </a:lnTo>
                  <a:lnTo>
                    <a:pt x="5083" y="2281"/>
                  </a:lnTo>
                  <a:lnTo>
                    <a:pt x="5083" y="1943"/>
                  </a:lnTo>
                  <a:lnTo>
                    <a:pt x="5083" y="292"/>
                  </a:lnTo>
                  <a:cubicBezTo>
                    <a:pt x="5083" y="106"/>
                    <a:pt x="4990" y="1"/>
                    <a:pt x="485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" name="Google Shape;699;p7"/>
            <p:cNvSpPr/>
            <p:nvPr/>
          </p:nvSpPr>
          <p:spPr>
            <a:xfrm>
              <a:off x="2612975" y="3639825"/>
              <a:ext cx="4675" cy="25"/>
            </a:xfrm>
            <a:custGeom>
              <a:avLst/>
              <a:gdLst/>
              <a:ahLst/>
              <a:cxnLst/>
              <a:rect l="l" t="t" r="r" b="b"/>
              <a:pathLst>
                <a:path w="187" h="1" extrusionOk="0">
                  <a:moveTo>
                    <a:pt x="186" y="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0" name="Google Shape;700;p7"/>
            <p:cNvSpPr/>
            <p:nvPr/>
          </p:nvSpPr>
          <p:spPr>
            <a:xfrm>
              <a:off x="2257925" y="3644775"/>
              <a:ext cx="150350" cy="146300"/>
            </a:xfrm>
            <a:custGeom>
              <a:avLst/>
              <a:gdLst/>
              <a:ahLst/>
              <a:cxnLst/>
              <a:rect l="l" t="t" r="r" b="b"/>
              <a:pathLst>
                <a:path w="6014" h="5852" extrusionOk="0">
                  <a:moveTo>
                    <a:pt x="3048" y="291"/>
                  </a:moveTo>
                  <a:lnTo>
                    <a:pt x="3152" y="536"/>
                  </a:lnTo>
                  <a:cubicBezTo>
                    <a:pt x="3152" y="582"/>
                    <a:pt x="3199" y="675"/>
                    <a:pt x="3199" y="768"/>
                  </a:cubicBezTo>
                  <a:cubicBezTo>
                    <a:pt x="3245" y="966"/>
                    <a:pt x="3338" y="1164"/>
                    <a:pt x="3396" y="1350"/>
                  </a:cubicBezTo>
                  <a:cubicBezTo>
                    <a:pt x="3490" y="1594"/>
                    <a:pt x="3583" y="1885"/>
                    <a:pt x="3734" y="2176"/>
                  </a:cubicBezTo>
                  <a:cubicBezTo>
                    <a:pt x="3780" y="2222"/>
                    <a:pt x="3920" y="2280"/>
                    <a:pt x="4025" y="2280"/>
                  </a:cubicBezTo>
                  <a:cubicBezTo>
                    <a:pt x="4106" y="2296"/>
                    <a:pt x="4186" y="2301"/>
                    <a:pt x="4266" y="2301"/>
                  </a:cubicBezTo>
                  <a:cubicBezTo>
                    <a:pt x="4425" y="2301"/>
                    <a:pt x="4583" y="2280"/>
                    <a:pt x="4746" y="2280"/>
                  </a:cubicBezTo>
                  <a:lnTo>
                    <a:pt x="5479" y="2280"/>
                  </a:lnTo>
                  <a:lnTo>
                    <a:pt x="5188" y="2664"/>
                  </a:lnTo>
                  <a:cubicBezTo>
                    <a:pt x="4990" y="2955"/>
                    <a:pt x="4792" y="3199"/>
                    <a:pt x="4606" y="3490"/>
                  </a:cubicBezTo>
                  <a:cubicBezTo>
                    <a:pt x="4560" y="3490"/>
                    <a:pt x="4560" y="3536"/>
                    <a:pt x="4501" y="3536"/>
                  </a:cubicBezTo>
                  <a:cubicBezTo>
                    <a:pt x="4408" y="3536"/>
                    <a:pt x="4315" y="3583"/>
                    <a:pt x="4315" y="3629"/>
                  </a:cubicBezTo>
                  <a:cubicBezTo>
                    <a:pt x="4269" y="3676"/>
                    <a:pt x="4315" y="3781"/>
                    <a:pt x="4362" y="3827"/>
                  </a:cubicBezTo>
                  <a:cubicBezTo>
                    <a:pt x="4408" y="4025"/>
                    <a:pt x="4455" y="4165"/>
                    <a:pt x="4560" y="4362"/>
                  </a:cubicBezTo>
                  <a:cubicBezTo>
                    <a:pt x="4606" y="4409"/>
                    <a:pt x="4653" y="4502"/>
                    <a:pt x="4653" y="4607"/>
                  </a:cubicBezTo>
                  <a:lnTo>
                    <a:pt x="4746" y="4839"/>
                  </a:lnTo>
                  <a:lnTo>
                    <a:pt x="4164" y="4548"/>
                  </a:lnTo>
                  <a:cubicBezTo>
                    <a:pt x="3873" y="4409"/>
                    <a:pt x="3583" y="4316"/>
                    <a:pt x="3292" y="4165"/>
                  </a:cubicBezTo>
                  <a:cubicBezTo>
                    <a:pt x="3199" y="4118"/>
                    <a:pt x="3152" y="4071"/>
                    <a:pt x="3048" y="4071"/>
                  </a:cubicBezTo>
                  <a:cubicBezTo>
                    <a:pt x="3048" y="4071"/>
                    <a:pt x="3001" y="4071"/>
                    <a:pt x="2908" y="4211"/>
                  </a:cubicBezTo>
                  <a:cubicBezTo>
                    <a:pt x="2908" y="4258"/>
                    <a:pt x="2861" y="4316"/>
                    <a:pt x="2815" y="4316"/>
                  </a:cubicBezTo>
                  <a:cubicBezTo>
                    <a:pt x="2419" y="4409"/>
                    <a:pt x="2175" y="4653"/>
                    <a:pt x="1943" y="4944"/>
                  </a:cubicBezTo>
                  <a:cubicBezTo>
                    <a:pt x="1884" y="5037"/>
                    <a:pt x="1791" y="5083"/>
                    <a:pt x="1745" y="5188"/>
                  </a:cubicBezTo>
                  <a:lnTo>
                    <a:pt x="1547" y="5374"/>
                  </a:lnTo>
                  <a:lnTo>
                    <a:pt x="1547" y="5374"/>
                  </a:lnTo>
                  <a:lnTo>
                    <a:pt x="1698" y="4165"/>
                  </a:lnTo>
                  <a:lnTo>
                    <a:pt x="1698" y="4071"/>
                  </a:lnTo>
                  <a:cubicBezTo>
                    <a:pt x="1698" y="4025"/>
                    <a:pt x="1698" y="3967"/>
                    <a:pt x="1745" y="3920"/>
                  </a:cubicBezTo>
                  <a:cubicBezTo>
                    <a:pt x="1791" y="3676"/>
                    <a:pt x="1698" y="3490"/>
                    <a:pt x="1408" y="3292"/>
                  </a:cubicBezTo>
                  <a:cubicBezTo>
                    <a:pt x="1210" y="3153"/>
                    <a:pt x="1070" y="3001"/>
                    <a:pt x="872" y="2804"/>
                  </a:cubicBezTo>
                  <a:lnTo>
                    <a:pt x="628" y="2571"/>
                  </a:lnTo>
                  <a:lnTo>
                    <a:pt x="430" y="2420"/>
                  </a:lnTo>
                  <a:lnTo>
                    <a:pt x="919" y="2420"/>
                  </a:lnTo>
                  <a:cubicBezTo>
                    <a:pt x="995" y="2397"/>
                    <a:pt x="1067" y="2385"/>
                    <a:pt x="1133" y="2385"/>
                  </a:cubicBezTo>
                  <a:cubicBezTo>
                    <a:pt x="1198" y="2385"/>
                    <a:pt x="1256" y="2397"/>
                    <a:pt x="1303" y="2420"/>
                  </a:cubicBezTo>
                  <a:cubicBezTo>
                    <a:pt x="1347" y="2424"/>
                    <a:pt x="1389" y="2427"/>
                    <a:pt x="1430" y="2427"/>
                  </a:cubicBezTo>
                  <a:cubicBezTo>
                    <a:pt x="1802" y="2427"/>
                    <a:pt x="2055" y="2236"/>
                    <a:pt x="2233" y="1838"/>
                  </a:cubicBezTo>
                  <a:cubicBezTo>
                    <a:pt x="2326" y="1641"/>
                    <a:pt x="2466" y="1454"/>
                    <a:pt x="2571" y="1257"/>
                  </a:cubicBezTo>
                  <a:cubicBezTo>
                    <a:pt x="2664" y="1059"/>
                    <a:pt x="2710" y="873"/>
                    <a:pt x="2815" y="675"/>
                  </a:cubicBezTo>
                  <a:lnTo>
                    <a:pt x="2908" y="582"/>
                  </a:lnTo>
                  <a:lnTo>
                    <a:pt x="3048" y="291"/>
                  </a:lnTo>
                  <a:close/>
                  <a:moveTo>
                    <a:pt x="3048" y="0"/>
                  </a:moveTo>
                  <a:cubicBezTo>
                    <a:pt x="2954" y="0"/>
                    <a:pt x="2861" y="47"/>
                    <a:pt x="2757" y="140"/>
                  </a:cubicBezTo>
                  <a:cubicBezTo>
                    <a:pt x="2664" y="291"/>
                    <a:pt x="2617" y="384"/>
                    <a:pt x="2571" y="536"/>
                  </a:cubicBezTo>
                  <a:lnTo>
                    <a:pt x="2419" y="768"/>
                  </a:lnTo>
                  <a:cubicBezTo>
                    <a:pt x="2233" y="1117"/>
                    <a:pt x="2036" y="1501"/>
                    <a:pt x="1884" y="1885"/>
                  </a:cubicBezTo>
                  <a:cubicBezTo>
                    <a:pt x="1812" y="2075"/>
                    <a:pt x="1712" y="2145"/>
                    <a:pt x="1555" y="2145"/>
                  </a:cubicBezTo>
                  <a:cubicBezTo>
                    <a:pt x="1511" y="2145"/>
                    <a:pt x="1462" y="2139"/>
                    <a:pt x="1408" y="2129"/>
                  </a:cubicBezTo>
                  <a:cubicBezTo>
                    <a:pt x="966" y="2129"/>
                    <a:pt x="628" y="2083"/>
                    <a:pt x="244" y="2083"/>
                  </a:cubicBezTo>
                  <a:cubicBezTo>
                    <a:pt x="198" y="2083"/>
                    <a:pt x="47" y="2176"/>
                    <a:pt x="47" y="2222"/>
                  </a:cubicBezTo>
                  <a:cubicBezTo>
                    <a:pt x="0" y="2222"/>
                    <a:pt x="47" y="2373"/>
                    <a:pt x="93" y="2466"/>
                  </a:cubicBezTo>
                  <a:lnTo>
                    <a:pt x="582" y="2955"/>
                  </a:lnTo>
                  <a:lnTo>
                    <a:pt x="675" y="3048"/>
                  </a:lnTo>
                  <a:lnTo>
                    <a:pt x="779" y="3153"/>
                  </a:lnTo>
                  <a:cubicBezTo>
                    <a:pt x="919" y="3292"/>
                    <a:pt x="1012" y="3443"/>
                    <a:pt x="1210" y="3536"/>
                  </a:cubicBezTo>
                  <a:cubicBezTo>
                    <a:pt x="1454" y="3676"/>
                    <a:pt x="1408" y="3874"/>
                    <a:pt x="1361" y="4025"/>
                  </a:cubicBezTo>
                  <a:cubicBezTo>
                    <a:pt x="1303" y="4548"/>
                    <a:pt x="1210" y="5083"/>
                    <a:pt x="1163" y="5525"/>
                  </a:cubicBezTo>
                  <a:cubicBezTo>
                    <a:pt x="1163" y="5572"/>
                    <a:pt x="1163" y="5816"/>
                    <a:pt x="1303" y="5816"/>
                  </a:cubicBezTo>
                  <a:cubicBezTo>
                    <a:pt x="1378" y="5839"/>
                    <a:pt x="1451" y="5851"/>
                    <a:pt x="1524" y="5851"/>
                  </a:cubicBezTo>
                  <a:cubicBezTo>
                    <a:pt x="1597" y="5851"/>
                    <a:pt x="1669" y="5839"/>
                    <a:pt x="1745" y="5816"/>
                  </a:cubicBezTo>
                  <a:cubicBezTo>
                    <a:pt x="1838" y="5770"/>
                    <a:pt x="1884" y="5665"/>
                    <a:pt x="1989" y="5572"/>
                  </a:cubicBezTo>
                  <a:lnTo>
                    <a:pt x="2036" y="5525"/>
                  </a:lnTo>
                  <a:cubicBezTo>
                    <a:pt x="2326" y="5235"/>
                    <a:pt x="2617" y="4897"/>
                    <a:pt x="2861" y="4548"/>
                  </a:cubicBezTo>
                  <a:lnTo>
                    <a:pt x="3001" y="4409"/>
                  </a:lnTo>
                  <a:lnTo>
                    <a:pt x="3048" y="4455"/>
                  </a:lnTo>
                  <a:cubicBezTo>
                    <a:pt x="3106" y="4455"/>
                    <a:pt x="3152" y="4502"/>
                    <a:pt x="3199" y="4502"/>
                  </a:cubicBezTo>
                  <a:cubicBezTo>
                    <a:pt x="3292" y="4607"/>
                    <a:pt x="3338" y="4653"/>
                    <a:pt x="3443" y="4653"/>
                  </a:cubicBezTo>
                  <a:cubicBezTo>
                    <a:pt x="3873" y="4839"/>
                    <a:pt x="4269" y="5037"/>
                    <a:pt x="4699" y="5188"/>
                  </a:cubicBezTo>
                  <a:cubicBezTo>
                    <a:pt x="4792" y="5235"/>
                    <a:pt x="4943" y="5281"/>
                    <a:pt x="5141" y="5328"/>
                  </a:cubicBezTo>
                  <a:cubicBezTo>
                    <a:pt x="5188" y="5374"/>
                    <a:pt x="5234" y="5374"/>
                    <a:pt x="5281" y="5374"/>
                  </a:cubicBezTo>
                  <a:cubicBezTo>
                    <a:pt x="5374" y="5374"/>
                    <a:pt x="5432" y="5328"/>
                    <a:pt x="5479" y="5281"/>
                  </a:cubicBezTo>
                  <a:cubicBezTo>
                    <a:pt x="5525" y="5188"/>
                    <a:pt x="5525" y="5083"/>
                    <a:pt x="5432" y="4944"/>
                  </a:cubicBezTo>
                  <a:cubicBezTo>
                    <a:pt x="5432" y="4897"/>
                    <a:pt x="5374" y="4897"/>
                    <a:pt x="5374" y="4897"/>
                  </a:cubicBezTo>
                  <a:cubicBezTo>
                    <a:pt x="5327" y="4839"/>
                    <a:pt x="5327" y="4793"/>
                    <a:pt x="5281" y="4746"/>
                  </a:cubicBezTo>
                  <a:cubicBezTo>
                    <a:pt x="5083" y="4502"/>
                    <a:pt x="4943" y="4211"/>
                    <a:pt x="4746" y="3967"/>
                  </a:cubicBezTo>
                  <a:lnTo>
                    <a:pt x="4699" y="3874"/>
                  </a:lnTo>
                  <a:lnTo>
                    <a:pt x="5083" y="3443"/>
                  </a:lnTo>
                  <a:cubicBezTo>
                    <a:pt x="5374" y="3048"/>
                    <a:pt x="5618" y="2711"/>
                    <a:pt x="5909" y="2373"/>
                  </a:cubicBezTo>
                  <a:cubicBezTo>
                    <a:pt x="5955" y="2280"/>
                    <a:pt x="6014" y="2176"/>
                    <a:pt x="5955" y="2129"/>
                  </a:cubicBezTo>
                  <a:cubicBezTo>
                    <a:pt x="5909" y="2036"/>
                    <a:pt x="5862" y="1989"/>
                    <a:pt x="5769" y="1989"/>
                  </a:cubicBezTo>
                  <a:cubicBezTo>
                    <a:pt x="5572" y="1931"/>
                    <a:pt x="5432" y="1931"/>
                    <a:pt x="5281" y="1931"/>
                  </a:cubicBezTo>
                  <a:lnTo>
                    <a:pt x="3827" y="1931"/>
                  </a:lnTo>
                  <a:lnTo>
                    <a:pt x="3780" y="1838"/>
                  </a:lnTo>
                  <a:lnTo>
                    <a:pt x="3780" y="1699"/>
                  </a:lnTo>
                  <a:cubicBezTo>
                    <a:pt x="3734" y="1547"/>
                    <a:pt x="3687" y="1408"/>
                    <a:pt x="3629" y="1303"/>
                  </a:cubicBezTo>
                  <a:cubicBezTo>
                    <a:pt x="3583" y="919"/>
                    <a:pt x="3443" y="582"/>
                    <a:pt x="3338" y="245"/>
                  </a:cubicBezTo>
                  <a:cubicBezTo>
                    <a:pt x="3292" y="47"/>
                    <a:pt x="3199" y="0"/>
                    <a:pt x="30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" name="Google Shape;701;p7"/>
            <p:cNvSpPr/>
            <p:nvPr/>
          </p:nvSpPr>
          <p:spPr>
            <a:xfrm>
              <a:off x="2288150" y="2264700"/>
              <a:ext cx="12250" cy="25325"/>
            </a:xfrm>
            <a:custGeom>
              <a:avLst/>
              <a:gdLst/>
              <a:ahLst/>
              <a:cxnLst/>
              <a:rect l="l" t="t" r="r" b="b"/>
              <a:pathLst>
                <a:path w="490" h="1013" extrusionOk="0">
                  <a:moveTo>
                    <a:pt x="152" y="1"/>
                  </a:moveTo>
                  <a:cubicBezTo>
                    <a:pt x="94" y="1"/>
                    <a:pt x="47" y="47"/>
                    <a:pt x="47" y="94"/>
                  </a:cubicBezTo>
                  <a:cubicBezTo>
                    <a:pt x="1" y="338"/>
                    <a:pt x="152" y="827"/>
                    <a:pt x="385" y="1013"/>
                  </a:cubicBezTo>
                  <a:cubicBezTo>
                    <a:pt x="385" y="966"/>
                    <a:pt x="443" y="920"/>
                    <a:pt x="443" y="873"/>
                  </a:cubicBezTo>
                  <a:cubicBezTo>
                    <a:pt x="489" y="536"/>
                    <a:pt x="489" y="292"/>
                    <a:pt x="338" y="94"/>
                  </a:cubicBezTo>
                  <a:cubicBezTo>
                    <a:pt x="292" y="47"/>
                    <a:pt x="199" y="1"/>
                    <a:pt x="15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" name="Google Shape;702;p7"/>
            <p:cNvSpPr/>
            <p:nvPr/>
          </p:nvSpPr>
          <p:spPr>
            <a:xfrm>
              <a:off x="2271300" y="2206550"/>
              <a:ext cx="10775" cy="31425"/>
            </a:xfrm>
            <a:custGeom>
              <a:avLst/>
              <a:gdLst/>
              <a:ahLst/>
              <a:cxnLst/>
              <a:rect l="l" t="t" r="r" b="b"/>
              <a:pathLst>
                <a:path w="431" h="1257" extrusionOk="0">
                  <a:moveTo>
                    <a:pt x="47" y="1"/>
                  </a:moveTo>
                  <a:lnTo>
                    <a:pt x="0" y="47"/>
                  </a:lnTo>
                  <a:cubicBezTo>
                    <a:pt x="47" y="338"/>
                    <a:pt x="93" y="675"/>
                    <a:pt x="186" y="966"/>
                  </a:cubicBezTo>
                  <a:cubicBezTo>
                    <a:pt x="186" y="1071"/>
                    <a:pt x="291" y="1117"/>
                    <a:pt x="337" y="1210"/>
                  </a:cubicBezTo>
                  <a:lnTo>
                    <a:pt x="337" y="1257"/>
                  </a:lnTo>
                  <a:cubicBezTo>
                    <a:pt x="431" y="873"/>
                    <a:pt x="291" y="140"/>
                    <a:pt x="14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" name="Google Shape;703;p7"/>
            <p:cNvSpPr/>
            <p:nvPr/>
          </p:nvSpPr>
          <p:spPr>
            <a:xfrm>
              <a:off x="2228825" y="2099825"/>
              <a:ext cx="32600" cy="20675"/>
            </a:xfrm>
            <a:custGeom>
              <a:avLst/>
              <a:gdLst/>
              <a:ahLst/>
              <a:cxnLst/>
              <a:rect l="l" t="t" r="r" b="b"/>
              <a:pathLst>
                <a:path w="1304" h="827" extrusionOk="0">
                  <a:moveTo>
                    <a:pt x="141" y="1"/>
                  </a:moveTo>
                  <a:lnTo>
                    <a:pt x="1" y="245"/>
                  </a:lnTo>
                  <a:cubicBezTo>
                    <a:pt x="47" y="245"/>
                    <a:pt x="47" y="245"/>
                    <a:pt x="94" y="292"/>
                  </a:cubicBezTo>
                  <a:cubicBezTo>
                    <a:pt x="199" y="338"/>
                    <a:pt x="292" y="396"/>
                    <a:pt x="338" y="396"/>
                  </a:cubicBezTo>
                  <a:cubicBezTo>
                    <a:pt x="629" y="536"/>
                    <a:pt x="920" y="687"/>
                    <a:pt x="1164" y="827"/>
                  </a:cubicBezTo>
                  <a:lnTo>
                    <a:pt x="1304" y="629"/>
                  </a:lnTo>
                  <a:cubicBezTo>
                    <a:pt x="1257" y="582"/>
                    <a:pt x="1211" y="582"/>
                    <a:pt x="1211" y="536"/>
                  </a:cubicBezTo>
                  <a:cubicBezTo>
                    <a:pt x="920" y="245"/>
                    <a:pt x="536" y="106"/>
                    <a:pt x="1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" name="Google Shape;704;p7"/>
            <p:cNvSpPr/>
            <p:nvPr/>
          </p:nvSpPr>
          <p:spPr>
            <a:xfrm>
              <a:off x="2718225" y="2401675"/>
              <a:ext cx="106750" cy="181750"/>
            </a:xfrm>
            <a:custGeom>
              <a:avLst/>
              <a:gdLst/>
              <a:ahLst/>
              <a:cxnLst/>
              <a:rect l="l" t="t" r="r" b="b"/>
              <a:pathLst>
                <a:path w="4270" h="7270" extrusionOk="0">
                  <a:moveTo>
                    <a:pt x="3688" y="477"/>
                  </a:moveTo>
                  <a:lnTo>
                    <a:pt x="3781" y="1350"/>
                  </a:lnTo>
                  <a:lnTo>
                    <a:pt x="3781" y="1350"/>
                  </a:lnTo>
                  <a:lnTo>
                    <a:pt x="3641" y="1210"/>
                  </a:lnTo>
                  <a:cubicBezTo>
                    <a:pt x="3537" y="1163"/>
                    <a:pt x="3397" y="1059"/>
                    <a:pt x="3397" y="919"/>
                  </a:cubicBezTo>
                  <a:cubicBezTo>
                    <a:pt x="3397" y="826"/>
                    <a:pt x="3444" y="721"/>
                    <a:pt x="3537" y="628"/>
                  </a:cubicBezTo>
                  <a:lnTo>
                    <a:pt x="3688" y="477"/>
                  </a:lnTo>
                  <a:close/>
                  <a:moveTo>
                    <a:pt x="20" y="6499"/>
                  </a:moveTo>
                  <a:cubicBezTo>
                    <a:pt x="10" y="6505"/>
                    <a:pt x="1" y="6517"/>
                    <a:pt x="1" y="6537"/>
                  </a:cubicBezTo>
                  <a:lnTo>
                    <a:pt x="20" y="6499"/>
                  </a:lnTo>
                  <a:close/>
                  <a:moveTo>
                    <a:pt x="3688" y="0"/>
                  </a:moveTo>
                  <a:lnTo>
                    <a:pt x="3595" y="93"/>
                  </a:lnTo>
                  <a:cubicBezTo>
                    <a:pt x="3595" y="140"/>
                    <a:pt x="3595" y="186"/>
                    <a:pt x="3537" y="245"/>
                  </a:cubicBezTo>
                  <a:cubicBezTo>
                    <a:pt x="3537" y="338"/>
                    <a:pt x="3490" y="384"/>
                    <a:pt x="3397" y="431"/>
                  </a:cubicBezTo>
                  <a:cubicBezTo>
                    <a:pt x="3246" y="535"/>
                    <a:pt x="3153" y="675"/>
                    <a:pt x="3106" y="826"/>
                  </a:cubicBezTo>
                  <a:cubicBezTo>
                    <a:pt x="3060" y="919"/>
                    <a:pt x="3013" y="1012"/>
                    <a:pt x="2909" y="1117"/>
                  </a:cubicBezTo>
                  <a:cubicBezTo>
                    <a:pt x="2816" y="1256"/>
                    <a:pt x="2664" y="1454"/>
                    <a:pt x="2525" y="1594"/>
                  </a:cubicBezTo>
                  <a:lnTo>
                    <a:pt x="2769" y="1792"/>
                  </a:lnTo>
                  <a:lnTo>
                    <a:pt x="2816" y="1745"/>
                  </a:lnTo>
                  <a:lnTo>
                    <a:pt x="3013" y="1640"/>
                  </a:lnTo>
                  <a:lnTo>
                    <a:pt x="2955" y="1885"/>
                  </a:lnTo>
                  <a:cubicBezTo>
                    <a:pt x="2769" y="2617"/>
                    <a:pt x="2525" y="3199"/>
                    <a:pt x="2187" y="3676"/>
                  </a:cubicBezTo>
                  <a:cubicBezTo>
                    <a:pt x="1792" y="4211"/>
                    <a:pt x="1315" y="4792"/>
                    <a:pt x="920" y="5327"/>
                  </a:cubicBezTo>
                  <a:cubicBezTo>
                    <a:pt x="733" y="5572"/>
                    <a:pt x="536" y="5769"/>
                    <a:pt x="396" y="6002"/>
                  </a:cubicBezTo>
                  <a:cubicBezTo>
                    <a:pt x="291" y="6153"/>
                    <a:pt x="152" y="6293"/>
                    <a:pt x="47" y="6444"/>
                  </a:cubicBezTo>
                  <a:lnTo>
                    <a:pt x="20" y="6499"/>
                  </a:lnTo>
                  <a:lnTo>
                    <a:pt x="20" y="6499"/>
                  </a:lnTo>
                  <a:cubicBezTo>
                    <a:pt x="33" y="6491"/>
                    <a:pt x="47" y="6491"/>
                    <a:pt x="47" y="6491"/>
                  </a:cubicBezTo>
                  <a:cubicBezTo>
                    <a:pt x="198" y="6398"/>
                    <a:pt x="338" y="6351"/>
                    <a:pt x="443" y="6246"/>
                  </a:cubicBezTo>
                  <a:cubicBezTo>
                    <a:pt x="1559" y="5374"/>
                    <a:pt x="2374" y="4362"/>
                    <a:pt x="2909" y="3199"/>
                  </a:cubicBezTo>
                  <a:cubicBezTo>
                    <a:pt x="2909" y="3152"/>
                    <a:pt x="2909" y="3094"/>
                    <a:pt x="2955" y="3094"/>
                  </a:cubicBezTo>
                  <a:cubicBezTo>
                    <a:pt x="2955" y="3048"/>
                    <a:pt x="2955" y="3048"/>
                    <a:pt x="3013" y="3048"/>
                  </a:cubicBezTo>
                  <a:lnTo>
                    <a:pt x="3013" y="3001"/>
                  </a:lnTo>
                  <a:lnTo>
                    <a:pt x="3246" y="2803"/>
                  </a:lnTo>
                  <a:lnTo>
                    <a:pt x="3199" y="3094"/>
                  </a:lnTo>
                  <a:cubicBezTo>
                    <a:pt x="3153" y="3339"/>
                    <a:pt x="3106" y="3629"/>
                    <a:pt x="3060" y="3874"/>
                  </a:cubicBezTo>
                  <a:cubicBezTo>
                    <a:pt x="2955" y="4257"/>
                    <a:pt x="2862" y="4606"/>
                    <a:pt x="2862" y="4990"/>
                  </a:cubicBezTo>
                  <a:cubicBezTo>
                    <a:pt x="3304" y="4409"/>
                    <a:pt x="3537" y="3676"/>
                    <a:pt x="3688" y="2617"/>
                  </a:cubicBezTo>
                  <a:lnTo>
                    <a:pt x="3827" y="1792"/>
                  </a:lnTo>
                  <a:lnTo>
                    <a:pt x="3886" y="2617"/>
                  </a:lnTo>
                  <a:cubicBezTo>
                    <a:pt x="4025" y="4071"/>
                    <a:pt x="3827" y="5421"/>
                    <a:pt x="3304" y="6781"/>
                  </a:cubicBezTo>
                  <a:cubicBezTo>
                    <a:pt x="3246" y="6874"/>
                    <a:pt x="3199" y="6979"/>
                    <a:pt x="3199" y="7072"/>
                  </a:cubicBezTo>
                  <a:cubicBezTo>
                    <a:pt x="3153" y="7119"/>
                    <a:pt x="3153" y="7165"/>
                    <a:pt x="3153" y="7223"/>
                  </a:cubicBezTo>
                  <a:lnTo>
                    <a:pt x="3397" y="7270"/>
                  </a:lnTo>
                  <a:cubicBezTo>
                    <a:pt x="3979" y="6246"/>
                    <a:pt x="4269" y="5130"/>
                    <a:pt x="4223" y="3967"/>
                  </a:cubicBezTo>
                  <a:cubicBezTo>
                    <a:pt x="4223" y="3199"/>
                    <a:pt x="4118" y="2420"/>
                    <a:pt x="4072" y="1640"/>
                  </a:cubicBezTo>
                  <a:lnTo>
                    <a:pt x="4025" y="1408"/>
                  </a:lnTo>
                  <a:cubicBezTo>
                    <a:pt x="4025" y="1012"/>
                    <a:pt x="3932" y="628"/>
                    <a:pt x="3827" y="245"/>
                  </a:cubicBezTo>
                  <a:lnTo>
                    <a:pt x="3827" y="93"/>
                  </a:lnTo>
                  <a:cubicBezTo>
                    <a:pt x="3781" y="47"/>
                    <a:pt x="3734" y="0"/>
                    <a:pt x="368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" name="Google Shape;705;p7"/>
            <p:cNvSpPr/>
            <p:nvPr/>
          </p:nvSpPr>
          <p:spPr>
            <a:xfrm>
              <a:off x="2433550" y="2586900"/>
              <a:ext cx="389100" cy="849400"/>
            </a:xfrm>
            <a:custGeom>
              <a:avLst/>
              <a:gdLst/>
              <a:ahLst/>
              <a:cxnLst/>
              <a:rect l="l" t="t" r="r" b="b"/>
              <a:pathLst>
                <a:path w="15564" h="33976" extrusionOk="0">
                  <a:moveTo>
                    <a:pt x="14447" y="0"/>
                  </a:moveTo>
                  <a:cubicBezTo>
                    <a:pt x="14342" y="152"/>
                    <a:pt x="14203" y="245"/>
                    <a:pt x="14005" y="245"/>
                  </a:cubicBezTo>
                  <a:cubicBezTo>
                    <a:pt x="13912" y="291"/>
                    <a:pt x="13865" y="291"/>
                    <a:pt x="13865" y="338"/>
                  </a:cubicBezTo>
                  <a:cubicBezTo>
                    <a:pt x="13819" y="396"/>
                    <a:pt x="13819" y="396"/>
                    <a:pt x="13819" y="442"/>
                  </a:cubicBezTo>
                  <a:cubicBezTo>
                    <a:pt x="13819" y="536"/>
                    <a:pt x="13865" y="536"/>
                    <a:pt x="13958" y="536"/>
                  </a:cubicBezTo>
                  <a:lnTo>
                    <a:pt x="14249" y="536"/>
                  </a:lnTo>
                  <a:cubicBezTo>
                    <a:pt x="14296" y="489"/>
                    <a:pt x="14400" y="489"/>
                    <a:pt x="14447" y="489"/>
                  </a:cubicBezTo>
                  <a:lnTo>
                    <a:pt x="14831" y="489"/>
                  </a:lnTo>
                  <a:lnTo>
                    <a:pt x="15168" y="442"/>
                  </a:lnTo>
                  <a:lnTo>
                    <a:pt x="15121" y="582"/>
                  </a:lnTo>
                  <a:cubicBezTo>
                    <a:pt x="14982" y="978"/>
                    <a:pt x="14784" y="1268"/>
                    <a:pt x="14540" y="1454"/>
                  </a:cubicBezTo>
                  <a:lnTo>
                    <a:pt x="14296" y="1652"/>
                  </a:lnTo>
                  <a:cubicBezTo>
                    <a:pt x="13912" y="1989"/>
                    <a:pt x="13528" y="2327"/>
                    <a:pt x="13039" y="2618"/>
                  </a:cubicBezTo>
                  <a:cubicBezTo>
                    <a:pt x="12656" y="2862"/>
                    <a:pt x="12214" y="3060"/>
                    <a:pt x="11830" y="3246"/>
                  </a:cubicBezTo>
                  <a:cubicBezTo>
                    <a:pt x="11632" y="3350"/>
                    <a:pt x="11434" y="3443"/>
                    <a:pt x="11248" y="3536"/>
                  </a:cubicBezTo>
                  <a:cubicBezTo>
                    <a:pt x="11050" y="3641"/>
                    <a:pt x="10853" y="3734"/>
                    <a:pt x="10713" y="3781"/>
                  </a:cubicBezTo>
                  <a:lnTo>
                    <a:pt x="10667" y="3827"/>
                  </a:lnTo>
                  <a:lnTo>
                    <a:pt x="10806" y="3827"/>
                  </a:lnTo>
                  <a:cubicBezTo>
                    <a:pt x="11295" y="3827"/>
                    <a:pt x="11783" y="3688"/>
                    <a:pt x="12214" y="3490"/>
                  </a:cubicBezTo>
                  <a:cubicBezTo>
                    <a:pt x="12411" y="3443"/>
                    <a:pt x="12551" y="3397"/>
                    <a:pt x="12749" y="3350"/>
                  </a:cubicBezTo>
                  <a:lnTo>
                    <a:pt x="12993" y="3199"/>
                  </a:lnTo>
                  <a:lnTo>
                    <a:pt x="12842" y="3490"/>
                  </a:lnTo>
                  <a:cubicBezTo>
                    <a:pt x="12120" y="5049"/>
                    <a:pt x="11295" y="6549"/>
                    <a:pt x="10469" y="8003"/>
                  </a:cubicBezTo>
                  <a:cubicBezTo>
                    <a:pt x="9794" y="9213"/>
                    <a:pt x="9108" y="10422"/>
                    <a:pt x="8480" y="11632"/>
                  </a:cubicBezTo>
                  <a:lnTo>
                    <a:pt x="8096" y="12411"/>
                  </a:lnTo>
                  <a:lnTo>
                    <a:pt x="8294" y="11585"/>
                  </a:lnTo>
                  <a:lnTo>
                    <a:pt x="8340" y="11295"/>
                  </a:lnTo>
                  <a:cubicBezTo>
                    <a:pt x="8387" y="11050"/>
                    <a:pt x="8433" y="10806"/>
                    <a:pt x="8480" y="10515"/>
                  </a:cubicBezTo>
                  <a:cubicBezTo>
                    <a:pt x="8585" y="10178"/>
                    <a:pt x="8631" y="9841"/>
                    <a:pt x="8724" y="9503"/>
                  </a:cubicBezTo>
                  <a:cubicBezTo>
                    <a:pt x="9166" y="8003"/>
                    <a:pt x="9399" y="6444"/>
                    <a:pt x="9596" y="4944"/>
                  </a:cubicBezTo>
                  <a:lnTo>
                    <a:pt x="9596" y="4316"/>
                  </a:lnTo>
                  <a:lnTo>
                    <a:pt x="9596" y="4118"/>
                  </a:lnTo>
                  <a:lnTo>
                    <a:pt x="9550" y="4118"/>
                  </a:lnTo>
                  <a:lnTo>
                    <a:pt x="9457" y="4071"/>
                  </a:lnTo>
                  <a:cubicBezTo>
                    <a:pt x="9352" y="4560"/>
                    <a:pt x="9259" y="5049"/>
                    <a:pt x="9166" y="5525"/>
                  </a:cubicBezTo>
                  <a:cubicBezTo>
                    <a:pt x="8968" y="6549"/>
                    <a:pt x="8771" y="7561"/>
                    <a:pt x="8585" y="8584"/>
                  </a:cubicBezTo>
                  <a:cubicBezTo>
                    <a:pt x="8526" y="8771"/>
                    <a:pt x="8480" y="8968"/>
                    <a:pt x="8189" y="8968"/>
                  </a:cubicBezTo>
                  <a:lnTo>
                    <a:pt x="8096" y="8968"/>
                  </a:lnTo>
                  <a:cubicBezTo>
                    <a:pt x="7421" y="8875"/>
                    <a:pt x="6840" y="8678"/>
                    <a:pt x="6305" y="8433"/>
                  </a:cubicBezTo>
                  <a:cubicBezTo>
                    <a:pt x="5967" y="8294"/>
                    <a:pt x="5618" y="8142"/>
                    <a:pt x="5281" y="7956"/>
                  </a:cubicBezTo>
                  <a:lnTo>
                    <a:pt x="4746" y="7712"/>
                  </a:lnTo>
                  <a:lnTo>
                    <a:pt x="5188" y="6840"/>
                  </a:lnTo>
                  <a:lnTo>
                    <a:pt x="5235" y="6886"/>
                  </a:lnTo>
                  <a:cubicBezTo>
                    <a:pt x="5618" y="7131"/>
                    <a:pt x="5909" y="7224"/>
                    <a:pt x="6258" y="7224"/>
                  </a:cubicBezTo>
                  <a:lnTo>
                    <a:pt x="6351" y="7224"/>
                  </a:lnTo>
                  <a:cubicBezTo>
                    <a:pt x="6398" y="7177"/>
                    <a:pt x="6444" y="7131"/>
                    <a:pt x="6549" y="7084"/>
                  </a:cubicBezTo>
                  <a:cubicBezTo>
                    <a:pt x="6491" y="7026"/>
                    <a:pt x="6444" y="6979"/>
                    <a:pt x="6398" y="6979"/>
                  </a:cubicBezTo>
                  <a:cubicBezTo>
                    <a:pt x="6154" y="6886"/>
                    <a:pt x="5967" y="6793"/>
                    <a:pt x="5723" y="6735"/>
                  </a:cubicBezTo>
                  <a:cubicBezTo>
                    <a:pt x="5618" y="6689"/>
                    <a:pt x="5525" y="6642"/>
                    <a:pt x="5432" y="6642"/>
                  </a:cubicBezTo>
                  <a:lnTo>
                    <a:pt x="5328" y="6595"/>
                  </a:lnTo>
                  <a:lnTo>
                    <a:pt x="5328" y="6549"/>
                  </a:lnTo>
                  <a:cubicBezTo>
                    <a:pt x="5386" y="6444"/>
                    <a:pt x="5386" y="6305"/>
                    <a:pt x="5525" y="6258"/>
                  </a:cubicBezTo>
                  <a:cubicBezTo>
                    <a:pt x="5572" y="6258"/>
                    <a:pt x="5618" y="6305"/>
                    <a:pt x="5677" y="6305"/>
                  </a:cubicBezTo>
                  <a:cubicBezTo>
                    <a:pt x="5863" y="6398"/>
                    <a:pt x="6107" y="6444"/>
                    <a:pt x="6305" y="6444"/>
                  </a:cubicBezTo>
                  <a:lnTo>
                    <a:pt x="6549" y="6444"/>
                  </a:lnTo>
                  <a:cubicBezTo>
                    <a:pt x="6596" y="6398"/>
                    <a:pt x="6642" y="6351"/>
                    <a:pt x="6689" y="6305"/>
                  </a:cubicBezTo>
                  <a:cubicBezTo>
                    <a:pt x="6642" y="6258"/>
                    <a:pt x="6596" y="6212"/>
                    <a:pt x="6549" y="6154"/>
                  </a:cubicBezTo>
                  <a:cubicBezTo>
                    <a:pt x="6398" y="6107"/>
                    <a:pt x="6200" y="6060"/>
                    <a:pt x="6014" y="5967"/>
                  </a:cubicBezTo>
                  <a:cubicBezTo>
                    <a:pt x="5909" y="5967"/>
                    <a:pt x="5863" y="5921"/>
                    <a:pt x="5770" y="5921"/>
                  </a:cubicBezTo>
                  <a:lnTo>
                    <a:pt x="5677" y="5863"/>
                  </a:lnTo>
                  <a:lnTo>
                    <a:pt x="5723" y="5770"/>
                  </a:lnTo>
                  <a:cubicBezTo>
                    <a:pt x="5816" y="5572"/>
                    <a:pt x="5863" y="5432"/>
                    <a:pt x="5967" y="5339"/>
                  </a:cubicBezTo>
                  <a:lnTo>
                    <a:pt x="5967" y="5281"/>
                  </a:lnTo>
                  <a:lnTo>
                    <a:pt x="6933" y="5572"/>
                  </a:lnTo>
                  <a:cubicBezTo>
                    <a:pt x="6979" y="5572"/>
                    <a:pt x="7072" y="5525"/>
                    <a:pt x="7177" y="5525"/>
                  </a:cubicBezTo>
                  <a:cubicBezTo>
                    <a:pt x="7131" y="5432"/>
                    <a:pt x="7072" y="5386"/>
                    <a:pt x="7026" y="5339"/>
                  </a:cubicBezTo>
                  <a:cubicBezTo>
                    <a:pt x="6886" y="5235"/>
                    <a:pt x="6689" y="5142"/>
                    <a:pt x="6549" y="5049"/>
                  </a:cubicBezTo>
                  <a:cubicBezTo>
                    <a:pt x="6444" y="4990"/>
                    <a:pt x="6398" y="4990"/>
                    <a:pt x="6305" y="4944"/>
                  </a:cubicBezTo>
                  <a:lnTo>
                    <a:pt x="6258" y="4897"/>
                  </a:lnTo>
                  <a:lnTo>
                    <a:pt x="6549" y="4362"/>
                  </a:lnTo>
                  <a:lnTo>
                    <a:pt x="6596" y="4269"/>
                  </a:lnTo>
                  <a:lnTo>
                    <a:pt x="6886" y="3827"/>
                  </a:lnTo>
                  <a:lnTo>
                    <a:pt x="6933" y="3734"/>
                  </a:lnTo>
                  <a:cubicBezTo>
                    <a:pt x="7072" y="3536"/>
                    <a:pt x="7224" y="3304"/>
                    <a:pt x="7317" y="3153"/>
                  </a:cubicBezTo>
                  <a:lnTo>
                    <a:pt x="7072" y="3060"/>
                  </a:lnTo>
                  <a:lnTo>
                    <a:pt x="7026" y="3060"/>
                  </a:lnTo>
                  <a:lnTo>
                    <a:pt x="6933" y="3153"/>
                  </a:lnTo>
                  <a:cubicBezTo>
                    <a:pt x="6305" y="4025"/>
                    <a:pt x="5677" y="5049"/>
                    <a:pt x="4990" y="6351"/>
                  </a:cubicBezTo>
                  <a:cubicBezTo>
                    <a:pt x="4269" y="7759"/>
                    <a:pt x="3734" y="9213"/>
                    <a:pt x="3199" y="10620"/>
                  </a:cubicBezTo>
                  <a:cubicBezTo>
                    <a:pt x="3153" y="10713"/>
                    <a:pt x="3106" y="10806"/>
                    <a:pt x="3060" y="10911"/>
                  </a:cubicBezTo>
                  <a:cubicBezTo>
                    <a:pt x="3001" y="10957"/>
                    <a:pt x="2955" y="11004"/>
                    <a:pt x="2908" y="11004"/>
                  </a:cubicBezTo>
                  <a:lnTo>
                    <a:pt x="2711" y="11202"/>
                  </a:lnTo>
                  <a:cubicBezTo>
                    <a:pt x="2083" y="12074"/>
                    <a:pt x="1408" y="12993"/>
                    <a:pt x="780" y="13912"/>
                  </a:cubicBezTo>
                  <a:lnTo>
                    <a:pt x="291" y="14586"/>
                  </a:lnTo>
                  <a:cubicBezTo>
                    <a:pt x="245" y="14691"/>
                    <a:pt x="198" y="14737"/>
                    <a:pt x="94" y="14831"/>
                  </a:cubicBezTo>
                  <a:lnTo>
                    <a:pt x="1" y="14935"/>
                  </a:lnTo>
                  <a:lnTo>
                    <a:pt x="1" y="15319"/>
                  </a:lnTo>
                  <a:lnTo>
                    <a:pt x="47" y="15319"/>
                  </a:lnTo>
                  <a:cubicBezTo>
                    <a:pt x="47" y="15273"/>
                    <a:pt x="94" y="15273"/>
                    <a:pt x="94" y="15273"/>
                  </a:cubicBezTo>
                  <a:cubicBezTo>
                    <a:pt x="338" y="15121"/>
                    <a:pt x="489" y="14935"/>
                    <a:pt x="629" y="14691"/>
                  </a:cubicBezTo>
                  <a:cubicBezTo>
                    <a:pt x="966" y="14202"/>
                    <a:pt x="1257" y="13772"/>
                    <a:pt x="1606" y="13330"/>
                  </a:cubicBezTo>
                  <a:lnTo>
                    <a:pt x="2327" y="12260"/>
                  </a:lnTo>
                  <a:cubicBezTo>
                    <a:pt x="2373" y="12213"/>
                    <a:pt x="2373" y="12167"/>
                    <a:pt x="2478" y="12167"/>
                  </a:cubicBezTo>
                  <a:lnTo>
                    <a:pt x="2664" y="12074"/>
                  </a:lnTo>
                  <a:lnTo>
                    <a:pt x="2664" y="12074"/>
                  </a:lnTo>
                  <a:lnTo>
                    <a:pt x="2618" y="12260"/>
                  </a:lnTo>
                  <a:cubicBezTo>
                    <a:pt x="1547" y="15563"/>
                    <a:pt x="536" y="19006"/>
                    <a:pt x="1" y="22496"/>
                  </a:cubicBezTo>
                  <a:lnTo>
                    <a:pt x="1" y="23798"/>
                  </a:lnTo>
                  <a:cubicBezTo>
                    <a:pt x="47" y="23752"/>
                    <a:pt x="47" y="23752"/>
                    <a:pt x="47" y="23705"/>
                  </a:cubicBezTo>
                  <a:cubicBezTo>
                    <a:pt x="291" y="23170"/>
                    <a:pt x="338" y="22589"/>
                    <a:pt x="442" y="22054"/>
                  </a:cubicBezTo>
                  <a:cubicBezTo>
                    <a:pt x="489" y="21716"/>
                    <a:pt x="489" y="21379"/>
                    <a:pt x="582" y="21042"/>
                  </a:cubicBezTo>
                  <a:cubicBezTo>
                    <a:pt x="1606" y="16575"/>
                    <a:pt x="2769" y="12655"/>
                    <a:pt x="4165" y="9120"/>
                  </a:cubicBezTo>
                  <a:lnTo>
                    <a:pt x="4316" y="8724"/>
                  </a:lnTo>
                  <a:cubicBezTo>
                    <a:pt x="4409" y="8538"/>
                    <a:pt x="4455" y="8387"/>
                    <a:pt x="4514" y="8189"/>
                  </a:cubicBezTo>
                  <a:cubicBezTo>
                    <a:pt x="4560" y="8142"/>
                    <a:pt x="4560" y="8142"/>
                    <a:pt x="4607" y="8142"/>
                  </a:cubicBezTo>
                  <a:lnTo>
                    <a:pt x="4607" y="8096"/>
                  </a:lnTo>
                  <a:lnTo>
                    <a:pt x="4653" y="8049"/>
                  </a:lnTo>
                  <a:lnTo>
                    <a:pt x="4700" y="8096"/>
                  </a:lnTo>
                  <a:cubicBezTo>
                    <a:pt x="4851" y="8142"/>
                    <a:pt x="4944" y="8247"/>
                    <a:pt x="5095" y="8294"/>
                  </a:cubicBezTo>
                  <a:cubicBezTo>
                    <a:pt x="6060" y="8771"/>
                    <a:pt x="7072" y="9306"/>
                    <a:pt x="8189" y="9352"/>
                  </a:cubicBezTo>
                  <a:lnTo>
                    <a:pt x="8340" y="9352"/>
                  </a:lnTo>
                  <a:lnTo>
                    <a:pt x="8189" y="10131"/>
                  </a:lnTo>
                  <a:cubicBezTo>
                    <a:pt x="8096" y="10573"/>
                    <a:pt x="8003" y="11004"/>
                    <a:pt x="7898" y="11446"/>
                  </a:cubicBezTo>
                  <a:cubicBezTo>
                    <a:pt x="7852" y="11678"/>
                    <a:pt x="7805" y="11923"/>
                    <a:pt x="7759" y="12213"/>
                  </a:cubicBezTo>
                  <a:cubicBezTo>
                    <a:pt x="7654" y="12842"/>
                    <a:pt x="7514" y="13528"/>
                    <a:pt x="7363" y="14202"/>
                  </a:cubicBezTo>
                  <a:cubicBezTo>
                    <a:pt x="7270" y="14540"/>
                    <a:pt x="7131" y="14877"/>
                    <a:pt x="6979" y="15226"/>
                  </a:cubicBezTo>
                  <a:cubicBezTo>
                    <a:pt x="6933" y="15319"/>
                    <a:pt x="6886" y="15412"/>
                    <a:pt x="6840" y="15517"/>
                  </a:cubicBezTo>
                  <a:lnTo>
                    <a:pt x="6444" y="16482"/>
                  </a:lnTo>
                  <a:cubicBezTo>
                    <a:pt x="5723" y="18134"/>
                    <a:pt x="4990" y="19879"/>
                    <a:pt x="4269" y="21565"/>
                  </a:cubicBezTo>
                  <a:cubicBezTo>
                    <a:pt x="3641" y="22972"/>
                    <a:pt x="3060" y="24426"/>
                    <a:pt x="2420" y="25834"/>
                  </a:cubicBezTo>
                  <a:lnTo>
                    <a:pt x="675" y="29765"/>
                  </a:lnTo>
                  <a:cubicBezTo>
                    <a:pt x="536" y="30103"/>
                    <a:pt x="442" y="30393"/>
                    <a:pt x="338" y="30684"/>
                  </a:cubicBezTo>
                  <a:cubicBezTo>
                    <a:pt x="245" y="30870"/>
                    <a:pt x="198" y="31021"/>
                    <a:pt x="152" y="31161"/>
                  </a:cubicBezTo>
                  <a:cubicBezTo>
                    <a:pt x="152" y="31219"/>
                    <a:pt x="94" y="31312"/>
                    <a:pt x="1" y="31359"/>
                  </a:cubicBezTo>
                  <a:lnTo>
                    <a:pt x="1" y="31405"/>
                  </a:lnTo>
                  <a:lnTo>
                    <a:pt x="1" y="31603"/>
                  </a:lnTo>
                  <a:lnTo>
                    <a:pt x="1" y="32185"/>
                  </a:lnTo>
                  <a:lnTo>
                    <a:pt x="47" y="32138"/>
                  </a:lnTo>
                  <a:cubicBezTo>
                    <a:pt x="47" y="32091"/>
                    <a:pt x="94" y="32033"/>
                    <a:pt x="94" y="32033"/>
                  </a:cubicBezTo>
                  <a:lnTo>
                    <a:pt x="152" y="31940"/>
                  </a:lnTo>
                  <a:lnTo>
                    <a:pt x="245" y="31940"/>
                  </a:lnTo>
                  <a:cubicBezTo>
                    <a:pt x="536" y="32091"/>
                    <a:pt x="873" y="32185"/>
                    <a:pt x="1210" y="32278"/>
                  </a:cubicBezTo>
                  <a:cubicBezTo>
                    <a:pt x="1699" y="32429"/>
                    <a:pt x="2234" y="32615"/>
                    <a:pt x="2711" y="32906"/>
                  </a:cubicBezTo>
                  <a:cubicBezTo>
                    <a:pt x="2862" y="33010"/>
                    <a:pt x="3060" y="33103"/>
                    <a:pt x="3199" y="33150"/>
                  </a:cubicBezTo>
                  <a:cubicBezTo>
                    <a:pt x="3583" y="33348"/>
                    <a:pt x="3978" y="33592"/>
                    <a:pt x="4316" y="33883"/>
                  </a:cubicBezTo>
                  <a:cubicBezTo>
                    <a:pt x="4316" y="33929"/>
                    <a:pt x="4362" y="33929"/>
                    <a:pt x="4362" y="33929"/>
                  </a:cubicBezTo>
                  <a:cubicBezTo>
                    <a:pt x="4409" y="33976"/>
                    <a:pt x="4455" y="33976"/>
                    <a:pt x="4514" y="33976"/>
                  </a:cubicBezTo>
                  <a:lnTo>
                    <a:pt x="4560" y="33976"/>
                  </a:lnTo>
                  <a:lnTo>
                    <a:pt x="4560" y="33929"/>
                  </a:lnTo>
                  <a:cubicBezTo>
                    <a:pt x="4607" y="33836"/>
                    <a:pt x="4560" y="33732"/>
                    <a:pt x="4514" y="33732"/>
                  </a:cubicBezTo>
                  <a:cubicBezTo>
                    <a:pt x="4316" y="33487"/>
                    <a:pt x="4025" y="33255"/>
                    <a:pt x="3734" y="33103"/>
                  </a:cubicBezTo>
                  <a:cubicBezTo>
                    <a:pt x="2525" y="32382"/>
                    <a:pt x="1454" y="31940"/>
                    <a:pt x="384" y="31801"/>
                  </a:cubicBezTo>
                  <a:lnTo>
                    <a:pt x="245" y="31743"/>
                  </a:lnTo>
                  <a:lnTo>
                    <a:pt x="291" y="31650"/>
                  </a:lnTo>
                  <a:cubicBezTo>
                    <a:pt x="442" y="31359"/>
                    <a:pt x="536" y="31114"/>
                    <a:pt x="629" y="30824"/>
                  </a:cubicBezTo>
                  <a:lnTo>
                    <a:pt x="733" y="30638"/>
                  </a:lnTo>
                  <a:lnTo>
                    <a:pt x="919" y="30103"/>
                  </a:lnTo>
                  <a:cubicBezTo>
                    <a:pt x="919" y="30056"/>
                    <a:pt x="966" y="29998"/>
                    <a:pt x="966" y="29951"/>
                  </a:cubicBezTo>
                  <a:cubicBezTo>
                    <a:pt x="1071" y="29707"/>
                    <a:pt x="1164" y="29521"/>
                    <a:pt x="1257" y="29277"/>
                  </a:cubicBezTo>
                  <a:cubicBezTo>
                    <a:pt x="1652" y="28358"/>
                    <a:pt x="2083" y="27439"/>
                    <a:pt x="2478" y="26462"/>
                  </a:cubicBezTo>
                  <a:cubicBezTo>
                    <a:pt x="3246" y="24717"/>
                    <a:pt x="4072" y="22926"/>
                    <a:pt x="4851" y="21135"/>
                  </a:cubicBezTo>
                  <a:cubicBezTo>
                    <a:pt x="5281" y="20216"/>
                    <a:pt x="5677" y="19192"/>
                    <a:pt x="6060" y="18227"/>
                  </a:cubicBezTo>
                  <a:cubicBezTo>
                    <a:pt x="6305" y="17645"/>
                    <a:pt x="6549" y="17110"/>
                    <a:pt x="6782" y="16529"/>
                  </a:cubicBezTo>
                  <a:cubicBezTo>
                    <a:pt x="6886" y="16284"/>
                    <a:pt x="7026" y="16040"/>
                    <a:pt x="7131" y="15808"/>
                  </a:cubicBezTo>
                  <a:cubicBezTo>
                    <a:pt x="7177" y="15703"/>
                    <a:pt x="7224" y="15563"/>
                    <a:pt x="7270" y="15459"/>
                  </a:cubicBezTo>
                  <a:lnTo>
                    <a:pt x="7363" y="15273"/>
                  </a:lnTo>
                  <a:lnTo>
                    <a:pt x="7421" y="15226"/>
                  </a:lnTo>
                  <a:lnTo>
                    <a:pt x="7514" y="15610"/>
                  </a:lnTo>
                  <a:cubicBezTo>
                    <a:pt x="7561" y="15947"/>
                    <a:pt x="7654" y="16284"/>
                    <a:pt x="7712" y="16680"/>
                  </a:cubicBezTo>
                  <a:cubicBezTo>
                    <a:pt x="7759" y="16680"/>
                    <a:pt x="7759" y="16726"/>
                    <a:pt x="7759" y="16726"/>
                  </a:cubicBezTo>
                  <a:lnTo>
                    <a:pt x="8003" y="16680"/>
                  </a:lnTo>
                  <a:lnTo>
                    <a:pt x="7945" y="16436"/>
                  </a:lnTo>
                  <a:cubicBezTo>
                    <a:pt x="7898" y="16191"/>
                    <a:pt x="7852" y="15901"/>
                    <a:pt x="7805" y="15610"/>
                  </a:cubicBezTo>
                  <a:cubicBezTo>
                    <a:pt x="7759" y="15366"/>
                    <a:pt x="7712" y="15075"/>
                    <a:pt x="7712" y="14831"/>
                  </a:cubicBezTo>
                  <a:lnTo>
                    <a:pt x="7654" y="14784"/>
                  </a:lnTo>
                  <a:cubicBezTo>
                    <a:pt x="7654" y="14691"/>
                    <a:pt x="7712" y="14644"/>
                    <a:pt x="7712" y="14586"/>
                  </a:cubicBezTo>
                  <a:lnTo>
                    <a:pt x="7712" y="14540"/>
                  </a:lnTo>
                  <a:lnTo>
                    <a:pt x="7712" y="14493"/>
                  </a:lnTo>
                  <a:lnTo>
                    <a:pt x="7805" y="14493"/>
                  </a:lnTo>
                  <a:lnTo>
                    <a:pt x="8096" y="14249"/>
                  </a:lnTo>
                  <a:lnTo>
                    <a:pt x="7805" y="13865"/>
                  </a:lnTo>
                  <a:lnTo>
                    <a:pt x="7852" y="13819"/>
                  </a:lnTo>
                  <a:cubicBezTo>
                    <a:pt x="7898" y="13481"/>
                    <a:pt x="8003" y="13190"/>
                    <a:pt x="8236" y="12842"/>
                  </a:cubicBezTo>
                  <a:cubicBezTo>
                    <a:pt x="8678" y="12167"/>
                    <a:pt x="9061" y="11446"/>
                    <a:pt x="9399" y="10760"/>
                  </a:cubicBezTo>
                  <a:cubicBezTo>
                    <a:pt x="9550" y="10515"/>
                    <a:pt x="9643" y="10283"/>
                    <a:pt x="9794" y="10038"/>
                  </a:cubicBezTo>
                  <a:cubicBezTo>
                    <a:pt x="10085" y="9550"/>
                    <a:pt x="10329" y="9120"/>
                    <a:pt x="10620" y="8631"/>
                  </a:cubicBezTo>
                  <a:cubicBezTo>
                    <a:pt x="11585" y="6840"/>
                    <a:pt x="12656" y="4990"/>
                    <a:pt x="13470" y="3060"/>
                  </a:cubicBezTo>
                  <a:cubicBezTo>
                    <a:pt x="13528" y="2955"/>
                    <a:pt x="13621" y="2862"/>
                    <a:pt x="13714" y="2769"/>
                  </a:cubicBezTo>
                  <a:cubicBezTo>
                    <a:pt x="13865" y="2618"/>
                    <a:pt x="14005" y="2525"/>
                    <a:pt x="14156" y="2431"/>
                  </a:cubicBezTo>
                  <a:cubicBezTo>
                    <a:pt x="14400" y="2187"/>
                    <a:pt x="14633" y="1989"/>
                    <a:pt x="14877" y="1745"/>
                  </a:cubicBezTo>
                  <a:cubicBezTo>
                    <a:pt x="15121" y="1559"/>
                    <a:pt x="15319" y="1268"/>
                    <a:pt x="15459" y="919"/>
                  </a:cubicBezTo>
                  <a:cubicBezTo>
                    <a:pt x="15563" y="733"/>
                    <a:pt x="15563" y="536"/>
                    <a:pt x="15459" y="396"/>
                  </a:cubicBezTo>
                  <a:cubicBezTo>
                    <a:pt x="15366" y="245"/>
                    <a:pt x="15214" y="152"/>
                    <a:pt x="14982" y="105"/>
                  </a:cubicBezTo>
                  <a:lnTo>
                    <a:pt x="14738" y="105"/>
                  </a:lnTo>
                  <a:lnTo>
                    <a:pt x="14738" y="47"/>
                  </a:lnTo>
                  <a:lnTo>
                    <a:pt x="14691" y="47"/>
                  </a:lnTo>
                  <a:lnTo>
                    <a:pt x="1444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" name="Google Shape;706;p7"/>
            <p:cNvSpPr/>
            <p:nvPr/>
          </p:nvSpPr>
          <p:spPr>
            <a:xfrm>
              <a:off x="2609175" y="2444125"/>
              <a:ext cx="174500" cy="222775"/>
            </a:xfrm>
            <a:custGeom>
              <a:avLst/>
              <a:gdLst/>
              <a:ahLst/>
              <a:cxnLst/>
              <a:rect l="l" t="t" r="r" b="b"/>
              <a:pathLst>
                <a:path w="6980" h="8911" extrusionOk="0">
                  <a:moveTo>
                    <a:pt x="6736" y="0"/>
                  </a:moveTo>
                  <a:cubicBezTo>
                    <a:pt x="6503" y="233"/>
                    <a:pt x="6212" y="477"/>
                    <a:pt x="5863" y="722"/>
                  </a:cubicBezTo>
                  <a:cubicBezTo>
                    <a:pt x="5817" y="768"/>
                    <a:pt x="5817" y="768"/>
                    <a:pt x="5770" y="815"/>
                  </a:cubicBezTo>
                  <a:cubicBezTo>
                    <a:pt x="5572" y="966"/>
                    <a:pt x="5340" y="1105"/>
                    <a:pt x="5142" y="1257"/>
                  </a:cubicBezTo>
                  <a:cubicBezTo>
                    <a:pt x="4223" y="1885"/>
                    <a:pt x="3304" y="2559"/>
                    <a:pt x="2432" y="3246"/>
                  </a:cubicBezTo>
                  <a:cubicBezTo>
                    <a:pt x="2234" y="3385"/>
                    <a:pt x="2036" y="3536"/>
                    <a:pt x="1850" y="3723"/>
                  </a:cubicBezTo>
                  <a:cubicBezTo>
                    <a:pt x="1024" y="4548"/>
                    <a:pt x="489" y="5421"/>
                    <a:pt x="245" y="6491"/>
                  </a:cubicBezTo>
                  <a:cubicBezTo>
                    <a:pt x="106" y="7165"/>
                    <a:pt x="1" y="7700"/>
                    <a:pt x="338" y="8142"/>
                  </a:cubicBezTo>
                  <a:lnTo>
                    <a:pt x="443" y="8189"/>
                  </a:lnTo>
                  <a:lnTo>
                    <a:pt x="396" y="8236"/>
                  </a:lnTo>
                  <a:cubicBezTo>
                    <a:pt x="292" y="8375"/>
                    <a:pt x="199" y="8480"/>
                    <a:pt x="106" y="8573"/>
                  </a:cubicBezTo>
                  <a:lnTo>
                    <a:pt x="489" y="8724"/>
                  </a:lnTo>
                  <a:lnTo>
                    <a:pt x="582" y="8724"/>
                  </a:lnTo>
                  <a:lnTo>
                    <a:pt x="582" y="8771"/>
                  </a:lnTo>
                  <a:lnTo>
                    <a:pt x="978" y="8910"/>
                  </a:lnTo>
                  <a:lnTo>
                    <a:pt x="1024" y="8817"/>
                  </a:lnTo>
                  <a:lnTo>
                    <a:pt x="1164" y="8573"/>
                  </a:lnTo>
                  <a:cubicBezTo>
                    <a:pt x="1071" y="8573"/>
                    <a:pt x="1024" y="8480"/>
                    <a:pt x="978" y="8433"/>
                  </a:cubicBezTo>
                  <a:cubicBezTo>
                    <a:pt x="978" y="8375"/>
                    <a:pt x="920" y="8329"/>
                    <a:pt x="920" y="8282"/>
                  </a:cubicBezTo>
                  <a:cubicBezTo>
                    <a:pt x="873" y="8189"/>
                    <a:pt x="873" y="8142"/>
                    <a:pt x="827" y="8038"/>
                  </a:cubicBezTo>
                  <a:cubicBezTo>
                    <a:pt x="489" y="7654"/>
                    <a:pt x="582" y="7212"/>
                    <a:pt x="629" y="6828"/>
                  </a:cubicBezTo>
                  <a:cubicBezTo>
                    <a:pt x="873" y="5572"/>
                    <a:pt x="1560" y="4502"/>
                    <a:pt x="2723" y="3583"/>
                  </a:cubicBezTo>
                  <a:cubicBezTo>
                    <a:pt x="3246" y="3141"/>
                    <a:pt x="3886" y="2711"/>
                    <a:pt x="4467" y="2269"/>
                  </a:cubicBezTo>
                  <a:cubicBezTo>
                    <a:pt x="4758" y="2083"/>
                    <a:pt x="5049" y="1838"/>
                    <a:pt x="5340" y="1641"/>
                  </a:cubicBezTo>
                  <a:lnTo>
                    <a:pt x="5386" y="1594"/>
                  </a:lnTo>
                  <a:cubicBezTo>
                    <a:pt x="5968" y="1164"/>
                    <a:pt x="6549" y="722"/>
                    <a:pt x="6980" y="187"/>
                  </a:cubicBezTo>
                  <a:lnTo>
                    <a:pt x="6736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" name="Google Shape;707;p7"/>
            <p:cNvSpPr/>
            <p:nvPr/>
          </p:nvSpPr>
          <p:spPr>
            <a:xfrm>
              <a:off x="2777550" y="2444125"/>
              <a:ext cx="6125" cy="4675"/>
            </a:xfrm>
            <a:custGeom>
              <a:avLst/>
              <a:gdLst/>
              <a:ahLst/>
              <a:cxnLst/>
              <a:rect l="l" t="t" r="r" b="b"/>
              <a:pathLst>
                <a:path w="245" h="187" extrusionOk="0">
                  <a:moveTo>
                    <a:pt x="245" y="187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" name="Google Shape;708;p7"/>
            <p:cNvSpPr/>
            <p:nvPr/>
          </p:nvSpPr>
          <p:spPr>
            <a:xfrm>
              <a:off x="2621400" y="2662225"/>
              <a:ext cx="2350" cy="1175"/>
            </a:xfrm>
            <a:custGeom>
              <a:avLst/>
              <a:gdLst/>
              <a:ahLst/>
              <a:cxnLst/>
              <a:rect l="l" t="t" r="r" b="b"/>
              <a:pathLst>
                <a:path w="94" h="47" extrusionOk="0">
                  <a:moveTo>
                    <a:pt x="0" y="0"/>
                  </a:moveTo>
                  <a:lnTo>
                    <a:pt x="93" y="47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" name="Google Shape;709;p7"/>
            <p:cNvSpPr/>
            <p:nvPr/>
          </p:nvSpPr>
          <p:spPr>
            <a:xfrm>
              <a:off x="2608025" y="265960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" name="Google Shape;710;p7"/>
            <p:cNvSpPr/>
            <p:nvPr/>
          </p:nvSpPr>
          <p:spPr>
            <a:xfrm>
              <a:off x="2620225" y="2663375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" name="Google Shape;711;p7"/>
            <p:cNvSpPr/>
            <p:nvPr/>
          </p:nvSpPr>
          <p:spPr>
            <a:xfrm>
              <a:off x="2634775" y="2873025"/>
              <a:ext cx="118675" cy="136700"/>
            </a:xfrm>
            <a:custGeom>
              <a:avLst/>
              <a:gdLst/>
              <a:ahLst/>
              <a:cxnLst/>
              <a:rect l="l" t="t" r="r" b="b"/>
              <a:pathLst>
                <a:path w="4747" h="5468" extrusionOk="0">
                  <a:moveTo>
                    <a:pt x="2804" y="768"/>
                  </a:moveTo>
                  <a:lnTo>
                    <a:pt x="2757" y="1013"/>
                  </a:lnTo>
                  <a:cubicBezTo>
                    <a:pt x="2711" y="1210"/>
                    <a:pt x="2664" y="1350"/>
                    <a:pt x="2618" y="1501"/>
                  </a:cubicBezTo>
                  <a:lnTo>
                    <a:pt x="2571" y="1687"/>
                  </a:lnTo>
                  <a:lnTo>
                    <a:pt x="2222" y="1210"/>
                  </a:lnTo>
                  <a:lnTo>
                    <a:pt x="2804" y="768"/>
                  </a:lnTo>
                  <a:close/>
                  <a:moveTo>
                    <a:pt x="3443" y="1"/>
                  </a:moveTo>
                  <a:cubicBezTo>
                    <a:pt x="3443" y="1"/>
                    <a:pt x="3385" y="1"/>
                    <a:pt x="3292" y="94"/>
                  </a:cubicBezTo>
                  <a:cubicBezTo>
                    <a:pt x="2711" y="478"/>
                    <a:pt x="2129" y="920"/>
                    <a:pt x="1594" y="1303"/>
                  </a:cubicBezTo>
                  <a:cubicBezTo>
                    <a:pt x="1350" y="1501"/>
                    <a:pt x="1117" y="1641"/>
                    <a:pt x="873" y="1839"/>
                  </a:cubicBezTo>
                  <a:lnTo>
                    <a:pt x="0" y="2467"/>
                  </a:lnTo>
                  <a:lnTo>
                    <a:pt x="187" y="2664"/>
                  </a:lnTo>
                  <a:lnTo>
                    <a:pt x="187" y="2711"/>
                  </a:lnTo>
                  <a:cubicBezTo>
                    <a:pt x="722" y="2327"/>
                    <a:pt x="1303" y="1932"/>
                    <a:pt x="1838" y="1548"/>
                  </a:cubicBezTo>
                  <a:lnTo>
                    <a:pt x="1931" y="1501"/>
                  </a:lnTo>
                  <a:lnTo>
                    <a:pt x="1989" y="1548"/>
                  </a:lnTo>
                  <a:cubicBezTo>
                    <a:pt x="2394" y="2280"/>
                    <a:pt x="2973" y="2622"/>
                    <a:pt x="3765" y="2622"/>
                  </a:cubicBezTo>
                  <a:cubicBezTo>
                    <a:pt x="3816" y="2622"/>
                    <a:pt x="3868" y="2621"/>
                    <a:pt x="3920" y="2618"/>
                  </a:cubicBezTo>
                  <a:lnTo>
                    <a:pt x="3967" y="2618"/>
                  </a:lnTo>
                  <a:lnTo>
                    <a:pt x="4071" y="3199"/>
                  </a:lnTo>
                  <a:cubicBezTo>
                    <a:pt x="4165" y="3630"/>
                    <a:pt x="4258" y="4118"/>
                    <a:pt x="4362" y="4595"/>
                  </a:cubicBezTo>
                  <a:cubicBezTo>
                    <a:pt x="4362" y="4746"/>
                    <a:pt x="4409" y="4944"/>
                    <a:pt x="4455" y="5084"/>
                  </a:cubicBezTo>
                  <a:cubicBezTo>
                    <a:pt x="4455" y="5177"/>
                    <a:pt x="4502" y="5281"/>
                    <a:pt x="4502" y="5328"/>
                  </a:cubicBezTo>
                  <a:cubicBezTo>
                    <a:pt x="4502" y="5374"/>
                    <a:pt x="4502" y="5421"/>
                    <a:pt x="4548" y="5421"/>
                  </a:cubicBezTo>
                  <a:lnTo>
                    <a:pt x="4746" y="5468"/>
                  </a:lnTo>
                  <a:lnTo>
                    <a:pt x="4746" y="4991"/>
                  </a:lnTo>
                  <a:cubicBezTo>
                    <a:pt x="4746" y="4502"/>
                    <a:pt x="4653" y="3967"/>
                    <a:pt x="4548" y="3490"/>
                  </a:cubicBezTo>
                  <a:cubicBezTo>
                    <a:pt x="4502" y="3339"/>
                    <a:pt x="4502" y="3199"/>
                    <a:pt x="4455" y="3048"/>
                  </a:cubicBezTo>
                  <a:cubicBezTo>
                    <a:pt x="4362" y="2420"/>
                    <a:pt x="4211" y="1792"/>
                    <a:pt x="4071" y="1164"/>
                  </a:cubicBezTo>
                  <a:lnTo>
                    <a:pt x="3967" y="582"/>
                  </a:lnTo>
                  <a:cubicBezTo>
                    <a:pt x="3920" y="338"/>
                    <a:pt x="3827" y="292"/>
                    <a:pt x="3734" y="292"/>
                  </a:cubicBezTo>
                  <a:lnTo>
                    <a:pt x="3676" y="292"/>
                  </a:lnTo>
                  <a:lnTo>
                    <a:pt x="3583" y="338"/>
                  </a:lnTo>
                  <a:lnTo>
                    <a:pt x="3536" y="233"/>
                  </a:lnTo>
                  <a:cubicBezTo>
                    <a:pt x="3536" y="140"/>
                    <a:pt x="3490" y="1"/>
                    <a:pt x="344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" name="Google Shape;712;p7"/>
            <p:cNvSpPr/>
            <p:nvPr/>
          </p:nvSpPr>
          <p:spPr>
            <a:xfrm>
              <a:off x="2434725" y="3013475"/>
              <a:ext cx="318725" cy="533050"/>
            </a:xfrm>
            <a:custGeom>
              <a:avLst/>
              <a:gdLst/>
              <a:ahLst/>
              <a:cxnLst/>
              <a:rect l="l" t="t" r="r" b="b"/>
              <a:pathLst>
                <a:path w="12749" h="21322" extrusionOk="0">
                  <a:moveTo>
                    <a:pt x="47" y="15843"/>
                  </a:moveTo>
                  <a:lnTo>
                    <a:pt x="0" y="15994"/>
                  </a:lnTo>
                  <a:cubicBezTo>
                    <a:pt x="47" y="16040"/>
                    <a:pt x="47" y="16040"/>
                    <a:pt x="105" y="16087"/>
                  </a:cubicBezTo>
                  <a:cubicBezTo>
                    <a:pt x="151" y="16087"/>
                    <a:pt x="244" y="16133"/>
                    <a:pt x="291" y="16133"/>
                  </a:cubicBezTo>
                  <a:cubicBezTo>
                    <a:pt x="395" y="16238"/>
                    <a:pt x="535" y="16285"/>
                    <a:pt x="628" y="16331"/>
                  </a:cubicBezTo>
                  <a:cubicBezTo>
                    <a:pt x="919" y="16482"/>
                    <a:pt x="1210" y="16622"/>
                    <a:pt x="1500" y="16715"/>
                  </a:cubicBezTo>
                  <a:cubicBezTo>
                    <a:pt x="2036" y="16959"/>
                    <a:pt x="2571" y="17250"/>
                    <a:pt x="3106" y="17646"/>
                  </a:cubicBezTo>
                  <a:lnTo>
                    <a:pt x="3199" y="17739"/>
                  </a:lnTo>
                  <a:cubicBezTo>
                    <a:pt x="3536" y="17983"/>
                    <a:pt x="3827" y="18227"/>
                    <a:pt x="4222" y="18274"/>
                  </a:cubicBezTo>
                  <a:lnTo>
                    <a:pt x="4315" y="18274"/>
                  </a:lnTo>
                  <a:lnTo>
                    <a:pt x="4269" y="18227"/>
                  </a:lnTo>
                  <a:cubicBezTo>
                    <a:pt x="3152" y="16913"/>
                    <a:pt x="1698" y="16331"/>
                    <a:pt x="47" y="15843"/>
                  </a:cubicBezTo>
                  <a:close/>
                  <a:moveTo>
                    <a:pt x="12504" y="1"/>
                  </a:moveTo>
                  <a:cubicBezTo>
                    <a:pt x="12260" y="873"/>
                    <a:pt x="11922" y="1699"/>
                    <a:pt x="11492" y="2571"/>
                  </a:cubicBezTo>
                  <a:cubicBezTo>
                    <a:pt x="11294" y="2955"/>
                    <a:pt x="11155" y="3397"/>
                    <a:pt x="10957" y="3827"/>
                  </a:cubicBezTo>
                  <a:cubicBezTo>
                    <a:pt x="10864" y="4118"/>
                    <a:pt x="10713" y="4409"/>
                    <a:pt x="10620" y="4700"/>
                  </a:cubicBezTo>
                  <a:lnTo>
                    <a:pt x="10131" y="5723"/>
                  </a:lnTo>
                  <a:cubicBezTo>
                    <a:pt x="9701" y="6689"/>
                    <a:pt x="9259" y="7654"/>
                    <a:pt x="8828" y="8631"/>
                  </a:cubicBezTo>
                  <a:cubicBezTo>
                    <a:pt x="8433" y="9550"/>
                    <a:pt x="7956" y="10562"/>
                    <a:pt x="7467" y="11632"/>
                  </a:cubicBezTo>
                  <a:cubicBezTo>
                    <a:pt x="7084" y="12504"/>
                    <a:pt x="6642" y="13423"/>
                    <a:pt x="6211" y="14296"/>
                  </a:cubicBezTo>
                  <a:cubicBezTo>
                    <a:pt x="6013" y="14680"/>
                    <a:pt x="5816" y="15075"/>
                    <a:pt x="5630" y="15505"/>
                  </a:cubicBezTo>
                  <a:lnTo>
                    <a:pt x="5525" y="15703"/>
                  </a:lnTo>
                  <a:lnTo>
                    <a:pt x="5281" y="15552"/>
                  </a:lnTo>
                  <a:cubicBezTo>
                    <a:pt x="5048" y="15366"/>
                    <a:pt x="4804" y="15215"/>
                    <a:pt x="4560" y="15028"/>
                  </a:cubicBezTo>
                  <a:lnTo>
                    <a:pt x="4467" y="14970"/>
                  </a:lnTo>
                  <a:lnTo>
                    <a:pt x="4513" y="14877"/>
                  </a:lnTo>
                  <a:lnTo>
                    <a:pt x="4362" y="14784"/>
                  </a:lnTo>
                  <a:lnTo>
                    <a:pt x="4315" y="14877"/>
                  </a:lnTo>
                  <a:lnTo>
                    <a:pt x="3536" y="14447"/>
                  </a:lnTo>
                  <a:cubicBezTo>
                    <a:pt x="3199" y="14296"/>
                    <a:pt x="2861" y="14098"/>
                    <a:pt x="2524" y="13912"/>
                  </a:cubicBezTo>
                  <a:lnTo>
                    <a:pt x="2326" y="13865"/>
                  </a:lnTo>
                  <a:cubicBezTo>
                    <a:pt x="1896" y="13668"/>
                    <a:pt x="1454" y="13470"/>
                    <a:pt x="977" y="13330"/>
                  </a:cubicBezTo>
                  <a:lnTo>
                    <a:pt x="872" y="13516"/>
                  </a:lnTo>
                  <a:cubicBezTo>
                    <a:pt x="1070" y="13621"/>
                    <a:pt x="1210" y="13668"/>
                    <a:pt x="1361" y="13714"/>
                  </a:cubicBezTo>
                  <a:lnTo>
                    <a:pt x="1791" y="13912"/>
                  </a:lnTo>
                  <a:cubicBezTo>
                    <a:pt x="2861" y="14342"/>
                    <a:pt x="3780" y="14831"/>
                    <a:pt x="4560" y="15366"/>
                  </a:cubicBezTo>
                  <a:cubicBezTo>
                    <a:pt x="4606" y="15412"/>
                    <a:pt x="4653" y="15412"/>
                    <a:pt x="4653" y="15412"/>
                  </a:cubicBezTo>
                  <a:cubicBezTo>
                    <a:pt x="4699" y="15459"/>
                    <a:pt x="4699" y="15459"/>
                    <a:pt x="4757" y="15459"/>
                  </a:cubicBezTo>
                  <a:cubicBezTo>
                    <a:pt x="5339" y="15843"/>
                    <a:pt x="5385" y="15994"/>
                    <a:pt x="5095" y="16622"/>
                  </a:cubicBezTo>
                  <a:cubicBezTo>
                    <a:pt x="5048" y="16773"/>
                    <a:pt x="4990" y="16913"/>
                    <a:pt x="4943" y="17006"/>
                  </a:cubicBezTo>
                  <a:cubicBezTo>
                    <a:pt x="4850" y="17204"/>
                    <a:pt x="4757" y="17448"/>
                    <a:pt x="4653" y="17646"/>
                  </a:cubicBezTo>
                  <a:cubicBezTo>
                    <a:pt x="4606" y="17832"/>
                    <a:pt x="4513" y="17983"/>
                    <a:pt x="4467" y="18169"/>
                  </a:cubicBezTo>
                  <a:lnTo>
                    <a:pt x="4362" y="18320"/>
                  </a:lnTo>
                  <a:lnTo>
                    <a:pt x="4315" y="18274"/>
                  </a:lnTo>
                  <a:lnTo>
                    <a:pt x="4269" y="18413"/>
                  </a:lnTo>
                  <a:cubicBezTo>
                    <a:pt x="4222" y="18460"/>
                    <a:pt x="4222" y="18564"/>
                    <a:pt x="4176" y="18611"/>
                  </a:cubicBezTo>
                  <a:cubicBezTo>
                    <a:pt x="4118" y="18751"/>
                    <a:pt x="4025" y="18902"/>
                    <a:pt x="3978" y="19041"/>
                  </a:cubicBezTo>
                  <a:cubicBezTo>
                    <a:pt x="3687" y="19867"/>
                    <a:pt x="3443" y="20553"/>
                    <a:pt x="3199" y="21181"/>
                  </a:cubicBezTo>
                  <a:lnTo>
                    <a:pt x="3199" y="21228"/>
                  </a:lnTo>
                  <a:cubicBezTo>
                    <a:pt x="3199" y="21275"/>
                    <a:pt x="3245" y="21321"/>
                    <a:pt x="3245" y="21321"/>
                  </a:cubicBezTo>
                  <a:cubicBezTo>
                    <a:pt x="3303" y="21321"/>
                    <a:pt x="3396" y="21321"/>
                    <a:pt x="3443" y="21275"/>
                  </a:cubicBezTo>
                  <a:cubicBezTo>
                    <a:pt x="3489" y="21228"/>
                    <a:pt x="3536" y="21077"/>
                    <a:pt x="3594" y="20984"/>
                  </a:cubicBezTo>
                  <a:cubicBezTo>
                    <a:pt x="3687" y="20786"/>
                    <a:pt x="3734" y="20600"/>
                    <a:pt x="3780" y="20449"/>
                  </a:cubicBezTo>
                  <a:cubicBezTo>
                    <a:pt x="3931" y="20111"/>
                    <a:pt x="4025" y="19728"/>
                    <a:pt x="4176" y="19437"/>
                  </a:cubicBezTo>
                  <a:cubicBezTo>
                    <a:pt x="4606" y="18460"/>
                    <a:pt x="5095" y="17494"/>
                    <a:pt x="5525" y="16575"/>
                  </a:cubicBezTo>
                  <a:lnTo>
                    <a:pt x="5816" y="15994"/>
                  </a:lnTo>
                  <a:cubicBezTo>
                    <a:pt x="6107" y="15412"/>
                    <a:pt x="6351" y="14831"/>
                    <a:pt x="6642" y="14249"/>
                  </a:cubicBezTo>
                  <a:cubicBezTo>
                    <a:pt x="7223" y="13133"/>
                    <a:pt x="7758" y="11969"/>
                    <a:pt x="8293" y="10853"/>
                  </a:cubicBezTo>
                  <a:cubicBezTo>
                    <a:pt x="8770" y="9794"/>
                    <a:pt x="9259" y="8724"/>
                    <a:pt x="9701" y="7654"/>
                  </a:cubicBezTo>
                  <a:cubicBezTo>
                    <a:pt x="9933" y="7119"/>
                    <a:pt x="10178" y="6596"/>
                    <a:pt x="10422" y="6061"/>
                  </a:cubicBezTo>
                  <a:cubicBezTo>
                    <a:pt x="10713" y="5281"/>
                    <a:pt x="11050" y="4560"/>
                    <a:pt x="11387" y="3827"/>
                  </a:cubicBezTo>
                  <a:cubicBezTo>
                    <a:pt x="11736" y="3106"/>
                    <a:pt x="12027" y="2374"/>
                    <a:pt x="12364" y="1652"/>
                  </a:cubicBezTo>
                  <a:cubicBezTo>
                    <a:pt x="12550" y="1164"/>
                    <a:pt x="12702" y="629"/>
                    <a:pt x="12748" y="47"/>
                  </a:cubicBezTo>
                  <a:lnTo>
                    <a:pt x="1250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" name="Google Shape;713;p7"/>
            <p:cNvSpPr/>
            <p:nvPr/>
          </p:nvSpPr>
          <p:spPr>
            <a:xfrm>
              <a:off x="2454200" y="3352825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4" name="Google Shape;714;p7"/>
            <p:cNvSpPr/>
            <p:nvPr/>
          </p:nvSpPr>
          <p:spPr>
            <a:xfrm>
              <a:off x="2543750" y="2314425"/>
              <a:ext cx="207375" cy="162300"/>
            </a:xfrm>
            <a:custGeom>
              <a:avLst/>
              <a:gdLst/>
              <a:ahLst/>
              <a:cxnLst/>
              <a:rect l="l" t="t" r="r" b="b"/>
              <a:pathLst>
                <a:path w="8295" h="6492" extrusionOk="0">
                  <a:moveTo>
                    <a:pt x="780" y="1"/>
                  </a:moveTo>
                  <a:lnTo>
                    <a:pt x="536" y="338"/>
                  </a:lnTo>
                  <a:lnTo>
                    <a:pt x="396" y="582"/>
                  </a:lnTo>
                  <a:cubicBezTo>
                    <a:pt x="292" y="722"/>
                    <a:pt x="245" y="920"/>
                    <a:pt x="152" y="1059"/>
                  </a:cubicBezTo>
                  <a:cubicBezTo>
                    <a:pt x="1" y="1257"/>
                    <a:pt x="47" y="1455"/>
                    <a:pt x="106" y="1501"/>
                  </a:cubicBezTo>
                  <a:cubicBezTo>
                    <a:pt x="126" y="1512"/>
                    <a:pt x="149" y="1517"/>
                    <a:pt x="174" y="1517"/>
                  </a:cubicBezTo>
                  <a:cubicBezTo>
                    <a:pt x="261" y="1517"/>
                    <a:pt x="372" y="1447"/>
                    <a:pt x="489" y="1257"/>
                  </a:cubicBezTo>
                  <a:cubicBezTo>
                    <a:pt x="582" y="1118"/>
                    <a:pt x="687" y="1013"/>
                    <a:pt x="734" y="827"/>
                  </a:cubicBezTo>
                  <a:cubicBezTo>
                    <a:pt x="780" y="769"/>
                    <a:pt x="827" y="676"/>
                    <a:pt x="873" y="629"/>
                  </a:cubicBezTo>
                  <a:lnTo>
                    <a:pt x="920" y="536"/>
                  </a:lnTo>
                  <a:lnTo>
                    <a:pt x="1024" y="582"/>
                  </a:lnTo>
                  <a:cubicBezTo>
                    <a:pt x="1362" y="827"/>
                    <a:pt x="1652" y="1059"/>
                    <a:pt x="2036" y="1304"/>
                  </a:cubicBezTo>
                  <a:lnTo>
                    <a:pt x="2234" y="1501"/>
                  </a:lnTo>
                  <a:lnTo>
                    <a:pt x="1943" y="2129"/>
                  </a:lnTo>
                  <a:cubicBezTo>
                    <a:pt x="1652" y="2664"/>
                    <a:pt x="1362" y="3246"/>
                    <a:pt x="1071" y="3781"/>
                  </a:cubicBezTo>
                  <a:cubicBezTo>
                    <a:pt x="1024" y="3921"/>
                    <a:pt x="978" y="4118"/>
                    <a:pt x="873" y="4316"/>
                  </a:cubicBezTo>
                  <a:cubicBezTo>
                    <a:pt x="873" y="4363"/>
                    <a:pt x="873" y="4409"/>
                    <a:pt x="827" y="4456"/>
                  </a:cubicBezTo>
                  <a:lnTo>
                    <a:pt x="827" y="4607"/>
                  </a:lnTo>
                  <a:cubicBezTo>
                    <a:pt x="827" y="4700"/>
                    <a:pt x="873" y="4746"/>
                    <a:pt x="873" y="4746"/>
                  </a:cubicBezTo>
                  <a:cubicBezTo>
                    <a:pt x="873" y="4746"/>
                    <a:pt x="920" y="4746"/>
                    <a:pt x="978" y="4700"/>
                  </a:cubicBezTo>
                  <a:cubicBezTo>
                    <a:pt x="1117" y="4549"/>
                    <a:pt x="1269" y="4409"/>
                    <a:pt x="1315" y="4258"/>
                  </a:cubicBezTo>
                  <a:cubicBezTo>
                    <a:pt x="1455" y="4025"/>
                    <a:pt x="1559" y="3781"/>
                    <a:pt x="1699" y="3537"/>
                  </a:cubicBezTo>
                  <a:cubicBezTo>
                    <a:pt x="1990" y="3002"/>
                    <a:pt x="2327" y="2467"/>
                    <a:pt x="2478" y="1792"/>
                  </a:cubicBezTo>
                  <a:lnTo>
                    <a:pt x="2478" y="1641"/>
                  </a:lnTo>
                  <a:lnTo>
                    <a:pt x="2618" y="1746"/>
                  </a:lnTo>
                  <a:cubicBezTo>
                    <a:pt x="3153" y="2129"/>
                    <a:pt x="3641" y="2513"/>
                    <a:pt x="4177" y="2909"/>
                  </a:cubicBezTo>
                  <a:lnTo>
                    <a:pt x="4223" y="2955"/>
                  </a:lnTo>
                  <a:lnTo>
                    <a:pt x="4177" y="3048"/>
                  </a:lnTo>
                  <a:cubicBezTo>
                    <a:pt x="4118" y="3095"/>
                    <a:pt x="4072" y="3153"/>
                    <a:pt x="4072" y="3200"/>
                  </a:cubicBezTo>
                  <a:cubicBezTo>
                    <a:pt x="3979" y="3339"/>
                    <a:pt x="3886" y="3444"/>
                    <a:pt x="3828" y="3583"/>
                  </a:cubicBezTo>
                  <a:cubicBezTo>
                    <a:pt x="3688" y="3828"/>
                    <a:pt x="3595" y="4025"/>
                    <a:pt x="3490" y="4258"/>
                  </a:cubicBezTo>
                  <a:cubicBezTo>
                    <a:pt x="3444" y="4456"/>
                    <a:pt x="3444" y="4607"/>
                    <a:pt x="3537" y="4653"/>
                  </a:cubicBezTo>
                  <a:lnTo>
                    <a:pt x="3595" y="4653"/>
                  </a:lnTo>
                  <a:cubicBezTo>
                    <a:pt x="3688" y="4653"/>
                    <a:pt x="3781" y="4502"/>
                    <a:pt x="3886" y="4409"/>
                  </a:cubicBezTo>
                  <a:cubicBezTo>
                    <a:pt x="4025" y="4118"/>
                    <a:pt x="4223" y="3828"/>
                    <a:pt x="4363" y="3583"/>
                  </a:cubicBezTo>
                  <a:lnTo>
                    <a:pt x="4560" y="3246"/>
                  </a:lnTo>
                  <a:lnTo>
                    <a:pt x="4653" y="3293"/>
                  </a:lnTo>
                  <a:cubicBezTo>
                    <a:pt x="5142" y="3630"/>
                    <a:pt x="5677" y="4025"/>
                    <a:pt x="6154" y="4363"/>
                  </a:cubicBezTo>
                  <a:lnTo>
                    <a:pt x="6212" y="4409"/>
                  </a:lnTo>
                  <a:lnTo>
                    <a:pt x="5968" y="4840"/>
                  </a:lnTo>
                  <a:cubicBezTo>
                    <a:pt x="5724" y="5282"/>
                    <a:pt x="5479" y="5665"/>
                    <a:pt x="5235" y="6061"/>
                  </a:cubicBezTo>
                  <a:cubicBezTo>
                    <a:pt x="5095" y="6247"/>
                    <a:pt x="5095" y="6398"/>
                    <a:pt x="5188" y="6491"/>
                  </a:cubicBezTo>
                  <a:lnTo>
                    <a:pt x="5235" y="6491"/>
                  </a:lnTo>
                  <a:cubicBezTo>
                    <a:pt x="5282" y="6491"/>
                    <a:pt x="5479" y="6445"/>
                    <a:pt x="5572" y="6293"/>
                  </a:cubicBezTo>
                  <a:cubicBezTo>
                    <a:pt x="5770" y="6061"/>
                    <a:pt x="5968" y="5712"/>
                    <a:pt x="6107" y="5479"/>
                  </a:cubicBezTo>
                  <a:cubicBezTo>
                    <a:pt x="6212" y="5328"/>
                    <a:pt x="6259" y="5188"/>
                    <a:pt x="6352" y="5037"/>
                  </a:cubicBezTo>
                  <a:cubicBezTo>
                    <a:pt x="6398" y="4944"/>
                    <a:pt x="6445" y="4898"/>
                    <a:pt x="6445" y="4793"/>
                  </a:cubicBezTo>
                  <a:lnTo>
                    <a:pt x="6503" y="4700"/>
                  </a:lnTo>
                  <a:lnTo>
                    <a:pt x="6642" y="4793"/>
                  </a:lnTo>
                  <a:cubicBezTo>
                    <a:pt x="6642" y="4793"/>
                    <a:pt x="6689" y="4793"/>
                    <a:pt x="6689" y="4840"/>
                  </a:cubicBezTo>
                  <a:lnTo>
                    <a:pt x="7177" y="5130"/>
                  </a:lnTo>
                  <a:cubicBezTo>
                    <a:pt x="7468" y="5328"/>
                    <a:pt x="7712" y="5526"/>
                    <a:pt x="7957" y="5665"/>
                  </a:cubicBezTo>
                  <a:cubicBezTo>
                    <a:pt x="8022" y="5698"/>
                    <a:pt x="8087" y="5736"/>
                    <a:pt x="8136" y="5736"/>
                  </a:cubicBezTo>
                  <a:cubicBezTo>
                    <a:pt x="8157" y="5736"/>
                    <a:pt x="8175" y="5729"/>
                    <a:pt x="8189" y="5712"/>
                  </a:cubicBezTo>
                  <a:lnTo>
                    <a:pt x="8189" y="5665"/>
                  </a:lnTo>
                  <a:cubicBezTo>
                    <a:pt x="8294" y="5572"/>
                    <a:pt x="8294" y="5479"/>
                    <a:pt x="8189" y="5375"/>
                  </a:cubicBezTo>
                  <a:cubicBezTo>
                    <a:pt x="8050" y="5282"/>
                    <a:pt x="7899" y="5188"/>
                    <a:pt x="7759" y="5084"/>
                  </a:cubicBezTo>
                  <a:cubicBezTo>
                    <a:pt x="7666" y="4991"/>
                    <a:pt x="7515" y="4944"/>
                    <a:pt x="7422" y="4840"/>
                  </a:cubicBezTo>
                  <a:cubicBezTo>
                    <a:pt x="7270" y="4746"/>
                    <a:pt x="7131" y="4653"/>
                    <a:pt x="6980" y="4549"/>
                  </a:cubicBezTo>
                  <a:cubicBezTo>
                    <a:pt x="6794" y="4409"/>
                    <a:pt x="6596" y="4258"/>
                    <a:pt x="6352" y="4072"/>
                  </a:cubicBezTo>
                  <a:cubicBezTo>
                    <a:pt x="6107" y="3874"/>
                    <a:pt x="5863" y="3676"/>
                    <a:pt x="5630" y="3490"/>
                  </a:cubicBezTo>
                  <a:cubicBezTo>
                    <a:pt x="3979" y="2327"/>
                    <a:pt x="2374" y="1164"/>
                    <a:pt x="78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5" name="Google Shape;715;p7"/>
            <p:cNvSpPr/>
            <p:nvPr/>
          </p:nvSpPr>
          <p:spPr>
            <a:xfrm>
              <a:off x="2497825" y="2973350"/>
              <a:ext cx="242250" cy="407125"/>
            </a:xfrm>
            <a:custGeom>
              <a:avLst/>
              <a:gdLst/>
              <a:ahLst/>
              <a:cxnLst/>
              <a:rect l="l" t="t" r="r" b="b"/>
              <a:pathLst>
                <a:path w="9690" h="16285" extrusionOk="0">
                  <a:moveTo>
                    <a:pt x="9689" y="1455"/>
                  </a:moveTo>
                  <a:lnTo>
                    <a:pt x="9689" y="1455"/>
                  </a:lnTo>
                  <a:cubicBezTo>
                    <a:pt x="9688" y="1462"/>
                    <a:pt x="9687" y="1469"/>
                    <a:pt x="9686" y="1477"/>
                  </a:cubicBezTo>
                  <a:lnTo>
                    <a:pt x="9686" y="1477"/>
                  </a:lnTo>
                  <a:cubicBezTo>
                    <a:pt x="9688" y="1470"/>
                    <a:pt x="9689" y="1463"/>
                    <a:pt x="9689" y="1455"/>
                  </a:cubicBezTo>
                  <a:close/>
                  <a:moveTo>
                    <a:pt x="6828" y="1"/>
                  </a:moveTo>
                  <a:cubicBezTo>
                    <a:pt x="6828" y="1"/>
                    <a:pt x="6735" y="59"/>
                    <a:pt x="6688" y="152"/>
                  </a:cubicBezTo>
                  <a:cubicBezTo>
                    <a:pt x="6490" y="350"/>
                    <a:pt x="6351" y="536"/>
                    <a:pt x="6107" y="826"/>
                  </a:cubicBezTo>
                  <a:cubicBezTo>
                    <a:pt x="6014" y="931"/>
                    <a:pt x="5909" y="1071"/>
                    <a:pt x="5816" y="1164"/>
                  </a:cubicBezTo>
                  <a:lnTo>
                    <a:pt x="5723" y="1315"/>
                  </a:lnTo>
                  <a:lnTo>
                    <a:pt x="5723" y="1361"/>
                  </a:lnTo>
                  <a:lnTo>
                    <a:pt x="5665" y="1408"/>
                  </a:lnTo>
                  <a:lnTo>
                    <a:pt x="5618" y="1408"/>
                  </a:lnTo>
                  <a:cubicBezTo>
                    <a:pt x="5572" y="1408"/>
                    <a:pt x="5572" y="1361"/>
                    <a:pt x="5572" y="1361"/>
                  </a:cubicBezTo>
                  <a:lnTo>
                    <a:pt x="5234" y="1455"/>
                  </a:lnTo>
                  <a:lnTo>
                    <a:pt x="5234" y="1513"/>
                  </a:lnTo>
                  <a:cubicBezTo>
                    <a:pt x="5374" y="1803"/>
                    <a:pt x="5478" y="1803"/>
                    <a:pt x="5525" y="1803"/>
                  </a:cubicBezTo>
                  <a:cubicBezTo>
                    <a:pt x="5618" y="1803"/>
                    <a:pt x="5723" y="1745"/>
                    <a:pt x="5862" y="1652"/>
                  </a:cubicBezTo>
                  <a:lnTo>
                    <a:pt x="6153" y="1455"/>
                  </a:lnTo>
                  <a:lnTo>
                    <a:pt x="6014" y="1803"/>
                  </a:lnTo>
                  <a:cubicBezTo>
                    <a:pt x="5955" y="1897"/>
                    <a:pt x="5909" y="1990"/>
                    <a:pt x="5909" y="2141"/>
                  </a:cubicBezTo>
                  <a:cubicBezTo>
                    <a:pt x="5816" y="2385"/>
                    <a:pt x="5723" y="2571"/>
                    <a:pt x="5618" y="2815"/>
                  </a:cubicBezTo>
                  <a:lnTo>
                    <a:pt x="5525" y="3106"/>
                  </a:lnTo>
                  <a:cubicBezTo>
                    <a:pt x="4792" y="4653"/>
                    <a:pt x="4071" y="6305"/>
                    <a:pt x="3292" y="7910"/>
                  </a:cubicBezTo>
                  <a:cubicBezTo>
                    <a:pt x="2815" y="9015"/>
                    <a:pt x="2280" y="10085"/>
                    <a:pt x="1791" y="11109"/>
                  </a:cubicBezTo>
                  <a:cubicBezTo>
                    <a:pt x="1407" y="11923"/>
                    <a:pt x="1012" y="12749"/>
                    <a:pt x="628" y="13574"/>
                  </a:cubicBezTo>
                  <a:cubicBezTo>
                    <a:pt x="430" y="14016"/>
                    <a:pt x="244" y="14493"/>
                    <a:pt x="93" y="14935"/>
                  </a:cubicBezTo>
                  <a:cubicBezTo>
                    <a:pt x="47" y="15028"/>
                    <a:pt x="47" y="15121"/>
                    <a:pt x="0" y="15273"/>
                  </a:cubicBezTo>
                  <a:lnTo>
                    <a:pt x="0" y="15319"/>
                  </a:lnTo>
                  <a:cubicBezTo>
                    <a:pt x="965" y="13667"/>
                    <a:pt x="1791" y="11981"/>
                    <a:pt x="2664" y="10085"/>
                  </a:cubicBezTo>
                  <a:cubicBezTo>
                    <a:pt x="3780" y="7666"/>
                    <a:pt x="4897" y="5188"/>
                    <a:pt x="5909" y="2862"/>
                  </a:cubicBezTo>
                  <a:cubicBezTo>
                    <a:pt x="6107" y="2525"/>
                    <a:pt x="6200" y="2141"/>
                    <a:pt x="6351" y="1745"/>
                  </a:cubicBezTo>
                  <a:cubicBezTo>
                    <a:pt x="6397" y="1559"/>
                    <a:pt x="6444" y="1361"/>
                    <a:pt x="6490" y="1222"/>
                  </a:cubicBezTo>
                  <a:lnTo>
                    <a:pt x="6595" y="978"/>
                  </a:lnTo>
                  <a:lnTo>
                    <a:pt x="6688" y="1222"/>
                  </a:lnTo>
                  <a:cubicBezTo>
                    <a:pt x="6735" y="1268"/>
                    <a:pt x="6735" y="1361"/>
                    <a:pt x="6781" y="1408"/>
                  </a:cubicBezTo>
                  <a:cubicBezTo>
                    <a:pt x="6886" y="1606"/>
                    <a:pt x="6932" y="1745"/>
                    <a:pt x="7025" y="1943"/>
                  </a:cubicBezTo>
                  <a:cubicBezTo>
                    <a:pt x="7223" y="2187"/>
                    <a:pt x="7363" y="2280"/>
                    <a:pt x="7514" y="2280"/>
                  </a:cubicBezTo>
                  <a:cubicBezTo>
                    <a:pt x="7607" y="2280"/>
                    <a:pt x="7805" y="2187"/>
                    <a:pt x="7991" y="2036"/>
                  </a:cubicBezTo>
                  <a:lnTo>
                    <a:pt x="8282" y="1803"/>
                  </a:lnTo>
                  <a:lnTo>
                    <a:pt x="8142" y="2141"/>
                  </a:lnTo>
                  <a:cubicBezTo>
                    <a:pt x="8142" y="2187"/>
                    <a:pt x="8142" y="2234"/>
                    <a:pt x="8096" y="2234"/>
                  </a:cubicBezTo>
                  <a:cubicBezTo>
                    <a:pt x="8096" y="2280"/>
                    <a:pt x="8096" y="2327"/>
                    <a:pt x="8049" y="2385"/>
                  </a:cubicBezTo>
                  <a:lnTo>
                    <a:pt x="7467" y="3688"/>
                  </a:lnTo>
                  <a:cubicBezTo>
                    <a:pt x="7072" y="4560"/>
                    <a:pt x="6735" y="5386"/>
                    <a:pt x="6351" y="6258"/>
                  </a:cubicBezTo>
                  <a:cubicBezTo>
                    <a:pt x="6200" y="6596"/>
                    <a:pt x="6060" y="6933"/>
                    <a:pt x="5862" y="7270"/>
                  </a:cubicBezTo>
                  <a:cubicBezTo>
                    <a:pt x="5665" y="7759"/>
                    <a:pt x="5432" y="8294"/>
                    <a:pt x="5234" y="8782"/>
                  </a:cubicBezTo>
                  <a:cubicBezTo>
                    <a:pt x="4850" y="9597"/>
                    <a:pt x="4455" y="10376"/>
                    <a:pt x="4071" y="11202"/>
                  </a:cubicBezTo>
                  <a:cubicBezTo>
                    <a:pt x="3583" y="12272"/>
                    <a:pt x="3047" y="13377"/>
                    <a:pt x="2571" y="14493"/>
                  </a:cubicBezTo>
                  <a:cubicBezTo>
                    <a:pt x="2373" y="14889"/>
                    <a:pt x="2233" y="15319"/>
                    <a:pt x="2082" y="15761"/>
                  </a:cubicBezTo>
                  <a:cubicBezTo>
                    <a:pt x="2036" y="15901"/>
                    <a:pt x="1943" y="16052"/>
                    <a:pt x="1884" y="16238"/>
                  </a:cubicBezTo>
                  <a:lnTo>
                    <a:pt x="1989" y="16238"/>
                  </a:lnTo>
                  <a:lnTo>
                    <a:pt x="2082" y="16285"/>
                  </a:lnTo>
                  <a:cubicBezTo>
                    <a:pt x="3292" y="13726"/>
                    <a:pt x="4362" y="11446"/>
                    <a:pt x="5281" y="9364"/>
                  </a:cubicBezTo>
                  <a:cubicBezTo>
                    <a:pt x="5618" y="8678"/>
                    <a:pt x="5955" y="7956"/>
                    <a:pt x="6246" y="7224"/>
                  </a:cubicBezTo>
                  <a:cubicBezTo>
                    <a:pt x="7025" y="5584"/>
                    <a:pt x="7654" y="4072"/>
                    <a:pt x="8282" y="2676"/>
                  </a:cubicBezTo>
                  <a:lnTo>
                    <a:pt x="8340" y="2571"/>
                  </a:lnTo>
                  <a:lnTo>
                    <a:pt x="8433" y="2618"/>
                  </a:lnTo>
                  <a:cubicBezTo>
                    <a:pt x="8433" y="2618"/>
                    <a:pt x="8479" y="2676"/>
                    <a:pt x="8526" y="2676"/>
                  </a:cubicBezTo>
                  <a:cubicBezTo>
                    <a:pt x="8631" y="2722"/>
                    <a:pt x="8677" y="2769"/>
                    <a:pt x="8770" y="2769"/>
                  </a:cubicBezTo>
                  <a:cubicBezTo>
                    <a:pt x="8921" y="2722"/>
                    <a:pt x="9061" y="2618"/>
                    <a:pt x="9212" y="2525"/>
                  </a:cubicBezTo>
                  <a:cubicBezTo>
                    <a:pt x="9497" y="2194"/>
                    <a:pt x="9637" y="1863"/>
                    <a:pt x="9686" y="1477"/>
                  </a:cubicBezTo>
                  <a:lnTo>
                    <a:pt x="9686" y="1477"/>
                  </a:lnTo>
                  <a:cubicBezTo>
                    <a:pt x="9676" y="1514"/>
                    <a:pt x="9643" y="1520"/>
                    <a:pt x="9643" y="1559"/>
                  </a:cubicBezTo>
                  <a:cubicBezTo>
                    <a:pt x="9503" y="1606"/>
                    <a:pt x="9398" y="1699"/>
                    <a:pt x="9305" y="1803"/>
                  </a:cubicBezTo>
                  <a:cubicBezTo>
                    <a:pt x="9212" y="1897"/>
                    <a:pt x="9107" y="2036"/>
                    <a:pt x="9014" y="2141"/>
                  </a:cubicBezTo>
                  <a:cubicBezTo>
                    <a:pt x="9014" y="2187"/>
                    <a:pt x="8968" y="2234"/>
                    <a:pt x="8921" y="2280"/>
                  </a:cubicBezTo>
                  <a:lnTo>
                    <a:pt x="8863" y="2327"/>
                  </a:lnTo>
                  <a:lnTo>
                    <a:pt x="8677" y="2327"/>
                  </a:lnTo>
                  <a:lnTo>
                    <a:pt x="8677" y="1897"/>
                  </a:lnTo>
                  <a:lnTo>
                    <a:pt x="8677" y="1268"/>
                  </a:lnTo>
                  <a:lnTo>
                    <a:pt x="8677" y="1117"/>
                  </a:lnTo>
                  <a:lnTo>
                    <a:pt x="8677" y="873"/>
                  </a:lnTo>
                  <a:lnTo>
                    <a:pt x="8677" y="780"/>
                  </a:lnTo>
                  <a:cubicBezTo>
                    <a:pt x="8631" y="780"/>
                    <a:pt x="8572" y="826"/>
                    <a:pt x="8526" y="826"/>
                  </a:cubicBezTo>
                  <a:cubicBezTo>
                    <a:pt x="8235" y="978"/>
                    <a:pt x="8096" y="1222"/>
                    <a:pt x="7898" y="1455"/>
                  </a:cubicBezTo>
                  <a:cubicBezTo>
                    <a:pt x="7805" y="1606"/>
                    <a:pt x="7700" y="1803"/>
                    <a:pt x="7607" y="1897"/>
                  </a:cubicBezTo>
                  <a:lnTo>
                    <a:pt x="7514" y="1990"/>
                  </a:lnTo>
                  <a:lnTo>
                    <a:pt x="7467" y="1943"/>
                  </a:lnTo>
                  <a:cubicBezTo>
                    <a:pt x="7072" y="1606"/>
                    <a:pt x="7025" y="1222"/>
                    <a:pt x="6979" y="780"/>
                  </a:cubicBezTo>
                  <a:lnTo>
                    <a:pt x="6979" y="536"/>
                  </a:lnTo>
                  <a:cubicBezTo>
                    <a:pt x="6932" y="396"/>
                    <a:pt x="6932" y="291"/>
                    <a:pt x="6932" y="152"/>
                  </a:cubicBezTo>
                  <a:cubicBezTo>
                    <a:pt x="6932" y="105"/>
                    <a:pt x="6886" y="1"/>
                    <a:pt x="68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6" name="Google Shape;716;p7"/>
            <p:cNvSpPr/>
            <p:nvPr/>
          </p:nvSpPr>
          <p:spPr>
            <a:xfrm>
              <a:off x="2547550" y="3379300"/>
              <a:ext cx="2350" cy="1175"/>
            </a:xfrm>
            <a:custGeom>
              <a:avLst/>
              <a:gdLst/>
              <a:ahLst/>
              <a:cxnLst/>
              <a:rect l="l" t="t" r="r" b="b"/>
              <a:pathLst>
                <a:path w="94" h="47" extrusionOk="0">
                  <a:moveTo>
                    <a:pt x="93" y="47"/>
                  </a:moveTo>
                  <a:lnTo>
                    <a:pt x="93" y="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7" name="Google Shape;717;p7"/>
            <p:cNvSpPr/>
            <p:nvPr/>
          </p:nvSpPr>
          <p:spPr>
            <a:xfrm>
              <a:off x="2655425" y="2553175"/>
              <a:ext cx="24150" cy="27650"/>
            </a:xfrm>
            <a:custGeom>
              <a:avLst/>
              <a:gdLst/>
              <a:ahLst/>
              <a:cxnLst/>
              <a:rect l="l" t="t" r="r" b="b"/>
              <a:pathLst>
                <a:path w="966" h="1106" extrusionOk="0">
                  <a:moveTo>
                    <a:pt x="919" y="0"/>
                  </a:moveTo>
                  <a:cubicBezTo>
                    <a:pt x="582" y="93"/>
                    <a:pt x="291" y="338"/>
                    <a:pt x="47" y="628"/>
                  </a:cubicBezTo>
                  <a:cubicBezTo>
                    <a:pt x="0" y="721"/>
                    <a:pt x="0" y="814"/>
                    <a:pt x="0" y="919"/>
                  </a:cubicBezTo>
                  <a:cubicBezTo>
                    <a:pt x="0" y="966"/>
                    <a:pt x="47" y="1012"/>
                    <a:pt x="93" y="1059"/>
                  </a:cubicBezTo>
                  <a:lnTo>
                    <a:pt x="140" y="1105"/>
                  </a:lnTo>
                  <a:cubicBezTo>
                    <a:pt x="140" y="1105"/>
                    <a:pt x="140" y="1059"/>
                    <a:pt x="186" y="1059"/>
                  </a:cubicBezTo>
                  <a:lnTo>
                    <a:pt x="233" y="1059"/>
                  </a:lnTo>
                  <a:cubicBezTo>
                    <a:pt x="477" y="675"/>
                    <a:pt x="768" y="338"/>
                    <a:pt x="96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8" name="Google Shape;718;p7"/>
            <p:cNvSpPr/>
            <p:nvPr/>
          </p:nvSpPr>
          <p:spPr>
            <a:xfrm>
              <a:off x="2660075" y="2595325"/>
              <a:ext cx="21825" cy="26775"/>
            </a:xfrm>
            <a:custGeom>
              <a:avLst/>
              <a:gdLst/>
              <a:ahLst/>
              <a:cxnLst/>
              <a:rect l="l" t="t" r="r" b="b"/>
              <a:pathLst>
                <a:path w="873" h="1071" extrusionOk="0">
                  <a:moveTo>
                    <a:pt x="873" y="1"/>
                  </a:moveTo>
                  <a:cubicBezTo>
                    <a:pt x="442" y="152"/>
                    <a:pt x="105" y="641"/>
                    <a:pt x="47" y="931"/>
                  </a:cubicBezTo>
                  <a:cubicBezTo>
                    <a:pt x="0" y="978"/>
                    <a:pt x="47" y="1071"/>
                    <a:pt x="105" y="1071"/>
                  </a:cubicBezTo>
                  <a:lnTo>
                    <a:pt x="152" y="1071"/>
                  </a:lnTo>
                  <a:cubicBezTo>
                    <a:pt x="198" y="1071"/>
                    <a:pt x="291" y="1071"/>
                    <a:pt x="291" y="1024"/>
                  </a:cubicBezTo>
                  <a:cubicBezTo>
                    <a:pt x="442" y="827"/>
                    <a:pt x="629" y="641"/>
                    <a:pt x="733" y="350"/>
                  </a:cubicBezTo>
                  <a:cubicBezTo>
                    <a:pt x="826" y="245"/>
                    <a:pt x="826" y="152"/>
                    <a:pt x="873" y="59"/>
                  </a:cubicBezTo>
                  <a:lnTo>
                    <a:pt x="87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9" name="Google Shape;719;p7"/>
            <p:cNvSpPr/>
            <p:nvPr/>
          </p:nvSpPr>
          <p:spPr>
            <a:xfrm>
              <a:off x="2638275" y="2660750"/>
              <a:ext cx="40150" cy="24450"/>
            </a:xfrm>
            <a:custGeom>
              <a:avLst/>
              <a:gdLst/>
              <a:ahLst/>
              <a:cxnLst/>
              <a:rect l="l" t="t" r="r" b="b"/>
              <a:pathLst>
                <a:path w="1606" h="978" extrusionOk="0">
                  <a:moveTo>
                    <a:pt x="151" y="1"/>
                  </a:moveTo>
                  <a:lnTo>
                    <a:pt x="105" y="106"/>
                  </a:lnTo>
                  <a:lnTo>
                    <a:pt x="0" y="350"/>
                  </a:lnTo>
                  <a:lnTo>
                    <a:pt x="396" y="536"/>
                  </a:lnTo>
                  <a:cubicBezTo>
                    <a:pt x="628" y="687"/>
                    <a:pt x="919" y="780"/>
                    <a:pt x="1210" y="931"/>
                  </a:cubicBezTo>
                  <a:lnTo>
                    <a:pt x="1407" y="978"/>
                  </a:lnTo>
                  <a:lnTo>
                    <a:pt x="1454" y="978"/>
                  </a:lnTo>
                  <a:cubicBezTo>
                    <a:pt x="1559" y="931"/>
                    <a:pt x="1605" y="827"/>
                    <a:pt x="1605" y="780"/>
                  </a:cubicBezTo>
                  <a:cubicBezTo>
                    <a:pt x="1605" y="734"/>
                    <a:pt x="1501" y="641"/>
                    <a:pt x="1407" y="582"/>
                  </a:cubicBezTo>
                  <a:cubicBezTo>
                    <a:pt x="1117" y="443"/>
                    <a:pt x="779" y="292"/>
                    <a:pt x="489" y="152"/>
                  </a:cubicBezTo>
                  <a:cubicBezTo>
                    <a:pt x="396" y="106"/>
                    <a:pt x="244" y="59"/>
                    <a:pt x="15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0" name="Google Shape;720;p7"/>
            <p:cNvSpPr/>
            <p:nvPr/>
          </p:nvSpPr>
          <p:spPr>
            <a:xfrm>
              <a:off x="2640875" y="2660750"/>
              <a:ext cx="1200" cy="2650"/>
            </a:xfrm>
            <a:custGeom>
              <a:avLst/>
              <a:gdLst/>
              <a:ahLst/>
              <a:cxnLst/>
              <a:rect l="l" t="t" r="r" b="b"/>
              <a:pathLst>
                <a:path w="48" h="106" extrusionOk="0">
                  <a:moveTo>
                    <a:pt x="47" y="1"/>
                  </a:moveTo>
                  <a:lnTo>
                    <a:pt x="1" y="106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" name="Google Shape;721;p7"/>
            <p:cNvSpPr/>
            <p:nvPr/>
          </p:nvSpPr>
          <p:spPr>
            <a:xfrm>
              <a:off x="2675775" y="268750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2" name="Google Shape;722;p7"/>
            <p:cNvSpPr/>
            <p:nvPr/>
          </p:nvSpPr>
          <p:spPr>
            <a:xfrm>
              <a:off x="2668500" y="3153925"/>
              <a:ext cx="8750" cy="13400"/>
            </a:xfrm>
            <a:custGeom>
              <a:avLst/>
              <a:gdLst/>
              <a:ahLst/>
              <a:cxnLst/>
              <a:rect l="l" t="t" r="r" b="b"/>
              <a:pathLst>
                <a:path w="350" h="536" extrusionOk="0">
                  <a:moveTo>
                    <a:pt x="245" y="1"/>
                  </a:moveTo>
                  <a:cubicBezTo>
                    <a:pt x="152" y="47"/>
                    <a:pt x="105" y="152"/>
                    <a:pt x="59" y="245"/>
                  </a:cubicBezTo>
                  <a:cubicBezTo>
                    <a:pt x="1" y="338"/>
                    <a:pt x="1" y="396"/>
                    <a:pt x="1" y="489"/>
                  </a:cubicBezTo>
                  <a:lnTo>
                    <a:pt x="1" y="536"/>
                  </a:lnTo>
                  <a:lnTo>
                    <a:pt x="59" y="536"/>
                  </a:lnTo>
                  <a:cubicBezTo>
                    <a:pt x="152" y="396"/>
                    <a:pt x="198" y="245"/>
                    <a:pt x="292" y="105"/>
                  </a:cubicBezTo>
                  <a:lnTo>
                    <a:pt x="35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3" name="Google Shape;723;p7"/>
            <p:cNvSpPr/>
            <p:nvPr/>
          </p:nvSpPr>
          <p:spPr>
            <a:xfrm>
              <a:off x="2634775" y="3089675"/>
              <a:ext cx="25325" cy="48575"/>
            </a:xfrm>
            <a:custGeom>
              <a:avLst/>
              <a:gdLst/>
              <a:ahLst/>
              <a:cxnLst/>
              <a:rect l="l" t="t" r="r" b="b"/>
              <a:pathLst>
                <a:path w="1013" h="1943" extrusionOk="0">
                  <a:moveTo>
                    <a:pt x="1012" y="0"/>
                  </a:moveTo>
                  <a:cubicBezTo>
                    <a:pt x="966" y="0"/>
                    <a:pt x="919" y="0"/>
                    <a:pt x="919" y="58"/>
                  </a:cubicBezTo>
                  <a:lnTo>
                    <a:pt x="873" y="151"/>
                  </a:lnTo>
                  <a:cubicBezTo>
                    <a:pt x="629" y="535"/>
                    <a:pt x="384" y="977"/>
                    <a:pt x="140" y="1454"/>
                  </a:cubicBezTo>
                  <a:cubicBezTo>
                    <a:pt x="94" y="1605"/>
                    <a:pt x="47" y="1745"/>
                    <a:pt x="0" y="1943"/>
                  </a:cubicBezTo>
                  <a:cubicBezTo>
                    <a:pt x="94" y="1850"/>
                    <a:pt x="140" y="1745"/>
                    <a:pt x="245" y="1605"/>
                  </a:cubicBezTo>
                  <a:cubicBezTo>
                    <a:pt x="477" y="1163"/>
                    <a:pt x="722" y="686"/>
                    <a:pt x="1012" y="105"/>
                  </a:cubicBezTo>
                  <a:lnTo>
                    <a:pt x="101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" name="Google Shape;724;p7"/>
            <p:cNvSpPr/>
            <p:nvPr/>
          </p:nvSpPr>
          <p:spPr>
            <a:xfrm>
              <a:off x="2434725" y="2383350"/>
              <a:ext cx="215775" cy="144250"/>
            </a:xfrm>
            <a:custGeom>
              <a:avLst/>
              <a:gdLst/>
              <a:ahLst/>
              <a:cxnLst/>
              <a:rect l="l" t="t" r="r" b="b"/>
              <a:pathLst>
                <a:path w="8631" h="5770" extrusionOk="0">
                  <a:moveTo>
                    <a:pt x="105" y="1"/>
                  </a:moveTo>
                  <a:lnTo>
                    <a:pt x="0" y="245"/>
                  </a:lnTo>
                  <a:lnTo>
                    <a:pt x="47" y="291"/>
                  </a:lnTo>
                  <a:cubicBezTo>
                    <a:pt x="151" y="338"/>
                    <a:pt x="198" y="396"/>
                    <a:pt x="291" y="443"/>
                  </a:cubicBezTo>
                  <a:cubicBezTo>
                    <a:pt x="337" y="489"/>
                    <a:pt x="442" y="536"/>
                    <a:pt x="489" y="582"/>
                  </a:cubicBezTo>
                  <a:cubicBezTo>
                    <a:pt x="628" y="733"/>
                    <a:pt x="733" y="826"/>
                    <a:pt x="872" y="873"/>
                  </a:cubicBezTo>
                  <a:cubicBezTo>
                    <a:pt x="1698" y="1408"/>
                    <a:pt x="2571" y="1989"/>
                    <a:pt x="3443" y="2525"/>
                  </a:cubicBezTo>
                  <a:cubicBezTo>
                    <a:pt x="4606" y="3199"/>
                    <a:pt x="5723" y="3932"/>
                    <a:pt x="6886" y="4653"/>
                  </a:cubicBezTo>
                  <a:cubicBezTo>
                    <a:pt x="7130" y="4851"/>
                    <a:pt x="7421" y="5049"/>
                    <a:pt x="7665" y="5235"/>
                  </a:cubicBezTo>
                  <a:cubicBezTo>
                    <a:pt x="7758" y="5281"/>
                    <a:pt x="7898" y="5386"/>
                    <a:pt x="8002" y="5479"/>
                  </a:cubicBezTo>
                  <a:cubicBezTo>
                    <a:pt x="8049" y="5525"/>
                    <a:pt x="8096" y="5525"/>
                    <a:pt x="8142" y="5572"/>
                  </a:cubicBezTo>
                  <a:cubicBezTo>
                    <a:pt x="8247" y="5677"/>
                    <a:pt x="8340" y="5723"/>
                    <a:pt x="8433" y="5770"/>
                  </a:cubicBezTo>
                  <a:lnTo>
                    <a:pt x="8631" y="5770"/>
                  </a:lnTo>
                  <a:lnTo>
                    <a:pt x="8631" y="5525"/>
                  </a:lnTo>
                  <a:cubicBezTo>
                    <a:pt x="8584" y="5525"/>
                    <a:pt x="8584" y="5479"/>
                    <a:pt x="8538" y="5479"/>
                  </a:cubicBezTo>
                  <a:cubicBezTo>
                    <a:pt x="8538" y="5432"/>
                    <a:pt x="8538" y="5432"/>
                    <a:pt x="8479" y="5432"/>
                  </a:cubicBezTo>
                  <a:cubicBezTo>
                    <a:pt x="7805" y="4804"/>
                    <a:pt x="6979" y="4269"/>
                    <a:pt x="6153" y="3781"/>
                  </a:cubicBezTo>
                  <a:cubicBezTo>
                    <a:pt x="5862" y="3641"/>
                    <a:pt x="5571" y="3443"/>
                    <a:pt x="5281" y="3246"/>
                  </a:cubicBezTo>
                  <a:cubicBezTo>
                    <a:pt x="4025" y="2478"/>
                    <a:pt x="2768" y="1652"/>
                    <a:pt x="1559" y="873"/>
                  </a:cubicBezTo>
                  <a:lnTo>
                    <a:pt x="442" y="198"/>
                  </a:lnTo>
                  <a:cubicBezTo>
                    <a:pt x="291" y="152"/>
                    <a:pt x="198" y="47"/>
                    <a:pt x="1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" name="Google Shape;725;p7"/>
            <p:cNvSpPr/>
            <p:nvPr/>
          </p:nvSpPr>
          <p:spPr>
            <a:xfrm>
              <a:off x="2639425" y="3210925"/>
              <a:ext cx="11075" cy="24150"/>
            </a:xfrm>
            <a:custGeom>
              <a:avLst/>
              <a:gdLst/>
              <a:ahLst/>
              <a:cxnLst/>
              <a:rect l="l" t="t" r="r" b="b"/>
              <a:pathLst>
                <a:path w="443" h="966" extrusionOk="0">
                  <a:moveTo>
                    <a:pt x="396" y="0"/>
                  </a:moveTo>
                  <a:cubicBezTo>
                    <a:pt x="291" y="0"/>
                    <a:pt x="245" y="47"/>
                    <a:pt x="198" y="152"/>
                  </a:cubicBezTo>
                  <a:lnTo>
                    <a:pt x="198" y="198"/>
                  </a:lnTo>
                  <a:cubicBezTo>
                    <a:pt x="152" y="338"/>
                    <a:pt x="105" y="489"/>
                    <a:pt x="59" y="675"/>
                  </a:cubicBezTo>
                  <a:cubicBezTo>
                    <a:pt x="1" y="733"/>
                    <a:pt x="1" y="780"/>
                    <a:pt x="1" y="826"/>
                  </a:cubicBezTo>
                  <a:cubicBezTo>
                    <a:pt x="1" y="873"/>
                    <a:pt x="1" y="919"/>
                    <a:pt x="59" y="966"/>
                  </a:cubicBezTo>
                  <a:cubicBezTo>
                    <a:pt x="59" y="919"/>
                    <a:pt x="105" y="919"/>
                    <a:pt x="105" y="919"/>
                  </a:cubicBezTo>
                  <a:cubicBezTo>
                    <a:pt x="152" y="780"/>
                    <a:pt x="245" y="675"/>
                    <a:pt x="291" y="582"/>
                  </a:cubicBezTo>
                  <a:cubicBezTo>
                    <a:pt x="350" y="442"/>
                    <a:pt x="396" y="338"/>
                    <a:pt x="443" y="245"/>
                  </a:cubicBezTo>
                  <a:lnTo>
                    <a:pt x="443" y="47"/>
                  </a:lnTo>
                  <a:lnTo>
                    <a:pt x="396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" name="Google Shape;726;p7"/>
            <p:cNvSpPr/>
            <p:nvPr/>
          </p:nvSpPr>
          <p:spPr>
            <a:xfrm>
              <a:off x="2635925" y="2608700"/>
              <a:ext cx="13425" cy="34050"/>
            </a:xfrm>
            <a:custGeom>
              <a:avLst/>
              <a:gdLst/>
              <a:ahLst/>
              <a:cxnLst/>
              <a:rect l="l" t="t" r="r" b="b"/>
              <a:pathLst>
                <a:path w="537" h="1362" extrusionOk="0">
                  <a:moveTo>
                    <a:pt x="536" y="1"/>
                  </a:moveTo>
                  <a:cubicBezTo>
                    <a:pt x="338" y="152"/>
                    <a:pt x="199" y="338"/>
                    <a:pt x="94" y="582"/>
                  </a:cubicBezTo>
                  <a:cubicBezTo>
                    <a:pt x="1" y="827"/>
                    <a:pt x="1" y="1071"/>
                    <a:pt x="48" y="1164"/>
                  </a:cubicBezTo>
                  <a:lnTo>
                    <a:pt x="48" y="1211"/>
                  </a:lnTo>
                  <a:lnTo>
                    <a:pt x="94" y="1269"/>
                  </a:lnTo>
                  <a:lnTo>
                    <a:pt x="94" y="1315"/>
                  </a:lnTo>
                  <a:cubicBezTo>
                    <a:pt x="141" y="1315"/>
                    <a:pt x="245" y="1362"/>
                    <a:pt x="292" y="1362"/>
                  </a:cubicBezTo>
                  <a:cubicBezTo>
                    <a:pt x="338" y="1362"/>
                    <a:pt x="385" y="1269"/>
                    <a:pt x="385" y="1211"/>
                  </a:cubicBezTo>
                  <a:cubicBezTo>
                    <a:pt x="385" y="1024"/>
                    <a:pt x="431" y="873"/>
                    <a:pt x="431" y="687"/>
                  </a:cubicBezTo>
                  <a:cubicBezTo>
                    <a:pt x="431" y="629"/>
                    <a:pt x="431" y="536"/>
                    <a:pt x="490" y="489"/>
                  </a:cubicBezTo>
                  <a:lnTo>
                    <a:pt x="490" y="396"/>
                  </a:lnTo>
                  <a:cubicBezTo>
                    <a:pt x="490" y="292"/>
                    <a:pt x="490" y="152"/>
                    <a:pt x="5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" name="Google Shape;727;p7"/>
            <p:cNvSpPr/>
            <p:nvPr/>
          </p:nvSpPr>
          <p:spPr>
            <a:xfrm>
              <a:off x="2603075" y="2687500"/>
              <a:ext cx="26775" cy="12725"/>
            </a:xfrm>
            <a:custGeom>
              <a:avLst/>
              <a:gdLst/>
              <a:ahLst/>
              <a:cxnLst/>
              <a:rect l="l" t="t" r="r" b="b"/>
              <a:pathLst>
                <a:path w="1071" h="509" extrusionOk="0">
                  <a:moveTo>
                    <a:pt x="198" y="1"/>
                  </a:moveTo>
                  <a:lnTo>
                    <a:pt x="1" y="292"/>
                  </a:lnTo>
                  <a:cubicBezTo>
                    <a:pt x="256" y="433"/>
                    <a:pt x="461" y="508"/>
                    <a:pt x="654" y="508"/>
                  </a:cubicBezTo>
                  <a:cubicBezTo>
                    <a:pt x="795" y="508"/>
                    <a:pt x="928" y="468"/>
                    <a:pt x="1071" y="385"/>
                  </a:cubicBezTo>
                  <a:cubicBezTo>
                    <a:pt x="873" y="94"/>
                    <a:pt x="582" y="1"/>
                    <a:pt x="19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" name="Google Shape;728;p7"/>
            <p:cNvSpPr/>
            <p:nvPr/>
          </p:nvSpPr>
          <p:spPr>
            <a:xfrm>
              <a:off x="2603075" y="2687500"/>
              <a:ext cx="4975" cy="7300"/>
            </a:xfrm>
            <a:custGeom>
              <a:avLst/>
              <a:gdLst/>
              <a:ahLst/>
              <a:cxnLst/>
              <a:rect l="l" t="t" r="r" b="b"/>
              <a:pathLst>
                <a:path w="199" h="292" extrusionOk="0">
                  <a:moveTo>
                    <a:pt x="1" y="292"/>
                  </a:moveTo>
                  <a:lnTo>
                    <a:pt x="198" y="1"/>
                  </a:lnTo>
                  <a:lnTo>
                    <a:pt x="1" y="292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" name="Google Shape;729;p7"/>
            <p:cNvSpPr/>
            <p:nvPr/>
          </p:nvSpPr>
          <p:spPr>
            <a:xfrm>
              <a:off x="2600750" y="2694775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" name="Google Shape;730;p7"/>
            <p:cNvSpPr/>
            <p:nvPr/>
          </p:nvSpPr>
          <p:spPr>
            <a:xfrm>
              <a:off x="2533000" y="3169625"/>
              <a:ext cx="82325" cy="184400"/>
            </a:xfrm>
            <a:custGeom>
              <a:avLst/>
              <a:gdLst/>
              <a:ahLst/>
              <a:cxnLst/>
              <a:rect l="l" t="t" r="r" b="b"/>
              <a:pathLst>
                <a:path w="3293" h="7376" extrusionOk="0">
                  <a:moveTo>
                    <a:pt x="3292" y="1"/>
                  </a:moveTo>
                  <a:cubicBezTo>
                    <a:pt x="3292" y="59"/>
                    <a:pt x="3246" y="59"/>
                    <a:pt x="3246" y="59"/>
                  </a:cubicBezTo>
                  <a:cubicBezTo>
                    <a:pt x="3199" y="152"/>
                    <a:pt x="3094" y="199"/>
                    <a:pt x="3094" y="292"/>
                  </a:cubicBezTo>
                  <a:cubicBezTo>
                    <a:pt x="3048" y="396"/>
                    <a:pt x="3001" y="489"/>
                    <a:pt x="2955" y="536"/>
                  </a:cubicBezTo>
                  <a:cubicBezTo>
                    <a:pt x="2757" y="873"/>
                    <a:pt x="2571" y="1269"/>
                    <a:pt x="2466" y="1606"/>
                  </a:cubicBezTo>
                  <a:cubicBezTo>
                    <a:pt x="2176" y="2478"/>
                    <a:pt x="1792" y="3304"/>
                    <a:pt x="1408" y="4130"/>
                  </a:cubicBezTo>
                  <a:cubicBezTo>
                    <a:pt x="1210" y="4514"/>
                    <a:pt x="1012" y="4851"/>
                    <a:pt x="873" y="5235"/>
                  </a:cubicBezTo>
                  <a:cubicBezTo>
                    <a:pt x="582" y="5875"/>
                    <a:pt x="291" y="6549"/>
                    <a:pt x="47" y="7177"/>
                  </a:cubicBezTo>
                  <a:lnTo>
                    <a:pt x="47" y="7270"/>
                  </a:lnTo>
                  <a:cubicBezTo>
                    <a:pt x="0" y="7270"/>
                    <a:pt x="47" y="7329"/>
                    <a:pt x="47" y="7375"/>
                  </a:cubicBezTo>
                  <a:cubicBezTo>
                    <a:pt x="94" y="7375"/>
                    <a:pt x="140" y="7329"/>
                    <a:pt x="140" y="7329"/>
                  </a:cubicBezTo>
                  <a:cubicBezTo>
                    <a:pt x="291" y="7131"/>
                    <a:pt x="384" y="6980"/>
                    <a:pt x="477" y="6794"/>
                  </a:cubicBezTo>
                  <a:cubicBezTo>
                    <a:pt x="966" y="5677"/>
                    <a:pt x="1350" y="4851"/>
                    <a:pt x="1699" y="4072"/>
                  </a:cubicBezTo>
                  <a:cubicBezTo>
                    <a:pt x="2176" y="2967"/>
                    <a:pt x="2664" y="1804"/>
                    <a:pt x="3199" y="443"/>
                  </a:cubicBezTo>
                  <a:cubicBezTo>
                    <a:pt x="3246" y="350"/>
                    <a:pt x="3246" y="199"/>
                    <a:pt x="3292" y="105"/>
                  </a:cubicBezTo>
                  <a:lnTo>
                    <a:pt x="3292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" name="Google Shape;731;p7"/>
            <p:cNvSpPr/>
            <p:nvPr/>
          </p:nvSpPr>
          <p:spPr>
            <a:xfrm>
              <a:off x="2563250" y="3099550"/>
              <a:ext cx="30250" cy="67775"/>
            </a:xfrm>
            <a:custGeom>
              <a:avLst/>
              <a:gdLst/>
              <a:ahLst/>
              <a:cxnLst/>
              <a:rect l="l" t="t" r="r" b="b"/>
              <a:pathLst>
                <a:path w="1210" h="2711" extrusionOk="0">
                  <a:moveTo>
                    <a:pt x="1163" y="1"/>
                  </a:moveTo>
                  <a:cubicBezTo>
                    <a:pt x="1117" y="47"/>
                    <a:pt x="1070" y="47"/>
                    <a:pt x="1070" y="94"/>
                  </a:cubicBezTo>
                  <a:cubicBezTo>
                    <a:pt x="779" y="768"/>
                    <a:pt x="430" y="1455"/>
                    <a:pt x="140" y="2176"/>
                  </a:cubicBezTo>
                  <a:cubicBezTo>
                    <a:pt x="47" y="2327"/>
                    <a:pt x="47" y="2466"/>
                    <a:pt x="0" y="2618"/>
                  </a:cubicBezTo>
                  <a:lnTo>
                    <a:pt x="0" y="2711"/>
                  </a:lnTo>
                  <a:cubicBezTo>
                    <a:pt x="0" y="2664"/>
                    <a:pt x="47" y="2618"/>
                    <a:pt x="47" y="2618"/>
                  </a:cubicBezTo>
                  <a:cubicBezTo>
                    <a:pt x="93" y="2513"/>
                    <a:pt x="198" y="2420"/>
                    <a:pt x="244" y="2327"/>
                  </a:cubicBezTo>
                  <a:cubicBezTo>
                    <a:pt x="384" y="2129"/>
                    <a:pt x="489" y="1931"/>
                    <a:pt x="582" y="1699"/>
                  </a:cubicBezTo>
                  <a:cubicBezTo>
                    <a:pt x="826" y="1210"/>
                    <a:pt x="1012" y="675"/>
                    <a:pt x="1210" y="140"/>
                  </a:cubicBezTo>
                  <a:cubicBezTo>
                    <a:pt x="1210" y="94"/>
                    <a:pt x="1210" y="47"/>
                    <a:pt x="116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" name="Google Shape;732;p7"/>
            <p:cNvSpPr/>
            <p:nvPr/>
          </p:nvSpPr>
          <p:spPr>
            <a:xfrm>
              <a:off x="2262850" y="2117000"/>
              <a:ext cx="296625" cy="235200"/>
            </a:xfrm>
            <a:custGeom>
              <a:avLst/>
              <a:gdLst/>
              <a:ahLst/>
              <a:cxnLst/>
              <a:rect l="l" t="t" r="r" b="b"/>
              <a:pathLst>
                <a:path w="11865" h="9408" extrusionOk="0">
                  <a:moveTo>
                    <a:pt x="140" y="0"/>
                  </a:moveTo>
                  <a:lnTo>
                    <a:pt x="1" y="233"/>
                  </a:lnTo>
                  <a:cubicBezTo>
                    <a:pt x="1164" y="919"/>
                    <a:pt x="2327" y="1640"/>
                    <a:pt x="3432" y="2373"/>
                  </a:cubicBezTo>
                  <a:lnTo>
                    <a:pt x="3432" y="2420"/>
                  </a:lnTo>
                  <a:cubicBezTo>
                    <a:pt x="3537" y="2466"/>
                    <a:pt x="3583" y="2617"/>
                    <a:pt x="3583" y="2710"/>
                  </a:cubicBezTo>
                  <a:cubicBezTo>
                    <a:pt x="3537" y="2908"/>
                    <a:pt x="3490" y="3048"/>
                    <a:pt x="3432" y="3199"/>
                  </a:cubicBezTo>
                  <a:cubicBezTo>
                    <a:pt x="3386" y="3292"/>
                    <a:pt x="3386" y="3385"/>
                    <a:pt x="3339" y="3490"/>
                  </a:cubicBezTo>
                  <a:lnTo>
                    <a:pt x="3339" y="3536"/>
                  </a:lnTo>
                  <a:cubicBezTo>
                    <a:pt x="3293" y="3629"/>
                    <a:pt x="3246" y="3780"/>
                    <a:pt x="3246" y="3873"/>
                  </a:cubicBezTo>
                  <a:cubicBezTo>
                    <a:pt x="3246" y="3966"/>
                    <a:pt x="3339" y="4071"/>
                    <a:pt x="3339" y="4071"/>
                  </a:cubicBezTo>
                  <a:cubicBezTo>
                    <a:pt x="3386" y="4071"/>
                    <a:pt x="3490" y="4013"/>
                    <a:pt x="3537" y="3966"/>
                  </a:cubicBezTo>
                  <a:cubicBezTo>
                    <a:pt x="3583" y="3873"/>
                    <a:pt x="3676" y="3722"/>
                    <a:pt x="3723" y="3583"/>
                  </a:cubicBezTo>
                  <a:cubicBezTo>
                    <a:pt x="3781" y="3431"/>
                    <a:pt x="3828" y="3245"/>
                    <a:pt x="3874" y="3048"/>
                  </a:cubicBezTo>
                  <a:lnTo>
                    <a:pt x="3967" y="2757"/>
                  </a:lnTo>
                  <a:lnTo>
                    <a:pt x="4549" y="3141"/>
                  </a:lnTo>
                  <a:cubicBezTo>
                    <a:pt x="4793" y="3338"/>
                    <a:pt x="5037" y="3536"/>
                    <a:pt x="5328" y="3676"/>
                  </a:cubicBezTo>
                  <a:lnTo>
                    <a:pt x="5375" y="3722"/>
                  </a:lnTo>
                  <a:lnTo>
                    <a:pt x="5084" y="4502"/>
                  </a:lnTo>
                  <a:cubicBezTo>
                    <a:pt x="4840" y="5083"/>
                    <a:pt x="4595" y="5711"/>
                    <a:pt x="4363" y="6293"/>
                  </a:cubicBezTo>
                  <a:cubicBezTo>
                    <a:pt x="4304" y="6397"/>
                    <a:pt x="4258" y="6537"/>
                    <a:pt x="4258" y="6688"/>
                  </a:cubicBezTo>
                  <a:cubicBezTo>
                    <a:pt x="4258" y="6781"/>
                    <a:pt x="4363" y="6828"/>
                    <a:pt x="4363" y="6874"/>
                  </a:cubicBezTo>
                  <a:cubicBezTo>
                    <a:pt x="4409" y="6874"/>
                    <a:pt x="4456" y="6828"/>
                    <a:pt x="4502" y="6781"/>
                  </a:cubicBezTo>
                  <a:cubicBezTo>
                    <a:pt x="4595" y="6688"/>
                    <a:pt x="4653" y="6584"/>
                    <a:pt x="4700" y="6490"/>
                  </a:cubicBezTo>
                  <a:cubicBezTo>
                    <a:pt x="4944" y="5909"/>
                    <a:pt x="5130" y="5327"/>
                    <a:pt x="5375" y="4699"/>
                  </a:cubicBezTo>
                  <a:lnTo>
                    <a:pt x="5572" y="4211"/>
                  </a:lnTo>
                  <a:cubicBezTo>
                    <a:pt x="5572" y="4164"/>
                    <a:pt x="5572" y="4118"/>
                    <a:pt x="5619" y="4071"/>
                  </a:cubicBezTo>
                  <a:lnTo>
                    <a:pt x="5665" y="3920"/>
                  </a:lnTo>
                  <a:lnTo>
                    <a:pt x="5758" y="3966"/>
                  </a:lnTo>
                  <a:cubicBezTo>
                    <a:pt x="5910" y="4071"/>
                    <a:pt x="6049" y="4211"/>
                    <a:pt x="6247" y="4304"/>
                  </a:cubicBezTo>
                  <a:cubicBezTo>
                    <a:pt x="6584" y="4502"/>
                    <a:pt x="6875" y="4746"/>
                    <a:pt x="7212" y="4944"/>
                  </a:cubicBezTo>
                  <a:cubicBezTo>
                    <a:pt x="7457" y="5083"/>
                    <a:pt x="7457" y="5234"/>
                    <a:pt x="7364" y="5420"/>
                  </a:cubicBezTo>
                  <a:cubicBezTo>
                    <a:pt x="7270" y="5758"/>
                    <a:pt x="7119" y="6107"/>
                    <a:pt x="7026" y="6444"/>
                  </a:cubicBezTo>
                  <a:cubicBezTo>
                    <a:pt x="7026" y="6490"/>
                    <a:pt x="7073" y="6584"/>
                    <a:pt x="7073" y="6630"/>
                  </a:cubicBezTo>
                  <a:cubicBezTo>
                    <a:pt x="7073" y="6615"/>
                    <a:pt x="7073" y="6609"/>
                    <a:pt x="7074" y="6609"/>
                  </a:cubicBezTo>
                  <a:cubicBezTo>
                    <a:pt x="7078" y="6609"/>
                    <a:pt x="7088" y="6630"/>
                    <a:pt x="7119" y="6630"/>
                  </a:cubicBezTo>
                  <a:cubicBezTo>
                    <a:pt x="7166" y="6630"/>
                    <a:pt x="7270" y="6584"/>
                    <a:pt x="7270" y="6537"/>
                  </a:cubicBezTo>
                  <a:cubicBezTo>
                    <a:pt x="7410" y="6397"/>
                    <a:pt x="7503" y="6200"/>
                    <a:pt x="7654" y="6002"/>
                  </a:cubicBezTo>
                  <a:cubicBezTo>
                    <a:pt x="7701" y="5909"/>
                    <a:pt x="7701" y="5816"/>
                    <a:pt x="7747" y="5665"/>
                  </a:cubicBezTo>
                  <a:cubicBezTo>
                    <a:pt x="7794" y="5618"/>
                    <a:pt x="7794" y="5572"/>
                    <a:pt x="7794" y="5525"/>
                  </a:cubicBezTo>
                  <a:lnTo>
                    <a:pt x="7852" y="5374"/>
                  </a:lnTo>
                  <a:lnTo>
                    <a:pt x="7992" y="5467"/>
                  </a:lnTo>
                  <a:cubicBezTo>
                    <a:pt x="8282" y="5711"/>
                    <a:pt x="8620" y="5909"/>
                    <a:pt x="8957" y="6153"/>
                  </a:cubicBezTo>
                  <a:lnTo>
                    <a:pt x="9539" y="6584"/>
                  </a:lnTo>
                  <a:lnTo>
                    <a:pt x="9399" y="6828"/>
                  </a:lnTo>
                  <a:cubicBezTo>
                    <a:pt x="8864" y="7607"/>
                    <a:pt x="8573" y="8282"/>
                    <a:pt x="8329" y="9015"/>
                  </a:cubicBezTo>
                  <a:cubicBezTo>
                    <a:pt x="8282" y="9247"/>
                    <a:pt x="8282" y="9352"/>
                    <a:pt x="8375" y="9398"/>
                  </a:cubicBezTo>
                  <a:cubicBezTo>
                    <a:pt x="8396" y="9405"/>
                    <a:pt x="8415" y="9407"/>
                    <a:pt x="8433" y="9407"/>
                  </a:cubicBezTo>
                  <a:cubicBezTo>
                    <a:pt x="8552" y="9407"/>
                    <a:pt x="8634" y="9285"/>
                    <a:pt x="8724" y="9154"/>
                  </a:cubicBezTo>
                  <a:cubicBezTo>
                    <a:pt x="8817" y="8956"/>
                    <a:pt x="8911" y="8770"/>
                    <a:pt x="8957" y="8619"/>
                  </a:cubicBezTo>
                  <a:cubicBezTo>
                    <a:pt x="9015" y="8479"/>
                    <a:pt x="9062" y="8375"/>
                    <a:pt x="9108" y="8282"/>
                  </a:cubicBezTo>
                  <a:cubicBezTo>
                    <a:pt x="9353" y="7793"/>
                    <a:pt x="9539" y="7363"/>
                    <a:pt x="9783" y="6921"/>
                  </a:cubicBezTo>
                  <a:lnTo>
                    <a:pt x="9829" y="6781"/>
                  </a:lnTo>
                  <a:lnTo>
                    <a:pt x="9934" y="6874"/>
                  </a:lnTo>
                  <a:cubicBezTo>
                    <a:pt x="10516" y="7270"/>
                    <a:pt x="11097" y="7654"/>
                    <a:pt x="11679" y="8084"/>
                  </a:cubicBezTo>
                  <a:lnTo>
                    <a:pt x="11865" y="7793"/>
                  </a:lnTo>
                  <a:cubicBezTo>
                    <a:pt x="10516" y="6828"/>
                    <a:pt x="9201" y="5862"/>
                    <a:pt x="7852" y="4885"/>
                  </a:cubicBezTo>
                  <a:lnTo>
                    <a:pt x="7747" y="4885"/>
                  </a:lnTo>
                  <a:lnTo>
                    <a:pt x="7317" y="4699"/>
                  </a:lnTo>
                  <a:lnTo>
                    <a:pt x="7747" y="4699"/>
                  </a:lnTo>
                  <a:cubicBezTo>
                    <a:pt x="7945" y="4653"/>
                    <a:pt x="8143" y="4653"/>
                    <a:pt x="8282" y="4653"/>
                  </a:cubicBezTo>
                  <a:cubicBezTo>
                    <a:pt x="8666" y="4595"/>
                    <a:pt x="9062" y="4595"/>
                    <a:pt x="9399" y="4548"/>
                  </a:cubicBezTo>
                  <a:cubicBezTo>
                    <a:pt x="9492" y="4548"/>
                    <a:pt x="9597" y="4502"/>
                    <a:pt x="9690" y="4408"/>
                  </a:cubicBezTo>
                  <a:cubicBezTo>
                    <a:pt x="9597" y="4362"/>
                    <a:pt x="9492" y="4304"/>
                    <a:pt x="9446" y="4304"/>
                  </a:cubicBezTo>
                  <a:cubicBezTo>
                    <a:pt x="8911" y="4257"/>
                    <a:pt x="8329" y="4257"/>
                    <a:pt x="7654" y="4257"/>
                  </a:cubicBezTo>
                  <a:cubicBezTo>
                    <a:pt x="7608" y="4257"/>
                    <a:pt x="7561" y="4304"/>
                    <a:pt x="7503" y="4408"/>
                  </a:cubicBezTo>
                  <a:cubicBezTo>
                    <a:pt x="7457" y="4408"/>
                    <a:pt x="7410" y="4455"/>
                    <a:pt x="7364" y="4502"/>
                  </a:cubicBezTo>
                  <a:lnTo>
                    <a:pt x="7317" y="4502"/>
                  </a:lnTo>
                  <a:cubicBezTo>
                    <a:pt x="7270" y="4502"/>
                    <a:pt x="7270" y="4502"/>
                    <a:pt x="7119" y="4408"/>
                  </a:cubicBezTo>
                  <a:lnTo>
                    <a:pt x="5619" y="3431"/>
                  </a:lnTo>
                  <a:cubicBezTo>
                    <a:pt x="4304" y="2559"/>
                    <a:pt x="3002" y="1640"/>
                    <a:pt x="1641" y="768"/>
                  </a:cubicBezTo>
                  <a:lnTo>
                    <a:pt x="1548" y="721"/>
                  </a:lnTo>
                  <a:cubicBezTo>
                    <a:pt x="1106" y="431"/>
                    <a:pt x="629" y="140"/>
                    <a:pt x="14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3" name="Google Shape;733;p7"/>
            <p:cNvSpPr/>
            <p:nvPr/>
          </p:nvSpPr>
          <p:spPr>
            <a:xfrm>
              <a:off x="2525725" y="3189125"/>
              <a:ext cx="27950" cy="58175"/>
            </a:xfrm>
            <a:custGeom>
              <a:avLst/>
              <a:gdLst/>
              <a:ahLst/>
              <a:cxnLst/>
              <a:rect l="l" t="t" r="r" b="b"/>
              <a:pathLst>
                <a:path w="1118" h="2327" extrusionOk="0">
                  <a:moveTo>
                    <a:pt x="1117" y="0"/>
                  </a:moveTo>
                  <a:cubicBezTo>
                    <a:pt x="1059" y="47"/>
                    <a:pt x="1013" y="93"/>
                    <a:pt x="966" y="93"/>
                  </a:cubicBezTo>
                  <a:cubicBezTo>
                    <a:pt x="675" y="733"/>
                    <a:pt x="431" y="1256"/>
                    <a:pt x="245" y="1698"/>
                  </a:cubicBezTo>
                  <a:cubicBezTo>
                    <a:pt x="140" y="1896"/>
                    <a:pt x="94" y="2082"/>
                    <a:pt x="1" y="2280"/>
                  </a:cubicBezTo>
                  <a:lnTo>
                    <a:pt x="1" y="2326"/>
                  </a:lnTo>
                  <a:cubicBezTo>
                    <a:pt x="385" y="1943"/>
                    <a:pt x="722" y="1407"/>
                    <a:pt x="966" y="733"/>
                  </a:cubicBezTo>
                  <a:cubicBezTo>
                    <a:pt x="1059" y="535"/>
                    <a:pt x="1117" y="291"/>
                    <a:pt x="1117" y="151"/>
                  </a:cubicBezTo>
                  <a:lnTo>
                    <a:pt x="11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" name="Google Shape;734;p7"/>
            <p:cNvSpPr/>
            <p:nvPr/>
          </p:nvSpPr>
          <p:spPr>
            <a:xfrm>
              <a:off x="2517300" y="2961425"/>
              <a:ext cx="18050" cy="36375"/>
            </a:xfrm>
            <a:custGeom>
              <a:avLst/>
              <a:gdLst/>
              <a:ahLst/>
              <a:cxnLst/>
              <a:rect l="l" t="t" r="r" b="b"/>
              <a:pathLst>
                <a:path w="722" h="1455" extrusionOk="0">
                  <a:moveTo>
                    <a:pt x="477" y="1"/>
                  </a:moveTo>
                  <a:cubicBezTo>
                    <a:pt x="431" y="1"/>
                    <a:pt x="384" y="47"/>
                    <a:pt x="338" y="140"/>
                  </a:cubicBezTo>
                  <a:lnTo>
                    <a:pt x="338" y="187"/>
                  </a:lnTo>
                  <a:cubicBezTo>
                    <a:pt x="233" y="536"/>
                    <a:pt x="93" y="920"/>
                    <a:pt x="47" y="1257"/>
                  </a:cubicBezTo>
                  <a:cubicBezTo>
                    <a:pt x="0" y="1303"/>
                    <a:pt x="93" y="1455"/>
                    <a:pt x="140" y="1455"/>
                  </a:cubicBezTo>
                  <a:cubicBezTo>
                    <a:pt x="233" y="1455"/>
                    <a:pt x="338" y="1408"/>
                    <a:pt x="338" y="1350"/>
                  </a:cubicBezTo>
                  <a:cubicBezTo>
                    <a:pt x="431" y="1117"/>
                    <a:pt x="524" y="827"/>
                    <a:pt x="628" y="536"/>
                  </a:cubicBezTo>
                  <a:cubicBezTo>
                    <a:pt x="628" y="431"/>
                    <a:pt x="675" y="338"/>
                    <a:pt x="722" y="245"/>
                  </a:cubicBezTo>
                  <a:cubicBezTo>
                    <a:pt x="675" y="187"/>
                    <a:pt x="675" y="187"/>
                    <a:pt x="675" y="140"/>
                  </a:cubicBezTo>
                  <a:cubicBezTo>
                    <a:pt x="628" y="94"/>
                    <a:pt x="582" y="1"/>
                    <a:pt x="52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" name="Google Shape;735;p7"/>
            <p:cNvSpPr/>
            <p:nvPr/>
          </p:nvSpPr>
          <p:spPr>
            <a:xfrm>
              <a:off x="2506250" y="2905600"/>
              <a:ext cx="20675" cy="69225"/>
            </a:xfrm>
            <a:custGeom>
              <a:avLst/>
              <a:gdLst/>
              <a:ahLst/>
              <a:cxnLst/>
              <a:rect l="l" t="t" r="r" b="b"/>
              <a:pathLst>
                <a:path w="827" h="2769" extrusionOk="0">
                  <a:moveTo>
                    <a:pt x="675" y="0"/>
                  </a:moveTo>
                  <a:cubicBezTo>
                    <a:pt x="628" y="0"/>
                    <a:pt x="582" y="94"/>
                    <a:pt x="535" y="291"/>
                  </a:cubicBezTo>
                  <a:cubicBezTo>
                    <a:pt x="384" y="919"/>
                    <a:pt x="198" y="1652"/>
                    <a:pt x="47" y="2373"/>
                  </a:cubicBezTo>
                  <a:cubicBezTo>
                    <a:pt x="0" y="2525"/>
                    <a:pt x="0" y="2618"/>
                    <a:pt x="0" y="2769"/>
                  </a:cubicBezTo>
                  <a:cubicBezTo>
                    <a:pt x="93" y="2525"/>
                    <a:pt x="245" y="2280"/>
                    <a:pt x="338" y="2036"/>
                  </a:cubicBezTo>
                  <a:cubicBezTo>
                    <a:pt x="582" y="1501"/>
                    <a:pt x="733" y="966"/>
                    <a:pt x="826" y="338"/>
                  </a:cubicBezTo>
                  <a:lnTo>
                    <a:pt x="826" y="291"/>
                  </a:lnTo>
                  <a:cubicBezTo>
                    <a:pt x="826" y="94"/>
                    <a:pt x="826" y="47"/>
                    <a:pt x="73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" name="Google Shape;736;p7"/>
            <p:cNvSpPr/>
            <p:nvPr/>
          </p:nvSpPr>
          <p:spPr>
            <a:xfrm>
              <a:off x="2439650" y="3529625"/>
              <a:ext cx="65450" cy="19500"/>
            </a:xfrm>
            <a:custGeom>
              <a:avLst/>
              <a:gdLst/>
              <a:ahLst/>
              <a:cxnLst/>
              <a:rect l="l" t="t" r="r" b="b"/>
              <a:pathLst>
                <a:path w="2618" h="780" extrusionOk="0">
                  <a:moveTo>
                    <a:pt x="1" y="0"/>
                  </a:moveTo>
                  <a:lnTo>
                    <a:pt x="1" y="94"/>
                  </a:lnTo>
                  <a:lnTo>
                    <a:pt x="47" y="140"/>
                  </a:lnTo>
                  <a:cubicBezTo>
                    <a:pt x="140" y="245"/>
                    <a:pt x="245" y="384"/>
                    <a:pt x="338" y="431"/>
                  </a:cubicBezTo>
                  <a:cubicBezTo>
                    <a:pt x="780" y="675"/>
                    <a:pt x="1257" y="780"/>
                    <a:pt x="1699" y="780"/>
                  </a:cubicBezTo>
                  <a:cubicBezTo>
                    <a:pt x="1990" y="780"/>
                    <a:pt x="2281" y="722"/>
                    <a:pt x="2618" y="629"/>
                  </a:cubicBezTo>
                  <a:cubicBezTo>
                    <a:pt x="2525" y="629"/>
                    <a:pt x="2420" y="582"/>
                    <a:pt x="2327" y="582"/>
                  </a:cubicBezTo>
                  <a:cubicBezTo>
                    <a:pt x="2129" y="535"/>
                    <a:pt x="1943" y="535"/>
                    <a:pt x="1745" y="489"/>
                  </a:cubicBezTo>
                  <a:cubicBezTo>
                    <a:pt x="1164" y="431"/>
                    <a:pt x="582" y="338"/>
                    <a:pt x="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" name="Google Shape;737;p7"/>
            <p:cNvSpPr/>
            <p:nvPr/>
          </p:nvSpPr>
          <p:spPr>
            <a:xfrm>
              <a:off x="2484450" y="3006200"/>
              <a:ext cx="18325" cy="68950"/>
            </a:xfrm>
            <a:custGeom>
              <a:avLst/>
              <a:gdLst/>
              <a:ahLst/>
              <a:cxnLst/>
              <a:rect l="l" t="t" r="r" b="b"/>
              <a:pathLst>
                <a:path w="733" h="2758" extrusionOk="0">
                  <a:moveTo>
                    <a:pt x="628" y="1"/>
                  </a:moveTo>
                  <a:cubicBezTo>
                    <a:pt x="582" y="1"/>
                    <a:pt x="535" y="47"/>
                    <a:pt x="489" y="47"/>
                  </a:cubicBezTo>
                  <a:cubicBezTo>
                    <a:pt x="442" y="199"/>
                    <a:pt x="384" y="292"/>
                    <a:pt x="337" y="385"/>
                  </a:cubicBezTo>
                  <a:cubicBezTo>
                    <a:pt x="244" y="1118"/>
                    <a:pt x="151" y="1839"/>
                    <a:pt x="0" y="2525"/>
                  </a:cubicBezTo>
                  <a:lnTo>
                    <a:pt x="0" y="2758"/>
                  </a:lnTo>
                  <a:cubicBezTo>
                    <a:pt x="337" y="2130"/>
                    <a:pt x="535" y="1548"/>
                    <a:pt x="628" y="966"/>
                  </a:cubicBezTo>
                  <a:cubicBezTo>
                    <a:pt x="675" y="722"/>
                    <a:pt x="733" y="431"/>
                    <a:pt x="733" y="94"/>
                  </a:cubicBezTo>
                  <a:cubicBezTo>
                    <a:pt x="733" y="47"/>
                    <a:pt x="628" y="1"/>
                    <a:pt x="6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" name="Google Shape;738;p7"/>
            <p:cNvSpPr/>
            <p:nvPr/>
          </p:nvSpPr>
          <p:spPr>
            <a:xfrm>
              <a:off x="2469900" y="3466525"/>
              <a:ext cx="27950" cy="29100"/>
            </a:xfrm>
            <a:custGeom>
              <a:avLst/>
              <a:gdLst/>
              <a:ahLst/>
              <a:cxnLst/>
              <a:rect l="l" t="t" r="r" b="b"/>
              <a:pathLst>
                <a:path w="1118" h="1164" extrusionOk="0">
                  <a:moveTo>
                    <a:pt x="675" y="0"/>
                  </a:moveTo>
                  <a:cubicBezTo>
                    <a:pt x="629" y="105"/>
                    <a:pt x="582" y="245"/>
                    <a:pt x="489" y="338"/>
                  </a:cubicBezTo>
                  <a:cubicBezTo>
                    <a:pt x="489" y="396"/>
                    <a:pt x="442" y="442"/>
                    <a:pt x="442" y="489"/>
                  </a:cubicBezTo>
                  <a:lnTo>
                    <a:pt x="384" y="535"/>
                  </a:lnTo>
                  <a:lnTo>
                    <a:pt x="338" y="535"/>
                  </a:lnTo>
                  <a:cubicBezTo>
                    <a:pt x="0" y="535"/>
                    <a:pt x="0" y="733"/>
                    <a:pt x="0" y="873"/>
                  </a:cubicBezTo>
                  <a:cubicBezTo>
                    <a:pt x="0" y="1024"/>
                    <a:pt x="93" y="1117"/>
                    <a:pt x="245" y="1164"/>
                  </a:cubicBezTo>
                  <a:lnTo>
                    <a:pt x="291" y="1164"/>
                  </a:lnTo>
                  <a:cubicBezTo>
                    <a:pt x="384" y="1164"/>
                    <a:pt x="535" y="1117"/>
                    <a:pt x="582" y="780"/>
                  </a:cubicBezTo>
                  <a:lnTo>
                    <a:pt x="629" y="687"/>
                  </a:lnTo>
                  <a:lnTo>
                    <a:pt x="675" y="687"/>
                  </a:lnTo>
                  <a:cubicBezTo>
                    <a:pt x="1071" y="687"/>
                    <a:pt x="1117" y="535"/>
                    <a:pt x="1117" y="396"/>
                  </a:cubicBezTo>
                  <a:cubicBezTo>
                    <a:pt x="1117" y="245"/>
                    <a:pt x="966" y="47"/>
                    <a:pt x="78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" name="Google Shape;739;p7"/>
            <p:cNvSpPr/>
            <p:nvPr/>
          </p:nvSpPr>
          <p:spPr>
            <a:xfrm>
              <a:off x="2457675" y="3507825"/>
              <a:ext cx="30575" cy="9600"/>
            </a:xfrm>
            <a:custGeom>
              <a:avLst/>
              <a:gdLst/>
              <a:ahLst/>
              <a:cxnLst/>
              <a:rect l="l" t="t" r="r" b="b"/>
              <a:pathLst>
                <a:path w="1223" h="384" extrusionOk="0">
                  <a:moveTo>
                    <a:pt x="1" y="0"/>
                  </a:moveTo>
                  <a:cubicBezTo>
                    <a:pt x="292" y="140"/>
                    <a:pt x="873" y="337"/>
                    <a:pt x="1222" y="384"/>
                  </a:cubicBezTo>
                  <a:cubicBezTo>
                    <a:pt x="931" y="198"/>
                    <a:pt x="396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" name="Google Shape;740;p7"/>
            <p:cNvSpPr/>
            <p:nvPr/>
          </p:nvSpPr>
          <p:spPr>
            <a:xfrm>
              <a:off x="2459150" y="3450825"/>
              <a:ext cx="11925" cy="14550"/>
            </a:xfrm>
            <a:custGeom>
              <a:avLst/>
              <a:gdLst/>
              <a:ahLst/>
              <a:cxnLst/>
              <a:rect l="l" t="t" r="r" b="b"/>
              <a:pathLst>
                <a:path w="477" h="582" extrusionOk="0">
                  <a:moveTo>
                    <a:pt x="186" y="0"/>
                  </a:moveTo>
                  <a:cubicBezTo>
                    <a:pt x="93" y="0"/>
                    <a:pt x="0" y="152"/>
                    <a:pt x="0" y="291"/>
                  </a:cubicBezTo>
                  <a:cubicBezTo>
                    <a:pt x="0" y="442"/>
                    <a:pt x="93" y="582"/>
                    <a:pt x="233" y="582"/>
                  </a:cubicBezTo>
                  <a:cubicBezTo>
                    <a:pt x="384" y="582"/>
                    <a:pt x="477" y="489"/>
                    <a:pt x="477" y="338"/>
                  </a:cubicBezTo>
                  <a:cubicBezTo>
                    <a:pt x="477" y="198"/>
                    <a:pt x="291" y="0"/>
                    <a:pt x="18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" name="Google Shape;741;p7"/>
            <p:cNvSpPr/>
            <p:nvPr/>
          </p:nvSpPr>
          <p:spPr>
            <a:xfrm>
              <a:off x="2214300" y="2096625"/>
              <a:ext cx="63125" cy="227425"/>
            </a:xfrm>
            <a:custGeom>
              <a:avLst/>
              <a:gdLst/>
              <a:ahLst/>
              <a:cxnLst/>
              <a:rect l="l" t="t" r="r" b="b"/>
              <a:pathLst>
                <a:path w="2525" h="9097" extrusionOk="0">
                  <a:moveTo>
                    <a:pt x="227" y="1"/>
                  </a:moveTo>
                  <a:cubicBezTo>
                    <a:pt x="166" y="1"/>
                    <a:pt x="117" y="13"/>
                    <a:pt x="93" y="36"/>
                  </a:cubicBezTo>
                  <a:cubicBezTo>
                    <a:pt x="47" y="82"/>
                    <a:pt x="0" y="175"/>
                    <a:pt x="47" y="327"/>
                  </a:cubicBezTo>
                  <a:lnTo>
                    <a:pt x="47" y="420"/>
                  </a:lnTo>
                  <a:lnTo>
                    <a:pt x="47" y="617"/>
                  </a:lnTo>
                  <a:cubicBezTo>
                    <a:pt x="198" y="1106"/>
                    <a:pt x="291" y="1583"/>
                    <a:pt x="431" y="2071"/>
                  </a:cubicBezTo>
                  <a:lnTo>
                    <a:pt x="582" y="2653"/>
                  </a:lnTo>
                  <a:lnTo>
                    <a:pt x="628" y="2653"/>
                  </a:lnTo>
                  <a:lnTo>
                    <a:pt x="582" y="2699"/>
                  </a:lnTo>
                  <a:cubicBezTo>
                    <a:pt x="582" y="2746"/>
                    <a:pt x="582" y="2793"/>
                    <a:pt x="628" y="2793"/>
                  </a:cubicBezTo>
                  <a:lnTo>
                    <a:pt x="628" y="2897"/>
                  </a:lnTo>
                  <a:lnTo>
                    <a:pt x="966" y="4060"/>
                  </a:lnTo>
                  <a:cubicBezTo>
                    <a:pt x="1257" y="5119"/>
                    <a:pt x="1501" y="6189"/>
                    <a:pt x="1792" y="7259"/>
                  </a:cubicBezTo>
                  <a:cubicBezTo>
                    <a:pt x="1943" y="7689"/>
                    <a:pt x="2036" y="8131"/>
                    <a:pt x="2129" y="8608"/>
                  </a:cubicBezTo>
                  <a:cubicBezTo>
                    <a:pt x="2175" y="8759"/>
                    <a:pt x="2234" y="8957"/>
                    <a:pt x="2280" y="9097"/>
                  </a:cubicBezTo>
                  <a:lnTo>
                    <a:pt x="2524" y="9097"/>
                  </a:lnTo>
                  <a:cubicBezTo>
                    <a:pt x="2466" y="8131"/>
                    <a:pt x="2234" y="7212"/>
                    <a:pt x="1989" y="6387"/>
                  </a:cubicBezTo>
                  <a:cubicBezTo>
                    <a:pt x="1699" y="5363"/>
                    <a:pt x="1454" y="4351"/>
                    <a:pt x="1164" y="3328"/>
                  </a:cubicBezTo>
                  <a:cubicBezTo>
                    <a:pt x="1070" y="2851"/>
                    <a:pt x="919" y="2316"/>
                    <a:pt x="780" y="1781"/>
                  </a:cubicBezTo>
                  <a:cubicBezTo>
                    <a:pt x="675" y="1490"/>
                    <a:pt x="582" y="1199"/>
                    <a:pt x="489" y="862"/>
                  </a:cubicBezTo>
                  <a:cubicBezTo>
                    <a:pt x="489" y="757"/>
                    <a:pt x="431" y="617"/>
                    <a:pt x="384" y="466"/>
                  </a:cubicBezTo>
                  <a:lnTo>
                    <a:pt x="338" y="420"/>
                  </a:lnTo>
                  <a:lnTo>
                    <a:pt x="489" y="129"/>
                  </a:lnTo>
                  <a:lnTo>
                    <a:pt x="535" y="36"/>
                  </a:lnTo>
                  <a:lnTo>
                    <a:pt x="431" y="36"/>
                  </a:lnTo>
                  <a:cubicBezTo>
                    <a:pt x="361" y="13"/>
                    <a:pt x="288" y="1"/>
                    <a:pt x="2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" name="Google Shape;742;p7"/>
            <p:cNvSpPr/>
            <p:nvPr/>
          </p:nvSpPr>
          <p:spPr>
            <a:xfrm>
              <a:off x="2222725" y="2099825"/>
              <a:ext cx="3800" cy="8475"/>
            </a:xfrm>
            <a:custGeom>
              <a:avLst/>
              <a:gdLst/>
              <a:ahLst/>
              <a:cxnLst/>
              <a:rect l="l" t="t" r="r" b="b"/>
              <a:pathLst>
                <a:path w="152" h="339" extrusionOk="0">
                  <a:moveTo>
                    <a:pt x="152" y="1"/>
                  </a:moveTo>
                  <a:lnTo>
                    <a:pt x="1" y="292"/>
                  </a:lnTo>
                  <a:lnTo>
                    <a:pt x="47" y="338"/>
                  </a:lnTo>
                  <a:lnTo>
                    <a:pt x="47" y="292"/>
                  </a:lnTo>
                  <a:lnTo>
                    <a:pt x="47" y="245"/>
                  </a:lnTo>
                  <a:lnTo>
                    <a:pt x="152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" name="Google Shape;743;p7"/>
            <p:cNvSpPr/>
            <p:nvPr/>
          </p:nvSpPr>
          <p:spPr>
            <a:xfrm>
              <a:off x="2685650" y="2288850"/>
              <a:ext cx="23000" cy="47425"/>
            </a:xfrm>
            <a:custGeom>
              <a:avLst/>
              <a:gdLst/>
              <a:ahLst/>
              <a:cxnLst/>
              <a:rect l="l" t="t" r="r" b="b"/>
              <a:pathLst>
                <a:path w="920" h="1897" extrusionOk="0">
                  <a:moveTo>
                    <a:pt x="187" y="0"/>
                  </a:moveTo>
                  <a:cubicBezTo>
                    <a:pt x="141" y="0"/>
                    <a:pt x="141" y="47"/>
                    <a:pt x="94" y="47"/>
                  </a:cubicBezTo>
                  <a:cubicBezTo>
                    <a:pt x="1" y="105"/>
                    <a:pt x="1" y="152"/>
                    <a:pt x="48" y="338"/>
                  </a:cubicBezTo>
                  <a:lnTo>
                    <a:pt x="94" y="535"/>
                  </a:lnTo>
                  <a:cubicBezTo>
                    <a:pt x="187" y="826"/>
                    <a:pt x="292" y="1163"/>
                    <a:pt x="385" y="1454"/>
                  </a:cubicBezTo>
                  <a:cubicBezTo>
                    <a:pt x="431" y="1605"/>
                    <a:pt x="536" y="1699"/>
                    <a:pt x="583" y="1792"/>
                  </a:cubicBezTo>
                  <a:cubicBezTo>
                    <a:pt x="629" y="1850"/>
                    <a:pt x="722" y="1896"/>
                    <a:pt x="769" y="1896"/>
                  </a:cubicBezTo>
                  <a:cubicBezTo>
                    <a:pt x="827" y="1896"/>
                    <a:pt x="827" y="1792"/>
                    <a:pt x="873" y="1745"/>
                  </a:cubicBezTo>
                  <a:lnTo>
                    <a:pt x="920" y="1699"/>
                  </a:lnTo>
                  <a:lnTo>
                    <a:pt x="920" y="1605"/>
                  </a:lnTo>
                  <a:lnTo>
                    <a:pt x="920" y="1501"/>
                  </a:lnTo>
                  <a:cubicBezTo>
                    <a:pt x="827" y="977"/>
                    <a:pt x="629" y="535"/>
                    <a:pt x="385" y="152"/>
                  </a:cubicBezTo>
                  <a:cubicBezTo>
                    <a:pt x="385" y="105"/>
                    <a:pt x="292" y="0"/>
                    <a:pt x="1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" name="Google Shape;744;p7"/>
            <p:cNvSpPr/>
            <p:nvPr/>
          </p:nvSpPr>
          <p:spPr>
            <a:xfrm>
              <a:off x="2576625" y="2233300"/>
              <a:ext cx="52075" cy="16900"/>
            </a:xfrm>
            <a:custGeom>
              <a:avLst/>
              <a:gdLst/>
              <a:ahLst/>
              <a:cxnLst/>
              <a:rect l="l" t="t" r="r" b="b"/>
              <a:pathLst>
                <a:path w="2083" h="676" extrusionOk="0">
                  <a:moveTo>
                    <a:pt x="140" y="1"/>
                  </a:moveTo>
                  <a:cubicBezTo>
                    <a:pt x="93" y="1"/>
                    <a:pt x="47" y="47"/>
                    <a:pt x="0" y="94"/>
                  </a:cubicBezTo>
                  <a:cubicBezTo>
                    <a:pt x="0" y="140"/>
                    <a:pt x="47" y="233"/>
                    <a:pt x="47" y="233"/>
                  </a:cubicBezTo>
                  <a:cubicBezTo>
                    <a:pt x="244" y="338"/>
                    <a:pt x="431" y="431"/>
                    <a:pt x="628" y="478"/>
                  </a:cubicBezTo>
                  <a:cubicBezTo>
                    <a:pt x="873" y="582"/>
                    <a:pt x="1163" y="582"/>
                    <a:pt x="1408" y="629"/>
                  </a:cubicBezTo>
                  <a:cubicBezTo>
                    <a:pt x="1501" y="629"/>
                    <a:pt x="1547" y="675"/>
                    <a:pt x="1640" y="675"/>
                  </a:cubicBezTo>
                  <a:lnTo>
                    <a:pt x="1931" y="675"/>
                  </a:lnTo>
                  <a:cubicBezTo>
                    <a:pt x="2036" y="629"/>
                    <a:pt x="2036" y="629"/>
                    <a:pt x="2082" y="629"/>
                  </a:cubicBezTo>
                  <a:cubicBezTo>
                    <a:pt x="2036" y="582"/>
                    <a:pt x="2036" y="524"/>
                    <a:pt x="1989" y="524"/>
                  </a:cubicBezTo>
                  <a:lnTo>
                    <a:pt x="1989" y="478"/>
                  </a:lnTo>
                  <a:lnTo>
                    <a:pt x="1931" y="478"/>
                  </a:lnTo>
                  <a:lnTo>
                    <a:pt x="1884" y="431"/>
                  </a:lnTo>
                  <a:cubicBezTo>
                    <a:pt x="1408" y="140"/>
                    <a:pt x="919" y="94"/>
                    <a:pt x="33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" name="Google Shape;745;p7"/>
            <p:cNvSpPr/>
            <p:nvPr/>
          </p:nvSpPr>
          <p:spPr>
            <a:xfrm>
              <a:off x="2592325" y="2521475"/>
              <a:ext cx="20675" cy="41325"/>
            </a:xfrm>
            <a:custGeom>
              <a:avLst/>
              <a:gdLst/>
              <a:ahLst/>
              <a:cxnLst/>
              <a:rect l="l" t="t" r="r" b="b"/>
              <a:pathLst>
                <a:path w="827" h="1653" extrusionOk="0">
                  <a:moveTo>
                    <a:pt x="628" y="0"/>
                  </a:moveTo>
                  <a:cubicBezTo>
                    <a:pt x="582" y="0"/>
                    <a:pt x="489" y="105"/>
                    <a:pt x="489" y="105"/>
                  </a:cubicBezTo>
                  <a:cubicBezTo>
                    <a:pt x="291" y="535"/>
                    <a:pt x="140" y="977"/>
                    <a:pt x="0" y="1501"/>
                  </a:cubicBezTo>
                  <a:lnTo>
                    <a:pt x="0" y="1652"/>
                  </a:lnTo>
                  <a:cubicBezTo>
                    <a:pt x="93" y="1652"/>
                    <a:pt x="140" y="1606"/>
                    <a:pt x="198" y="1606"/>
                  </a:cubicBezTo>
                  <a:cubicBezTo>
                    <a:pt x="245" y="1559"/>
                    <a:pt x="338" y="1501"/>
                    <a:pt x="384" y="1454"/>
                  </a:cubicBezTo>
                  <a:cubicBezTo>
                    <a:pt x="582" y="1164"/>
                    <a:pt x="721" y="826"/>
                    <a:pt x="826" y="396"/>
                  </a:cubicBezTo>
                  <a:lnTo>
                    <a:pt x="826" y="291"/>
                  </a:lnTo>
                  <a:lnTo>
                    <a:pt x="826" y="198"/>
                  </a:lnTo>
                  <a:cubicBezTo>
                    <a:pt x="780" y="152"/>
                    <a:pt x="675" y="47"/>
                    <a:pt x="62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" name="Google Shape;746;p7"/>
            <p:cNvSpPr/>
            <p:nvPr/>
          </p:nvSpPr>
          <p:spPr>
            <a:xfrm>
              <a:off x="2512350" y="2599125"/>
              <a:ext cx="38700" cy="38675"/>
            </a:xfrm>
            <a:custGeom>
              <a:avLst/>
              <a:gdLst/>
              <a:ahLst/>
              <a:cxnLst/>
              <a:rect l="l" t="t" r="r" b="b"/>
              <a:pathLst>
                <a:path w="1548" h="1547" extrusionOk="0">
                  <a:moveTo>
                    <a:pt x="1408" y="0"/>
                  </a:moveTo>
                  <a:cubicBezTo>
                    <a:pt x="1362" y="0"/>
                    <a:pt x="1303" y="47"/>
                    <a:pt x="1210" y="93"/>
                  </a:cubicBezTo>
                  <a:cubicBezTo>
                    <a:pt x="1164" y="198"/>
                    <a:pt x="1071" y="291"/>
                    <a:pt x="966" y="337"/>
                  </a:cubicBezTo>
                  <a:cubicBezTo>
                    <a:pt x="826" y="535"/>
                    <a:pt x="629" y="675"/>
                    <a:pt x="489" y="872"/>
                  </a:cubicBezTo>
                  <a:cubicBezTo>
                    <a:pt x="338" y="1012"/>
                    <a:pt x="198" y="1210"/>
                    <a:pt x="94" y="1407"/>
                  </a:cubicBezTo>
                  <a:cubicBezTo>
                    <a:pt x="94" y="1454"/>
                    <a:pt x="47" y="1500"/>
                    <a:pt x="1" y="1547"/>
                  </a:cubicBezTo>
                  <a:cubicBezTo>
                    <a:pt x="629" y="1361"/>
                    <a:pt x="1117" y="1012"/>
                    <a:pt x="1501" y="384"/>
                  </a:cubicBezTo>
                  <a:cubicBezTo>
                    <a:pt x="1548" y="384"/>
                    <a:pt x="1548" y="337"/>
                    <a:pt x="1548" y="337"/>
                  </a:cubicBezTo>
                  <a:lnTo>
                    <a:pt x="1548" y="244"/>
                  </a:lnTo>
                  <a:cubicBezTo>
                    <a:pt x="1501" y="140"/>
                    <a:pt x="1501" y="47"/>
                    <a:pt x="1455" y="47"/>
                  </a:cubicBezTo>
                  <a:cubicBezTo>
                    <a:pt x="1455" y="0"/>
                    <a:pt x="1455" y="0"/>
                    <a:pt x="140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" name="Google Shape;747;p7"/>
            <p:cNvSpPr/>
            <p:nvPr/>
          </p:nvSpPr>
          <p:spPr>
            <a:xfrm>
              <a:off x="2457675" y="2658425"/>
              <a:ext cx="30575" cy="25625"/>
            </a:xfrm>
            <a:custGeom>
              <a:avLst/>
              <a:gdLst/>
              <a:ahLst/>
              <a:cxnLst/>
              <a:rect l="l" t="t" r="r" b="b"/>
              <a:pathLst>
                <a:path w="1223" h="1025" extrusionOk="0">
                  <a:moveTo>
                    <a:pt x="931" y="1"/>
                  </a:moveTo>
                  <a:cubicBezTo>
                    <a:pt x="873" y="1"/>
                    <a:pt x="780" y="1"/>
                    <a:pt x="734" y="47"/>
                  </a:cubicBezTo>
                  <a:cubicBezTo>
                    <a:pt x="396" y="245"/>
                    <a:pt x="152" y="536"/>
                    <a:pt x="1" y="1024"/>
                  </a:cubicBezTo>
                  <a:cubicBezTo>
                    <a:pt x="106" y="966"/>
                    <a:pt x="199" y="966"/>
                    <a:pt x="245" y="966"/>
                  </a:cubicBezTo>
                  <a:cubicBezTo>
                    <a:pt x="489" y="780"/>
                    <a:pt x="734" y="582"/>
                    <a:pt x="1024" y="385"/>
                  </a:cubicBezTo>
                  <a:cubicBezTo>
                    <a:pt x="1222" y="245"/>
                    <a:pt x="1118" y="152"/>
                    <a:pt x="1071" y="94"/>
                  </a:cubicBezTo>
                  <a:cubicBezTo>
                    <a:pt x="1024" y="1"/>
                    <a:pt x="978" y="1"/>
                    <a:pt x="93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" name="Google Shape;748;p7"/>
            <p:cNvSpPr/>
            <p:nvPr/>
          </p:nvSpPr>
          <p:spPr>
            <a:xfrm>
              <a:off x="2134325" y="2236800"/>
              <a:ext cx="60525" cy="26775"/>
            </a:xfrm>
            <a:custGeom>
              <a:avLst/>
              <a:gdLst/>
              <a:ahLst/>
              <a:cxnLst/>
              <a:rect l="l" t="t" r="r" b="b"/>
              <a:pathLst>
                <a:path w="2421" h="1071" extrusionOk="0">
                  <a:moveTo>
                    <a:pt x="245" y="0"/>
                  </a:moveTo>
                  <a:cubicBezTo>
                    <a:pt x="198" y="0"/>
                    <a:pt x="140" y="47"/>
                    <a:pt x="94" y="93"/>
                  </a:cubicBezTo>
                  <a:cubicBezTo>
                    <a:pt x="47" y="152"/>
                    <a:pt x="1" y="291"/>
                    <a:pt x="245" y="384"/>
                  </a:cubicBezTo>
                  <a:cubicBezTo>
                    <a:pt x="582" y="582"/>
                    <a:pt x="1013" y="780"/>
                    <a:pt x="1455" y="966"/>
                  </a:cubicBezTo>
                  <a:cubicBezTo>
                    <a:pt x="1548" y="1024"/>
                    <a:pt x="1699" y="1070"/>
                    <a:pt x="1792" y="1070"/>
                  </a:cubicBezTo>
                  <a:lnTo>
                    <a:pt x="2083" y="1070"/>
                  </a:lnTo>
                  <a:cubicBezTo>
                    <a:pt x="2176" y="1070"/>
                    <a:pt x="2280" y="1070"/>
                    <a:pt x="2327" y="1024"/>
                  </a:cubicBezTo>
                  <a:lnTo>
                    <a:pt x="2420" y="1024"/>
                  </a:lnTo>
                  <a:cubicBezTo>
                    <a:pt x="2420" y="966"/>
                    <a:pt x="2374" y="966"/>
                    <a:pt x="2374" y="919"/>
                  </a:cubicBezTo>
                  <a:lnTo>
                    <a:pt x="2327" y="919"/>
                  </a:lnTo>
                  <a:lnTo>
                    <a:pt x="1885" y="628"/>
                  </a:lnTo>
                  <a:cubicBezTo>
                    <a:pt x="1408" y="442"/>
                    <a:pt x="920" y="245"/>
                    <a:pt x="385" y="47"/>
                  </a:cubicBezTo>
                  <a:cubicBezTo>
                    <a:pt x="338" y="0"/>
                    <a:pt x="292" y="0"/>
                    <a:pt x="2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" name="Google Shape;749;p7"/>
            <p:cNvSpPr/>
            <p:nvPr/>
          </p:nvSpPr>
          <p:spPr>
            <a:xfrm>
              <a:off x="2039825" y="2166425"/>
              <a:ext cx="44800" cy="29100"/>
            </a:xfrm>
            <a:custGeom>
              <a:avLst/>
              <a:gdLst/>
              <a:ahLst/>
              <a:cxnLst/>
              <a:rect l="l" t="t" r="r" b="b"/>
              <a:pathLst>
                <a:path w="1792" h="1164" extrusionOk="0">
                  <a:moveTo>
                    <a:pt x="140" y="1"/>
                  </a:moveTo>
                  <a:cubicBezTo>
                    <a:pt x="94" y="1"/>
                    <a:pt x="94" y="59"/>
                    <a:pt x="47" y="59"/>
                  </a:cubicBezTo>
                  <a:cubicBezTo>
                    <a:pt x="1" y="105"/>
                    <a:pt x="1" y="152"/>
                    <a:pt x="1" y="198"/>
                  </a:cubicBezTo>
                  <a:cubicBezTo>
                    <a:pt x="1" y="291"/>
                    <a:pt x="47" y="396"/>
                    <a:pt x="94" y="443"/>
                  </a:cubicBezTo>
                  <a:cubicBezTo>
                    <a:pt x="582" y="931"/>
                    <a:pt x="1071" y="1164"/>
                    <a:pt x="1699" y="1164"/>
                  </a:cubicBezTo>
                  <a:lnTo>
                    <a:pt x="1792" y="1164"/>
                  </a:lnTo>
                  <a:lnTo>
                    <a:pt x="1745" y="1117"/>
                  </a:lnTo>
                  <a:cubicBezTo>
                    <a:pt x="1652" y="978"/>
                    <a:pt x="1547" y="873"/>
                    <a:pt x="1454" y="826"/>
                  </a:cubicBezTo>
                  <a:cubicBezTo>
                    <a:pt x="1117" y="536"/>
                    <a:pt x="722" y="349"/>
                    <a:pt x="338" y="105"/>
                  </a:cubicBezTo>
                  <a:lnTo>
                    <a:pt x="245" y="59"/>
                  </a:lnTo>
                  <a:cubicBezTo>
                    <a:pt x="198" y="59"/>
                    <a:pt x="140" y="1"/>
                    <a:pt x="14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" name="Google Shape;750;p7"/>
            <p:cNvSpPr/>
            <p:nvPr/>
          </p:nvSpPr>
          <p:spPr>
            <a:xfrm>
              <a:off x="1945325" y="2078025"/>
              <a:ext cx="42475" cy="35200"/>
            </a:xfrm>
            <a:custGeom>
              <a:avLst/>
              <a:gdLst/>
              <a:ahLst/>
              <a:cxnLst/>
              <a:rect l="l" t="t" r="r" b="b"/>
              <a:pathLst>
                <a:path w="1699" h="1408" extrusionOk="0">
                  <a:moveTo>
                    <a:pt x="93" y="1"/>
                  </a:moveTo>
                  <a:cubicBezTo>
                    <a:pt x="47" y="1"/>
                    <a:pt x="0" y="105"/>
                    <a:pt x="0" y="198"/>
                  </a:cubicBezTo>
                  <a:cubicBezTo>
                    <a:pt x="0" y="338"/>
                    <a:pt x="140" y="489"/>
                    <a:pt x="291" y="629"/>
                  </a:cubicBezTo>
                  <a:lnTo>
                    <a:pt x="431" y="733"/>
                  </a:lnTo>
                  <a:cubicBezTo>
                    <a:pt x="780" y="919"/>
                    <a:pt x="1117" y="1117"/>
                    <a:pt x="1408" y="1315"/>
                  </a:cubicBezTo>
                  <a:cubicBezTo>
                    <a:pt x="1501" y="1361"/>
                    <a:pt x="1594" y="1408"/>
                    <a:pt x="1698" y="1408"/>
                  </a:cubicBezTo>
                  <a:cubicBezTo>
                    <a:pt x="1698" y="1315"/>
                    <a:pt x="1698" y="1210"/>
                    <a:pt x="1652" y="1117"/>
                  </a:cubicBezTo>
                  <a:cubicBezTo>
                    <a:pt x="1408" y="582"/>
                    <a:pt x="966" y="396"/>
                    <a:pt x="431" y="152"/>
                  </a:cubicBezTo>
                  <a:cubicBezTo>
                    <a:pt x="338" y="152"/>
                    <a:pt x="245" y="105"/>
                    <a:pt x="140" y="47"/>
                  </a:cubicBezTo>
                  <a:cubicBezTo>
                    <a:pt x="140" y="1"/>
                    <a:pt x="140" y="1"/>
                    <a:pt x="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" name="Google Shape;751;p7"/>
            <p:cNvSpPr/>
            <p:nvPr/>
          </p:nvSpPr>
          <p:spPr>
            <a:xfrm>
              <a:off x="1860400" y="2030925"/>
              <a:ext cx="46275" cy="25325"/>
            </a:xfrm>
            <a:custGeom>
              <a:avLst/>
              <a:gdLst/>
              <a:ahLst/>
              <a:cxnLst/>
              <a:rect l="l" t="t" r="r" b="b"/>
              <a:pathLst>
                <a:path w="1851" h="1013" extrusionOk="0">
                  <a:moveTo>
                    <a:pt x="199" y="0"/>
                  </a:moveTo>
                  <a:cubicBezTo>
                    <a:pt x="1" y="47"/>
                    <a:pt x="1" y="93"/>
                    <a:pt x="1" y="93"/>
                  </a:cubicBezTo>
                  <a:cubicBezTo>
                    <a:pt x="1" y="140"/>
                    <a:pt x="1" y="186"/>
                    <a:pt x="47" y="291"/>
                  </a:cubicBezTo>
                  <a:cubicBezTo>
                    <a:pt x="47" y="338"/>
                    <a:pt x="152" y="384"/>
                    <a:pt x="245" y="431"/>
                  </a:cubicBezTo>
                  <a:cubicBezTo>
                    <a:pt x="396" y="477"/>
                    <a:pt x="536" y="582"/>
                    <a:pt x="629" y="675"/>
                  </a:cubicBezTo>
                  <a:cubicBezTo>
                    <a:pt x="780" y="721"/>
                    <a:pt x="920" y="826"/>
                    <a:pt x="1071" y="873"/>
                  </a:cubicBezTo>
                  <a:cubicBezTo>
                    <a:pt x="1269" y="966"/>
                    <a:pt x="1408" y="1012"/>
                    <a:pt x="1501" y="1012"/>
                  </a:cubicBezTo>
                  <a:cubicBezTo>
                    <a:pt x="1653" y="1012"/>
                    <a:pt x="1746" y="1012"/>
                    <a:pt x="1850" y="919"/>
                  </a:cubicBezTo>
                  <a:lnTo>
                    <a:pt x="1792" y="873"/>
                  </a:lnTo>
                  <a:cubicBezTo>
                    <a:pt x="1699" y="768"/>
                    <a:pt x="1606" y="675"/>
                    <a:pt x="1501" y="582"/>
                  </a:cubicBezTo>
                  <a:cubicBezTo>
                    <a:pt x="1211" y="431"/>
                    <a:pt x="873" y="291"/>
                    <a:pt x="582" y="140"/>
                  </a:cubicBezTo>
                  <a:lnTo>
                    <a:pt x="292" y="47"/>
                  </a:lnTo>
                  <a:cubicBezTo>
                    <a:pt x="292" y="0"/>
                    <a:pt x="245" y="0"/>
                    <a:pt x="1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" name="Google Shape;752;p7"/>
            <p:cNvSpPr/>
            <p:nvPr/>
          </p:nvSpPr>
          <p:spPr>
            <a:xfrm>
              <a:off x="1355325" y="2003000"/>
              <a:ext cx="52075" cy="14575"/>
            </a:xfrm>
            <a:custGeom>
              <a:avLst/>
              <a:gdLst/>
              <a:ahLst/>
              <a:cxnLst/>
              <a:rect l="l" t="t" r="r" b="b"/>
              <a:pathLst>
                <a:path w="2083" h="583" extrusionOk="0">
                  <a:moveTo>
                    <a:pt x="186" y="1"/>
                  </a:moveTo>
                  <a:cubicBezTo>
                    <a:pt x="47" y="1"/>
                    <a:pt x="0" y="47"/>
                    <a:pt x="0" y="140"/>
                  </a:cubicBezTo>
                  <a:cubicBezTo>
                    <a:pt x="0" y="198"/>
                    <a:pt x="0" y="291"/>
                    <a:pt x="186" y="338"/>
                  </a:cubicBezTo>
                  <a:lnTo>
                    <a:pt x="291" y="338"/>
                  </a:lnTo>
                  <a:lnTo>
                    <a:pt x="675" y="431"/>
                  </a:lnTo>
                  <a:cubicBezTo>
                    <a:pt x="1012" y="489"/>
                    <a:pt x="1349" y="536"/>
                    <a:pt x="1698" y="582"/>
                  </a:cubicBezTo>
                  <a:lnTo>
                    <a:pt x="1989" y="582"/>
                  </a:lnTo>
                  <a:cubicBezTo>
                    <a:pt x="2036" y="536"/>
                    <a:pt x="2082" y="536"/>
                    <a:pt x="2082" y="489"/>
                  </a:cubicBezTo>
                  <a:cubicBezTo>
                    <a:pt x="2082" y="489"/>
                    <a:pt x="2082" y="431"/>
                    <a:pt x="2036" y="431"/>
                  </a:cubicBezTo>
                  <a:cubicBezTo>
                    <a:pt x="1884" y="291"/>
                    <a:pt x="1745" y="245"/>
                    <a:pt x="1594" y="198"/>
                  </a:cubicBezTo>
                  <a:lnTo>
                    <a:pt x="721" y="47"/>
                  </a:lnTo>
                  <a:cubicBezTo>
                    <a:pt x="628" y="1"/>
                    <a:pt x="535" y="1"/>
                    <a:pt x="43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" name="Google Shape;753;p7"/>
            <p:cNvSpPr/>
            <p:nvPr/>
          </p:nvSpPr>
          <p:spPr>
            <a:xfrm>
              <a:off x="1448650" y="2012600"/>
              <a:ext cx="53250" cy="9900"/>
            </a:xfrm>
            <a:custGeom>
              <a:avLst/>
              <a:gdLst/>
              <a:ahLst/>
              <a:cxnLst/>
              <a:rect l="l" t="t" r="r" b="b"/>
              <a:pathLst>
                <a:path w="2130" h="396" extrusionOk="0">
                  <a:moveTo>
                    <a:pt x="431" y="1"/>
                  </a:moveTo>
                  <a:lnTo>
                    <a:pt x="338" y="47"/>
                  </a:lnTo>
                  <a:lnTo>
                    <a:pt x="187" y="47"/>
                  </a:lnTo>
                  <a:cubicBezTo>
                    <a:pt x="47" y="47"/>
                    <a:pt x="1" y="105"/>
                    <a:pt x="1" y="198"/>
                  </a:cubicBezTo>
                  <a:cubicBezTo>
                    <a:pt x="1" y="291"/>
                    <a:pt x="47" y="338"/>
                    <a:pt x="233" y="396"/>
                  </a:cubicBezTo>
                  <a:lnTo>
                    <a:pt x="1745" y="396"/>
                  </a:lnTo>
                  <a:cubicBezTo>
                    <a:pt x="1839" y="396"/>
                    <a:pt x="1978" y="396"/>
                    <a:pt x="2036" y="338"/>
                  </a:cubicBezTo>
                  <a:cubicBezTo>
                    <a:pt x="2083" y="291"/>
                    <a:pt x="2129" y="291"/>
                    <a:pt x="2129" y="245"/>
                  </a:cubicBezTo>
                  <a:lnTo>
                    <a:pt x="2083" y="198"/>
                  </a:lnTo>
                  <a:cubicBezTo>
                    <a:pt x="1885" y="105"/>
                    <a:pt x="1745" y="47"/>
                    <a:pt x="159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" name="Google Shape;754;p7"/>
            <p:cNvSpPr/>
            <p:nvPr/>
          </p:nvSpPr>
          <p:spPr>
            <a:xfrm>
              <a:off x="1537050" y="2016375"/>
              <a:ext cx="52075" cy="13400"/>
            </a:xfrm>
            <a:custGeom>
              <a:avLst/>
              <a:gdLst/>
              <a:ahLst/>
              <a:cxnLst/>
              <a:rect l="l" t="t" r="r" b="b"/>
              <a:pathLst>
                <a:path w="2083" h="536" extrusionOk="0">
                  <a:moveTo>
                    <a:pt x="1548" y="1"/>
                  </a:moveTo>
                  <a:cubicBezTo>
                    <a:pt x="1257" y="1"/>
                    <a:pt x="966" y="47"/>
                    <a:pt x="675" y="94"/>
                  </a:cubicBezTo>
                  <a:cubicBezTo>
                    <a:pt x="582" y="140"/>
                    <a:pt x="478" y="140"/>
                    <a:pt x="385" y="140"/>
                  </a:cubicBezTo>
                  <a:lnTo>
                    <a:pt x="338" y="187"/>
                  </a:lnTo>
                  <a:lnTo>
                    <a:pt x="245" y="187"/>
                  </a:lnTo>
                  <a:lnTo>
                    <a:pt x="187" y="245"/>
                  </a:lnTo>
                  <a:cubicBezTo>
                    <a:pt x="1" y="292"/>
                    <a:pt x="1" y="338"/>
                    <a:pt x="1" y="385"/>
                  </a:cubicBezTo>
                  <a:cubicBezTo>
                    <a:pt x="47" y="478"/>
                    <a:pt x="94" y="536"/>
                    <a:pt x="292" y="536"/>
                  </a:cubicBezTo>
                  <a:lnTo>
                    <a:pt x="385" y="536"/>
                  </a:lnTo>
                  <a:lnTo>
                    <a:pt x="768" y="478"/>
                  </a:lnTo>
                  <a:cubicBezTo>
                    <a:pt x="1117" y="431"/>
                    <a:pt x="1455" y="385"/>
                    <a:pt x="1792" y="338"/>
                  </a:cubicBezTo>
                  <a:cubicBezTo>
                    <a:pt x="1838" y="338"/>
                    <a:pt x="1990" y="292"/>
                    <a:pt x="2036" y="245"/>
                  </a:cubicBezTo>
                  <a:cubicBezTo>
                    <a:pt x="2083" y="187"/>
                    <a:pt x="2083" y="140"/>
                    <a:pt x="2083" y="140"/>
                  </a:cubicBezTo>
                  <a:cubicBezTo>
                    <a:pt x="2083" y="140"/>
                    <a:pt x="2083" y="94"/>
                    <a:pt x="2036" y="94"/>
                  </a:cubicBezTo>
                  <a:cubicBezTo>
                    <a:pt x="1838" y="1"/>
                    <a:pt x="1699" y="1"/>
                    <a:pt x="154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" name="Google Shape;755;p7"/>
            <p:cNvSpPr/>
            <p:nvPr/>
          </p:nvSpPr>
          <p:spPr>
            <a:xfrm>
              <a:off x="1619350" y="2010975"/>
              <a:ext cx="53225" cy="13875"/>
            </a:xfrm>
            <a:custGeom>
              <a:avLst/>
              <a:gdLst/>
              <a:ahLst/>
              <a:cxnLst/>
              <a:rect l="l" t="t" r="r" b="b"/>
              <a:pathLst>
                <a:path w="2129" h="555" extrusionOk="0">
                  <a:moveTo>
                    <a:pt x="1668" y="1"/>
                  </a:moveTo>
                  <a:cubicBezTo>
                    <a:pt x="1628" y="1"/>
                    <a:pt x="1588" y="7"/>
                    <a:pt x="1547" y="19"/>
                  </a:cubicBezTo>
                  <a:cubicBezTo>
                    <a:pt x="1257" y="19"/>
                    <a:pt x="966" y="66"/>
                    <a:pt x="675" y="112"/>
                  </a:cubicBezTo>
                  <a:cubicBezTo>
                    <a:pt x="582" y="112"/>
                    <a:pt x="489" y="170"/>
                    <a:pt x="384" y="170"/>
                  </a:cubicBezTo>
                  <a:lnTo>
                    <a:pt x="338" y="217"/>
                  </a:lnTo>
                  <a:lnTo>
                    <a:pt x="198" y="217"/>
                  </a:lnTo>
                  <a:cubicBezTo>
                    <a:pt x="0" y="263"/>
                    <a:pt x="0" y="310"/>
                    <a:pt x="0" y="403"/>
                  </a:cubicBezTo>
                  <a:cubicBezTo>
                    <a:pt x="47" y="508"/>
                    <a:pt x="93" y="554"/>
                    <a:pt x="291" y="554"/>
                  </a:cubicBezTo>
                  <a:lnTo>
                    <a:pt x="384" y="554"/>
                  </a:lnTo>
                  <a:lnTo>
                    <a:pt x="780" y="508"/>
                  </a:lnTo>
                  <a:cubicBezTo>
                    <a:pt x="1117" y="461"/>
                    <a:pt x="1454" y="403"/>
                    <a:pt x="1792" y="356"/>
                  </a:cubicBezTo>
                  <a:cubicBezTo>
                    <a:pt x="1838" y="310"/>
                    <a:pt x="1989" y="310"/>
                    <a:pt x="2036" y="217"/>
                  </a:cubicBezTo>
                  <a:cubicBezTo>
                    <a:pt x="2082" y="217"/>
                    <a:pt x="2129" y="170"/>
                    <a:pt x="2082" y="170"/>
                  </a:cubicBezTo>
                  <a:cubicBezTo>
                    <a:pt x="2082" y="112"/>
                    <a:pt x="2082" y="112"/>
                    <a:pt x="2036" y="112"/>
                  </a:cubicBezTo>
                  <a:cubicBezTo>
                    <a:pt x="1891" y="44"/>
                    <a:pt x="1778" y="1"/>
                    <a:pt x="16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" name="Google Shape;756;p7"/>
            <p:cNvSpPr/>
            <p:nvPr/>
          </p:nvSpPr>
          <p:spPr>
            <a:xfrm>
              <a:off x="1703100" y="2004175"/>
              <a:ext cx="52075" cy="13400"/>
            </a:xfrm>
            <a:custGeom>
              <a:avLst/>
              <a:gdLst/>
              <a:ahLst/>
              <a:cxnLst/>
              <a:rect l="l" t="t" r="r" b="b"/>
              <a:pathLst>
                <a:path w="2083" h="536" extrusionOk="0">
                  <a:moveTo>
                    <a:pt x="1547" y="0"/>
                  </a:moveTo>
                  <a:cubicBezTo>
                    <a:pt x="1256" y="47"/>
                    <a:pt x="919" y="47"/>
                    <a:pt x="628" y="93"/>
                  </a:cubicBezTo>
                  <a:cubicBezTo>
                    <a:pt x="524" y="93"/>
                    <a:pt x="477" y="93"/>
                    <a:pt x="384" y="151"/>
                  </a:cubicBezTo>
                  <a:lnTo>
                    <a:pt x="291" y="151"/>
                  </a:lnTo>
                  <a:cubicBezTo>
                    <a:pt x="233" y="151"/>
                    <a:pt x="233" y="198"/>
                    <a:pt x="186" y="198"/>
                  </a:cubicBezTo>
                  <a:lnTo>
                    <a:pt x="140" y="198"/>
                  </a:lnTo>
                  <a:cubicBezTo>
                    <a:pt x="0" y="244"/>
                    <a:pt x="0" y="291"/>
                    <a:pt x="0" y="384"/>
                  </a:cubicBezTo>
                  <a:cubicBezTo>
                    <a:pt x="0" y="442"/>
                    <a:pt x="47" y="489"/>
                    <a:pt x="233" y="535"/>
                  </a:cubicBezTo>
                  <a:lnTo>
                    <a:pt x="338" y="535"/>
                  </a:lnTo>
                  <a:lnTo>
                    <a:pt x="721" y="489"/>
                  </a:lnTo>
                  <a:cubicBezTo>
                    <a:pt x="1059" y="442"/>
                    <a:pt x="1396" y="442"/>
                    <a:pt x="1745" y="384"/>
                  </a:cubicBezTo>
                  <a:cubicBezTo>
                    <a:pt x="1838" y="384"/>
                    <a:pt x="1931" y="338"/>
                    <a:pt x="2036" y="291"/>
                  </a:cubicBezTo>
                  <a:cubicBezTo>
                    <a:pt x="2082" y="244"/>
                    <a:pt x="2082" y="198"/>
                    <a:pt x="2082" y="198"/>
                  </a:cubicBezTo>
                  <a:cubicBezTo>
                    <a:pt x="2082" y="198"/>
                    <a:pt x="2082" y="151"/>
                    <a:pt x="2036" y="151"/>
                  </a:cubicBezTo>
                  <a:cubicBezTo>
                    <a:pt x="1838" y="47"/>
                    <a:pt x="1687" y="0"/>
                    <a:pt x="15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" name="Google Shape;757;p7"/>
            <p:cNvSpPr/>
            <p:nvPr/>
          </p:nvSpPr>
          <p:spPr>
            <a:xfrm>
              <a:off x="1785375" y="2011425"/>
              <a:ext cx="52100" cy="13425"/>
            </a:xfrm>
            <a:custGeom>
              <a:avLst/>
              <a:gdLst/>
              <a:ahLst/>
              <a:cxnLst/>
              <a:rect l="l" t="t" r="r" b="b"/>
              <a:pathLst>
                <a:path w="2084" h="537" extrusionOk="0">
                  <a:moveTo>
                    <a:pt x="199" y="1"/>
                  </a:moveTo>
                  <a:cubicBezTo>
                    <a:pt x="48" y="1"/>
                    <a:pt x="48" y="48"/>
                    <a:pt x="1" y="152"/>
                  </a:cubicBezTo>
                  <a:cubicBezTo>
                    <a:pt x="1" y="245"/>
                    <a:pt x="48" y="292"/>
                    <a:pt x="245" y="338"/>
                  </a:cubicBezTo>
                  <a:lnTo>
                    <a:pt x="338" y="338"/>
                  </a:lnTo>
                  <a:lnTo>
                    <a:pt x="722" y="385"/>
                  </a:lnTo>
                  <a:lnTo>
                    <a:pt x="1746" y="536"/>
                  </a:lnTo>
                  <a:cubicBezTo>
                    <a:pt x="1839" y="536"/>
                    <a:pt x="1943" y="536"/>
                    <a:pt x="2036" y="490"/>
                  </a:cubicBezTo>
                  <a:cubicBezTo>
                    <a:pt x="2083" y="490"/>
                    <a:pt x="2083" y="443"/>
                    <a:pt x="2083" y="443"/>
                  </a:cubicBezTo>
                  <a:cubicBezTo>
                    <a:pt x="2083" y="385"/>
                    <a:pt x="2083" y="385"/>
                    <a:pt x="2036" y="338"/>
                  </a:cubicBezTo>
                  <a:cubicBezTo>
                    <a:pt x="1885" y="245"/>
                    <a:pt x="1746" y="152"/>
                    <a:pt x="1594" y="152"/>
                  </a:cubicBezTo>
                  <a:lnTo>
                    <a:pt x="722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" name="Google Shape;758;p7"/>
            <p:cNvSpPr/>
            <p:nvPr/>
          </p:nvSpPr>
          <p:spPr>
            <a:xfrm>
              <a:off x="1263125" y="1984675"/>
              <a:ext cx="41325" cy="11075"/>
            </a:xfrm>
            <a:custGeom>
              <a:avLst/>
              <a:gdLst/>
              <a:ahLst/>
              <a:cxnLst/>
              <a:rect l="l" t="t" r="r" b="b"/>
              <a:pathLst>
                <a:path w="1653" h="443" extrusionOk="0">
                  <a:moveTo>
                    <a:pt x="245" y="1"/>
                  </a:moveTo>
                  <a:cubicBezTo>
                    <a:pt x="47" y="1"/>
                    <a:pt x="1" y="152"/>
                    <a:pt x="1" y="152"/>
                  </a:cubicBezTo>
                  <a:cubicBezTo>
                    <a:pt x="1" y="245"/>
                    <a:pt x="1" y="292"/>
                    <a:pt x="47" y="350"/>
                  </a:cubicBezTo>
                  <a:cubicBezTo>
                    <a:pt x="47" y="396"/>
                    <a:pt x="94" y="396"/>
                    <a:pt x="199" y="396"/>
                  </a:cubicBezTo>
                  <a:cubicBezTo>
                    <a:pt x="443" y="443"/>
                    <a:pt x="629" y="443"/>
                    <a:pt x="827" y="443"/>
                  </a:cubicBezTo>
                  <a:lnTo>
                    <a:pt x="1257" y="443"/>
                  </a:lnTo>
                  <a:cubicBezTo>
                    <a:pt x="1362" y="443"/>
                    <a:pt x="1455" y="350"/>
                    <a:pt x="1548" y="292"/>
                  </a:cubicBezTo>
                  <a:cubicBezTo>
                    <a:pt x="1606" y="292"/>
                    <a:pt x="1606" y="292"/>
                    <a:pt x="1653" y="245"/>
                  </a:cubicBezTo>
                  <a:lnTo>
                    <a:pt x="1548" y="245"/>
                  </a:lnTo>
                  <a:cubicBezTo>
                    <a:pt x="1455" y="152"/>
                    <a:pt x="1362" y="106"/>
                    <a:pt x="1257" y="106"/>
                  </a:cubicBezTo>
                  <a:cubicBezTo>
                    <a:pt x="966" y="59"/>
                    <a:pt x="629" y="1"/>
                    <a:pt x="29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" name="Google Shape;759;p7"/>
            <p:cNvSpPr/>
            <p:nvPr/>
          </p:nvSpPr>
          <p:spPr>
            <a:xfrm>
              <a:off x="1154100" y="1981200"/>
              <a:ext cx="48575" cy="13400"/>
            </a:xfrm>
            <a:custGeom>
              <a:avLst/>
              <a:gdLst/>
              <a:ahLst/>
              <a:cxnLst/>
              <a:rect l="l" t="t" r="r" b="b"/>
              <a:pathLst>
                <a:path w="1943" h="536" extrusionOk="0">
                  <a:moveTo>
                    <a:pt x="1163" y="0"/>
                  </a:moveTo>
                  <a:cubicBezTo>
                    <a:pt x="872" y="0"/>
                    <a:pt x="582" y="47"/>
                    <a:pt x="198" y="93"/>
                  </a:cubicBezTo>
                  <a:cubicBezTo>
                    <a:pt x="151" y="93"/>
                    <a:pt x="0" y="245"/>
                    <a:pt x="0" y="291"/>
                  </a:cubicBezTo>
                  <a:cubicBezTo>
                    <a:pt x="0" y="338"/>
                    <a:pt x="47" y="431"/>
                    <a:pt x="151" y="489"/>
                  </a:cubicBezTo>
                  <a:cubicBezTo>
                    <a:pt x="198" y="535"/>
                    <a:pt x="291" y="535"/>
                    <a:pt x="337" y="535"/>
                  </a:cubicBezTo>
                  <a:lnTo>
                    <a:pt x="489" y="535"/>
                  </a:lnTo>
                  <a:cubicBezTo>
                    <a:pt x="966" y="535"/>
                    <a:pt x="1407" y="384"/>
                    <a:pt x="1943" y="93"/>
                  </a:cubicBezTo>
                  <a:cubicBezTo>
                    <a:pt x="1698" y="47"/>
                    <a:pt x="1454" y="0"/>
                    <a:pt x="116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" name="Google Shape;760;p7"/>
            <p:cNvSpPr/>
            <p:nvPr/>
          </p:nvSpPr>
          <p:spPr>
            <a:xfrm>
              <a:off x="1066850" y="1996900"/>
              <a:ext cx="45975" cy="14550"/>
            </a:xfrm>
            <a:custGeom>
              <a:avLst/>
              <a:gdLst/>
              <a:ahLst/>
              <a:cxnLst/>
              <a:rect l="l" t="t" r="r" b="b"/>
              <a:pathLst>
                <a:path w="1839" h="582" extrusionOk="0">
                  <a:moveTo>
                    <a:pt x="1408" y="0"/>
                  </a:moveTo>
                  <a:cubicBezTo>
                    <a:pt x="966" y="0"/>
                    <a:pt x="536" y="47"/>
                    <a:pt x="152" y="245"/>
                  </a:cubicBezTo>
                  <a:cubicBezTo>
                    <a:pt x="94" y="245"/>
                    <a:pt x="1" y="384"/>
                    <a:pt x="47" y="442"/>
                  </a:cubicBezTo>
                  <a:cubicBezTo>
                    <a:pt x="47" y="535"/>
                    <a:pt x="152" y="582"/>
                    <a:pt x="245" y="582"/>
                  </a:cubicBezTo>
                  <a:lnTo>
                    <a:pt x="291" y="582"/>
                  </a:lnTo>
                  <a:lnTo>
                    <a:pt x="384" y="535"/>
                  </a:lnTo>
                  <a:cubicBezTo>
                    <a:pt x="675" y="489"/>
                    <a:pt x="1024" y="442"/>
                    <a:pt x="1315" y="338"/>
                  </a:cubicBezTo>
                  <a:cubicBezTo>
                    <a:pt x="1455" y="291"/>
                    <a:pt x="1606" y="198"/>
                    <a:pt x="1745" y="93"/>
                  </a:cubicBezTo>
                  <a:cubicBezTo>
                    <a:pt x="1792" y="47"/>
                    <a:pt x="1838" y="47"/>
                    <a:pt x="183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" name="Google Shape;761;p7"/>
            <p:cNvSpPr/>
            <p:nvPr/>
          </p:nvSpPr>
          <p:spPr>
            <a:xfrm>
              <a:off x="1192775" y="2192025"/>
              <a:ext cx="65450" cy="83475"/>
            </a:xfrm>
            <a:custGeom>
              <a:avLst/>
              <a:gdLst/>
              <a:ahLst/>
              <a:cxnLst/>
              <a:rect l="l" t="t" r="r" b="b"/>
              <a:pathLst>
                <a:path w="2618" h="3339" extrusionOk="0">
                  <a:moveTo>
                    <a:pt x="977" y="0"/>
                  </a:moveTo>
                  <a:cubicBezTo>
                    <a:pt x="931" y="0"/>
                    <a:pt x="872" y="47"/>
                    <a:pt x="872" y="93"/>
                  </a:cubicBezTo>
                  <a:lnTo>
                    <a:pt x="872" y="244"/>
                  </a:lnTo>
                  <a:lnTo>
                    <a:pt x="872" y="291"/>
                  </a:lnTo>
                  <a:lnTo>
                    <a:pt x="872" y="1303"/>
                  </a:lnTo>
                  <a:lnTo>
                    <a:pt x="733" y="1210"/>
                  </a:lnTo>
                  <a:cubicBezTo>
                    <a:pt x="686" y="1210"/>
                    <a:pt x="640" y="1163"/>
                    <a:pt x="582" y="1117"/>
                  </a:cubicBezTo>
                  <a:cubicBezTo>
                    <a:pt x="489" y="1070"/>
                    <a:pt x="396" y="1012"/>
                    <a:pt x="291" y="965"/>
                  </a:cubicBezTo>
                  <a:cubicBezTo>
                    <a:pt x="244" y="965"/>
                    <a:pt x="151" y="965"/>
                    <a:pt x="105" y="1012"/>
                  </a:cubicBezTo>
                  <a:cubicBezTo>
                    <a:pt x="105" y="1012"/>
                    <a:pt x="151" y="1117"/>
                    <a:pt x="151" y="1163"/>
                  </a:cubicBezTo>
                  <a:cubicBezTo>
                    <a:pt x="198" y="1210"/>
                    <a:pt x="244" y="1256"/>
                    <a:pt x="291" y="1303"/>
                  </a:cubicBezTo>
                  <a:lnTo>
                    <a:pt x="349" y="1361"/>
                  </a:lnTo>
                  <a:cubicBezTo>
                    <a:pt x="396" y="1407"/>
                    <a:pt x="489" y="1454"/>
                    <a:pt x="535" y="1501"/>
                  </a:cubicBezTo>
                  <a:cubicBezTo>
                    <a:pt x="582" y="1547"/>
                    <a:pt x="640" y="1594"/>
                    <a:pt x="686" y="1652"/>
                  </a:cubicBezTo>
                  <a:lnTo>
                    <a:pt x="826" y="1745"/>
                  </a:lnTo>
                  <a:lnTo>
                    <a:pt x="686" y="1791"/>
                  </a:lnTo>
                  <a:cubicBezTo>
                    <a:pt x="582" y="1838"/>
                    <a:pt x="535" y="1838"/>
                    <a:pt x="489" y="1838"/>
                  </a:cubicBezTo>
                  <a:lnTo>
                    <a:pt x="58" y="1989"/>
                  </a:lnTo>
                  <a:cubicBezTo>
                    <a:pt x="58" y="2036"/>
                    <a:pt x="0" y="2082"/>
                    <a:pt x="0" y="2129"/>
                  </a:cubicBezTo>
                  <a:cubicBezTo>
                    <a:pt x="58" y="2175"/>
                    <a:pt x="105" y="2233"/>
                    <a:pt x="151" y="2233"/>
                  </a:cubicBezTo>
                  <a:lnTo>
                    <a:pt x="489" y="2233"/>
                  </a:lnTo>
                  <a:lnTo>
                    <a:pt x="640" y="2175"/>
                  </a:lnTo>
                  <a:lnTo>
                    <a:pt x="582" y="2326"/>
                  </a:lnTo>
                  <a:cubicBezTo>
                    <a:pt x="582" y="2419"/>
                    <a:pt x="535" y="2524"/>
                    <a:pt x="489" y="2571"/>
                  </a:cubicBezTo>
                  <a:cubicBezTo>
                    <a:pt x="442" y="2757"/>
                    <a:pt x="396" y="2954"/>
                    <a:pt x="349" y="3106"/>
                  </a:cubicBezTo>
                  <a:cubicBezTo>
                    <a:pt x="291" y="3152"/>
                    <a:pt x="349" y="3245"/>
                    <a:pt x="396" y="3292"/>
                  </a:cubicBezTo>
                  <a:cubicBezTo>
                    <a:pt x="442" y="3292"/>
                    <a:pt x="535" y="3245"/>
                    <a:pt x="535" y="3199"/>
                  </a:cubicBezTo>
                  <a:cubicBezTo>
                    <a:pt x="640" y="3152"/>
                    <a:pt x="686" y="3001"/>
                    <a:pt x="779" y="2908"/>
                  </a:cubicBezTo>
                  <a:cubicBezTo>
                    <a:pt x="779" y="2861"/>
                    <a:pt x="826" y="2815"/>
                    <a:pt x="872" y="2757"/>
                  </a:cubicBezTo>
                  <a:lnTo>
                    <a:pt x="977" y="2571"/>
                  </a:lnTo>
                  <a:lnTo>
                    <a:pt x="1024" y="2757"/>
                  </a:lnTo>
                  <a:cubicBezTo>
                    <a:pt x="1070" y="2815"/>
                    <a:pt x="1070" y="2861"/>
                    <a:pt x="1070" y="2908"/>
                  </a:cubicBezTo>
                  <a:cubicBezTo>
                    <a:pt x="1117" y="3001"/>
                    <a:pt x="1117" y="3106"/>
                    <a:pt x="1163" y="3152"/>
                  </a:cubicBezTo>
                  <a:cubicBezTo>
                    <a:pt x="1221" y="3338"/>
                    <a:pt x="1314" y="3338"/>
                    <a:pt x="1361" y="3338"/>
                  </a:cubicBezTo>
                  <a:lnTo>
                    <a:pt x="1407" y="3338"/>
                  </a:lnTo>
                  <a:cubicBezTo>
                    <a:pt x="1454" y="3338"/>
                    <a:pt x="1559" y="3292"/>
                    <a:pt x="1512" y="3106"/>
                  </a:cubicBezTo>
                  <a:cubicBezTo>
                    <a:pt x="1512" y="2908"/>
                    <a:pt x="1512" y="2757"/>
                    <a:pt x="1454" y="2571"/>
                  </a:cubicBezTo>
                  <a:lnTo>
                    <a:pt x="1407" y="2175"/>
                  </a:lnTo>
                  <a:lnTo>
                    <a:pt x="1407" y="2175"/>
                  </a:lnTo>
                  <a:lnTo>
                    <a:pt x="1559" y="2280"/>
                  </a:lnTo>
                  <a:cubicBezTo>
                    <a:pt x="1605" y="2280"/>
                    <a:pt x="1652" y="2326"/>
                    <a:pt x="1652" y="2326"/>
                  </a:cubicBezTo>
                  <a:cubicBezTo>
                    <a:pt x="1745" y="2373"/>
                    <a:pt x="1803" y="2373"/>
                    <a:pt x="1849" y="2419"/>
                  </a:cubicBezTo>
                  <a:lnTo>
                    <a:pt x="1896" y="2419"/>
                  </a:lnTo>
                  <a:cubicBezTo>
                    <a:pt x="1989" y="2466"/>
                    <a:pt x="2140" y="2524"/>
                    <a:pt x="2280" y="2524"/>
                  </a:cubicBezTo>
                  <a:cubicBezTo>
                    <a:pt x="2326" y="2524"/>
                    <a:pt x="2385" y="2466"/>
                    <a:pt x="2385" y="2466"/>
                  </a:cubicBezTo>
                  <a:cubicBezTo>
                    <a:pt x="2385" y="2466"/>
                    <a:pt x="2385" y="2373"/>
                    <a:pt x="2326" y="2326"/>
                  </a:cubicBezTo>
                  <a:cubicBezTo>
                    <a:pt x="2280" y="2280"/>
                    <a:pt x="2233" y="2233"/>
                    <a:pt x="2187" y="2175"/>
                  </a:cubicBezTo>
                  <a:cubicBezTo>
                    <a:pt x="2140" y="2175"/>
                    <a:pt x="2140" y="2129"/>
                    <a:pt x="2094" y="2129"/>
                  </a:cubicBezTo>
                  <a:lnTo>
                    <a:pt x="1943" y="1989"/>
                  </a:lnTo>
                  <a:lnTo>
                    <a:pt x="2280" y="1943"/>
                  </a:lnTo>
                  <a:cubicBezTo>
                    <a:pt x="2326" y="1884"/>
                    <a:pt x="2385" y="1884"/>
                    <a:pt x="2431" y="1884"/>
                  </a:cubicBezTo>
                  <a:cubicBezTo>
                    <a:pt x="2617" y="1838"/>
                    <a:pt x="2617" y="1745"/>
                    <a:pt x="2617" y="1698"/>
                  </a:cubicBezTo>
                  <a:cubicBezTo>
                    <a:pt x="2617" y="1652"/>
                    <a:pt x="2617" y="1547"/>
                    <a:pt x="2431" y="1547"/>
                  </a:cubicBezTo>
                  <a:lnTo>
                    <a:pt x="2385" y="1547"/>
                  </a:lnTo>
                  <a:cubicBezTo>
                    <a:pt x="2233" y="1547"/>
                    <a:pt x="2036" y="1594"/>
                    <a:pt x="1896" y="1594"/>
                  </a:cubicBezTo>
                  <a:lnTo>
                    <a:pt x="1407" y="1652"/>
                  </a:lnTo>
                  <a:lnTo>
                    <a:pt x="1407" y="1652"/>
                  </a:lnTo>
                  <a:lnTo>
                    <a:pt x="1698" y="1210"/>
                  </a:lnTo>
                  <a:cubicBezTo>
                    <a:pt x="1745" y="1070"/>
                    <a:pt x="1849" y="919"/>
                    <a:pt x="1943" y="779"/>
                  </a:cubicBezTo>
                  <a:cubicBezTo>
                    <a:pt x="1989" y="675"/>
                    <a:pt x="1989" y="628"/>
                    <a:pt x="1989" y="582"/>
                  </a:cubicBezTo>
                  <a:lnTo>
                    <a:pt x="1943" y="535"/>
                  </a:lnTo>
                  <a:cubicBezTo>
                    <a:pt x="1896" y="535"/>
                    <a:pt x="1803" y="582"/>
                    <a:pt x="1698" y="628"/>
                  </a:cubicBezTo>
                  <a:cubicBezTo>
                    <a:pt x="1652" y="675"/>
                    <a:pt x="1605" y="721"/>
                    <a:pt x="1512" y="826"/>
                  </a:cubicBezTo>
                  <a:cubicBezTo>
                    <a:pt x="1512" y="872"/>
                    <a:pt x="1454" y="919"/>
                    <a:pt x="1407" y="965"/>
                  </a:cubicBezTo>
                  <a:lnTo>
                    <a:pt x="1314" y="1117"/>
                  </a:lnTo>
                  <a:lnTo>
                    <a:pt x="1268" y="919"/>
                  </a:lnTo>
                  <a:cubicBezTo>
                    <a:pt x="1221" y="826"/>
                    <a:pt x="1221" y="721"/>
                    <a:pt x="1221" y="675"/>
                  </a:cubicBezTo>
                  <a:cubicBezTo>
                    <a:pt x="1163" y="430"/>
                    <a:pt x="1117" y="244"/>
                    <a:pt x="1070" y="47"/>
                  </a:cubicBezTo>
                  <a:cubicBezTo>
                    <a:pt x="1070" y="47"/>
                    <a:pt x="1024" y="0"/>
                    <a:pt x="9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" name="Google Shape;762;p7"/>
            <p:cNvSpPr/>
            <p:nvPr/>
          </p:nvSpPr>
          <p:spPr>
            <a:xfrm>
              <a:off x="1178225" y="2105950"/>
              <a:ext cx="47425" cy="40150"/>
            </a:xfrm>
            <a:custGeom>
              <a:avLst/>
              <a:gdLst/>
              <a:ahLst/>
              <a:cxnLst/>
              <a:rect l="l" t="t" r="r" b="b"/>
              <a:pathLst>
                <a:path w="1897" h="1606" extrusionOk="0">
                  <a:moveTo>
                    <a:pt x="978" y="198"/>
                  </a:moveTo>
                  <a:lnTo>
                    <a:pt x="1024" y="291"/>
                  </a:lnTo>
                  <a:cubicBezTo>
                    <a:pt x="1117" y="384"/>
                    <a:pt x="1222" y="535"/>
                    <a:pt x="1315" y="628"/>
                  </a:cubicBezTo>
                  <a:cubicBezTo>
                    <a:pt x="1361" y="733"/>
                    <a:pt x="1408" y="826"/>
                    <a:pt x="1361" y="919"/>
                  </a:cubicBezTo>
                  <a:cubicBezTo>
                    <a:pt x="1315" y="1024"/>
                    <a:pt x="1268" y="1070"/>
                    <a:pt x="1164" y="1117"/>
                  </a:cubicBezTo>
                  <a:lnTo>
                    <a:pt x="1024" y="1117"/>
                  </a:lnTo>
                  <a:cubicBezTo>
                    <a:pt x="826" y="1117"/>
                    <a:pt x="582" y="1024"/>
                    <a:pt x="489" y="873"/>
                  </a:cubicBezTo>
                  <a:cubicBezTo>
                    <a:pt x="442" y="779"/>
                    <a:pt x="489" y="675"/>
                    <a:pt x="536" y="582"/>
                  </a:cubicBezTo>
                  <a:cubicBezTo>
                    <a:pt x="582" y="535"/>
                    <a:pt x="640" y="489"/>
                    <a:pt x="687" y="384"/>
                  </a:cubicBezTo>
                  <a:cubicBezTo>
                    <a:pt x="733" y="384"/>
                    <a:pt x="733" y="337"/>
                    <a:pt x="780" y="337"/>
                  </a:cubicBezTo>
                  <a:lnTo>
                    <a:pt x="780" y="291"/>
                  </a:lnTo>
                  <a:lnTo>
                    <a:pt x="978" y="198"/>
                  </a:lnTo>
                  <a:close/>
                  <a:moveTo>
                    <a:pt x="978" y="0"/>
                  </a:moveTo>
                  <a:cubicBezTo>
                    <a:pt x="536" y="0"/>
                    <a:pt x="245" y="198"/>
                    <a:pt x="59" y="582"/>
                  </a:cubicBezTo>
                  <a:cubicBezTo>
                    <a:pt x="1" y="675"/>
                    <a:pt x="1" y="873"/>
                    <a:pt x="105" y="1024"/>
                  </a:cubicBezTo>
                  <a:cubicBezTo>
                    <a:pt x="245" y="1454"/>
                    <a:pt x="687" y="1605"/>
                    <a:pt x="978" y="1605"/>
                  </a:cubicBezTo>
                  <a:cubicBezTo>
                    <a:pt x="1315" y="1605"/>
                    <a:pt x="1606" y="1454"/>
                    <a:pt x="1745" y="1210"/>
                  </a:cubicBezTo>
                  <a:cubicBezTo>
                    <a:pt x="1896" y="1024"/>
                    <a:pt x="1896" y="733"/>
                    <a:pt x="1745" y="489"/>
                  </a:cubicBezTo>
                  <a:cubicBezTo>
                    <a:pt x="1606" y="198"/>
                    <a:pt x="1361" y="0"/>
                    <a:pt x="102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" name="Google Shape;763;p7"/>
            <p:cNvSpPr/>
            <p:nvPr/>
          </p:nvSpPr>
          <p:spPr>
            <a:xfrm>
              <a:off x="950550" y="2110875"/>
              <a:ext cx="224200" cy="204350"/>
            </a:xfrm>
            <a:custGeom>
              <a:avLst/>
              <a:gdLst/>
              <a:ahLst/>
              <a:cxnLst/>
              <a:rect l="l" t="t" r="r" b="b"/>
              <a:pathLst>
                <a:path w="8968" h="8174" extrusionOk="0">
                  <a:moveTo>
                    <a:pt x="5188" y="536"/>
                  </a:moveTo>
                  <a:lnTo>
                    <a:pt x="5281" y="1118"/>
                  </a:lnTo>
                  <a:cubicBezTo>
                    <a:pt x="5327" y="1594"/>
                    <a:pt x="5385" y="2036"/>
                    <a:pt x="5432" y="2513"/>
                  </a:cubicBezTo>
                  <a:cubicBezTo>
                    <a:pt x="5478" y="2758"/>
                    <a:pt x="5525" y="3002"/>
                    <a:pt x="5572" y="3200"/>
                  </a:cubicBezTo>
                  <a:cubicBezTo>
                    <a:pt x="5618" y="3339"/>
                    <a:pt x="5676" y="3339"/>
                    <a:pt x="5723" y="3339"/>
                  </a:cubicBezTo>
                  <a:cubicBezTo>
                    <a:pt x="5769" y="3339"/>
                    <a:pt x="5816" y="3339"/>
                    <a:pt x="5862" y="3293"/>
                  </a:cubicBezTo>
                  <a:cubicBezTo>
                    <a:pt x="5909" y="3293"/>
                    <a:pt x="5967" y="3246"/>
                    <a:pt x="6014" y="3246"/>
                  </a:cubicBezTo>
                  <a:cubicBezTo>
                    <a:pt x="6688" y="3293"/>
                    <a:pt x="7316" y="3339"/>
                    <a:pt x="7944" y="3339"/>
                  </a:cubicBezTo>
                  <a:lnTo>
                    <a:pt x="8003" y="3339"/>
                  </a:lnTo>
                  <a:cubicBezTo>
                    <a:pt x="8049" y="3339"/>
                    <a:pt x="8049" y="3386"/>
                    <a:pt x="8096" y="3386"/>
                  </a:cubicBezTo>
                  <a:lnTo>
                    <a:pt x="8340" y="3444"/>
                  </a:lnTo>
                  <a:lnTo>
                    <a:pt x="8189" y="3583"/>
                  </a:lnTo>
                  <a:cubicBezTo>
                    <a:pt x="8096" y="3630"/>
                    <a:pt x="8003" y="3735"/>
                    <a:pt x="7898" y="3781"/>
                  </a:cubicBezTo>
                  <a:cubicBezTo>
                    <a:pt x="7654" y="3967"/>
                    <a:pt x="7467" y="4118"/>
                    <a:pt x="7270" y="4258"/>
                  </a:cubicBezTo>
                  <a:cubicBezTo>
                    <a:pt x="6886" y="4549"/>
                    <a:pt x="6549" y="4793"/>
                    <a:pt x="6153" y="5037"/>
                  </a:cubicBezTo>
                  <a:cubicBezTo>
                    <a:pt x="6107" y="5084"/>
                    <a:pt x="6014" y="5084"/>
                    <a:pt x="5967" y="5084"/>
                  </a:cubicBezTo>
                  <a:cubicBezTo>
                    <a:pt x="5967" y="5084"/>
                    <a:pt x="5909" y="5130"/>
                    <a:pt x="5862" y="5130"/>
                  </a:cubicBezTo>
                  <a:cubicBezTo>
                    <a:pt x="5769" y="5235"/>
                    <a:pt x="5723" y="5282"/>
                    <a:pt x="5723" y="5328"/>
                  </a:cubicBezTo>
                  <a:cubicBezTo>
                    <a:pt x="5723" y="5479"/>
                    <a:pt x="5769" y="5572"/>
                    <a:pt x="5816" y="5770"/>
                  </a:cubicBezTo>
                  <a:lnTo>
                    <a:pt x="5816" y="5863"/>
                  </a:lnTo>
                  <a:cubicBezTo>
                    <a:pt x="5909" y="6200"/>
                    <a:pt x="6014" y="6538"/>
                    <a:pt x="6060" y="6875"/>
                  </a:cubicBezTo>
                  <a:lnTo>
                    <a:pt x="6200" y="7457"/>
                  </a:lnTo>
                  <a:lnTo>
                    <a:pt x="6014" y="7608"/>
                  </a:lnTo>
                  <a:lnTo>
                    <a:pt x="5909" y="7561"/>
                  </a:lnTo>
                  <a:cubicBezTo>
                    <a:pt x="5816" y="7457"/>
                    <a:pt x="5723" y="7364"/>
                    <a:pt x="5572" y="7271"/>
                  </a:cubicBezTo>
                  <a:cubicBezTo>
                    <a:pt x="5327" y="7073"/>
                    <a:pt x="5036" y="6829"/>
                    <a:pt x="4804" y="6642"/>
                  </a:cubicBezTo>
                  <a:cubicBezTo>
                    <a:pt x="4513" y="6445"/>
                    <a:pt x="4315" y="6294"/>
                    <a:pt x="4118" y="6200"/>
                  </a:cubicBezTo>
                  <a:cubicBezTo>
                    <a:pt x="4087" y="6185"/>
                    <a:pt x="4049" y="6180"/>
                    <a:pt x="4011" y="6180"/>
                  </a:cubicBezTo>
                  <a:cubicBezTo>
                    <a:pt x="3935" y="6180"/>
                    <a:pt x="3858" y="6200"/>
                    <a:pt x="3827" y="6200"/>
                  </a:cubicBezTo>
                  <a:cubicBezTo>
                    <a:pt x="3350" y="6491"/>
                    <a:pt x="2908" y="6782"/>
                    <a:pt x="2478" y="7073"/>
                  </a:cubicBezTo>
                  <a:lnTo>
                    <a:pt x="1989" y="7364"/>
                  </a:lnTo>
                  <a:cubicBezTo>
                    <a:pt x="1943" y="7410"/>
                    <a:pt x="1896" y="7410"/>
                    <a:pt x="1838" y="7457"/>
                  </a:cubicBezTo>
                  <a:lnTo>
                    <a:pt x="1547" y="7654"/>
                  </a:lnTo>
                  <a:lnTo>
                    <a:pt x="1605" y="7410"/>
                  </a:lnTo>
                  <a:cubicBezTo>
                    <a:pt x="1652" y="7271"/>
                    <a:pt x="1698" y="7119"/>
                    <a:pt x="1698" y="7026"/>
                  </a:cubicBezTo>
                  <a:cubicBezTo>
                    <a:pt x="1745" y="6689"/>
                    <a:pt x="1791" y="6398"/>
                    <a:pt x="1896" y="6107"/>
                  </a:cubicBezTo>
                  <a:cubicBezTo>
                    <a:pt x="1896" y="6061"/>
                    <a:pt x="1943" y="5956"/>
                    <a:pt x="1943" y="5910"/>
                  </a:cubicBezTo>
                  <a:cubicBezTo>
                    <a:pt x="1943" y="5665"/>
                    <a:pt x="1989" y="5479"/>
                    <a:pt x="2187" y="5282"/>
                  </a:cubicBezTo>
                  <a:cubicBezTo>
                    <a:pt x="2187" y="5235"/>
                    <a:pt x="2187" y="5130"/>
                    <a:pt x="2129" y="5084"/>
                  </a:cubicBezTo>
                  <a:cubicBezTo>
                    <a:pt x="2082" y="4991"/>
                    <a:pt x="1943" y="4840"/>
                    <a:pt x="1838" y="4747"/>
                  </a:cubicBezTo>
                  <a:lnTo>
                    <a:pt x="1745" y="4653"/>
                  </a:lnTo>
                  <a:cubicBezTo>
                    <a:pt x="1605" y="4456"/>
                    <a:pt x="1407" y="4316"/>
                    <a:pt x="1256" y="4118"/>
                  </a:cubicBezTo>
                  <a:cubicBezTo>
                    <a:pt x="1070" y="3921"/>
                    <a:pt x="872" y="3735"/>
                    <a:pt x="733" y="3537"/>
                  </a:cubicBezTo>
                  <a:cubicBezTo>
                    <a:pt x="675" y="3537"/>
                    <a:pt x="675" y="3490"/>
                    <a:pt x="628" y="3444"/>
                  </a:cubicBezTo>
                  <a:cubicBezTo>
                    <a:pt x="628" y="3386"/>
                    <a:pt x="628" y="3386"/>
                    <a:pt x="582" y="3339"/>
                  </a:cubicBezTo>
                  <a:lnTo>
                    <a:pt x="489" y="3200"/>
                  </a:lnTo>
                  <a:lnTo>
                    <a:pt x="1501" y="3200"/>
                  </a:lnTo>
                  <a:cubicBezTo>
                    <a:pt x="1896" y="3200"/>
                    <a:pt x="2280" y="3200"/>
                    <a:pt x="2710" y="3246"/>
                  </a:cubicBezTo>
                  <a:cubicBezTo>
                    <a:pt x="2815" y="3246"/>
                    <a:pt x="2861" y="3246"/>
                    <a:pt x="2954" y="3293"/>
                  </a:cubicBezTo>
                  <a:cubicBezTo>
                    <a:pt x="3005" y="3324"/>
                    <a:pt x="3044" y="3339"/>
                    <a:pt x="3078" y="3339"/>
                  </a:cubicBezTo>
                  <a:cubicBezTo>
                    <a:pt x="3147" y="3339"/>
                    <a:pt x="3199" y="3277"/>
                    <a:pt x="3292" y="3153"/>
                  </a:cubicBezTo>
                  <a:cubicBezTo>
                    <a:pt x="3687" y="2618"/>
                    <a:pt x="4025" y="2083"/>
                    <a:pt x="4408" y="1548"/>
                  </a:cubicBezTo>
                  <a:lnTo>
                    <a:pt x="4850" y="827"/>
                  </a:lnTo>
                  <a:cubicBezTo>
                    <a:pt x="4897" y="769"/>
                    <a:pt x="4943" y="676"/>
                    <a:pt x="5036" y="629"/>
                  </a:cubicBezTo>
                  <a:lnTo>
                    <a:pt x="5188" y="536"/>
                  </a:lnTo>
                  <a:close/>
                  <a:moveTo>
                    <a:pt x="5141" y="1"/>
                  </a:moveTo>
                  <a:cubicBezTo>
                    <a:pt x="5095" y="1"/>
                    <a:pt x="4990" y="47"/>
                    <a:pt x="4897" y="140"/>
                  </a:cubicBezTo>
                  <a:cubicBezTo>
                    <a:pt x="4850" y="245"/>
                    <a:pt x="4746" y="338"/>
                    <a:pt x="4699" y="431"/>
                  </a:cubicBezTo>
                  <a:lnTo>
                    <a:pt x="4455" y="769"/>
                  </a:lnTo>
                  <a:cubicBezTo>
                    <a:pt x="4071" y="1408"/>
                    <a:pt x="3641" y="2036"/>
                    <a:pt x="3199" y="2665"/>
                  </a:cubicBezTo>
                  <a:cubicBezTo>
                    <a:pt x="3106" y="2804"/>
                    <a:pt x="2954" y="2909"/>
                    <a:pt x="2768" y="2909"/>
                  </a:cubicBezTo>
                  <a:cubicBezTo>
                    <a:pt x="1989" y="2862"/>
                    <a:pt x="1163" y="2862"/>
                    <a:pt x="291" y="2862"/>
                  </a:cubicBezTo>
                  <a:cubicBezTo>
                    <a:pt x="151" y="2862"/>
                    <a:pt x="47" y="2909"/>
                    <a:pt x="47" y="2955"/>
                  </a:cubicBezTo>
                  <a:cubicBezTo>
                    <a:pt x="0" y="3002"/>
                    <a:pt x="0" y="3095"/>
                    <a:pt x="93" y="3200"/>
                  </a:cubicBezTo>
                  <a:cubicBezTo>
                    <a:pt x="535" y="3967"/>
                    <a:pt x="965" y="4502"/>
                    <a:pt x="1547" y="4944"/>
                  </a:cubicBezTo>
                  <a:cubicBezTo>
                    <a:pt x="1698" y="5037"/>
                    <a:pt x="1791" y="5189"/>
                    <a:pt x="1698" y="5479"/>
                  </a:cubicBezTo>
                  <a:cubicBezTo>
                    <a:pt x="1605" y="5619"/>
                    <a:pt x="1547" y="5817"/>
                    <a:pt x="1501" y="6003"/>
                  </a:cubicBezTo>
                  <a:lnTo>
                    <a:pt x="1454" y="6247"/>
                  </a:lnTo>
                  <a:cubicBezTo>
                    <a:pt x="1361" y="6735"/>
                    <a:pt x="1256" y="7271"/>
                    <a:pt x="1163" y="7806"/>
                  </a:cubicBezTo>
                  <a:cubicBezTo>
                    <a:pt x="1163" y="7945"/>
                    <a:pt x="1163" y="8038"/>
                    <a:pt x="1210" y="8096"/>
                  </a:cubicBezTo>
                  <a:cubicBezTo>
                    <a:pt x="1271" y="8151"/>
                    <a:pt x="1344" y="8173"/>
                    <a:pt x="1425" y="8173"/>
                  </a:cubicBezTo>
                  <a:cubicBezTo>
                    <a:pt x="1482" y="8173"/>
                    <a:pt x="1543" y="8162"/>
                    <a:pt x="1605" y="8143"/>
                  </a:cubicBezTo>
                  <a:cubicBezTo>
                    <a:pt x="1745" y="8096"/>
                    <a:pt x="1838" y="8038"/>
                    <a:pt x="1943" y="7945"/>
                  </a:cubicBezTo>
                  <a:cubicBezTo>
                    <a:pt x="2419" y="7608"/>
                    <a:pt x="2861" y="7317"/>
                    <a:pt x="3350" y="6980"/>
                  </a:cubicBezTo>
                  <a:lnTo>
                    <a:pt x="3641" y="6782"/>
                  </a:lnTo>
                  <a:cubicBezTo>
                    <a:pt x="3780" y="6642"/>
                    <a:pt x="3873" y="6584"/>
                    <a:pt x="3978" y="6584"/>
                  </a:cubicBezTo>
                  <a:cubicBezTo>
                    <a:pt x="4118" y="6584"/>
                    <a:pt x="4222" y="6689"/>
                    <a:pt x="4362" y="6829"/>
                  </a:cubicBezTo>
                  <a:lnTo>
                    <a:pt x="4408" y="6875"/>
                  </a:lnTo>
                  <a:lnTo>
                    <a:pt x="4455" y="6933"/>
                  </a:lnTo>
                  <a:cubicBezTo>
                    <a:pt x="4606" y="7073"/>
                    <a:pt x="4746" y="7166"/>
                    <a:pt x="4897" y="7271"/>
                  </a:cubicBezTo>
                  <a:cubicBezTo>
                    <a:pt x="5281" y="7561"/>
                    <a:pt x="5676" y="7852"/>
                    <a:pt x="6060" y="8096"/>
                  </a:cubicBezTo>
                  <a:cubicBezTo>
                    <a:pt x="6121" y="8139"/>
                    <a:pt x="6180" y="8160"/>
                    <a:pt x="6237" y="8160"/>
                  </a:cubicBezTo>
                  <a:cubicBezTo>
                    <a:pt x="6364" y="8160"/>
                    <a:pt x="6476" y="8054"/>
                    <a:pt x="6549" y="7852"/>
                  </a:cubicBezTo>
                  <a:lnTo>
                    <a:pt x="6549" y="7608"/>
                  </a:lnTo>
                  <a:cubicBezTo>
                    <a:pt x="6595" y="6933"/>
                    <a:pt x="6444" y="6247"/>
                    <a:pt x="6153" y="5572"/>
                  </a:cubicBezTo>
                  <a:lnTo>
                    <a:pt x="6107" y="5479"/>
                  </a:lnTo>
                  <a:lnTo>
                    <a:pt x="6200" y="5421"/>
                  </a:lnTo>
                  <a:cubicBezTo>
                    <a:pt x="6200" y="5421"/>
                    <a:pt x="6258" y="5421"/>
                    <a:pt x="6258" y="5375"/>
                  </a:cubicBezTo>
                  <a:cubicBezTo>
                    <a:pt x="6304" y="5375"/>
                    <a:pt x="6351" y="5328"/>
                    <a:pt x="6351" y="5328"/>
                  </a:cubicBezTo>
                  <a:lnTo>
                    <a:pt x="6979" y="4898"/>
                  </a:lnTo>
                  <a:cubicBezTo>
                    <a:pt x="7514" y="4456"/>
                    <a:pt x="8096" y="4072"/>
                    <a:pt x="8631" y="3630"/>
                  </a:cubicBezTo>
                  <a:lnTo>
                    <a:pt x="8677" y="3583"/>
                  </a:lnTo>
                  <a:cubicBezTo>
                    <a:pt x="8875" y="3444"/>
                    <a:pt x="8968" y="3339"/>
                    <a:pt x="8921" y="3200"/>
                  </a:cubicBezTo>
                  <a:cubicBezTo>
                    <a:pt x="8817" y="3002"/>
                    <a:pt x="8677" y="3002"/>
                    <a:pt x="8479" y="3002"/>
                  </a:cubicBezTo>
                  <a:lnTo>
                    <a:pt x="8386" y="3002"/>
                  </a:lnTo>
                  <a:cubicBezTo>
                    <a:pt x="7851" y="2955"/>
                    <a:pt x="7270" y="2955"/>
                    <a:pt x="6735" y="2955"/>
                  </a:cubicBezTo>
                  <a:lnTo>
                    <a:pt x="5816" y="2955"/>
                  </a:lnTo>
                  <a:lnTo>
                    <a:pt x="5769" y="2467"/>
                  </a:lnTo>
                  <a:cubicBezTo>
                    <a:pt x="5723" y="2036"/>
                    <a:pt x="5618" y="1641"/>
                    <a:pt x="5572" y="1257"/>
                  </a:cubicBezTo>
                  <a:cubicBezTo>
                    <a:pt x="5525" y="920"/>
                    <a:pt x="5478" y="536"/>
                    <a:pt x="5327" y="187"/>
                  </a:cubicBezTo>
                  <a:cubicBezTo>
                    <a:pt x="5327" y="140"/>
                    <a:pt x="5281" y="1"/>
                    <a:pt x="51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" name="Google Shape;764;p7"/>
            <p:cNvSpPr/>
            <p:nvPr/>
          </p:nvSpPr>
          <p:spPr>
            <a:xfrm>
              <a:off x="848775" y="2188900"/>
              <a:ext cx="58175" cy="51700"/>
            </a:xfrm>
            <a:custGeom>
              <a:avLst/>
              <a:gdLst/>
              <a:ahLst/>
              <a:cxnLst/>
              <a:rect l="l" t="t" r="r" b="b"/>
              <a:pathLst>
                <a:path w="2327" h="2068" extrusionOk="0">
                  <a:moveTo>
                    <a:pt x="900" y="187"/>
                  </a:moveTo>
                  <a:cubicBezTo>
                    <a:pt x="972" y="187"/>
                    <a:pt x="1043" y="213"/>
                    <a:pt x="1117" y="265"/>
                  </a:cubicBezTo>
                  <a:cubicBezTo>
                    <a:pt x="1314" y="369"/>
                    <a:pt x="1501" y="509"/>
                    <a:pt x="1698" y="707"/>
                  </a:cubicBezTo>
                  <a:cubicBezTo>
                    <a:pt x="1896" y="951"/>
                    <a:pt x="1896" y="1242"/>
                    <a:pt x="1745" y="1428"/>
                  </a:cubicBezTo>
                  <a:cubicBezTo>
                    <a:pt x="1652" y="1532"/>
                    <a:pt x="1547" y="1579"/>
                    <a:pt x="1407" y="1626"/>
                  </a:cubicBezTo>
                  <a:cubicBezTo>
                    <a:pt x="1361" y="1626"/>
                    <a:pt x="1314" y="1672"/>
                    <a:pt x="1256" y="1672"/>
                  </a:cubicBezTo>
                  <a:lnTo>
                    <a:pt x="1256" y="1719"/>
                  </a:lnTo>
                  <a:lnTo>
                    <a:pt x="1210" y="1672"/>
                  </a:lnTo>
                  <a:cubicBezTo>
                    <a:pt x="919" y="1626"/>
                    <a:pt x="628" y="1532"/>
                    <a:pt x="442" y="1195"/>
                  </a:cubicBezTo>
                  <a:cubicBezTo>
                    <a:pt x="337" y="951"/>
                    <a:pt x="337" y="660"/>
                    <a:pt x="535" y="416"/>
                  </a:cubicBezTo>
                  <a:cubicBezTo>
                    <a:pt x="660" y="262"/>
                    <a:pt x="779" y="187"/>
                    <a:pt x="900" y="187"/>
                  </a:cubicBezTo>
                  <a:close/>
                  <a:moveTo>
                    <a:pt x="1339" y="0"/>
                  </a:moveTo>
                  <a:cubicBezTo>
                    <a:pt x="1268" y="0"/>
                    <a:pt x="1194" y="11"/>
                    <a:pt x="1117" y="32"/>
                  </a:cubicBezTo>
                  <a:lnTo>
                    <a:pt x="872" y="32"/>
                  </a:lnTo>
                  <a:cubicBezTo>
                    <a:pt x="384" y="32"/>
                    <a:pt x="47" y="369"/>
                    <a:pt x="0" y="904"/>
                  </a:cubicBezTo>
                  <a:cubicBezTo>
                    <a:pt x="0" y="1195"/>
                    <a:pt x="151" y="1486"/>
                    <a:pt x="337" y="1719"/>
                  </a:cubicBezTo>
                  <a:cubicBezTo>
                    <a:pt x="582" y="1916"/>
                    <a:pt x="872" y="2068"/>
                    <a:pt x="1210" y="2068"/>
                  </a:cubicBezTo>
                  <a:cubicBezTo>
                    <a:pt x="1698" y="2068"/>
                    <a:pt x="1943" y="1916"/>
                    <a:pt x="2129" y="1626"/>
                  </a:cubicBezTo>
                  <a:cubicBezTo>
                    <a:pt x="2326" y="1288"/>
                    <a:pt x="2326" y="904"/>
                    <a:pt x="2082" y="509"/>
                  </a:cubicBezTo>
                  <a:cubicBezTo>
                    <a:pt x="1850" y="166"/>
                    <a:pt x="1618" y="0"/>
                    <a:pt x="133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5" name="Google Shape;765;p7"/>
            <p:cNvSpPr/>
            <p:nvPr/>
          </p:nvSpPr>
          <p:spPr>
            <a:xfrm>
              <a:off x="870575" y="2267025"/>
              <a:ext cx="20675" cy="21850"/>
            </a:xfrm>
            <a:custGeom>
              <a:avLst/>
              <a:gdLst/>
              <a:ahLst/>
              <a:cxnLst/>
              <a:rect l="l" t="t" r="r" b="b"/>
              <a:pathLst>
                <a:path w="827" h="874" extrusionOk="0">
                  <a:moveTo>
                    <a:pt x="338" y="1"/>
                  </a:moveTo>
                  <a:cubicBezTo>
                    <a:pt x="198" y="1"/>
                    <a:pt x="0" y="48"/>
                    <a:pt x="0" y="396"/>
                  </a:cubicBezTo>
                  <a:cubicBezTo>
                    <a:pt x="0" y="536"/>
                    <a:pt x="47" y="687"/>
                    <a:pt x="152" y="780"/>
                  </a:cubicBezTo>
                  <a:cubicBezTo>
                    <a:pt x="198" y="827"/>
                    <a:pt x="291" y="873"/>
                    <a:pt x="384" y="873"/>
                  </a:cubicBezTo>
                  <a:cubicBezTo>
                    <a:pt x="489" y="873"/>
                    <a:pt x="582" y="827"/>
                    <a:pt x="675" y="734"/>
                  </a:cubicBezTo>
                  <a:cubicBezTo>
                    <a:pt x="780" y="687"/>
                    <a:pt x="826" y="536"/>
                    <a:pt x="826" y="443"/>
                  </a:cubicBezTo>
                  <a:cubicBezTo>
                    <a:pt x="826" y="199"/>
                    <a:pt x="629" y="1"/>
                    <a:pt x="3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6" name="Google Shape;766;p7"/>
            <p:cNvSpPr/>
            <p:nvPr/>
          </p:nvSpPr>
          <p:spPr>
            <a:xfrm>
              <a:off x="812425" y="2257450"/>
              <a:ext cx="32875" cy="25325"/>
            </a:xfrm>
            <a:custGeom>
              <a:avLst/>
              <a:gdLst/>
              <a:ahLst/>
              <a:cxnLst/>
              <a:rect l="l" t="t" r="r" b="b"/>
              <a:pathLst>
                <a:path w="1315" h="1013" extrusionOk="0">
                  <a:moveTo>
                    <a:pt x="291" y="0"/>
                  </a:moveTo>
                  <a:cubicBezTo>
                    <a:pt x="244" y="0"/>
                    <a:pt x="151" y="0"/>
                    <a:pt x="93" y="140"/>
                  </a:cubicBezTo>
                  <a:cubicBezTo>
                    <a:pt x="47" y="244"/>
                    <a:pt x="47" y="291"/>
                    <a:pt x="47" y="384"/>
                  </a:cubicBezTo>
                  <a:cubicBezTo>
                    <a:pt x="0" y="431"/>
                    <a:pt x="0" y="489"/>
                    <a:pt x="0" y="535"/>
                  </a:cubicBezTo>
                  <a:cubicBezTo>
                    <a:pt x="0" y="826"/>
                    <a:pt x="198" y="1012"/>
                    <a:pt x="489" y="1012"/>
                  </a:cubicBezTo>
                  <a:lnTo>
                    <a:pt x="582" y="1012"/>
                  </a:lnTo>
                  <a:cubicBezTo>
                    <a:pt x="675" y="1012"/>
                    <a:pt x="779" y="966"/>
                    <a:pt x="872" y="919"/>
                  </a:cubicBezTo>
                  <a:cubicBezTo>
                    <a:pt x="1163" y="826"/>
                    <a:pt x="1314" y="582"/>
                    <a:pt x="1256" y="337"/>
                  </a:cubicBezTo>
                  <a:cubicBezTo>
                    <a:pt x="1163" y="140"/>
                    <a:pt x="919" y="0"/>
                    <a:pt x="628" y="0"/>
                  </a:cubicBezTo>
                  <a:cubicBezTo>
                    <a:pt x="582" y="23"/>
                    <a:pt x="535" y="35"/>
                    <a:pt x="493" y="35"/>
                  </a:cubicBezTo>
                  <a:cubicBezTo>
                    <a:pt x="451" y="35"/>
                    <a:pt x="413" y="23"/>
                    <a:pt x="38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" name="Google Shape;767;p7"/>
            <p:cNvSpPr/>
            <p:nvPr/>
          </p:nvSpPr>
          <p:spPr>
            <a:xfrm>
              <a:off x="905750" y="1938050"/>
              <a:ext cx="163450" cy="100175"/>
            </a:xfrm>
            <a:custGeom>
              <a:avLst/>
              <a:gdLst/>
              <a:ahLst/>
              <a:cxnLst/>
              <a:rect l="l" t="t" r="r" b="b"/>
              <a:pathLst>
                <a:path w="6538" h="4007" extrusionOk="0">
                  <a:moveTo>
                    <a:pt x="212" y="0"/>
                  </a:moveTo>
                  <a:cubicBezTo>
                    <a:pt x="156" y="0"/>
                    <a:pt x="103" y="11"/>
                    <a:pt x="47" y="28"/>
                  </a:cubicBezTo>
                  <a:lnTo>
                    <a:pt x="1" y="28"/>
                  </a:lnTo>
                  <a:lnTo>
                    <a:pt x="47" y="179"/>
                  </a:lnTo>
                  <a:cubicBezTo>
                    <a:pt x="140" y="272"/>
                    <a:pt x="245" y="319"/>
                    <a:pt x="338" y="412"/>
                  </a:cubicBezTo>
                  <a:cubicBezTo>
                    <a:pt x="536" y="610"/>
                    <a:pt x="722" y="761"/>
                    <a:pt x="920" y="900"/>
                  </a:cubicBezTo>
                  <a:cubicBezTo>
                    <a:pt x="2327" y="1773"/>
                    <a:pt x="3828" y="2645"/>
                    <a:pt x="5526" y="3669"/>
                  </a:cubicBezTo>
                  <a:cubicBezTo>
                    <a:pt x="5724" y="3808"/>
                    <a:pt x="5956" y="3855"/>
                    <a:pt x="6200" y="3960"/>
                  </a:cubicBezTo>
                  <a:cubicBezTo>
                    <a:pt x="6247" y="3960"/>
                    <a:pt x="6305" y="4006"/>
                    <a:pt x="6352" y="4006"/>
                  </a:cubicBezTo>
                  <a:lnTo>
                    <a:pt x="6538" y="4006"/>
                  </a:lnTo>
                  <a:cubicBezTo>
                    <a:pt x="6491" y="4006"/>
                    <a:pt x="6491" y="3960"/>
                    <a:pt x="6491" y="3960"/>
                  </a:cubicBezTo>
                  <a:cubicBezTo>
                    <a:pt x="6445" y="3901"/>
                    <a:pt x="6352" y="3855"/>
                    <a:pt x="6305" y="3808"/>
                  </a:cubicBezTo>
                  <a:cubicBezTo>
                    <a:pt x="6154" y="3669"/>
                    <a:pt x="5956" y="3471"/>
                    <a:pt x="5770" y="3378"/>
                  </a:cubicBezTo>
                  <a:cubicBezTo>
                    <a:pt x="4898" y="2843"/>
                    <a:pt x="4025" y="2308"/>
                    <a:pt x="3153" y="1819"/>
                  </a:cubicBezTo>
                  <a:cubicBezTo>
                    <a:pt x="2525" y="1436"/>
                    <a:pt x="1885" y="1052"/>
                    <a:pt x="1210" y="656"/>
                  </a:cubicBezTo>
                  <a:cubicBezTo>
                    <a:pt x="966" y="517"/>
                    <a:pt x="780" y="319"/>
                    <a:pt x="536" y="121"/>
                  </a:cubicBezTo>
                  <a:cubicBezTo>
                    <a:pt x="411" y="33"/>
                    <a:pt x="309" y="0"/>
                    <a:pt x="21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" name="Google Shape;768;p7"/>
            <p:cNvSpPr/>
            <p:nvPr/>
          </p:nvSpPr>
          <p:spPr>
            <a:xfrm>
              <a:off x="473075" y="1909675"/>
              <a:ext cx="613275" cy="314925"/>
            </a:xfrm>
            <a:custGeom>
              <a:avLst/>
              <a:gdLst/>
              <a:ahLst/>
              <a:cxnLst/>
              <a:rect l="l" t="t" r="r" b="b"/>
              <a:pathLst>
                <a:path w="24531" h="12597" extrusionOk="0">
                  <a:moveTo>
                    <a:pt x="16191" y="8049"/>
                  </a:moveTo>
                  <a:lnTo>
                    <a:pt x="16482" y="8677"/>
                  </a:lnTo>
                  <a:lnTo>
                    <a:pt x="16342" y="8724"/>
                  </a:lnTo>
                  <a:cubicBezTo>
                    <a:pt x="15028" y="8817"/>
                    <a:pt x="13772" y="9107"/>
                    <a:pt x="12562" y="9456"/>
                  </a:cubicBezTo>
                  <a:cubicBezTo>
                    <a:pt x="11690" y="9689"/>
                    <a:pt x="10759" y="9933"/>
                    <a:pt x="9887" y="10084"/>
                  </a:cubicBezTo>
                  <a:lnTo>
                    <a:pt x="9840" y="9887"/>
                  </a:lnTo>
                  <a:lnTo>
                    <a:pt x="11050" y="9549"/>
                  </a:lnTo>
                  <a:cubicBezTo>
                    <a:pt x="12748" y="9061"/>
                    <a:pt x="14446" y="8584"/>
                    <a:pt x="16145" y="8095"/>
                  </a:cubicBezTo>
                  <a:lnTo>
                    <a:pt x="16191" y="8049"/>
                  </a:lnTo>
                  <a:close/>
                  <a:moveTo>
                    <a:pt x="11248" y="0"/>
                  </a:moveTo>
                  <a:cubicBezTo>
                    <a:pt x="11108" y="47"/>
                    <a:pt x="10957" y="47"/>
                    <a:pt x="10817" y="93"/>
                  </a:cubicBezTo>
                  <a:cubicBezTo>
                    <a:pt x="10329" y="198"/>
                    <a:pt x="9794" y="291"/>
                    <a:pt x="9259" y="442"/>
                  </a:cubicBezTo>
                  <a:lnTo>
                    <a:pt x="8491" y="628"/>
                  </a:lnTo>
                  <a:lnTo>
                    <a:pt x="8491" y="489"/>
                  </a:lnTo>
                  <a:lnTo>
                    <a:pt x="8491" y="384"/>
                  </a:lnTo>
                  <a:cubicBezTo>
                    <a:pt x="8433" y="442"/>
                    <a:pt x="8386" y="442"/>
                    <a:pt x="8386" y="442"/>
                  </a:cubicBezTo>
                  <a:cubicBezTo>
                    <a:pt x="8247" y="582"/>
                    <a:pt x="8142" y="675"/>
                    <a:pt x="8049" y="779"/>
                  </a:cubicBezTo>
                  <a:lnTo>
                    <a:pt x="7805" y="1070"/>
                  </a:lnTo>
                  <a:cubicBezTo>
                    <a:pt x="6688" y="2524"/>
                    <a:pt x="5583" y="4071"/>
                    <a:pt x="4513" y="5571"/>
                  </a:cubicBezTo>
                  <a:cubicBezTo>
                    <a:pt x="2966" y="7712"/>
                    <a:pt x="1698" y="9549"/>
                    <a:pt x="535" y="11492"/>
                  </a:cubicBezTo>
                  <a:lnTo>
                    <a:pt x="396" y="11783"/>
                  </a:lnTo>
                  <a:lnTo>
                    <a:pt x="105" y="12213"/>
                  </a:lnTo>
                  <a:cubicBezTo>
                    <a:pt x="0" y="12364"/>
                    <a:pt x="0" y="12411"/>
                    <a:pt x="0" y="12457"/>
                  </a:cubicBezTo>
                  <a:lnTo>
                    <a:pt x="291" y="12457"/>
                  </a:lnTo>
                  <a:lnTo>
                    <a:pt x="349" y="12504"/>
                  </a:lnTo>
                  <a:cubicBezTo>
                    <a:pt x="442" y="12550"/>
                    <a:pt x="535" y="12597"/>
                    <a:pt x="686" y="12597"/>
                  </a:cubicBezTo>
                  <a:cubicBezTo>
                    <a:pt x="873" y="12597"/>
                    <a:pt x="1024" y="12504"/>
                    <a:pt x="1222" y="12457"/>
                  </a:cubicBezTo>
                  <a:cubicBezTo>
                    <a:pt x="1315" y="12411"/>
                    <a:pt x="1408" y="12364"/>
                    <a:pt x="1512" y="12364"/>
                  </a:cubicBezTo>
                  <a:cubicBezTo>
                    <a:pt x="1698" y="12306"/>
                    <a:pt x="1943" y="12213"/>
                    <a:pt x="2187" y="12166"/>
                  </a:cubicBezTo>
                  <a:cubicBezTo>
                    <a:pt x="3059" y="11876"/>
                    <a:pt x="3932" y="11631"/>
                    <a:pt x="4897" y="11492"/>
                  </a:cubicBezTo>
                  <a:cubicBezTo>
                    <a:pt x="5583" y="11434"/>
                    <a:pt x="6304" y="11248"/>
                    <a:pt x="6979" y="11050"/>
                  </a:cubicBezTo>
                  <a:cubicBezTo>
                    <a:pt x="7328" y="11003"/>
                    <a:pt x="7619" y="10910"/>
                    <a:pt x="7910" y="10852"/>
                  </a:cubicBezTo>
                  <a:lnTo>
                    <a:pt x="8340" y="10759"/>
                  </a:lnTo>
                  <a:cubicBezTo>
                    <a:pt x="9596" y="10468"/>
                    <a:pt x="10817" y="10177"/>
                    <a:pt x="12074" y="9933"/>
                  </a:cubicBezTo>
                  <a:cubicBezTo>
                    <a:pt x="12748" y="9747"/>
                    <a:pt x="13435" y="9596"/>
                    <a:pt x="14156" y="9456"/>
                  </a:cubicBezTo>
                  <a:cubicBezTo>
                    <a:pt x="14644" y="9305"/>
                    <a:pt x="15179" y="9166"/>
                    <a:pt x="15703" y="9061"/>
                  </a:cubicBezTo>
                  <a:cubicBezTo>
                    <a:pt x="15807" y="9014"/>
                    <a:pt x="15900" y="9014"/>
                    <a:pt x="16052" y="9014"/>
                  </a:cubicBezTo>
                  <a:cubicBezTo>
                    <a:pt x="16191" y="8968"/>
                    <a:pt x="16342" y="8921"/>
                    <a:pt x="16482" y="8921"/>
                  </a:cubicBezTo>
                  <a:cubicBezTo>
                    <a:pt x="16529" y="8875"/>
                    <a:pt x="16575" y="8817"/>
                    <a:pt x="16575" y="8770"/>
                  </a:cubicBezTo>
                  <a:cubicBezTo>
                    <a:pt x="16575" y="8630"/>
                    <a:pt x="16575" y="8479"/>
                    <a:pt x="16529" y="8293"/>
                  </a:cubicBezTo>
                  <a:lnTo>
                    <a:pt x="16529" y="8049"/>
                  </a:lnTo>
                  <a:lnTo>
                    <a:pt x="16529" y="8002"/>
                  </a:lnTo>
                  <a:lnTo>
                    <a:pt x="16575" y="7944"/>
                  </a:lnTo>
                  <a:cubicBezTo>
                    <a:pt x="16633" y="7944"/>
                    <a:pt x="16633" y="7898"/>
                    <a:pt x="16680" y="7898"/>
                  </a:cubicBezTo>
                  <a:cubicBezTo>
                    <a:pt x="16971" y="7805"/>
                    <a:pt x="17215" y="7758"/>
                    <a:pt x="17506" y="7653"/>
                  </a:cubicBezTo>
                  <a:cubicBezTo>
                    <a:pt x="18087" y="7467"/>
                    <a:pt x="18715" y="7270"/>
                    <a:pt x="19343" y="7072"/>
                  </a:cubicBezTo>
                  <a:cubicBezTo>
                    <a:pt x="19878" y="6932"/>
                    <a:pt x="20413" y="6781"/>
                    <a:pt x="20937" y="6595"/>
                  </a:cubicBezTo>
                  <a:cubicBezTo>
                    <a:pt x="21763" y="6397"/>
                    <a:pt x="22635" y="6106"/>
                    <a:pt x="23461" y="5862"/>
                  </a:cubicBezTo>
                  <a:cubicBezTo>
                    <a:pt x="23752" y="5769"/>
                    <a:pt x="23996" y="5676"/>
                    <a:pt x="24240" y="5525"/>
                  </a:cubicBezTo>
                  <a:cubicBezTo>
                    <a:pt x="24333" y="5478"/>
                    <a:pt x="24426" y="5432"/>
                    <a:pt x="24531" y="5385"/>
                  </a:cubicBezTo>
                  <a:lnTo>
                    <a:pt x="24531" y="5327"/>
                  </a:lnTo>
                  <a:lnTo>
                    <a:pt x="23949" y="5327"/>
                  </a:lnTo>
                  <a:lnTo>
                    <a:pt x="23798" y="5385"/>
                  </a:lnTo>
                  <a:cubicBezTo>
                    <a:pt x="21577" y="6060"/>
                    <a:pt x="19343" y="6688"/>
                    <a:pt x="17110" y="7316"/>
                  </a:cubicBezTo>
                  <a:cubicBezTo>
                    <a:pt x="11829" y="8875"/>
                    <a:pt x="6398" y="10468"/>
                    <a:pt x="1024" y="12120"/>
                  </a:cubicBezTo>
                  <a:lnTo>
                    <a:pt x="686" y="12213"/>
                  </a:lnTo>
                  <a:lnTo>
                    <a:pt x="931" y="11969"/>
                  </a:lnTo>
                  <a:cubicBezTo>
                    <a:pt x="977" y="11922"/>
                    <a:pt x="977" y="11922"/>
                    <a:pt x="977" y="11876"/>
                  </a:cubicBezTo>
                  <a:cubicBezTo>
                    <a:pt x="1070" y="11829"/>
                    <a:pt x="1117" y="11724"/>
                    <a:pt x="1163" y="11678"/>
                  </a:cubicBezTo>
                  <a:lnTo>
                    <a:pt x="2036" y="11096"/>
                  </a:lnTo>
                  <a:cubicBezTo>
                    <a:pt x="2966" y="10468"/>
                    <a:pt x="3885" y="9794"/>
                    <a:pt x="4804" y="9212"/>
                  </a:cubicBezTo>
                  <a:lnTo>
                    <a:pt x="5048" y="9014"/>
                  </a:lnTo>
                  <a:cubicBezTo>
                    <a:pt x="7421" y="7467"/>
                    <a:pt x="9840" y="5816"/>
                    <a:pt x="12364" y="4315"/>
                  </a:cubicBezTo>
                  <a:cubicBezTo>
                    <a:pt x="12993" y="3978"/>
                    <a:pt x="13621" y="3536"/>
                    <a:pt x="14249" y="3152"/>
                  </a:cubicBezTo>
                  <a:cubicBezTo>
                    <a:pt x="14598" y="2954"/>
                    <a:pt x="14935" y="2710"/>
                    <a:pt x="15272" y="2524"/>
                  </a:cubicBezTo>
                  <a:cubicBezTo>
                    <a:pt x="15761" y="2233"/>
                    <a:pt x="16191" y="1942"/>
                    <a:pt x="16633" y="1652"/>
                  </a:cubicBezTo>
                  <a:lnTo>
                    <a:pt x="17157" y="1361"/>
                  </a:lnTo>
                  <a:lnTo>
                    <a:pt x="17157" y="1256"/>
                  </a:lnTo>
                  <a:lnTo>
                    <a:pt x="17064" y="1256"/>
                  </a:lnTo>
                  <a:cubicBezTo>
                    <a:pt x="16819" y="1361"/>
                    <a:pt x="16529" y="1454"/>
                    <a:pt x="16284" y="1605"/>
                  </a:cubicBezTo>
                  <a:cubicBezTo>
                    <a:pt x="15517" y="2035"/>
                    <a:pt x="14737" y="2524"/>
                    <a:pt x="13958" y="2954"/>
                  </a:cubicBezTo>
                  <a:lnTo>
                    <a:pt x="13865" y="3059"/>
                  </a:lnTo>
                  <a:cubicBezTo>
                    <a:pt x="13528" y="3245"/>
                    <a:pt x="13237" y="3443"/>
                    <a:pt x="12946" y="3641"/>
                  </a:cubicBezTo>
                  <a:cubicBezTo>
                    <a:pt x="12795" y="3687"/>
                    <a:pt x="12655" y="3780"/>
                    <a:pt x="12504" y="3873"/>
                  </a:cubicBezTo>
                  <a:lnTo>
                    <a:pt x="12411" y="3978"/>
                  </a:lnTo>
                  <a:lnTo>
                    <a:pt x="12364" y="3827"/>
                  </a:lnTo>
                  <a:lnTo>
                    <a:pt x="12364" y="3780"/>
                  </a:lnTo>
                  <a:lnTo>
                    <a:pt x="12364" y="3687"/>
                  </a:lnTo>
                  <a:cubicBezTo>
                    <a:pt x="12364" y="3489"/>
                    <a:pt x="12411" y="3292"/>
                    <a:pt x="12411" y="3106"/>
                  </a:cubicBezTo>
                  <a:cubicBezTo>
                    <a:pt x="12504" y="2664"/>
                    <a:pt x="12562" y="2187"/>
                    <a:pt x="12609" y="1745"/>
                  </a:cubicBezTo>
                  <a:cubicBezTo>
                    <a:pt x="12609" y="1500"/>
                    <a:pt x="12655" y="1256"/>
                    <a:pt x="12609" y="919"/>
                  </a:cubicBezTo>
                  <a:lnTo>
                    <a:pt x="12504" y="826"/>
                  </a:lnTo>
                  <a:cubicBezTo>
                    <a:pt x="12458" y="872"/>
                    <a:pt x="12458" y="919"/>
                    <a:pt x="12411" y="965"/>
                  </a:cubicBezTo>
                  <a:lnTo>
                    <a:pt x="12411" y="1070"/>
                  </a:lnTo>
                  <a:cubicBezTo>
                    <a:pt x="12318" y="1605"/>
                    <a:pt x="12213" y="2187"/>
                    <a:pt x="12120" y="2710"/>
                  </a:cubicBezTo>
                  <a:lnTo>
                    <a:pt x="11922" y="4164"/>
                  </a:lnTo>
                  <a:lnTo>
                    <a:pt x="11876" y="4222"/>
                  </a:lnTo>
                  <a:cubicBezTo>
                    <a:pt x="8875" y="6153"/>
                    <a:pt x="5874" y="8095"/>
                    <a:pt x="2862" y="10038"/>
                  </a:cubicBezTo>
                  <a:lnTo>
                    <a:pt x="2187" y="10515"/>
                  </a:lnTo>
                  <a:lnTo>
                    <a:pt x="2862" y="9840"/>
                  </a:lnTo>
                  <a:cubicBezTo>
                    <a:pt x="2908" y="9747"/>
                    <a:pt x="2966" y="9689"/>
                    <a:pt x="3013" y="9642"/>
                  </a:cubicBezTo>
                  <a:lnTo>
                    <a:pt x="5339" y="7363"/>
                  </a:lnTo>
                  <a:cubicBezTo>
                    <a:pt x="7084" y="5618"/>
                    <a:pt x="8875" y="3931"/>
                    <a:pt x="10620" y="2187"/>
                  </a:cubicBezTo>
                  <a:cubicBezTo>
                    <a:pt x="11108" y="1698"/>
                    <a:pt x="11585" y="1210"/>
                    <a:pt x="12027" y="675"/>
                  </a:cubicBezTo>
                  <a:lnTo>
                    <a:pt x="12074" y="628"/>
                  </a:lnTo>
                  <a:cubicBezTo>
                    <a:pt x="12120" y="582"/>
                    <a:pt x="12167" y="489"/>
                    <a:pt x="12213" y="384"/>
                  </a:cubicBezTo>
                  <a:cubicBezTo>
                    <a:pt x="12213" y="337"/>
                    <a:pt x="12213" y="337"/>
                    <a:pt x="12271" y="337"/>
                  </a:cubicBezTo>
                  <a:lnTo>
                    <a:pt x="12271" y="337"/>
                  </a:lnTo>
                  <a:cubicBezTo>
                    <a:pt x="12213" y="337"/>
                    <a:pt x="12167" y="337"/>
                    <a:pt x="12167" y="384"/>
                  </a:cubicBezTo>
                  <a:cubicBezTo>
                    <a:pt x="12074" y="442"/>
                    <a:pt x="12027" y="489"/>
                    <a:pt x="11922" y="535"/>
                  </a:cubicBezTo>
                  <a:cubicBezTo>
                    <a:pt x="11829" y="582"/>
                    <a:pt x="11783" y="675"/>
                    <a:pt x="11690" y="733"/>
                  </a:cubicBezTo>
                  <a:cubicBezTo>
                    <a:pt x="11492" y="872"/>
                    <a:pt x="11399" y="965"/>
                    <a:pt x="11248" y="1070"/>
                  </a:cubicBezTo>
                  <a:cubicBezTo>
                    <a:pt x="8828" y="3443"/>
                    <a:pt x="6351" y="5862"/>
                    <a:pt x="3594" y="8526"/>
                  </a:cubicBezTo>
                  <a:cubicBezTo>
                    <a:pt x="3257" y="8921"/>
                    <a:pt x="2862" y="9259"/>
                    <a:pt x="2524" y="9596"/>
                  </a:cubicBezTo>
                  <a:cubicBezTo>
                    <a:pt x="2385" y="9794"/>
                    <a:pt x="2233" y="9933"/>
                    <a:pt x="2094" y="10131"/>
                  </a:cubicBezTo>
                  <a:lnTo>
                    <a:pt x="1989" y="10177"/>
                  </a:lnTo>
                  <a:lnTo>
                    <a:pt x="1943" y="10131"/>
                  </a:lnTo>
                  <a:lnTo>
                    <a:pt x="1896" y="10084"/>
                  </a:lnTo>
                  <a:lnTo>
                    <a:pt x="1896" y="9980"/>
                  </a:lnTo>
                  <a:cubicBezTo>
                    <a:pt x="1896" y="9933"/>
                    <a:pt x="1896" y="9933"/>
                    <a:pt x="1943" y="9887"/>
                  </a:cubicBezTo>
                  <a:cubicBezTo>
                    <a:pt x="2233" y="9456"/>
                    <a:pt x="2571" y="9014"/>
                    <a:pt x="2862" y="8526"/>
                  </a:cubicBezTo>
                  <a:cubicBezTo>
                    <a:pt x="3548" y="7514"/>
                    <a:pt x="4269" y="6444"/>
                    <a:pt x="5002" y="5432"/>
                  </a:cubicBezTo>
                  <a:cubicBezTo>
                    <a:pt x="5769" y="4315"/>
                    <a:pt x="6595" y="3199"/>
                    <a:pt x="7375" y="2129"/>
                  </a:cubicBezTo>
                  <a:cubicBezTo>
                    <a:pt x="7665" y="1791"/>
                    <a:pt x="7910" y="1407"/>
                    <a:pt x="8142" y="1070"/>
                  </a:cubicBezTo>
                  <a:cubicBezTo>
                    <a:pt x="8247" y="965"/>
                    <a:pt x="8293" y="919"/>
                    <a:pt x="8386" y="919"/>
                  </a:cubicBezTo>
                  <a:cubicBezTo>
                    <a:pt x="8631" y="826"/>
                    <a:pt x="8875" y="779"/>
                    <a:pt x="9073" y="779"/>
                  </a:cubicBezTo>
                  <a:cubicBezTo>
                    <a:pt x="9364" y="675"/>
                    <a:pt x="9701" y="628"/>
                    <a:pt x="9992" y="582"/>
                  </a:cubicBezTo>
                  <a:cubicBezTo>
                    <a:pt x="10469" y="489"/>
                    <a:pt x="10911" y="384"/>
                    <a:pt x="11341" y="291"/>
                  </a:cubicBezTo>
                  <a:cubicBezTo>
                    <a:pt x="11585" y="244"/>
                    <a:pt x="11632" y="198"/>
                    <a:pt x="11585" y="93"/>
                  </a:cubicBezTo>
                  <a:cubicBezTo>
                    <a:pt x="11585" y="47"/>
                    <a:pt x="11539" y="0"/>
                    <a:pt x="114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" name="Google Shape;769;p7"/>
            <p:cNvSpPr/>
            <p:nvPr/>
          </p:nvSpPr>
          <p:spPr>
            <a:xfrm>
              <a:off x="1072950" y="2042850"/>
              <a:ext cx="3525" cy="25"/>
            </a:xfrm>
            <a:custGeom>
              <a:avLst/>
              <a:gdLst/>
              <a:ahLst/>
              <a:cxnLst/>
              <a:rect l="l" t="t" r="r" b="b"/>
              <a:pathLst>
                <a:path w="141" h="1" extrusionOk="0">
                  <a:moveTo>
                    <a:pt x="140" y="0"/>
                  </a:moveTo>
                  <a:lnTo>
                    <a:pt x="140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" name="Google Shape;770;p7"/>
            <p:cNvSpPr/>
            <p:nvPr/>
          </p:nvSpPr>
          <p:spPr>
            <a:xfrm>
              <a:off x="901975" y="1941075"/>
              <a:ext cx="25" cy="2625"/>
            </a:xfrm>
            <a:custGeom>
              <a:avLst/>
              <a:gdLst/>
              <a:ahLst/>
              <a:cxnLst/>
              <a:rect l="l" t="t" r="r" b="b"/>
              <a:pathLst>
                <a:path w="1" h="105" extrusionOk="0">
                  <a:moveTo>
                    <a:pt x="1" y="105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" name="Google Shape;771;p7"/>
            <p:cNvSpPr/>
            <p:nvPr/>
          </p:nvSpPr>
          <p:spPr>
            <a:xfrm>
              <a:off x="2387600" y="3180675"/>
              <a:ext cx="18050" cy="348975"/>
            </a:xfrm>
            <a:custGeom>
              <a:avLst/>
              <a:gdLst/>
              <a:ahLst/>
              <a:cxnLst/>
              <a:rect l="l" t="t" r="r" b="b"/>
              <a:pathLst>
                <a:path w="722" h="13959" extrusionOk="0">
                  <a:moveTo>
                    <a:pt x="338" y="1"/>
                  </a:moveTo>
                  <a:lnTo>
                    <a:pt x="385" y="1013"/>
                  </a:lnTo>
                  <a:lnTo>
                    <a:pt x="385" y="3688"/>
                  </a:lnTo>
                  <a:cubicBezTo>
                    <a:pt x="385" y="5188"/>
                    <a:pt x="292" y="6689"/>
                    <a:pt x="94" y="8282"/>
                  </a:cubicBezTo>
                  <a:cubicBezTo>
                    <a:pt x="47" y="8864"/>
                    <a:pt x="1" y="9445"/>
                    <a:pt x="47" y="10027"/>
                  </a:cubicBezTo>
                  <a:cubicBezTo>
                    <a:pt x="94" y="10516"/>
                    <a:pt x="187" y="11051"/>
                    <a:pt x="292" y="11539"/>
                  </a:cubicBezTo>
                  <a:cubicBezTo>
                    <a:pt x="385" y="12260"/>
                    <a:pt x="536" y="13086"/>
                    <a:pt x="478" y="13865"/>
                  </a:cubicBezTo>
                  <a:cubicBezTo>
                    <a:pt x="478" y="13912"/>
                    <a:pt x="536" y="13958"/>
                    <a:pt x="536" y="13958"/>
                  </a:cubicBezTo>
                  <a:cubicBezTo>
                    <a:pt x="582" y="13958"/>
                    <a:pt x="629" y="13958"/>
                    <a:pt x="629" y="13912"/>
                  </a:cubicBezTo>
                  <a:cubicBezTo>
                    <a:pt x="675" y="13807"/>
                    <a:pt x="722" y="13668"/>
                    <a:pt x="722" y="13516"/>
                  </a:cubicBezTo>
                  <a:lnTo>
                    <a:pt x="722" y="13330"/>
                  </a:lnTo>
                  <a:cubicBezTo>
                    <a:pt x="675" y="12702"/>
                    <a:pt x="629" y="12063"/>
                    <a:pt x="536" y="11481"/>
                  </a:cubicBezTo>
                  <a:cubicBezTo>
                    <a:pt x="338" y="10469"/>
                    <a:pt x="187" y="9445"/>
                    <a:pt x="338" y="8387"/>
                  </a:cubicBezTo>
                  <a:cubicBezTo>
                    <a:pt x="536" y="7026"/>
                    <a:pt x="629" y="5619"/>
                    <a:pt x="629" y="4072"/>
                  </a:cubicBezTo>
                  <a:cubicBezTo>
                    <a:pt x="629" y="3734"/>
                    <a:pt x="582" y="3444"/>
                    <a:pt x="582" y="3106"/>
                  </a:cubicBezTo>
                  <a:cubicBezTo>
                    <a:pt x="582" y="1943"/>
                    <a:pt x="536" y="966"/>
                    <a:pt x="3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" name="Google Shape;772;p7"/>
            <p:cNvSpPr/>
            <p:nvPr/>
          </p:nvSpPr>
          <p:spPr>
            <a:xfrm>
              <a:off x="2385000" y="2483950"/>
              <a:ext cx="9900" cy="84950"/>
            </a:xfrm>
            <a:custGeom>
              <a:avLst/>
              <a:gdLst/>
              <a:ahLst/>
              <a:cxnLst/>
              <a:rect l="l" t="t" r="r" b="b"/>
              <a:pathLst>
                <a:path w="396" h="3398" extrusionOk="0">
                  <a:moveTo>
                    <a:pt x="58" y="1"/>
                  </a:moveTo>
                  <a:cubicBezTo>
                    <a:pt x="0" y="199"/>
                    <a:pt x="0" y="338"/>
                    <a:pt x="0" y="490"/>
                  </a:cubicBezTo>
                  <a:cubicBezTo>
                    <a:pt x="58" y="1257"/>
                    <a:pt x="151" y="2036"/>
                    <a:pt x="244" y="2816"/>
                  </a:cubicBezTo>
                  <a:lnTo>
                    <a:pt x="291" y="3293"/>
                  </a:lnTo>
                  <a:cubicBezTo>
                    <a:pt x="291" y="3293"/>
                    <a:pt x="349" y="3351"/>
                    <a:pt x="349" y="3397"/>
                  </a:cubicBezTo>
                  <a:lnTo>
                    <a:pt x="349" y="3246"/>
                  </a:lnTo>
                  <a:cubicBezTo>
                    <a:pt x="396" y="3060"/>
                    <a:pt x="396" y="2862"/>
                    <a:pt x="396" y="2665"/>
                  </a:cubicBezTo>
                  <a:cubicBezTo>
                    <a:pt x="349" y="2188"/>
                    <a:pt x="291" y="1699"/>
                    <a:pt x="198" y="1211"/>
                  </a:cubicBezTo>
                  <a:cubicBezTo>
                    <a:pt x="198" y="1071"/>
                    <a:pt x="151" y="920"/>
                    <a:pt x="151" y="780"/>
                  </a:cubicBezTo>
                  <a:cubicBezTo>
                    <a:pt x="105" y="490"/>
                    <a:pt x="58" y="245"/>
                    <a:pt x="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" name="Google Shape;773;p7"/>
            <p:cNvSpPr/>
            <p:nvPr/>
          </p:nvSpPr>
          <p:spPr>
            <a:xfrm>
              <a:off x="2380325" y="2641575"/>
              <a:ext cx="13400" cy="408275"/>
            </a:xfrm>
            <a:custGeom>
              <a:avLst/>
              <a:gdLst/>
              <a:ahLst/>
              <a:cxnLst/>
              <a:rect l="l" t="t" r="r" b="b"/>
              <a:pathLst>
                <a:path w="536" h="16331" extrusionOk="0">
                  <a:moveTo>
                    <a:pt x="245" y="0"/>
                  </a:moveTo>
                  <a:lnTo>
                    <a:pt x="245" y="0"/>
                  </a:lnTo>
                  <a:cubicBezTo>
                    <a:pt x="245" y="186"/>
                    <a:pt x="187" y="338"/>
                    <a:pt x="141" y="477"/>
                  </a:cubicBezTo>
                  <a:cubicBezTo>
                    <a:pt x="94" y="873"/>
                    <a:pt x="1" y="1256"/>
                    <a:pt x="1" y="1640"/>
                  </a:cubicBezTo>
                  <a:cubicBezTo>
                    <a:pt x="1" y="2280"/>
                    <a:pt x="47" y="2908"/>
                    <a:pt x="47" y="3490"/>
                  </a:cubicBezTo>
                  <a:cubicBezTo>
                    <a:pt x="94" y="3780"/>
                    <a:pt x="94" y="4025"/>
                    <a:pt x="94" y="4315"/>
                  </a:cubicBezTo>
                  <a:lnTo>
                    <a:pt x="94" y="4746"/>
                  </a:lnTo>
                  <a:cubicBezTo>
                    <a:pt x="141" y="5083"/>
                    <a:pt x="141" y="5420"/>
                    <a:pt x="141" y="5769"/>
                  </a:cubicBezTo>
                  <a:cubicBezTo>
                    <a:pt x="187" y="6002"/>
                    <a:pt x="187" y="6293"/>
                    <a:pt x="245" y="6584"/>
                  </a:cubicBezTo>
                  <a:cubicBezTo>
                    <a:pt x="292" y="7072"/>
                    <a:pt x="338" y="7654"/>
                    <a:pt x="292" y="8189"/>
                  </a:cubicBezTo>
                  <a:cubicBezTo>
                    <a:pt x="292" y="9305"/>
                    <a:pt x="292" y="10468"/>
                    <a:pt x="338" y="11585"/>
                  </a:cubicBezTo>
                  <a:cubicBezTo>
                    <a:pt x="385" y="12108"/>
                    <a:pt x="385" y="12597"/>
                    <a:pt x="385" y="13132"/>
                  </a:cubicBezTo>
                  <a:cubicBezTo>
                    <a:pt x="431" y="13714"/>
                    <a:pt x="431" y="14342"/>
                    <a:pt x="431" y="14923"/>
                  </a:cubicBezTo>
                  <a:lnTo>
                    <a:pt x="431" y="16133"/>
                  </a:lnTo>
                  <a:lnTo>
                    <a:pt x="431" y="16331"/>
                  </a:lnTo>
                  <a:cubicBezTo>
                    <a:pt x="478" y="15749"/>
                    <a:pt x="536" y="15121"/>
                    <a:pt x="536" y="14493"/>
                  </a:cubicBezTo>
                  <a:cubicBezTo>
                    <a:pt x="536" y="13911"/>
                    <a:pt x="536" y="13272"/>
                    <a:pt x="478" y="12690"/>
                  </a:cubicBezTo>
                  <a:cubicBezTo>
                    <a:pt x="478" y="11922"/>
                    <a:pt x="431" y="11097"/>
                    <a:pt x="478" y="10317"/>
                  </a:cubicBezTo>
                  <a:cubicBezTo>
                    <a:pt x="536" y="8770"/>
                    <a:pt x="431" y="7270"/>
                    <a:pt x="338" y="5769"/>
                  </a:cubicBezTo>
                  <a:cubicBezTo>
                    <a:pt x="292" y="5083"/>
                    <a:pt x="245" y="4362"/>
                    <a:pt x="245" y="3676"/>
                  </a:cubicBezTo>
                  <a:cubicBezTo>
                    <a:pt x="245" y="3385"/>
                    <a:pt x="187" y="3152"/>
                    <a:pt x="187" y="2862"/>
                  </a:cubicBezTo>
                  <a:cubicBezTo>
                    <a:pt x="141" y="2222"/>
                    <a:pt x="94" y="1547"/>
                    <a:pt x="187" y="873"/>
                  </a:cubicBezTo>
                  <a:cubicBezTo>
                    <a:pt x="187" y="582"/>
                    <a:pt x="245" y="291"/>
                    <a:pt x="2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" name="Google Shape;774;p7"/>
            <p:cNvSpPr/>
            <p:nvPr/>
          </p:nvSpPr>
          <p:spPr>
            <a:xfrm>
              <a:off x="2353575" y="2778525"/>
              <a:ext cx="16900" cy="490575"/>
            </a:xfrm>
            <a:custGeom>
              <a:avLst/>
              <a:gdLst/>
              <a:ahLst/>
              <a:cxnLst/>
              <a:rect l="l" t="t" r="r" b="b"/>
              <a:pathLst>
                <a:path w="676" h="19623" extrusionOk="0">
                  <a:moveTo>
                    <a:pt x="443" y="1"/>
                  </a:moveTo>
                  <a:lnTo>
                    <a:pt x="443" y="1"/>
                  </a:lnTo>
                  <a:cubicBezTo>
                    <a:pt x="199" y="1106"/>
                    <a:pt x="1" y="2373"/>
                    <a:pt x="1" y="3583"/>
                  </a:cubicBezTo>
                  <a:cubicBezTo>
                    <a:pt x="47" y="4455"/>
                    <a:pt x="152" y="5328"/>
                    <a:pt x="199" y="6154"/>
                  </a:cubicBezTo>
                  <a:cubicBezTo>
                    <a:pt x="292" y="6782"/>
                    <a:pt x="338" y="7363"/>
                    <a:pt x="385" y="7945"/>
                  </a:cubicBezTo>
                  <a:cubicBezTo>
                    <a:pt x="443" y="9061"/>
                    <a:pt x="443" y="9887"/>
                    <a:pt x="385" y="10655"/>
                  </a:cubicBezTo>
                  <a:cubicBezTo>
                    <a:pt x="292" y="11772"/>
                    <a:pt x="245" y="12888"/>
                    <a:pt x="338" y="14098"/>
                  </a:cubicBezTo>
                  <a:cubicBezTo>
                    <a:pt x="338" y="14924"/>
                    <a:pt x="385" y="15749"/>
                    <a:pt x="385" y="16517"/>
                  </a:cubicBezTo>
                  <a:lnTo>
                    <a:pt x="385" y="17587"/>
                  </a:lnTo>
                  <a:lnTo>
                    <a:pt x="385" y="17925"/>
                  </a:lnTo>
                  <a:cubicBezTo>
                    <a:pt x="385" y="18460"/>
                    <a:pt x="385" y="18995"/>
                    <a:pt x="443" y="19530"/>
                  </a:cubicBezTo>
                  <a:cubicBezTo>
                    <a:pt x="443" y="19530"/>
                    <a:pt x="443" y="19576"/>
                    <a:pt x="489" y="19623"/>
                  </a:cubicBezTo>
                  <a:lnTo>
                    <a:pt x="489" y="19530"/>
                  </a:lnTo>
                  <a:cubicBezTo>
                    <a:pt x="536" y="19041"/>
                    <a:pt x="536" y="18553"/>
                    <a:pt x="536" y="18076"/>
                  </a:cubicBezTo>
                  <a:cubicBezTo>
                    <a:pt x="536" y="17006"/>
                    <a:pt x="536" y="15843"/>
                    <a:pt x="489" y="14342"/>
                  </a:cubicBezTo>
                  <a:lnTo>
                    <a:pt x="489" y="13470"/>
                  </a:lnTo>
                  <a:cubicBezTo>
                    <a:pt x="443" y="12935"/>
                    <a:pt x="385" y="12353"/>
                    <a:pt x="443" y="11818"/>
                  </a:cubicBezTo>
                  <a:cubicBezTo>
                    <a:pt x="675" y="9980"/>
                    <a:pt x="629" y="8143"/>
                    <a:pt x="385" y="6398"/>
                  </a:cubicBezTo>
                  <a:cubicBezTo>
                    <a:pt x="152" y="4700"/>
                    <a:pt x="94" y="3001"/>
                    <a:pt x="338" y="1164"/>
                  </a:cubicBezTo>
                  <a:cubicBezTo>
                    <a:pt x="385" y="768"/>
                    <a:pt x="443" y="384"/>
                    <a:pt x="44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" name="Google Shape;775;p7"/>
            <p:cNvSpPr/>
            <p:nvPr/>
          </p:nvSpPr>
          <p:spPr>
            <a:xfrm>
              <a:off x="2362025" y="2433075"/>
              <a:ext cx="4950" cy="31425"/>
            </a:xfrm>
            <a:custGeom>
              <a:avLst/>
              <a:gdLst/>
              <a:ahLst/>
              <a:cxnLst/>
              <a:rect l="l" t="t" r="r" b="b"/>
              <a:pathLst>
                <a:path w="198" h="1257" extrusionOk="0">
                  <a:moveTo>
                    <a:pt x="47" y="0"/>
                  </a:moveTo>
                  <a:cubicBezTo>
                    <a:pt x="0" y="384"/>
                    <a:pt x="47" y="966"/>
                    <a:pt x="151" y="1257"/>
                  </a:cubicBezTo>
                  <a:cubicBezTo>
                    <a:pt x="198" y="826"/>
                    <a:pt x="105" y="442"/>
                    <a:pt x="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" name="Google Shape;776;p7"/>
            <p:cNvSpPr/>
            <p:nvPr/>
          </p:nvSpPr>
          <p:spPr>
            <a:xfrm>
              <a:off x="1867675" y="2358350"/>
              <a:ext cx="473725" cy="23125"/>
            </a:xfrm>
            <a:custGeom>
              <a:avLst/>
              <a:gdLst/>
              <a:ahLst/>
              <a:cxnLst/>
              <a:rect l="l" t="t" r="r" b="b"/>
              <a:pathLst>
                <a:path w="18949" h="925" extrusionOk="0">
                  <a:moveTo>
                    <a:pt x="16628" y="0"/>
                  </a:moveTo>
                  <a:cubicBezTo>
                    <a:pt x="16203" y="0"/>
                    <a:pt x="15802" y="12"/>
                    <a:pt x="15412" y="35"/>
                  </a:cubicBezTo>
                  <a:cubicBezTo>
                    <a:pt x="14877" y="82"/>
                    <a:pt x="14296" y="128"/>
                    <a:pt x="13772" y="175"/>
                  </a:cubicBezTo>
                  <a:cubicBezTo>
                    <a:pt x="13377" y="175"/>
                    <a:pt x="12946" y="233"/>
                    <a:pt x="12551" y="279"/>
                  </a:cubicBezTo>
                  <a:cubicBezTo>
                    <a:pt x="12318" y="279"/>
                    <a:pt x="12121" y="279"/>
                    <a:pt x="11876" y="326"/>
                  </a:cubicBezTo>
                  <a:cubicBezTo>
                    <a:pt x="11202" y="372"/>
                    <a:pt x="10516" y="419"/>
                    <a:pt x="9887" y="524"/>
                  </a:cubicBezTo>
                  <a:cubicBezTo>
                    <a:pt x="9504" y="570"/>
                    <a:pt x="9120" y="617"/>
                    <a:pt x="8724" y="617"/>
                  </a:cubicBezTo>
                  <a:cubicBezTo>
                    <a:pt x="8480" y="663"/>
                    <a:pt x="8294" y="663"/>
                    <a:pt x="8096" y="663"/>
                  </a:cubicBezTo>
                  <a:lnTo>
                    <a:pt x="7608" y="663"/>
                  </a:lnTo>
                  <a:cubicBezTo>
                    <a:pt x="7468" y="617"/>
                    <a:pt x="7317" y="617"/>
                    <a:pt x="7177" y="617"/>
                  </a:cubicBezTo>
                  <a:lnTo>
                    <a:pt x="7026" y="617"/>
                  </a:lnTo>
                  <a:cubicBezTo>
                    <a:pt x="6887" y="570"/>
                    <a:pt x="6735" y="570"/>
                    <a:pt x="6596" y="570"/>
                  </a:cubicBezTo>
                  <a:cubicBezTo>
                    <a:pt x="5572" y="419"/>
                    <a:pt x="4560" y="326"/>
                    <a:pt x="3641" y="279"/>
                  </a:cubicBezTo>
                  <a:cubicBezTo>
                    <a:pt x="2769" y="175"/>
                    <a:pt x="1990" y="128"/>
                    <a:pt x="1269" y="128"/>
                  </a:cubicBezTo>
                  <a:lnTo>
                    <a:pt x="1" y="128"/>
                  </a:lnTo>
                  <a:cubicBezTo>
                    <a:pt x="2187" y="233"/>
                    <a:pt x="4467" y="419"/>
                    <a:pt x="6793" y="756"/>
                  </a:cubicBezTo>
                  <a:cubicBezTo>
                    <a:pt x="7337" y="870"/>
                    <a:pt x="7801" y="925"/>
                    <a:pt x="8266" y="925"/>
                  </a:cubicBezTo>
                  <a:cubicBezTo>
                    <a:pt x="8418" y="925"/>
                    <a:pt x="8570" y="919"/>
                    <a:pt x="8724" y="907"/>
                  </a:cubicBezTo>
                  <a:cubicBezTo>
                    <a:pt x="8875" y="907"/>
                    <a:pt x="8969" y="861"/>
                    <a:pt x="9120" y="861"/>
                  </a:cubicBezTo>
                  <a:cubicBezTo>
                    <a:pt x="9259" y="861"/>
                    <a:pt x="9352" y="861"/>
                    <a:pt x="9504" y="814"/>
                  </a:cubicBezTo>
                  <a:cubicBezTo>
                    <a:pt x="10039" y="710"/>
                    <a:pt x="10713" y="617"/>
                    <a:pt x="11388" y="524"/>
                  </a:cubicBezTo>
                  <a:cubicBezTo>
                    <a:pt x="11830" y="465"/>
                    <a:pt x="12318" y="465"/>
                    <a:pt x="12749" y="419"/>
                  </a:cubicBezTo>
                  <a:cubicBezTo>
                    <a:pt x="13237" y="419"/>
                    <a:pt x="13714" y="372"/>
                    <a:pt x="14203" y="326"/>
                  </a:cubicBezTo>
                  <a:cubicBezTo>
                    <a:pt x="14354" y="279"/>
                    <a:pt x="14540" y="279"/>
                    <a:pt x="14738" y="279"/>
                  </a:cubicBezTo>
                  <a:cubicBezTo>
                    <a:pt x="15366" y="175"/>
                    <a:pt x="16040" y="128"/>
                    <a:pt x="16680" y="82"/>
                  </a:cubicBezTo>
                  <a:lnTo>
                    <a:pt x="17983" y="82"/>
                  </a:lnTo>
                  <a:cubicBezTo>
                    <a:pt x="18227" y="128"/>
                    <a:pt x="18425" y="128"/>
                    <a:pt x="18716" y="128"/>
                  </a:cubicBezTo>
                  <a:lnTo>
                    <a:pt x="18948" y="128"/>
                  </a:lnTo>
                  <a:cubicBezTo>
                    <a:pt x="18611" y="82"/>
                    <a:pt x="18320" y="82"/>
                    <a:pt x="17983" y="35"/>
                  </a:cubicBezTo>
                  <a:cubicBezTo>
                    <a:pt x="17500" y="12"/>
                    <a:pt x="17052" y="0"/>
                    <a:pt x="1662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" name="Google Shape;777;p7"/>
            <p:cNvSpPr/>
            <p:nvPr/>
          </p:nvSpPr>
          <p:spPr>
            <a:xfrm>
              <a:off x="2335550" y="2415050"/>
              <a:ext cx="8475" cy="1097725"/>
            </a:xfrm>
            <a:custGeom>
              <a:avLst/>
              <a:gdLst/>
              <a:ahLst/>
              <a:cxnLst/>
              <a:rect l="l" t="t" r="r" b="b"/>
              <a:pathLst>
                <a:path w="339" h="43909" extrusionOk="0">
                  <a:moveTo>
                    <a:pt x="94" y="0"/>
                  </a:moveTo>
                  <a:cubicBezTo>
                    <a:pt x="47" y="140"/>
                    <a:pt x="47" y="233"/>
                    <a:pt x="47" y="338"/>
                  </a:cubicBezTo>
                  <a:lnTo>
                    <a:pt x="47" y="1210"/>
                  </a:lnTo>
                  <a:cubicBezTo>
                    <a:pt x="1" y="6293"/>
                    <a:pt x="1" y="11387"/>
                    <a:pt x="1" y="16470"/>
                  </a:cubicBezTo>
                  <a:lnTo>
                    <a:pt x="1" y="31056"/>
                  </a:lnTo>
                  <a:lnTo>
                    <a:pt x="1" y="40024"/>
                  </a:lnTo>
                  <a:lnTo>
                    <a:pt x="1" y="42932"/>
                  </a:lnTo>
                  <a:lnTo>
                    <a:pt x="47" y="43665"/>
                  </a:lnTo>
                  <a:lnTo>
                    <a:pt x="47" y="43851"/>
                  </a:lnTo>
                  <a:lnTo>
                    <a:pt x="47" y="43909"/>
                  </a:lnTo>
                  <a:lnTo>
                    <a:pt x="233" y="43909"/>
                  </a:lnTo>
                  <a:cubicBezTo>
                    <a:pt x="233" y="43909"/>
                    <a:pt x="233" y="43851"/>
                    <a:pt x="291" y="43804"/>
                  </a:cubicBezTo>
                  <a:cubicBezTo>
                    <a:pt x="291" y="43758"/>
                    <a:pt x="338" y="43711"/>
                    <a:pt x="338" y="43665"/>
                  </a:cubicBezTo>
                  <a:lnTo>
                    <a:pt x="338" y="41920"/>
                  </a:lnTo>
                  <a:lnTo>
                    <a:pt x="338" y="36825"/>
                  </a:lnTo>
                  <a:lnTo>
                    <a:pt x="338" y="12841"/>
                  </a:lnTo>
                  <a:cubicBezTo>
                    <a:pt x="338" y="8910"/>
                    <a:pt x="338" y="4990"/>
                    <a:pt x="291" y="1012"/>
                  </a:cubicBezTo>
                  <a:cubicBezTo>
                    <a:pt x="291" y="768"/>
                    <a:pt x="233" y="524"/>
                    <a:pt x="233" y="291"/>
                  </a:cubicBezTo>
                  <a:cubicBezTo>
                    <a:pt x="187" y="186"/>
                    <a:pt x="187" y="93"/>
                    <a:pt x="1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" name="Google Shape;778;p7"/>
            <p:cNvSpPr/>
            <p:nvPr/>
          </p:nvSpPr>
          <p:spPr>
            <a:xfrm>
              <a:off x="721700" y="2327800"/>
              <a:ext cx="1710700" cy="1241675"/>
            </a:xfrm>
            <a:custGeom>
              <a:avLst/>
              <a:gdLst/>
              <a:ahLst/>
              <a:cxnLst/>
              <a:rect l="l" t="t" r="r" b="b"/>
              <a:pathLst>
                <a:path w="68428" h="49667" extrusionOk="0">
                  <a:moveTo>
                    <a:pt x="46468" y="1"/>
                  </a:moveTo>
                  <a:cubicBezTo>
                    <a:pt x="46328" y="1"/>
                    <a:pt x="46084" y="47"/>
                    <a:pt x="45991" y="47"/>
                  </a:cubicBezTo>
                  <a:lnTo>
                    <a:pt x="10608" y="47"/>
                  </a:lnTo>
                  <a:cubicBezTo>
                    <a:pt x="7119" y="47"/>
                    <a:pt x="3676" y="47"/>
                    <a:pt x="233" y="94"/>
                  </a:cubicBezTo>
                  <a:cubicBezTo>
                    <a:pt x="47" y="94"/>
                    <a:pt x="0" y="94"/>
                    <a:pt x="0" y="187"/>
                  </a:cubicBezTo>
                  <a:cubicBezTo>
                    <a:pt x="0" y="234"/>
                    <a:pt x="0" y="292"/>
                    <a:pt x="47" y="338"/>
                  </a:cubicBezTo>
                  <a:lnTo>
                    <a:pt x="47" y="385"/>
                  </a:lnTo>
                  <a:lnTo>
                    <a:pt x="67939" y="385"/>
                  </a:lnTo>
                  <a:lnTo>
                    <a:pt x="67939" y="478"/>
                  </a:lnTo>
                  <a:lnTo>
                    <a:pt x="67986" y="49667"/>
                  </a:lnTo>
                  <a:lnTo>
                    <a:pt x="68044" y="49667"/>
                  </a:lnTo>
                  <a:cubicBezTo>
                    <a:pt x="68137" y="49574"/>
                    <a:pt x="68184" y="49481"/>
                    <a:pt x="68230" y="49376"/>
                  </a:cubicBezTo>
                  <a:lnTo>
                    <a:pt x="68230" y="49190"/>
                  </a:lnTo>
                  <a:lnTo>
                    <a:pt x="68230" y="49085"/>
                  </a:lnTo>
                  <a:lnTo>
                    <a:pt x="68230" y="48271"/>
                  </a:lnTo>
                  <a:lnTo>
                    <a:pt x="68230" y="48167"/>
                  </a:lnTo>
                  <a:cubicBezTo>
                    <a:pt x="68277" y="46666"/>
                    <a:pt x="68277" y="45212"/>
                    <a:pt x="68277" y="43758"/>
                  </a:cubicBezTo>
                  <a:lnTo>
                    <a:pt x="68277" y="43560"/>
                  </a:lnTo>
                  <a:lnTo>
                    <a:pt x="68277" y="43514"/>
                  </a:lnTo>
                  <a:lnTo>
                    <a:pt x="68277" y="43084"/>
                  </a:lnTo>
                  <a:lnTo>
                    <a:pt x="68277" y="42979"/>
                  </a:lnTo>
                  <a:lnTo>
                    <a:pt x="68277" y="42886"/>
                  </a:lnTo>
                  <a:lnTo>
                    <a:pt x="68277" y="42165"/>
                  </a:lnTo>
                  <a:lnTo>
                    <a:pt x="68277" y="41478"/>
                  </a:lnTo>
                  <a:lnTo>
                    <a:pt x="68277" y="39978"/>
                  </a:lnTo>
                  <a:lnTo>
                    <a:pt x="68277" y="36058"/>
                  </a:lnTo>
                  <a:lnTo>
                    <a:pt x="68277" y="31115"/>
                  </a:lnTo>
                  <a:lnTo>
                    <a:pt x="68277" y="25730"/>
                  </a:lnTo>
                  <a:lnTo>
                    <a:pt x="68277" y="25299"/>
                  </a:lnTo>
                  <a:lnTo>
                    <a:pt x="68277" y="25241"/>
                  </a:lnTo>
                  <a:lnTo>
                    <a:pt x="68277" y="2560"/>
                  </a:lnTo>
                  <a:lnTo>
                    <a:pt x="68428" y="2176"/>
                  </a:lnTo>
                  <a:cubicBezTo>
                    <a:pt x="68381" y="2129"/>
                    <a:pt x="68381" y="2129"/>
                    <a:pt x="68335" y="2083"/>
                  </a:cubicBezTo>
                  <a:lnTo>
                    <a:pt x="68277" y="2036"/>
                  </a:lnTo>
                  <a:lnTo>
                    <a:pt x="68277" y="1932"/>
                  </a:lnTo>
                  <a:lnTo>
                    <a:pt x="68277" y="1839"/>
                  </a:lnTo>
                  <a:cubicBezTo>
                    <a:pt x="68277" y="1501"/>
                    <a:pt x="68277" y="1106"/>
                    <a:pt x="68230" y="722"/>
                  </a:cubicBezTo>
                  <a:lnTo>
                    <a:pt x="68230" y="385"/>
                  </a:lnTo>
                  <a:lnTo>
                    <a:pt x="68230" y="141"/>
                  </a:lnTo>
                  <a:lnTo>
                    <a:pt x="67509" y="141"/>
                  </a:lnTo>
                  <a:cubicBezTo>
                    <a:pt x="67311" y="94"/>
                    <a:pt x="67067" y="94"/>
                    <a:pt x="66881" y="94"/>
                  </a:cubicBezTo>
                  <a:lnTo>
                    <a:pt x="62275" y="94"/>
                  </a:lnTo>
                  <a:lnTo>
                    <a:pt x="62275" y="47"/>
                  </a:lnTo>
                  <a:lnTo>
                    <a:pt x="61879" y="47"/>
                  </a:lnTo>
                  <a:lnTo>
                    <a:pt x="61833" y="94"/>
                  </a:lnTo>
                  <a:lnTo>
                    <a:pt x="61833" y="47"/>
                  </a:lnTo>
                  <a:lnTo>
                    <a:pt x="46666" y="47"/>
                  </a:lnTo>
                  <a:cubicBezTo>
                    <a:pt x="46572" y="47"/>
                    <a:pt x="46468" y="1"/>
                    <a:pt x="464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" name="Google Shape;779;p7"/>
            <p:cNvSpPr/>
            <p:nvPr/>
          </p:nvSpPr>
          <p:spPr>
            <a:xfrm>
              <a:off x="2428600" y="341680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" name="Google Shape;780;p7"/>
            <p:cNvSpPr/>
            <p:nvPr/>
          </p:nvSpPr>
          <p:spPr>
            <a:xfrm>
              <a:off x="2428600" y="3404875"/>
              <a:ext cx="25" cy="10775"/>
            </a:xfrm>
            <a:custGeom>
              <a:avLst/>
              <a:gdLst/>
              <a:ahLst/>
              <a:cxnLst/>
              <a:rect l="l" t="t" r="r" b="b"/>
              <a:pathLst>
                <a:path w="1" h="431" extrusionOk="0">
                  <a:moveTo>
                    <a:pt x="1" y="47"/>
                  </a:moveTo>
                  <a:lnTo>
                    <a:pt x="1" y="1"/>
                  </a:lnTo>
                  <a:lnTo>
                    <a:pt x="1" y="431"/>
                  </a:lnTo>
                  <a:lnTo>
                    <a:pt x="1" y="43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" name="Google Shape;781;p7"/>
            <p:cNvSpPr/>
            <p:nvPr/>
          </p:nvSpPr>
          <p:spPr>
            <a:xfrm>
              <a:off x="2428600" y="3381900"/>
              <a:ext cx="25" cy="18050"/>
            </a:xfrm>
            <a:custGeom>
              <a:avLst/>
              <a:gdLst/>
              <a:ahLst/>
              <a:cxnLst/>
              <a:rect l="l" t="t" r="r" b="b"/>
              <a:pathLst>
                <a:path w="1" h="722" extrusionOk="0">
                  <a:moveTo>
                    <a:pt x="1" y="1"/>
                  </a:moveTo>
                  <a:lnTo>
                    <a:pt x="1" y="722"/>
                  </a:lnTo>
                  <a:lnTo>
                    <a:pt x="1" y="722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" name="Google Shape;782;p7"/>
            <p:cNvSpPr/>
            <p:nvPr/>
          </p:nvSpPr>
          <p:spPr>
            <a:xfrm>
              <a:off x="2428600" y="3415625"/>
              <a:ext cx="25" cy="1200"/>
            </a:xfrm>
            <a:custGeom>
              <a:avLst/>
              <a:gdLst/>
              <a:ahLst/>
              <a:cxnLst/>
              <a:rect l="l" t="t" r="r" b="b"/>
              <a:pathLst>
                <a:path w="1" h="48" extrusionOk="0">
                  <a:moveTo>
                    <a:pt x="1" y="47"/>
                  </a:moveTo>
                  <a:lnTo>
                    <a:pt x="1" y="47"/>
                  </a:lnTo>
                  <a:lnTo>
                    <a:pt x="1" y="1"/>
                  </a:lnTo>
                  <a:lnTo>
                    <a:pt x="1" y="47"/>
                  </a:lnTo>
                  <a:lnTo>
                    <a:pt x="1" y="47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" name="Google Shape;783;p7"/>
            <p:cNvSpPr/>
            <p:nvPr/>
          </p:nvSpPr>
          <p:spPr>
            <a:xfrm>
              <a:off x="2428600" y="3415625"/>
              <a:ext cx="25" cy="1200"/>
            </a:xfrm>
            <a:custGeom>
              <a:avLst/>
              <a:gdLst/>
              <a:ahLst/>
              <a:cxnLst/>
              <a:rect l="l" t="t" r="r" b="b"/>
              <a:pathLst>
                <a:path w="1" h="48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47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" name="Google Shape;784;p7"/>
            <p:cNvSpPr/>
            <p:nvPr/>
          </p:nvSpPr>
          <p:spPr>
            <a:xfrm>
              <a:off x="2428600" y="341680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" name="Google Shape;785;p7"/>
            <p:cNvSpPr/>
            <p:nvPr/>
          </p:nvSpPr>
          <p:spPr>
            <a:xfrm>
              <a:off x="2428600" y="341680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" name="Google Shape;786;p7"/>
            <p:cNvSpPr/>
            <p:nvPr/>
          </p:nvSpPr>
          <p:spPr>
            <a:xfrm>
              <a:off x="2428600" y="3415625"/>
              <a:ext cx="25" cy="1200"/>
            </a:xfrm>
            <a:custGeom>
              <a:avLst/>
              <a:gdLst/>
              <a:ahLst/>
              <a:cxnLst/>
              <a:rect l="l" t="t" r="r" b="b"/>
              <a:pathLst>
                <a:path w="1" h="48" extrusionOk="0">
                  <a:moveTo>
                    <a:pt x="1" y="47"/>
                  </a:moveTo>
                  <a:lnTo>
                    <a:pt x="1" y="47"/>
                  </a:lnTo>
                  <a:lnTo>
                    <a:pt x="1" y="4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" name="Google Shape;787;p7"/>
            <p:cNvSpPr/>
            <p:nvPr/>
          </p:nvSpPr>
          <p:spPr>
            <a:xfrm>
              <a:off x="2267500" y="2328975"/>
              <a:ext cx="1200" cy="1175"/>
            </a:xfrm>
            <a:custGeom>
              <a:avLst/>
              <a:gdLst/>
              <a:ahLst/>
              <a:cxnLst/>
              <a:rect l="l" t="t" r="r" b="b"/>
              <a:pathLst>
                <a:path w="48" h="47" extrusionOk="0">
                  <a:moveTo>
                    <a:pt x="1" y="0"/>
                  </a:moveTo>
                  <a:lnTo>
                    <a:pt x="1" y="47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" name="Google Shape;788;p7"/>
            <p:cNvSpPr/>
            <p:nvPr/>
          </p:nvSpPr>
          <p:spPr>
            <a:xfrm>
              <a:off x="2268675" y="23263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" name="Google Shape;789;p7"/>
            <p:cNvSpPr/>
            <p:nvPr/>
          </p:nvSpPr>
          <p:spPr>
            <a:xfrm>
              <a:off x="785675" y="2404000"/>
              <a:ext cx="1555725" cy="1120700"/>
            </a:xfrm>
            <a:custGeom>
              <a:avLst/>
              <a:gdLst/>
              <a:ahLst/>
              <a:cxnLst/>
              <a:rect l="l" t="t" r="r" b="b"/>
              <a:pathLst>
                <a:path w="62229" h="44828" extrusionOk="0">
                  <a:moveTo>
                    <a:pt x="25298" y="0"/>
                  </a:moveTo>
                  <a:cubicBezTo>
                    <a:pt x="17308" y="0"/>
                    <a:pt x="9212" y="47"/>
                    <a:pt x="1361" y="47"/>
                  </a:cubicBezTo>
                  <a:lnTo>
                    <a:pt x="1163" y="47"/>
                  </a:lnTo>
                  <a:cubicBezTo>
                    <a:pt x="1117" y="47"/>
                    <a:pt x="1070" y="93"/>
                    <a:pt x="1070" y="93"/>
                  </a:cubicBezTo>
                  <a:cubicBezTo>
                    <a:pt x="1024" y="198"/>
                    <a:pt x="1024" y="291"/>
                    <a:pt x="1024" y="384"/>
                  </a:cubicBezTo>
                  <a:lnTo>
                    <a:pt x="1024" y="628"/>
                  </a:lnTo>
                  <a:cubicBezTo>
                    <a:pt x="977" y="1117"/>
                    <a:pt x="977" y="1652"/>
                    <a:pt x="977" y="2129"/>
                  </a:cubicBezTo>
                  <a:lnTo>
                    <a:pt x="977" y="30870"/>
                  </a:lnTo>
                  <a:lnTo>
                    <a:pt x="977" y="31987"/>
                  </a:lnTo>
                  <a:lnTo>
                    <a:pt x="779" y="31359"/>
                  </a:lnTo>
                  <a:cubicBezTo>
                    <a:pt x="733" y="31405"/>
                    <a:pt x="733" y="31452"/>
                    <a:pt x="733" y="31498"/>
                  </a:cubicBezTo>
                  <a:lnTo>
                    <a:pt x="733" y="31649"/>
                  </a:lnTo>
                  <a:cubicBezTo>
                    <a:pt x="686" y="32138"/>
                    <a:pt x="640" y="32661"/>
                    <a:pt x="582" y="33196"/>
                  </a:cubicBezTo>
                  <a:cubicBezTo>
                    <a:pt x="535" y="33778"/>
                    <a:pt x="489" y="34406"/>
                    <a:pt x="489" y="35046"/>
                  </a:cubicBezTo>
                  <a:cubicBezTo>
                    <a:pt x="442" y="35918"/>
                    <a:pt x="349" y="36790"/>
                    <a:pt x="291" y="37663"/>
                  </a:cubicBezTo>
                  <a:cubicBezTo>
                    <a:pt x="291" y="38093"/>
                    <a:pt x="244" y="38582"/>
                    <a:pt x="198" y="39059"/>
                  </a:cubicBezTo>
                  <a:cubicBezTo>
                    <a:pt x="151" y="39547"/>
                    <a:pt x="105" y="40036"/>
                    <a:pt x="58" y="40571"/>
                  </a:cubicBezTo>
                  <a:cubicBezTo>
                    <a:pt x="0" y="41152"/>
                    <a:pt x="0" y="41780"/>
                    <a:pt x="0" y="42362"/>
                  </a:cubicBezTo>
                  <a:cubicBezTo>
                    <a:pt x="349" y="40082"/>
                    <a:pt x="442" y="37756"/>
                    <a:pt x="582" y="35523"/>
                  </a:cubicBezTo>
                  <a:cubicBezTo>
                    <a:pt x="640" y="34511"/>
                    <a:pt x="686" y="33441"/>
                    <a:pt x="779" y="32371"/>
                  </a:cubicBezTo>
                  <a:lnTo>
                    <a:pt x="977" y="32429"/>
                  </a:lnTo>
                  <a:lnTo>
                    <a:pt x="977" y="32906"/>
                  </a:lnTo>
                  <a:lnTo>
                    <a:pt x="977" y="44153"/>
                  </a:lnTo>
                  <a:lnTo>
                    <a:pt x="977" y="44200"/>
                  </a:lnTo>
                  <a:cubicBezTo>
                    <a:pt x="977" y="44246"/>
                    <a:pt x="977" y="44397"/>
                    <a:pt x="1024" y="44444"/>
                  </a:cubicBezTo>
                  <a:lnTo>
                    <a:pt x="1070" y="44490"/>
                  </a:lnTo>
                  <a:cubicBezTo>
                    <a:pt x="1221" y="44688"/>
                    <a:pt x="1407" y="44828"/>
                    <a:pt x="1698" y="44828"/>
                  </a:cubicBezTo>
                  <a:lnTo>
                    <a:pt x="61123" y="44828"/>
                  </a:lnTo>
                  <a:cubicBezTo>
                    <a:pt x="61461" y="44828"/>
                    <a:pt x="61751" y="44781"/>
                    <a:pt x="62089" y="44735"/>
                  </a:cubicBezTo>
                  <a:lnTo>
                    <a:pt x="62228" y="44735"/>
                  </a:lnTo>
                  <a:lnTo>
                    <a:pt x="62228" y="44537"/>
                  </a:lnTo>
                  <a:lnTo>
                    <a:pt x="61938" y="44490"/>
                  </a:lnTo>
                  <a:lnTo>
                    <a:pt x="1314" y="44490"/>
                  </a:lnTo>
                  <a:lnTo>
                    <a:pt x="1314" y="291"/>
                  </a:lnTo>
                  <a:lnTo>
                    <a:pt x="61996" y="291"/>
                  </a:lnTo>
                  <a:lnTo>
                    <a:pt x="62135" y="245"/>
                  </a:lnTo>
                  <a:cubicBezTo>
                    <a:pt x="62135" y="0"/>
                    <a:pt x="62089" y="0"/>
                    <a:pt x="617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" name="Google Shape;790;p7"/>
            <p:cNvSpPr/>
            <p:nvPr/>
          </p:nvSpPr>
          <p:spPr>
            <a:xfrm>
              <a:off x="2335550" y="2410100"/>
              <a:ext cx="3525" cy="1200"/>
            </a:xfrm>
            <a:custGeom>
              <a:avLst/>
              <a:gdLst/>
              <a:ahLst/>
              <a:cxnLst/>
              <a:rect l="l" t="t" r="r" b="b"/>
              <a:pathLst>
                <a:path w="141" h="48" extrusionOk="0">
                  <a:moveTo>
                    <a:pt x="1" y="47"/>
                  </a:moveTo>
                  <a:lnTo>
                    <a:pt x="140" y="1"/>
                  </a:lnTo>
                  <a:lnTo>
                    <a:pt x="14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1" name="Google Shape;791;p7"/>
            <p:cNvSpPr/>
            <p:nvPr/>
          </p:nvSpPr>
          <p:spPr>
            <a:xfrm>
              <a:off x="2334100" y="3516250"/>
              <a:ext cx="7300" cy="1175"/>
            </a:xfrm>
            <a:custGeom>
              <a:avLst/>
              <a:gdLst/>
              <a:ahLst/>
              <a:cxnLst/>
              <a:rect l="l" t="t" r="r" b="b"/>
              <a:pathLst>
                <a:path w="292" h="47" extrusionOk="0">
                  <a:moveTo>
                    <a:pt x="291" y="47"/>
                  </a:moveTo>
                  <a:lnTo>
                    <a:pt x="291" y="47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2" name="Google Shape;792;p7"/>
            <p:cNvSpPr/>
            <p:nvPr/>
          </p:nvSpPr>
          <p:spPr>
            <a:xfrm>
              <a:off x="2332950" y="3516250"/>
              <a:ext cx="1175" cy="25"/>
            </a:xfrm>
            <a:custGeom>
              <a:avLst/>
              <a:gdLst/>
              <a:ahLst/>
              <a:cxnLst/>
              <a:rect l="l" t="t" r="r" b="b"/>
              <a:pathLst>
                <a:path w="47" h="1" extrusionOk="0">
                  <a:moveTo>
                    <a:pt x="0" y="0"/>
                  </a:moveTo>
                  <a:lnTo>
                    <a:pt x="47" y="0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3" name="Google Shape;793;p7"/>
            <p:cNvSpPr/>
            <p:nvPr/>
          </p:nvSpPr>
          <p:spPr>
            <a:xfrm>
              <a:off x="2334100" y="35162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4" name="Google Shape;794;p7"/>
            <p:cNvSpPr/>
            <p:nvPr/>
          </p:nvSpPr>
          <p:spPr>
            <a:xfrm>
              <a:off x="2302700" y="2471750"/>
              <a:ext cx="15725" cy="16025"/>
            </a:xfrm>
            <a:custGeom>
              <a:avLst/>
              <a:gdLst/>
              <a:ahLst/>
              <a:cxnLst/>
              <a:rect l="l" t="t" r="r" b="b"/>
              <a:pathLst>
                <a:path w="629" h="641" extrusionOk="0">
                  <a:moveTo>
                    <a:pt x="338" y="0"/>
                  </a:moveTo>
                  <a:cubicBezTo>
                    <a:pt x="245" y="0"/>
                    <a:pt x="152" y="59"/>
                    <a:pt x="93" y="105"/>
                  </a:cubicBezTo>
                  <a:cubicBezTo>
                    <a:pt x="0" y="198"/>
                    <a:pt x="0" y="245"/>
                    <a:pt x="0" y="349"/>
                  </a:cubicBezTo>
                  <a:cubicBezTo>
                    <a:pt x="0" y="489"/>
                    <a:pt x="93" y="640"/>
                    <a:pt x="291" y="640"/>
                  </a:cubicBezTo>
                  <a:cubicBezTo>
                    <a:pt x="384" y="640"/>
                    <a:pt x="489" y="582"/>
                    <a:pt x="535" y="489"/>
                  </a:cubicBezTo>
                  <a:cubicBezTo>
                    <a:pt x="628" y="442"/>
                    <a:pt x="628" y="349"/>
                    <a:pt x="628" y="245"/>
                  </a:cubicBezTo>
                  <a:cubicBezTo>
                    <a:pt x="628" y="105"/>
                    <a:pt x="535" y="0"/>
                    <a:pt x="33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5" name="Google Shape;795;p7"/>
            <p:cNvSpPr/>
            <p:nvPr/>
          </p:nvSpPr>
          <p:spPr>
            <a:xfrm>
              <a:off x="2265175" y="3448500"/>
              <a:ext cx="29125" cy="30250"/>
            </a:xfrm>
            <a:custGeom>
              <a:avLst/>
              <a:gdLst/>
              <a:ahLst/>
              <a:cxnLst/>
              <a:rect l="l" t="t" r="r" b="b"/>
              <a:pathLst>
                <a:path w="1165" h="1210" extrusionOk="0">
                  <a:moveTo>
                    <a:pt x="873" y="0"/>
                  </a:moveTo>
                  <a:cubicBezTo>
                    <a:pt x="431" y="245"/>
                    <a:pt x="245" y="675"/>
                    <a:pt x="47" y="1163"/>
                  </a:cubicBezTo>
                  <a:cubicBezTo>
                    <a:pt x="1" y="1163"/>
                    <a:pt x="1" y="1210"/>
                    <a:pt x="47" y="1210"/>
                  </a:cubicBezTo>
                  <a:lnTo>
                    <a:pt x="94" y="1210"/>
                  </a:lnTo>
                  <a:cubicBezTo>
                    <a:pt x="245" y="1117"/>
                    <a:pt x="385" y="1059"/>
                    <a:pt x="431" y="966"/>
                  </a:cubicBezTo>
                  <a:cubicBezTo>
                    <a:pt x="676" y="721"/>
                    <a:pt x="920" y="477"/>
                    <a:pt x="1118" y="186"/>
                  </a:cubicBezTo>
                  <a:cubicBezTo>
                    <a:pt x="1164" y="140"/>
                    <a:pt x="1164" y="93"/>
                    <a:pt x="1164" y="47"/>
                  </a:cubicBezTo>
                  <a:cubicBezTo>
                    <a:pt x="1118" y="0"/>
                    <a:pt x="1071" y="0"/>
                    <a:pt x="101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6" name="Google Shape;796;p7"/>
            <p:cNvSpPr/>
            <p:nvPr/>
          </p:nvSpPr>
          <p:spPr>
            <a:xfrm>
              <a:off x="2291925" y="2426975"/>
              <a:ext cx="18075" cy="19500"/>
            </a:xfrm>
            <a:custGeom>
              <a:avLst/>
              <a:gdLst/>
              <a:ahLst/>
              <a:cxnLst/>
              <a:rect l="l" t="t" r="r" b="b"/>
              <a:pathLst>
                <a:path w="723" h="780" extrusionOk="0">
                  <a:moveTo>
                    <a:pt x="141" y="0"/>
                  </a:moveTo>
                  <a:cubicBezTo>
                    <a:pt x="141" y="47"/>
                    <a:pt x="141" y="47"/>
                    <a:pt x="94" y="47"/>
                  </a:cubicBezTo>
                  <a:cubicBezTo>
                    <a:pt x="94" y="105"/>
                    <a:pt x="48" y="198"/>
                    <a:pt x="1" y="244"/>
                  </a:cubicBezTo>
                  <a:lnTo>
                    <a:pt x="1" y="338"/>
                  </a:lnTo>
                  <a:lnTo>
                    <a:pt x="1" y="442"/>
                  </a:lnTo>
                  <a:cubicBezTo>
                    <a:pt x="1" y="489"/>
                    <a:pt x="1" y="535"/>
                    <a:pt x="48" y="582"/>
                  </a:cubicBezTo>
                  <a:cubicBezTo>
                    <a:pt x="94" y="733"/>
                    <a:pt x="187" y="780"/>
                    <a:pt x="338" y="780"/>
                  </a:cubicBezTo>
                  <a:lnTo>
                    <a:pt x="478" y="780"/>
                  </a:lnTo>
                  <a:cubicBezTo>
                    <a:pt x="583" y="733"/>
                    <a:pt x="629" y="628"/>
                    <a:pt x="676" y="582"/>
                  </a:cubicBezTo>
                  <a:cubicBezTo>
                    <a:pt x="722" y="489"/>
                    <a:pt x="676" y="442"/>
                    <a:pt x="676" y="338"/>
                  </a:cubicBezTo>
                  <a:cubicBezTo>
                    <a:pt x="583" y="198"/>
                    <a:pt x="338" y="0"/>
                    <a:pt x="1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7" name="Google Shape;797;p7"/>
            <p:cNvSpPr/>
            <p:nvPr/>
          </p:nvSpPr>
          <p:spPr>
            <a:xfrm>
              <a:off x="2245700" y="3404875"/>
              <a:ext cx="36375" cy="42475"/>
            </a:xfrm>
            <a:custGeom>
              <a:avLst/>
              <a:gdLst/>
              <a:ahLst/>
              <a:cxnLst/>
              <a:rect l="l" t="t" r="r" b="b"/>
              <a:pathLst>
                <a:path w="1455" h="1699" extrusionOk="0">
                  <a:moveTo>
                    <a:pt x="1315" y="1"/>
                  </a:moveTo>
                  <a:cubicBezTo>
                    <a:pt x="1268" y="1"/>
                    <a:pt x="1210" y="1"/>
                    <a:pt x="1164" y="47"/>
                  </a:cubicBezTo>
                  <a:cubicBezTo>
                    <a:pt x="978" y="245"/>
                    <a:pt x="733" y="477"/>
                    <a:pt x="582" y="722"/>
                  </a:cubicBezTo>
                  <a:cubicBezTo>
                    <a:pt x="396" y="966"/>
                    <a:pt x="198" y="1257"/>
                    <a:pt x="47" y="1548"/>
                  </a:cubicBezTo>
                  <a:lnTo>
                    <a:pt x="1" y="1641"/>
                  </a:lnTo>
                  <a:lnTo>
                    <a:pt x="1" y="1699"/>
                  </a:lnTo>
                  <a:cubicBezTo>
                    <a:pt x="47" y="1699"/>
                    <a:pt x="47" y="1699"/>
                    <a:pt x="47" y="1641"/>
                  </a:cubicBezTo>
                  <a:cubicBezTo>
                    <a:pt x="443" y="1303"/>
                    <a:pt x="873" y="873"/>
                    <a:pt x="1315" y="431"/>
                  </a:cubicBezTo>
                  <a:cubicBezTo>
                    <a:pt x="1361" y="384"/>
                    <a:pt x="1361" y="291"/>
                    <a:pt x="1408" y="187"/>
                  </a:cubicBezTo>
                  <a:cubicBezTo>
                    <a:pt x="1408" y="187"/>
                    <a:pt x="1408" y="140"/>
                    <a:pt x="1455" y="140"/>
                  </a:cubicBezTo>
                  <a:lnTo>
                    <a:pt x="1408" y="94"/>
                  </a:lnTo>
                  <a:cubicBezTo>
                    <a:pt x="1408" y="47"/>
                    <a:pt x="1361" y="1"/>
                    <a:pt x="13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8" name="Google Shape;798;p7"/>
            <p:cNvSpPr/>
            <p:nvPr/>
          </p:nvSpPr>
          <p:spPr>
            <a:xfrm>
              <a:off x="2227675" y="3551425"/>
              <a:ext cx="75050" cy="3525"/>
            </a:xfrm>
            <a:custGeom>
              <a:avLst/>
              <a:gdLst/>
              <a:ahLst/>
              <a:cxnLst/>
              <a:rect l="l" t="t" r="r" b="b"/>
              <a:pathLst>
                <a:path w="3002" h="141" extrusionOk="0">
                  <a:moveTo>
                    <a:pt x="140" y="1"/>
                  </a:moveTo>
                  <a:cubicBezTo>
                    <a:pt x="93" y="1"/>
                    <a:pt x="47" y="1"/>
                    <a:pt x="0" y="47"/>
                  </a:cubicBezTo>
                  <a:cubicBezTo>
                    <a:pt x="47" y="47"/>
                    <a:pt x="93" y="94"/>
                    <a:pt x="93" y="94"/>
                  </a:cubicBezTo>
                  <a:cubicBezTo>
                    <a:pt x="919" y="140"/>
                    <a:pt x="1838" y="140"/>
                    <a:pt x="2862" y="140"/>
                  </a:cubicBezTo>
                  <a:cubicBezTo>
                    <a:pt x="2908" y="140"/>
                    <a:pt x="2955" y="94"/>
                    <a:pt x="3001" y="94"/>
                  </a:cubicBezTo>
                  <a:cubicBezTo>
                    <a:pt x="2955" y="47"/>
                    <a:pt x="2908" y="47"/>
                    <a:pt x="2862" y="47"/>
                  </a:cubicBezTo>
                  <a:lnTo>
                    <a:pt x="1164" y="47"/>
                  </a:lnTo>
                  <a:lnTo>
                    <a:pt x="116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9" name="Google Shape;799;p7"/>
            <p:cNvSpPr/>
            <p:nvPr/>
          </p:nvSpPr>
          <p:spPr>
            <a:xfrm>
              <a:off x="2236100" y="3368525"/>
              <a:ext cx="38700" cy="43650"/>
            </a:xfrm>
            <a:custGeom>
              <a:avLst/>
              <a:gdLst/>
              <a:ahLst/>
              <a:cxnLst/>
              <a:rect l="l" t="t" r="r" b="b"/>
              <a:pathLst>
                <a:path w="1548" h="1746" extrusionOk="0">
                  <a:moveTo>
                    <a:pt x="1408" y="1"/>
                  </a:moveTo>
                  <a:cubicBezTo>
                    <a:pt x="1362" y="1"/>
                    <a:pt x="1303" y="47"/>
                    <a:pt x="1210" y="94"/>
                  </a:cubicBezTo>
                  <a:cubicBezTo>
                    <a:pt x="1164" y="245"/>
                    <a:pt x="1071" y="338"/>
                    <a:pt x="966" y="431"/>
                  </a:cubicBezTo>
                  <a:cubicBezTo>
                    <a:pt x="722" y="675"/>
                    <a:pt x="536" y="966"/>
                    <a:pt x="292" y="1257"/>
                  </a:cubicBezTo>
                  <a:cubicBezTo>
                    <a:pt x="198" y="1350"/>
                    <a:pt x="140" y="1501"/>
                    <a:pt x="47" y="1641"/>
                  </a:cubicBezTo>
                  <a:cubicBezTo>
                    <a:pt x="47" y="1699"/>
                    <a:pt x="47" y="1699"/>
                    <a:pt x="1" y="1745"/>
                  </a:cubicBezTo>
                  <a:cubicBezTo>
                    <a:pt x="47" y="1745"/>
                    <a:pt x="47" y="1745"/>
                    <a:pt x="94" y="1699"/>
                  </a:cubicBezTo>
                  <a:cubicBezTo>
                    <a:pt x="140" y="1641"/>
                    <a:pt x="198" y="1641"/>
                    <a:pt x="245" y="1594"/>
                  </a:cubicBezTo>
                  <a:cubicBezTo>
                    <a:pt x="431" y="1455"/>
                    <a:pt x="629" y="1257"/>
                    <a:pt x="780" y="1117"/>
                  </a:cubicBezTo>
                  <a:cubicBezTo>
                    <a:pt x="1071" y="873"/>
                    <a:pt x="1257" y="582"/>
                    <a:pt x="1501" y="291"/>
                  </a:cubicBezTo>
                  <a:cubicBezTo>
                    <a:pt x="1501" y="245"/>
                    <a:pt x="1548" y="187"/>
                    <a:pt x="1548" y="140"/>
                  </a:cubicBezTo>
                  <a:cubicBezTo>
                    <a:pt x="1501" y="94"/>
                    <a:pt x="1501" y="47"/>
                    <a:pt x="1455" y="47"/>
                  </a:cubicBezTo>
                  <a:cubicBezTo>
                    <a:pt x="1455" y="1"/>
                    <a:pt x="1408" y="1"/>
                    <a:pt x="140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0" name="Google Shape;800;p7"/>
            <p:cNvSpPr/>
            <p:nvPr/>
          </p:nvSpPr>
          <p:spPr>
            <a:xfrm>
              <a:off x="2243375" y="2508100"/>
              <a:ext cx="42475" cy="19500"/>
            </a:xfrm>
            <a:custGeom>
              <a:avLst/>
              <a:gdLst/>
              <a:ahLst/>
              <a:cxnLst/>
              <a:rect l="l" t="t" r="r" b="b"/>
              <a:pathLst>
                <a:path w="1699" h="780" extrusionOk="0">
                  <a:moveTo>
                    <a:pt x="140" y="0"/>
                  </a:moveTo>
                  <a:cubicBezTo>
                    <a:pt x="94" y="0"/>
                    <a:pt x="47" y="59"/>
                    <a:pt x="47" y="59"/>
                  </a:cubicBezTo>
                  <a:cubicBezTo>
                    <a:pt x="1" y="105"/>
                    <a:pt x="1" y="198"/>
                    <a:pt x="47" y="245"/>
                  </a:cubicBezTo>
                  <a:cubicBezTo>
                    <a:pt x="245" y="535"/>
                    <a:pt x="826" y="780"/>
                    <a:pt x="1303" y="780"/>
                  </a:cubicBezTo>
                  <a:cubicBezTo>
                    <a:pt x="1408" y="780"/>
                    <a:pt x="1501" y="780"/>
                    <a:pt x="1594" y="733"/>
                  </a:cubicBezTo>
                  <a:cubicBezTo>
                    <a:pt x="1652" y="733"/>
                    <a:pt x="1652" y="733"/>
                    <a:pt x="1699" y="687"/>
                  </a:cubicBezTo>
                  <a:cubicBezTo>
                    <a:pt x="1652" y="640"/>
                    <a:pt x="1594" y="640"/>
                    <a:pt x="1548" y="582"/>
                  </a:cubicBezTo>
                  <a:lnTo>
                    <a:pt x="1501" y="582"/>
                  </a:lnTo>
                  <a:cubicBezTo>
                    <a:pt x="1071" y="396"/>
                    <a:pt x="629" y="198"/>
                    <a:pt x="14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1" name="Google Shape;801;p7"/>
            <p:cNvSpPr/>
            <p:nvPr/>
          </p:nvSpPr>
          <p:spPr>
            <a:xfrm>
              <a:off x="2262850" y="2464475"/>
              <a:ext cx="15725" cy="18350"/>
            </a:xfrm>
            <a:custGeom>
              <a:avLst/>
              <a:gdLst/>
              <a:ahLst/>
              <a:cxnLst/>
              <a:rect l="l" t="t" r="r" b="b"/>
              <a:pathLst>
                <a:path w="629" h="734" extrusionOk="0">
                  <a:moveTo>
                    <a:pt x="292" y="1"/>
                  </a:moveTo>
                  <a:cubicBezTo>
                    <a:pt x="187" y="1"/>
                    <a:pt x="140" y="1"/>
                    <a:pt x="94" y="59"/>
                  </a:cubicBezTo>
                  <a:cubicBezTo>
                    <a:pt x="47" y="152"/>
                    <a:pt x="1" y="245"/>
                    <a:pt x="1" y="396"/>
                  </a:cubicBezTo>
                  <a:cubicBezTo>
                    <a:pt x="1" y="582"/>
                    <a:pt x="140" y="733"/>
                    <a:pt x="292" y="733"/>
                  </a:cubicBezTo>
                  <a:cubicBezTo>
                    <a:pt x="385" y="733"/>
                    <a:pt x="478" y="687"/>
                    <a:pt x="524" y="640"/>
                  </a:cubicBezTo>
                  <a:cubicBezTo>
                    <a:pt x="629" y="582"/>
                    <a:pt x="629" y="489"/>
                    <a:pt x="629" y="396"/>
                  </a:cubicBezTo>
                  <a:cubicBezTo>
                    <a:pt x="629" y="198"/>
                    <a:pt x="431" y="1"/>
                    <a:pt x="29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2" name="Google Shape;802;p7"/>
            <p:cNvSpPr/>
            <p:nvPr/>
          </p:nvSpPr>
          <p:spPr>
            <a:xfrm>
              <a:off x="2199750" y="3534575"/>
              <a:ext cx="34050" cy="3500"/>
            </a:xfrm>
            <a:custGeom>
              <a:avLst/>
              <a:gdLst/>
              <a:ahLst/>
              <a:cxnLst/>
              <a:rect l="l" t="t" r="r" b="b"/>
              <a:pathLst>
                <a:path w="1362" h="140" extrusionOk="0">
                  <a:moveTo>
                    <a:pt x="338" y="0"/>
                  </a:moveTo>
                  <a:cubicBezTo>
                    <a:pt x="199" y="0"/>
                    <a:pt x="94" y="47"/>
                    <a:pt x="1" y="47"/>
                  </a:cubicBezTo>
                  <a:cubicBezTo>
                    <a:pt x="245" y="93"/>
                    <a:pt x="582" y="140"/>
                    <a:pt x="873" y="140"/>
                  </a:cubicBezTo>
                  <a:cubicBezTo>
                    <a:pt x="1013" y="140"/>
                    <a:pt x="1164" y="140"/>
                    <a:pt x="1304" y="93"/>
                  </a:cubicBezTo>
                  <a:lnTo>
                    <a:pt x="1362" y="93"/>
                  </a:lnTo>
                  <a:cubicBezTo>
                    <a:pt x="1257" y="93"/>
                    <a:pt x="1210" y="93"/>
                    <a:pt x="1117" y="47"/>
                  </a:cubicBezTo>
                  <a:cubicBezTo>
                    <a:pt x="827" y="47"/>
                    <a:pt x="582" y="0"/>
                    <a:pt x="33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3" name="Google Shape;803;p7"/>
            <p:cNvSpPr/>
            <p:nvPr/>
          </p:nvSpPr>
          <p:spPr>
            <a:xfrm>
              <a:off x="2177950" y="2441200"/>
              <a:ext cx="38700" cy="50050"/>
            </a:xfrm>
            <a:custGeom>
              <a:avLst/>
              <a:gdLst/>
              <a:ahLst/>
              <a:cxnLst/>
              <a:rect l="l" t="t" r="r" b="b"/>
              <a:pathLst>
                <a:path w="1548" h="2002" extrusionOk="0">
                  <a:moveTo>
                    <a:pt x="192" y="1"/>
                  </a:moveTo>
                  <a:cubicBezTo>
                    <a:pt x="176" y="1"/>
                    <a:pt x="159" y="4"/>
                    <a:pt x="140" y="13"/>
                  </a:cubicBezTo>
                  <a:cubicBezTo>
                    <a:pt x="94" y="13"/>
                    <a:pt x="47" y="117"/>
                    <a:pt x="47" y="164"/>
                  </a:cubicBezTo>
                  <a:lnTo>
                    <a:pt x="0" y="164"/>
                  </a:lnTo>
                  <a:cubicBezTo>
                    <a:pt x="94" y="932"/>
                    <a:pt x="431" y="1467"/>
                    <a:pt x="1071" y="1862"/>
                  </a:cubicBezTo>
                  <a:cubicBezTo>
                    <a:pt x="1164" y="1909"/>
                    <a:pt x="1303" y="1955"/>
                    <a:pt x="1454" y="1955"/>
                  </a:cubicBezTo>
                  <a:cubicBezTo>
                    <a:pt x="1501" y="2002"/>
                    <a:pt x="1501" y="2002"/>
                    <a:pt x="1547" y="2002"/>
                  </a:cubicBezTo>
                  <a:cubicBezTo>
                    <a:pt x="1501" y="2002"/>
                    <a:pt x="1501" y="1955"/>
                    <a:pt x="1501" y="1955"/>
                  </a:cubicBezTo>
                  <a:lnTo>
                    <a:pt x="1501" y="1909"/>
                  </a:lnTo>
                  <a:cubicBezTo>
                    <a:pt x="1408" y="1758"/>
                    <a:pt x="1303" y="1618"/>
                    <a:pt x="1210" y="1513"/>
                  </a:cubicBezTo>
                  <a:cubicBezTo>
                    <a:pt x="722" y="1083"/>
                    <a:pt x="431" y="641"/>
                    <a:pt x="338" y="164"/>
                  </a:cubicBezTo>
                  <a:cubicBezTo>
                    <a:pt x="300" y="78"/>
                    <a:pt x="262" y="1"/>
                    <a:pt x="19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4" name="Google Shape;804;p7"/>
            <p:cNvSpPr/>
            <p:nvPr/>
          </p:nvSpPr>
          <p:spPr>
            <a:xfrm>
              <a:off x="2065125" y="3549100"/>
              <a:ext cx="107900" cy="7300"/>
            </a:xfrm>
            <a:custGeom>
              <a:avLst/>
              <a:gdLst/>
              <a:ahLst/>
              <a:cxnLst/>
              <a:rect l="l" t="t" r="r" b="b"/>
              <a:pathLst>
                <a:path w="4316" h="292" extrusionOk="0">
                  <a:moveTo>
                    <a:pt x="3978" y="1"/>
                  </a:moveTo>
                  <a:cubicBezTo>
                    <a:pt x="2769" y="47"/>
                    <a:pt x="1513" y="94"/>
                    <a:pt x="59" y="140"/>
                  </a:cubicBezTo>
                  <a:cubicBezTo>
                    <a:pt x="59" y="140"/>
                    <a:pt x="0" y="140"/>
                    <a:pt x="0" y="187"/>
                  </a:cubicBezTo>
                  <a:lnTo>
                    <a:pt x="59" y="233"/>
                  </a:lnTo>
                  <a:cubicBezTo>
                    <a:pt x="349" y="233"/>
                    <a:pt x="582" y="292"/>
                    <a:pt x="826" y="292"/>
                  </a:cubicBezTo>
                  <a:lnTo>
                    <a:pt x="931" y="292"/>
                  </a:lnTo>
                  <a:cubicBezTo>
                    <a:pt x="1268" y="292"/>
                    <a:pt x="1652" y="292"/>
                    <a:pt x="1943" y="233"/>
                  </a:cubicBezTo>
                  <a:lnTo>
                    <a:pt x="3978" y="233"/>
                  </a:lnTo>
                  <a:cubicBezTo>
                    <a:pt x="4071" y="187"/>
                    <a:pt x="4223" y="187"/>
                    <a:pt x="4269" y="140"/>
                  </a:cubicBezTo>
                  <a:cubicBezTo>
                    <a:pt x="4269" y="140"/>
                    <a:pt x="4316" y="140"/>
                    <a:pt x="4316" y="94"/>
                  </a:cubicBezTo>
                  <a:cubicBezTo>
                    <a:pt x="4269" y="47"/>
                    <a:pt x="4269" y="1"/>
                    <a:pt x="407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5" name="Google Shape;805;p7"/>
            <p:cNvSpPr/>
            <p:nvPr/>
          </p:nvSpPr>
          <p:spPr>
            <a:xfrm>
              <a:off x="2139275" y="2458675"/>
              <a:ext cx="11950" cy="14550"/>
            </a:xfrm>
            <a:custGeom>
              <a:avLst/>
              <a:gdLst/>
              <a:ahLst/>
              <a:cxnLst/>
              <a:rect l="l" t="t" r="r" b="b"/>
              <a:pathLst>
                <a:path w="478" h="582" extrusionOk="0">
                  <a:moveTo>
                    <a:pt x="233" y="0"/>
                  </a:moveTo>
                  <a:cubicBezTo>
                    <a:pt x="94" y="0"/>
                    <a:pt x="0" y="93"/>
                    <a:pt x="0" y="233"/>
                  </a:cubicBezTo>
                  <a:cubicBezTo>
                    <a:pt x="0" y="430"/>
                    <a:pt x="94" y="582"/>
                    <a:pt x="233" y="582"/>
                  </a:cubicBezTo>
                  <a:cubicBezTo>
                    <a:pt x="384" y="582"/>
                    <a:pt x="477" y="430"/>
                    <a:pt x="477" y="291"/>
                  </a:cubicBezTo>
                  <a:cubicBezTo>
                    <a:pt x="477" y="233"/>
                    <a:pt x="477" y="140"/>
                    <a:pt x="431" y="93"/>
                  </a:cubicBezTo>
                  <a:cubicBezTo>
                    <a:pt x="384" y="47"/>
                    <a:pt x="291" y="0"/>
                    <a:pt x="23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6" name="Google Shape;806;p7"/>
            <p:cNvSpPr/>
            <p:nvPr/>
          </p:nvSpPr>
          <p:spPr>
            <a:xfrm>
              <a:off x="2132000" y="2502275"/>
              <a:ext cx="14575" cy="15725"/>
            </a:xfrm>
            <a:custGeom>
              <a:avLst/>
              <a:gdLst/>
              <a:ahLst/>
              <a:cxnLst/>
              <a:rect l="l" t="t" r="r" b="b"/>
              <a:pathLst>
                <a:path w="583" h="629" extrusionOk="0">
                  <a:moveTo>
                    <a:pt x="291" y="1"/>
                  </a:moveTo>
                  <a:cubicBezTo>
                    <a:pt x="140" y="1"/>
                    <a:pt x="1" y="140"/>
                    <a:pt x="1" y="338"/>
                  </a:cubicBezTo>
                  <a:cubicBezTo>
                    <a:pt x="1" y="431"/>
                    <a:pt x="1" y="478"/>
                    <a:pt x="47" y="524"/>
                  </a:cubicBezTo>
                  <a:cubicBezTo>
                    <a:pt x="94" y="582"/>
                    <a:pt x="187" y="629"/>
                    <a:pt x="233" y="629"/>
                  </a:cubicBezTo>
                  <a:cubicBezTo>
                    <a:pt x="431" y="629"/>
                    <a:pt x="582" y="478"/>
                    <a:pt x="582" y="292"/>
                  </a:cubicBezTo>
                  <a:cubicBezTo>
                    <a:pt x="582" y="187"/>
                    <a:pt x="524" y="140"/>
                    <a:pt x="478" y="47"/>
                  </a:cubicBezTo>
                  <a:cubicBezTo>
                    <a:pt x="431" y="1"/>
                    <a:pt x="385" y="1"/>
                    <a:pt x="29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7" name="Google Shape;807;p7"/>
            <p:cNvSpPr/>
            <p:nvPr/>
          </p:nvSpPr>
          <p:spPr>
            <a:xfrm>
              <a:off x="2101475" y="2447625"/>
              <a:ext cx="20675" cy="24150"/>
            </a:xfrm>
            <a:custGeom>
              <a:avLst/>
              <a:gdLst/>
              <a:ahLst/>
              <a:cxnLst/>
              <a:rect l="l" t="t" r="r" b="b"/>
              <a:pathLst>
                <a:path w="827" h="966" extrusionOk="0">
                  <a:moveTo>
                    <a:pt x="291" y="0"/>
                  </a:moveTo>
                  <a:cubicBezTo>
                    <a:pt x="152" y="0"/>
                    <a:pt x="0" y="244"/>
                    <a:pt x="0" y="582"/>
                  </a:cubicBezTo>
                  <a:cubicBezTo>
                    <a:pt x="0" y="675"/>
                    <a:pt x="0" y="779"/>
                    <a:pt x="105" y="826"/>
                  </a:cubicBezTo>
                  <a:cubicBezTo>
                    <a:pt x="152" y="919"/>
                    <a:pt x="245" y="965"/>
                    <a:pt x="349" y="965"/>
                  </a:cubicBezTo>
                  <a:cubicBezTo>
                    <a:pt x="582" y="965"/>
                    <a:pt x="826" y="733"/>
                    <a:pt x="826" y="489"/>
                  </a:cubicBezTo>
                  <a:cubicBezTo>
                    <a:pt x="826" y="291"/>
                    <a:pt x="535" y="0"/>
                    <a:pt x="29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8" name="Google Shape;808;p7"/>
            <p:cNvSpPr/>
            <p:nvPr/>
          </p:nvSpPr>
          <p:spPr>
            <a:xfrm>
              <a:off x="1170950" y="3544175"/>
              <a:ext cx="813075" cy="9600"/>
            </a:xfrm>
            <a:custGeom>
              <a:avLst/>
              <a:gdLst/>
              <a:ahLst/>
              <a:cxnLst/>
              <a:rect l="l" t="t" r="r" b="b"/>
              <a:pathLst>
                <a:path w="32523" h="384" extrusionOk="0">
                  <a:moveTo>
                    <a:pt x="3106" y="0"/>
                  </a:moveTo>
                  <a:cubicBezTo>
                    <a:pt x="2141" y="0"/>
                    <a:pt x="1269" y="47"/>
                    <a:pt x="489" y="93"/>
                  </a:cubicBezTo>
                  <a:lnTo>
                    <a:pt x="1" y="140"/>
                  </a:lnTo>
                  <a:cubicBezTo>
                    <a:pt x="59" y="140"/>
                    <a:pt x="105" y="140"/>
                    <a:pt x="152" y="198"/>
                  </a:cubicBezTo>
                  <a:cubicBezTo>
                    <a:pt x="396" y="198"/>
                    <a:pt x="733" y="198"/>
                    <a:pt x="1071" y="244"/>
                  </a:cubicBezTo>
                  <a:lnTo>
                    <a:pt x="3548" y="244"/>
                  </a:lnTo>
                  <a:cubicBezTo>
                    <a:pt x="5002" y="244"/>
                    <a:pt x="6398" y="244"/>
                    <a:pt x="7805" y="291"/>
                  </a:cubicBezTo>
                  <a:cubicBezTo>
                    <a:pt x="9457" y="337"/>
                    <a:pt x="27393" y="384"/>
                    <a:pt x="29661" y="384"/>
                  </a:cubicBezTo>
                  <a:lnTo>
                    <a:pt x="32522" y="384"/>
                  </a:lnTo>
                  <a:cubicBezTo>
                    <a:pt x="31557" y="291"/>
                    <a:pt x="30533" y="244"/>
                    <a:pt x="29568" y="198"/>
                  </a:cubicBezTo>
                  <a:cubicBezTo>
                    <a:pt x="27823" y="140"/>
                    <a:pt x="9887" y="93"/>
                    <a:pt x="8143" y="93"/>
                  </a:cubicBezTo>
                  <a:lnTo>
                    <a:pt x="7759" y="93"/>
                  </a:lnTo>
                  <a:cubicBezTo>
                    <a:pt x="7084" y="93"/>
                    <a:pt x="6398" y="47"/>
                    <a:pt x="5723" y="47"/>
                  </a:cubicBezTo>
                  <a:cubicBezTo>
                    <a:pt x="4898" y="0"/>
                    <a:pt x="3979" y="0"/>
                    <a:pt x="31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9" name="Google Shape;809;p7"/>
            <p:cNvSpPr/>
            <p:nvPr/>
          </p:nvSpPr>
          <p:spPr>
            <a:xfrm>
              <a:off x="1239000" y="2378700"/>
              <a:ext cx="184100" cy="17125"/>
            </a:xfrm>
            <a:custGeom>
              <a:avLst/>
              <a:gdLst/>
              <a:ahLst/>
              <a:cxnLst/>
              <a:rect l="l" t="t" r="r" b="b"/>
              <a:pathLst>
                <a:path w="7364" h="685" extrusionOk="0">
                  <a:moveTo>
                    <a:pt x="0" y="0"/>
                  </a:moveTo>
                  <a:cubicBezTo>
                    <a:pt x="94" y="0"/>
                    <a:pt x="187" y="47"/>
                    <a:pt x="291" y="47"/>
                  </a:cubicBezTo>
                  <a:cubicBezTo>
                    <a:pt x="722" y="93"/>
                    <a:pt x="1164" y="140"/>
                    <a:pt x="1594" y="187"/>
                  </a:cubicBezTo>
                  <a:cubicBezTo>
                    <a:pt x="2280" y="233"/>
                    <a:pt x="3001" y="338"/>
                    <a:pt x="3734" y="384"/>
                  </a:cubicBezTo>
                  <a:cubicBezTo>
                    <a:pt x="3920" y="431"/>
                    <a:pt x="4071" y="431"/>
                    <a:pt x="4258" y="477"/>
                  </a:cubicBezTo>
                  <a:cubicBezTo>
                    <a:pt x="5062" y="568"/>
                    <a:pt x="5822" y="684"/>
                    <a:pt x="6607" y="684"/>
                  </a:cubicBezTo>
                  <a:cubicBezTo>
                    <a:pt x="6730" y="684"/>
                    <a:pt x="6854" y="681"/>
                    <a:pt x="6979" y="675"/>
                  </a:cubicBezTo>
                  <a:lnTo>
                    <a:pt x="7363" y="675"/>
                  </a:lnTo>
                  <a:cubicBezTo>
                    <a:pt x="7363" y="675"/>
                    <a:pt x="7317" y="675"/>
                    <a:pt x="7270" y="629"/>
                  </a:cubicBezTo>
                  <a:cubicBezTo>
                    <a:pt x="6979" y="629"/>
                    <a:pt x="6642" y="582"/>
                    <a:pt x="6351" y="582"/>
                  </a:cubicBezTo>
                  <a:cubicBezTo>
                    <a:pt x="5665" y="477"/>
                    <a:pt x="5037" y="431"/>
                    <a:pt x="4362" y="338"/>
                  </a:cubicBezTo>
                  <a:cubicBezTo>
                    <a:pt x="3094" y="140"/>
                    <a:pt x="1547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0" name="Google Shape;810;p7"/>
            <p:cNvSpPr/>
            <p:nvPr/>
          </p:nvSpPr>
          <p:spPr>
            <a:xfrm>
              <a:off x="823475" y="2363525"/>
              <a:ext cx="307675" cy="11425"/>
            </a:xfrm>
            <a:custGeom>
              <a:avLst/>
              <a:gdLst/>
              <a:ahLst/>
              <a:cxnLst/>
              <a:rect l="l" t="t" r="r" b="b"/>
              <a:pathLst>
                <a:path w="12307" h="457" extrusionOk="0">
                  <a:moveTo>
                    <a:pt x="1334" y="0"/>
                  </a:moveTo>
                  <a:cubicBezTo>
                    <a:pt x="1135" y="0"/>
                    <a:pt x="931" y="6"/>
                    <a:pt x="721" y="26"/>
                  </a:cubicBezTo>
                  <a:cubicBezTo>
                    <a:pt x="477" y="26"/>
                    <a:pt x="233" y="26"/>
                    <a:pt x="0" y="119"/>
                  </a:cubicBezTo>
                  <a:lnTo>
                    <a:pt x="814" y="119"/>
                  </a:lnTo>
                  <a:lnTo>
                    <a:pt x="1547" y="165"/>
                  </a:lnTo>
                  <a:cubicBezTo>
                    <a:pt x="3490" y="212"/>
                    <a:pt x="5467" y="258"/>
                    <a:pt x="7456" y="363"/>
                  </a:cubicBezTo>
                  <a:lnTo>
                    <a:pt x="7944" y="410"/>
                  </a:lnTo>
                  <a:cubicBezTo>
                    <a:pt x="8619" y="410"/>
                    <a:pt x="9305" y="456"/>
                    <a:pt x="9980" y="456"/>
                  </a:cubicBezTo>
                  <a:cubicBezTo>
                    <a:pt x="10608" y="456"/>
                    <a:pt x="11143" y="410"/>
                    <a:pt x="11678" y="363"/>
                  </a:cubicBezTo>
                  <a:cubicBezTo>
                    <a:pt x="11864" y="363"/>
                    <a:pt x="12108" y="317"/>
                    <a:pt x="12306" y="317"/>
                  </a:cubicBezTo>
                  <a:lnTo>
                    <a:pt x="9015" y="317"/>
                  </a:lnTo>
                  <a:cubicBezTo>
                    <a:pt x="8282" y="258"/>
                    <a:pt x="7561" y="212"/>
                    <a:pt x="6828" y="165"/>
                  </a:cubicBezTo>
                  <a:cubicBezTo>
                    <a:pt x="6246" y="165"/>
                    <a:pt x="5665" y="119"/>
                    <a:pt x="5130" y="72"/>
                  </a:cubicBezTo>
                  <a:cubicBezTo>
                    <a:pt x="4362" y="72"/>
                    <a:pt x="3583" y="26"/>
                    <a:pt x="2803" y="26"/>
                  </a:cubicBezTo>
                  <a:lnTo>
                    <a:pt x="2466" y="26"/>
                  </a:lnTo>
                  <a:cubicBezTo>
                    <a:pt x="2109" y="26"/>
                    <a:pt x="1732" y="0"/>
                    <a:pt x="133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1" name="Google Shape;811;p7"/>
            <p:cNvSpPr/>
            <p:nvPr/>
          </p:nvSpPr>
          <p:spPr>
            <a:xfrm>
              <a:off x="1086325" y="2425300"/>
              <a:ext cx="26500" cy="27275"/>
            </a:xfrm>
            <a:custGeom>
              <a:avLst/>
              <a:gdLst/>
              <a:ahLst/>
              <a:cxnLst/>
              <a:rect l="l" t="t" r="r" b="b"/>
              <a:pathLst>
                <a:path w="1060" h="1091" extrusionOk="0">
                  <a:moveTo>
                    <a:pt x="920" y="0"/>
                  </a:moveTo>
                  <a:cubicBezTo>
                    <a:pt x="904" y="0"/>
                    <a:pt x="889" y="5"/>
                    <a:pt x="873" y="21"/>
                  </a:cubicBezTo>
                  <a:cubicBezTo>
                    <a:pt x="536" y="265"/>
                    <a:pt x="187" y="556"/>
                    <a:pt x="47" y="940"/>
                  </a:cubicBezTo>
                  <a:cubicBezTo>
                    <a:pt x="1" y="986"/>
                    <a:pt x="47" y="1044"/>
                    <a:pt x="47" y="1091"/>
                  </a:cubicBezTo>
                  <a:cubicBezTo>
                    <a:pt x="94" y="1091"/>
                    <a:pt x="141" y="1091"/>
                    <a:pt x="141" y="1044"/>
                  </a:cubicBezTo>
                  <a:cubicBezTo>
                    <a:pt x="478" y="940"/>
                    <a:pt x="769" y="649"/>
                    <a:pt x="1013" y="218"/>
                  </a:cubicBezTo>
                  <a:lnTo>
                    <a:pt x="1013" y="172"/>
                  </a:lnTo>
                  <a:lnTo>
                    <a:pt x="1059" y="172"/>
                  </a:lnTo>
                  <a:cubicBezTo>
                    <a:pt x="1059" y="114"/>
                    <a:pt x="1013" y="67"/>
                    <a:pt x="1013" y="21"/>
                  </a:cubicBezTo>
                  <a:cubicBezTo>
                    <a:pt x="982" y="21"/>
                    <a:pt x="951" y="0"/>
                    <a:pt x="92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2" name="Google Shape;812;p7"/>
            <p:cNvSpPr/>
            <p:nvPr/>
          </p:nvSpPr>
          <p:spPr>
            <a:xfrm>
              <a:off x="1076450" y="2562775"/>
              <a:ext cx="19500" cy="49750"/>
            </a:xfrm>
            <a:custGeom>
              <a:avLst/>
              <a:gdLst/>
              <a:ahLst/>
              <a:cxnLst/>
              <a:rect l="l" t="t" r="r" b="b"/>
              <a:pathLst>
                <a:path w="780" h="1990" extrusionOk="0">
                  <a:moveTo>
                    <a:pt x="59" y="0"/>
                  </a:moveTo>
                  <a:cubicBezTo>
                    <a:pt x="0" y="47"/>
                    <a:pt x="59" y="140"/>
                    <a:pt x="59" y="198"/>
                  </a:cubicBezTo>
                  <a:cubicBezTo>
                    <a:pt x="152" y="489"/>
                    <a:pt x="198" y="779"/>
                    <a:pt x="245" y="1070"/>
                  </a:cubicBezTo>
                  <a:cubicBezTo>
                    <a:pt x="291" y="1210"/>
                    <a:pt x="349" y="1407"/>
                    <a:pt x="349" y="1547"/>
                  </a:cubicBezTo>
                  <a:lnTo>
                    <a:pt x="396" y="1594"/>
                  </a:lnTo>
                  <a:cubicBezTo>
                    <a:pt x="396" y="1698"/>
                    <a:pt x="442" y="1838"/>
                    <a:pt x="489" y="1943"/>
                  </a:cubicBezTo>
                  <a:lnTo>
                    <a:pt x="489" y="1989"/>
                  </a:lnTo>
                  <a:lnTo>
                    <a:pt x="536" y="1989"/>
                  </a:lnTo>
                  <a:cubicBezTo>
                    <a:pt x="640" y="1884"/>
                    <a:pt x="687" y="1745"/>
                    <a:pt x="733" y="1652"/>
                  </a:cubicBezTo>
                  <a:cubicBezTo>
                    <a:pt x="733" y="1594"/>
                    <a:pt x="733" y="1547"/>
                    <a:pt x="780" y="1547"/>
                  </a:cubicBezTo>
                  <a:lnTo>
                    <a:pt x="733" y="1547"/>
                  </a:lnTo>
                  <a:lnTo>
                    <a:pt x="733" y="1501"/>
                  </a:lnTo>
                  <a:lnTo>
                    <a:pt x="733" y="1361"/>
                  </a:lnTo>
                  <a:cubicBezTo>
                    <a:pt x="733" y="1256"/>
                    <a:pt x="687" y="1210"/>
                    <a:pt x="687" y="1117"/>
                  </a:cubicBezTo>
                  <a:lnTo>
                    <a:pt x="640" y="1012"/>
                  </a:lnTo>
                  <a:cubicBezTo>
                    <a:pt x="536" y="675"/>
                    <a:pt x="442" y="384"/>
                    <a:pt x="291" y="93"/>
                  </a:cubicBezTo>
                  <a:cubicBezTo>
                    <a:pt x="291" y="47"/>
                    <a:pt x="198" y="0"/>
                    <a:pt x="10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3" name="Google Shape;813;p7"/>
            <p:cNvSpPr/>
            <p:nvPr/>
          </p:nvSpPr>
          <p:spPr>
            <a:xfrm>
              <a:off x="1065700" y="2486300"/>
              <a:ext cx="10775" cy="45075"/>
            </a:xfrm>
            <a:custGeom>
              <a:avLst/>
              <a:gdLst/>
              <a:ahLst/>
              <a:cxnLst/>
              <a:rect l="l" t="t" r="r" b="b"/>
              <a:pathLst>
                <a:path w="431" h="1803" extrusionOk="0">
                  <a:moveTo>
                    <a:pt x="244" y="0"/>
                  </a:moveTo>
                  <a:cubicBezTo>
                    <a:pt x="198" y="105"/>
                    <a:pt x="140" y="151"/>
                    <a:pt x="93" y="244"/>
                  </a:cubicBezTo>
                  <a:cubicBezTo>
                    <a:pt x="47" y="582"/>
                    <a:pt x="0" y="931"/>
                    <a:pt x="0" y="1268"/>
                  </a:cubicBezTo>
                  <a:cubicBezTo>
                    <a:pt x="0" y="1512"/>
                    <a:pt x="93" y="1698"/>
                    <a:pt x="291" y="1803"/>
                  </a:cubicBezTo>
                  <a:cubicBezTo>
                    <a:pt x="430" y="1454"/>
                    <a:pt x="430" y="1070"/>
                    <a:pt x="430" y="686"/>
                  </a:cubicBezTo>
                  <a:lnTo>
                    <a:pt x="430" y="58"/>
                  </a:lnTo>
                  <a:lnTo>
                    <a:pt x="43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4" name="Google Shape;814;p7"/>
            <p:cNvSpPr/>
            <p:nvPr/>
          </p:nvSpPr>
          <p:spPr>
            <a:xfrm>
              <a:off x="1032825" y="2642725"/>
              <a:ext cx="46275" cy="38700"/>
            </a:xfrm>
            <a:custGeom>
              <a:avLst/>
              <a:gdLst/>
              <a:ahLst/>
              <a:cxnLst/>
              <a:rect l="l" t="t" r="r" b="b"/>
              <a:pathLst>
                <a:path w="1851" h="1548" extrusionOk="0">
                  <a:moveTo>
                    <a:pt x="1699" y="1"/>
                  </a:moveTo>
                  <a:cubicBezTo>
                    <a:pt x="1606" y="1"/>
                    <a:pt x="1559" y="47"/>
                    <a:pt x="1455" y="245"/>
                  </a:cubicBezTo>
                  <a:cubicBezTo>
                    <a:pt x="1222" y="629"/>
                    <a:pt x="931" y="966"/>
                    <a:pt x="443" y="1210"/>
                  </a:cubicBezTo>
                  <a:cubicBezTo>
                    <a:pt x="350" y="1257"/>
                    <a:pt x="245" y="1362"/>
                    <a:pt x="105" y="1455"/>
                  </a:cubicBezTo>
                  <a:cubicBezTo>
                    <a:pt x="105" y="1501"/>
                    <a:pt x="59" y="1501"/>
                    <a:pt x="1" y="1548"/>
                  </a:cubicBezTo>
                  <a:lnTo>
                    <a:pt x="292" y="1548"/>
                  </a:lnTo>
                  <a:cubicBezTo>
                    <a:pt x="1071" y="1408"/>
                    <a:pt x="1513" y="1013"/>
                    <a:pt x="1745" y="385"/>
                  </a:cubicBezTo>
                  <a:lnTo>
                    <a:pt x="1745" y="338"/>
                  </a:lnTo>
                  <a:cubicBezTo>
                    <a:pt x="1850" y="140"/>
                    <a:pt x="1850" y="47"/>
                    <a:pt x="17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5" name="Google Shape;815;p7"/>
            <p:cNvSpPr/>
            <p:nvPr/>
          </p:nvSpPr>
          <p:spPr>
            <a:xfrm>
              <a:off x="865625" y="2468250"/>
              <a:ext cx="173350" cy="179450"/>
            </a:xfrm>
            <a:custGeom>
              <a:avLst/>
              <a:gdLst/>
              <a:ahLst/>
              <a:cxnLst/>
              <a:rect l="l" t="t" r="r" b="b"/>
              <a:pathLst>
                <a:path w="6934" h="7178" extrusionOk="0">
                  <a:moveTo>
                    <a:pt x="1513" y="1"/>
                  </a:moveTo>
                  <a:cubicBezTo>
                    <a:pt x="1362" y="94"/>
                    <a:pt x="1362" y="199"/>
                    <a:pt x="1362" y="431"/>
                  </a:cubicBezTo>
                  <a:lnTo>
                    <a:pt x="1362" y="780"/>
                  </a:lnTo>
                  <a:cubicBezTo>
                    <a:pt x="1362" y="1257"/>
                    <a:pt x="1362" y="1746"/>
                    <a:pt x="1408" y="2281"/>
                  </a:cubicBezTo>
                  <a:cubicBezTo>
                    <a:pt x="1408" y="2525"/>
                    <a:pt x="1315" y="2758"/>
                    <a:pt x="1117" y="2955"/>
                  </a:cubicBezTo>
                  <a:cubicBezTo>
                    <a:pt x="827" y="3200"/>
                    <a:pt x="536" y="3490"/>
                    <a:pt x="291" y="3781"/>
                  </a:cubicBezTo>
                  <a:lnTo>
                    <a:pt x="105" y="3921"/>
                  </a:lnTo>
                  <a:cubicBezTo>
                    <a:pt x="1" y="4025"/>
                    <a:pt x="1" y="4118"/>
                    <a:pt x="1" y="4165"/>
                  </a:cubicBezTo>
                  <a:cubicBezTo>
                    <a:pt x="1" y="4270"/>
                    <a:pt x="105" y="4363"/>
                    <a:pt x="152" y="4363"/>
                  </a:cubicBezTo>
                  <a:cubicBezTo>
                    <a:pt x="350" y="4502"/>
                    <a:pt x="489" y="4607"/>
                    <a:pt x="687" y="4607"/>
                  </a:cubicBezTo>
                  <a:cubicBezTo>
                    <a:pt x="1071" y="4653"/>
                    <a:pt x="1513" y="4700"/>
                    <a:pt x="1897" y="4700"/>
                  </a:cubicBezTo>
                  <a:cubicBezTo>
                    <a:pt x="2094" y="4700"/>
                    <a:pt x="2234" y="4746"/>
                    <a:pt x="2280" y="4991"/>
                  </a:cubicBezTo>
                  <a:cubicBezTo>
                    <a:pt x="2385" y="5572"/>
                    <a:pt x="2525" y="6154"/>
                    <a:pt x="2676" y="6829"/>
                  </a:cubicBezTo>
                  <a:cubicBezTo>
                    <a:pt x="2722" y="7073"/>
                    <a:pt x="2815" y="7177"/>
                    <a:pt x="2967" y="7177"/>
                  </a:cubicBezTo>
                  <a:cubicBezTo>
                    <a:pt x="3013" y="7177"/>
                    <a:pt x="3106" y="7119"/>
                    <a:pt x="3199" y="7073"/>
                  </a:cubicBezTo>
                  <a:cubicBezTo>
                    <a:pt x="3444" y="6887"/>
                    <a:pt x="3595" y="6642"/>
                    <a:pt x="3688" y="6445"/>
                  </a:cubicBezTo>
                  <a:cubicBezTo>
                    <a:pt x="3886" y="6061"/>
                    <a:pt x="4072" y="5665"/>
                    <a:pt x="4223" y="5282"/>
                  </a:cubicBezTo>
                  <a:cubicBezTo>
                    <a:pt x="4316" y="5142"/>
                    <a:pt x="4362" y="4944"/>
                    <a:pt x="4467" y="4793"/>
                  </a:cubicBezTo>
                  <a:lnTo>
                    <a:pt x="4467" y="4746"/>
                  </a:lnTo>
                  <a:lnTo>
                    <a:pt x="4804" y="4746"/>
                  </a:lnTo>
                  <a:cubicBezTo>
                    <a:pt x="5002" y="4746"/>
                    <a:pt x="5188" y="4700"/>
                    <a:pt x="5386" y="4700"/>
                  </a:cubicBezTo>
                  <a:cubicBezTo>
                    <a:pt x="5921" y="4607"/>
                    <a:pt x="6305" y="4560"/>
                    <a:pt x="6642" y="4456"/>
                  </a:cubicBezTo>
                  <a:cubicBezTo>
                    <a:pt x="6793" y="4409"/>
                    <a:pt x="6887" y="4316"/>
                    <a:pt x="6933" y="4211"/>
                  </a:cubicBezTo>
                  <a:cubicBezTo>
                    <a:pt x="6933" y="4118"/>
                    <a:pt x="6887" y="3979"/>
                    <a:pt x="6793" y="3874"/>
                  </a:cubicBezTo>
                  <a:cubicBezTo>
                    <a:pt x="6747" y="3828"/>
                    <a:pt x="6747" y="3781"/>
                    <a:pt x="6689" y="3781"/>
                  </a:cubicBezTo>
                  <a:lnTo>
                    <a:pt x="6456" y="3583"/>
                  </a:lnTo>
                  <a:cubicBezTo>
                    <a:pt x="6165" y="3339"/>
                    <a:pt x="5816" y="3106"/>
                    <a:pt x="5479" y="2862"/>
                  </a:cubicBezTo>
                  <a:cubicBezTo>
                    <a:pt x="5293" y="2758"/>
                    <a:pt x="5293" y="2618"/>
                    <a:pt x="5340" y="2420"/>
                  </a:cubicBezTo>
                  <a:cubicBezTo>
                    <a:pt x="5479" y="2176"/>
                    <a:pt x="5584" y="1943"/>
                    <a:pt x="5630" y="1653"/>
                  </a:cubicBezTo>
                  <a:cubicBezTo>
                    <a:pt x="5723" y="1455"/>
                    <a:pt x="5770" y="1257"/>
                    <a:pt x="5816" y="1013"/>
                  </a:cubicBezTo>
                  <a:lnTo>
                    <a:pt x="5433" y="966"/>
                  </a:lnTo>
                  <a:lnTo>
                    <a:pt x="5386" y="1211"/>
                  </a:lnTo>
                  <a:cubicBezTo>
                    <a:pt x="5293" y="1362"/>
                    <a:pt x="5235" y="1548"/>
                    <a:pt x="5188" y="1746"/>
                  </a:cubicBezTo>
                  <a:cubicBezTo>
                    <a:pt x="5095" y="1943"/>
                    <a:pt x="5049" y="2129"/>
                    <a:pt x="4944" y="2374"/>
                  </a:cubicBezTo>
                  <a:lnTo>
                    <a:pt x="4851" y="2711"/>
                  </a:lnTo>
                  <a:cubicBezTo>
                    <a:pt x="4804" y="2816"/>
                    <a:pt x="4804" y="2909"/>
                    <a:pt x="4898" y="3002"/>
                  </a:cubicBezTo>
                  <a:cubicBezTo>
                    <a:pt x="5188" y="3200"/>
                    <a:pt x="5479" y="3397"/>
                    <a:pt x="5770" y="3583"/>
                  </a:cubicBezTo>
                  <a:lnTo>
                    <a:pt x="5968" y="3781"/>
                  </a:lnTo>
                  <a:cubicBezTo>
                    <a:pt x="6014" y="3781"/>
                    <a:pt x="6061" y="3828"/>
                    <a:pt x="6107" y="3874"/>
                  </a:cubicBezTo>
                  <a:lnTo>
                    <a:pt x="6212" y="3921"/>
                  </a:lnTo>
                  <a:lnTo>
                    <a:pt x="6212" y="4025"/>
                  </a:lnTo>
                  <a:cubicBezTo>
                    <a:pt x="6212" y="4025"/>
                    <a:pt x="6212" y="4072"/>
                    <a:pt x="6165" y="4072"/>
                  </a:cubicBezTo>
                  <a:lnTo>
                    <a:pt x="6165" y="4118"/>
                  </a:lnTo>
                  <a:lnTo>
                    <a:pt x="6107" y="4165"/>
                  </a:lnTo>
                  <a:lnTo>
                    <a:pt x="5770" y="4165"/>
                  </a:lnTo>
                  <a:cubicBezTo>
                    <a:pt x="5479" y="4211"/>
                    <a:pt x="5235" y="4270"/>
                    <a:pt x="5002" y="4270"/>
                  </a:cubicBezTo>
                  <a:lnTo>
                    <a:pt x="4944" y="4270"/>
                  </a:lnTo>
                  <a:cubicBezTo>
                    <a:pt x="4269" y="4316"/>
                    <a:pt x="4269" y="4316"/>
                    <a:pt x="3979" y="4898"/>
                  </a:cubicBezTo>
                  <a:lnTo>
                    <a:pt x="3548" y="5770"/>
                  </a:lnTo>
                  <a:cubicBezTo>
                    <a:pt x="3490" y="5910"/>
                    <a:pt x="3397" y="6014"/>
                    <a:pt x="3351" y="6154"/>
                  </a:cubicBezTo>
                  <a:cubicBezTo>
                    <a:pt x="3304" y="6200"/>
                    <a:pt x="3304" y="6247"/>
                    <a:pt x="3257" y="6352"/>
                  </a:cubicBezTo>
                  <a:lnTo>
                    <a:pt x="3060" y="6689"/>
                  </a:lnTo>
                  <a:lnTo>
                    <a:pt x="2967" y="6107"/>
                  </a:lnTo>
                  <a:cubicBezTo>
                    <a:pt x="2909" y="5910"/>
                    <a:pt x="2862" y="5665"/>
                    <a:pt x="2815" y="5479"/>
                  </a:cubicBezTo>
                  <a:cubicBezTo>
                    <a:pt x="2769" y="5328"/>
                    <a:pt x="2722" y="5188"/>
                    <a:pt x="2676" y="5037"/>
                  </a:cubicBezTo>
                  <a:cubicBezTo>
                    <a:pt x="2618" y="4991"/>
                    <a:pt x="2618" y="4944"/>
                    <a:pt x="2618" y="4851"/>
                  </a:cubicBezTo>
                  <a:cubicBezTo>
                    <a:pt x="2618" y="4851"/>
                    <a:pt x="2571" y="4851"/>
                    <a:pt x="2571" y="4793"/>
                  </a:cubicBezTo>
                  <a:lnTo>
                    <a:pt x="2571" y="4700"/>
                  </a:lnTo>
                  <a:cubicBezTo>
                    <a:pt x="2525" y="4456"/>
                    <a:pt x="2478" y="4409"/>
                    <a:pt x="2234" y="4363"/>
                  </a:cubicBezTo>
                  <a:lnTo>
                    <a:pt x="1652" y="4363"/>
                  </a:lnTo>
                  <a:cubicBezTo>
                    <a:pt x="1455" y="4363"/>
                    <a:pt x="1269" y="4363"/>
                    <a:pt x="1024" y="4316"/>
                  </a:cubicBezTo>
                  <a:cubicBezTo>
                    <a:pt x="931" y="4316"/>
                    <a:pt x="827" y="4316"/>
                    <a:pt x="733" y="4270"/>
                  </a:cubicBezTo>
                  <a:cubicBezTo>
                    <a:pt x="687" y="4270"/>
                    <a:pt x="640" y="4270"/>
                    <a:pt x="582" y="4211"/>
                  </a:cubicBezTo>
                  <a:lnTo>
                    <a:pt x="396" y="4211"/>
                  </a:lnTo>
                  <a:lnTo>
                    <a:pt x="536" y="4072"/>
                  </a:lnTo>
                  <a:cubicBezTo>
                    <a:pt x="582" y="3979"/>
                    <a:pt x="687" y="3921"/>
                    <a:pt x="733" y="3828"/>
                  </a:cubicBezTo>
                  <a:cubicBezTo>
                    <a:pt x="873" y="3688"/>
                    <a:pt x="1024" y="3490"/>
                    <a:pt x="1222" y="3339"/>
                  </a:cubicBezTo>
                  <a:cubicBezTo>
                    <a:pt x="1652" y="2909"/>
                    <a:pt x="1850" y="2420"/>
                    <a:pt x="1745" y="1792"/>
                  </a:cubicBezTo>
                  <a:cubicBezTo>
                    <a:pt x="1699" y="1501"/>
                    <a:pt x="1699" y="1257"/>
                    <a:pt x="1699" y="920"/>
                  </a:cubicBezTo>
                  <a:cubicBezTo>
                    <a:pt x="1699" y="827"/>
                    <a:pt x="1745" y="676"/>
                    <a:pt x="1745" y="536"/>
                  </a:cubicBezTo>
                  <a:lnTo>
                    <a:pt x="1745" y="338"/>
                  </a:lnTo>
                  <a:lnTo>
                    <a:pt x="1897" y="489"/>
                  </a:lnTo>
                  <a:cubicBezTo>
                    <a:pt x="1990" y="536"/>
                    <a:pt x="2094" y="629"/>
                    <a:pt x="2187" y="676"/>
                  </a:cubicBezTo>
                  <a:cubicBezTo>
                    <a:pt x="2432" y="873"/>
                    <a:pt x="2676" y="1071"/>
                    <a:pt x="2909" y="1257"/>
                  </a:cubicBezTo>
                  <a:cubicBezTo>
                    <a:pt x="3091" y="1409"/>
                    <a:pt x="3270" y="1481"/>
                    <a:pt x="3467" y="1481"/>
                  </a:cubicBezTo>
                  <a:cubicBezTo>
                    <a:pt x="3648" y="1481"/>
                    <a:pt x="3844" y="1420"/>
                    <a:pt x="4072" y="1304"/>
                  </a:cubicBezTo>
                  <a:cubicBezTo>
                    <a:pt x="4362" y="1164"/>
                    <a:pt x="4607" y="1013"/>
                    <a:pt x="4898" y="873"/>
                  </a:cubicBezTo>
                  <a:lnTo>
                    <a:pt x="4711" y="536"/>
                  </a:lnTo>
                  <a:lnTo>
                    <a:pt x="3351" y="1164"/>
                  </a:lnTo>
                  <a:lnTo>
                    <a:pt x="2862" y="780"/>
                  </a:lnTo>
                  <a:cubicBezTo>
                    <a:pt x="2571" y="582"/>
                    <a:pt x="2234" y="338"/>
                    <a:pt x="1943" y="140"/>
                  </a:cubicBezTo>
                  <a:cubicBezTo>
                    <a:pt x="1850" y="47"/>
                    <a:pt x="1745" y="1"/>
                    <a:pt x="16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6" name="Google Shape;816;p7"/>
            <p:cNvSpPr/>
            <p:nvPr/>
          </p:nvSpPr>
          <p:spPr>
            <a:xfrm>
              <a:off x="816200" y="3543700"/>
              <a:ext cx="199800" cy="13875"/>
            </a:xfrm>
            <a:custGeom>
              <a:avLst/>
              <a:gdLst/>
              <a:ahLst/>
              <a:cxnLst/>
              <a:rect l="l" t="t" r="r" b="b"/>
              <a:pathLst>
                <a:path w="7992" h="555" extrusionOk="0">
                  <a:moveTo>
                    <a:pt x="1863" y="0"/>
                  </a:moveTo>
                  <a:cubicBezTo>
                    <a:pt x="1279" y="0"/>
                    <a:pt x="674" y="97"/>
                    <a:pt x="47" y="263"/>
                  </a:cubicBezTo>
                  <a:cubicBezTo>
                    <a:pt x="47" y="310"/>
                    <a:pt x="47" y="310"/>
                    <a:pt x="0" y="310"/>
                  </a:cubicBezTo>
                  <a:cubicBezTo>
                    <a:pt x="93" y="310"/>
                    <a:pt x="186" y="310"/>
                    <a:pt x="291" y="263"/>
                  </a:cubicBezTo>
                  <a:cubicBezTo>
                    <a:pt x="768" y="159"/>
                    <a:pt x="1210" y="112"/>
                    <a:pt x="1687" y="112"/>
                  </a:cubicBezTo>
                  <a:cubicBezTo>
                    <a:pt x="2175" y="112"/>
                    <a:pt x="2664" y="159"/>
                    <a:pt x="3141" y="263"/>
                  </a:cubicBezTo>
                  <a:cubicBezTo>
                    <a:pt x="4211" y="449"/>
                    <a:pt x="5281" y="554"/>
                    <a:pt x="6398" y="554"/>
                  </a:cubicBezTo>
                  <a:cubicBezTo>
                    <a:pt x="6921" y="554"/>
                    <a:pt x="7456" y="554"/>
                    <a:pt x="7991" y="508"/>
                  </a:cubicBezTo>
                  <a:cubicBezTo>
                    <a:pt x="7654" y="449"/>
                    <a:pt x="7317" y="449"/>
                    <a:pt x="6921" y="449"/>
                  </a:cubicBezTo>
                  <a:cubicBezTo>
                    <a:pt x="5374" y="449"/>
                    <a:pt x="3967" y="310"/>
                    <a:pt x="2664" y="66"/>
                  </a:cubicBezTo>
                  <a:cubicBezTo>
                    <a:pt x="2402" y="21"/>
                    <a:pt x="2135" y="0"/>
                    <a:pt x="186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7" name="Google Shape;817;p7"/>
            <p:cNvSpPr/>
            <p:nvPr/>
          </p:nvSpPr>
          <p:spPr>
            <a:xfrm>
              <a:off x="988050" y="2473200"/>
              <a:ext cx="25625" cy="16900"/>
            </a:xfrm>
            <a:custGeom>
              <a:avLst/>
              <a:gdLst/>
              <a:ahLst/>
              <a:cxnLst/>
              <a:rect l="l" t="t" r="r" b="b"/>
              <a:pathLst>
                <a:path w="1025" h="676" extrusionOk="0">
                  <a:moveTo>
                    <a:pt x="629" y="1"/>
                  </a:moveTo>
                  <a:cubicBezTo>
                    <a:pt x="536" y="47"/>
                    <a:pt x="443" y="47"/>
                    <a:pt x="338" y="94"/>
                  </a:cubicBezTo>
                  <a:lnTo>
                    <a:pt x="1" y="291"/>
                  </a:lnTo>
                  <a:lnTo>
                    <a:pt x="152" y="582"/>
                  </a:lnTo>
                  <a:lnTo>
                    <a:pt x="245" y="582"/>
                  </a:lnTo>
                  <a:lnTo>
                    <a:pt x="443" y="478"/>
                  </a:lnTo>
                  <a:lnTo>
                    <a:pt x="489" y="524"/>
                  </a:lnTo>
                  <a:cubicBezTo>
                    <a:pt x="489" y="524"/>
                    <a:pt x="536" y="524"/>
                    <a:pt x="536" y="582"/>
                  </a:cubicBezTo>
                  <a:lnTo>
                    <a:pt x="629" y="582"/>
                  </a:lnTo>
                  <a:lnTo>
                    <a:pt x="978" y="675"/>
                  </a:lnTo>
                  <a:cubicBezTo>
                    <a:pt x="978" y="524"/>
                    <a:pt x="1024" y="431"/>
                    <a:pt x="1024" y="338"/>
                  </a:cubicBezTo>
                  <a:cubicBezTo>
                    <a:pt x="1024" y="233"/>
                    <a:pt x="1024" y="140"/>
                    <a:pt x="978" y="94"/>
                  </a:cubicBezTo>
                  <a:cubicBezTo>
                    <a:pt x="919" y="1"/>
                    <a:pt x="826" y="1"/>
                    <a:pt x="78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8" name="Google Shape;818;p7"/>
            <p:cNvSpPr/>
            <p:nvPr/>
          </p:nvSpPr>
          <p:spPr>
            <a:xfrm>
              <a:off x="1003750" y="2487750"/>
              <a:ext cx="8750" cy="2350"/>
            </a:xfrm>
            <a:custGeom>
              <a:avLst/>
              <a:gdLst/>
              <a:ahLst/>
              <a:cxnLst/>
              <a:rect l="l" t="t" r="r" b="b"/>
              <a:pathLst>
                <a:path w="350" h="94" extrusionOk="0">
                  <a:moveTo>
                    <a:pt x="350" y="93"/>
                  </a:moveTo>
                  <a:lnTo>
                    <a:pt x="350" y="9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9" name="Google Shape;819;p7"/>
            <p:cNvSpPr/>
            <p:nvPr/>
          </p:nvSpPr>
          <p:spPr>
            <a:xfrm>
              <a:off x="988050" y="2480475"/>
              <a:ext cx="3800" cy="7300"/>
            </a:xfrm>
            <a:custGeom>
              <a:avLst/>
              <a:gdLst/>
              <a:ahLst/>
              <a:cxnLst/>
              <a:rect l="l" t="t" r="r" b="b"/>
              <a:pathLst>
                <a:path w="152" h="292" extrusionOk="0">
                  <a:moveTo>
                    <a:pt x="1" y="0"/>
                  </a:moveTo>
                  <a:lnTo>
                    <a:pt x="152" y="291"/>
                  </a:lnTo>
                  <a:lnTo>
                    <a:pt x="152" y="29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0" name="Google Shape;820;p7"/>
            <p:cNvSpPr/>
            <p:nvPr/>
          </p:nvSpPr>
          <p:spPr>
            <a:xfrm>
              <a:off x="973500" y="2686350"/>
              <a:ext cx="37550" cy="26775"/>
            </a:xfrm>
            <a:custGeom>
              <a:avLst/>
              <a:gdLst/>
              <a:ahLst/>
              <a:cxnLst/>
              <a:rect l="l" t="t" r="r" b="b"/>
              <a:pathLst>
                <a:path w="1502" h="1071" extrusionOk="0">
                  <a:moveTo>
                    <a:pt x="1362" y="0"/>
                  </a:moveTo>
                  <a:cubicBezTo>
                    <a:pt x="1211" y="0"/>
                    <a:pt x="1071" y="0"/>
                    <a:pt x="1025" y="47"/>
                  </a:cubicBezTo>
                  <a:cubicBezTo>
                    <a:pt x="687" y="338"/>
                    <a:pt x="396" y="629"/>
                    <a:pt x="106" y="919"/>
                  </a:cubicBezTo>
                  <a:cubicBezTo>
                    <a:pt x="47" y="966"/>
                    <a:pt x="47" y="1012"/>
                    <a:pt x="1" y="1071"/>
                  </a:cubicBezTo>
                  <a:lnTo>
                    <a:pt x="199" y="1071"/>
                  </a:lnTo>
                  <a:cubicBezTo>
                    <a:pt x="734" y="675"/>
                    <a:pt x="1118" y="384"/>
                    <a:pt x="1455" y="93"/>
                  </a:cubicBezTo>
                  <a:cubicBezTo>
                    <a:pt x="1501" y="93"/>
                    <a:pt x="1501" y="47"/>
                    <a:pt x="1501" y="47"/>
                  </a:cubicBezTo>
                  <a:cubicBezTo>
                    <a:pt x="1501" y="0"/>
                    <a:pt x="1455" y="0"/>
                    <a:pt x="140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1" name="Google Shape;821;p7"/>
            <p:cNvSpPr/>
            <p:nvPr/>
          </p:nvSpPr>
          <p:spPr>
            <a:xfrm>
              <a:off x="927575" y="3467675"/>
              <a:ext cx="35200" cy="26800"/>
            </a:xfrm>
            <a:custGeom>
              <a:avLst/>
              <a:gdLst/>
              <a:ahLst/>
              <a:cxnLst/>
              <a:rect l="l" t="t" r="r" b="b"/>
              <a:pathLst>
                <a:path w="1408" h="1072" extrusionOk="0">
                  <a:moveTo>
                    <a:pt x="1361" y="1"/>
                  </a:moveTo>
                  <a:cubicBezTo>
                    <a:pt x="919" y="292"/>
                    <a:pt x="489" y="536"/>
                    <a:pt x="47" y="827"/>
                  </a:cubicBezTo>
                  <a:cubicBezTo>
                    <a:pt x="0" y="827"/>
                    <a:pt x="0" y="931"/>
                    <a:pt x="0" y="978"/>
                  </a:cubicBezTo>
                  <a:cubicBezTo>
                    <a:pt x="0" y="978"/>
                    <a:pt x="47" y="1025"/>
                    <a:pt x="93" y="1071"/>
                  </a:cubicBezTo>
                  <a:lnTo>
                    <a:pt x="140" y="1025"/>
                  </a:lnTo>
                  <a:cubicBezTo>
                    <a:pt x="291" y="1025"/>
                    <a:pt x="431" y="1025"/>
                    <a:pt x="535" y="931"/>
                  </a:cubicBezTo>
                  <a:cubicBezTo>
                    <a:pt x="826" y="687"/>
                    <a:pt x="1070" y="396"/>
                    <a:pt x="1303" y="152"/>
                  </a:cubicBezTo>
                  <a:cubicBezTo>
                    <a:pt x="1303" y="106"/>
                    <a:pt x="1361" y="59"/>
                    <a:pt x="140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2" name="Google Shape;822;p7"/>
            <p:cNvSpPr/>
            <p:nvPr/>
          </p:nvSpPr>
          <p:spPr>
            <a:xfrm>
              <a:off x="904600" y="2732300"/>
              <a:ext cx="23000" cy="28525"/>
            </a:xfrm>
            <a:custGeom>
              <a:avLst/>
              <a:gdLst/>
              <a:ahLst/>
              <a:cxnLst/>
              <a:rect l="l" t="t" r="r" b="b"/>
              <a:pathLst>
                <a:path w="920" h="1141" extrusionOk="0">
                  <a:moveTo>
                    <a:pt x="477" y="0"/>
                  </a:moveTo>
                  <a:cubicBezTo>
                    <a:pt x="384" y="0"/>
                    <a:pt x="338" y="47"/>
                    <a:pt x="291" y="151"/>
                  </a:cubicBezTo>
                  <a:cubicBezTo>
                    <a:pt x="186" y="291"/>
                    <a:pt x="140" y="442"/>
                    <a:pt x="93" y="686"/>
                  </a:cubicBezTo>
                  <a:cubicBezTo>
                    <a:pt x="0" y="826"/>
                    <a:pt x="47" y="977"/>
                    <a:pt x="186" y="1070"/>
                  </a:cubicBezTo>
                  <a:cubicBezTo>
                    <a:pt x="262" y="1117"/>
                    <a:pt x="335" y="1140"/>
                    <a:pt x="407" y="1140"/>
                  </a:cubicBezTo>
                  <a:cubicBezTo>
                    <a:pt x="480" y="1140"/>
                    <a:pt x="553" y="1117"/>
                    <a:pt x="628" y="1070"/>
                  </a:cubicBezTo>
                  <a:cubicBezTo>
                    <a:pt x="826" y="919"/>
                    <a:pt x="919" y="733"/>
                    <a:pt x="919" y="628"/>
                  </a:cubicBezTo>
                  <a:cubicBezTo>
                    <a:pt x="919" y="396"/>
                    <a:pt x="873" y="105"/>
                    <a:pt x="582" y="47"/>
                  </a:cubicBezTo>
                  <a:cubicBezTo>
                    <a:pt x="582" y="0"/>
                    <a:pt x="535" y="0"/>
                    <a:pt x="4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3" name="Google Shape;823;p7"/>
            <p:cNvSpPr/>
            <p:nvPr/>
          </p:nvSpPr>
          <p:spPr>
            <a:xfrm>
              <a:off x="875525" y="3460425"/>
              <a:ext cx="45950" cy="35200"/>
            </a:xfrm>
            <a:custGeom>
              <a:avLst/>
              <a:gdLst/>
              <a:ahLst/>
              <a:cxnLst/>
              <a:rect l="l" t="t" r="r" b="b"/>
              <a:pathLst>
                <a:path w="1838" h="1408" extrusionOk="0">
                  <a:moveTo>
                    <a:pt x="1838" y="0"/>
                  </a:moveTo>
                  <a:cubicBezTo>
                    <a:pt x="1791" y="0"/>
                    <a:pt x="1791" y="58"/>
                    <a:pt x="1745" y="58"/>
                  </a:cubicBezTo>
                  <a:cubicBezTo>
                    <a:pt x="1256" y="396"/>
                    <a:pt x="768" y="733"/>
                    <a:pt x="186" y="1117"/>
                  </a:cubicBezTo>
                  <a:cubicBezTo>
                    <a:pt x="140" y="1163"/>
                    <a:pt x="47" y="1221"/>
                    <a:pt x="0" y="1268"/>
                  </a:cubicBezTo>
                  <a:lnTo>
                    <a:pt x="0" y="1408"/>
                  </a:lnTo>
                  <a:lnTo>
                    <a:pt x="93" y="1408"/>
                  </a:lnTo>
                  <a:cubicBezTo>
                    <a:pt x="140" y="1408"/>
                    <a:pt x="186" y="1408"/>
                    <a:pt x="244" y="1361"/>
                  </a:cubicBezTo>
                  <a:cubicBezTo>
                    <a:pt x="337" y="1268"/>
                    <a:pt x="431" y="1221"/>
                    <a:pt x="535" y="1163"/>
                  </a:cubicBezTo>
                  <a:cubicBezTo>
                    <a:pt x="826" y="931"/>
                    <a:pt x="1163" y="686"/>
                    <a:pt x="1454" y="489"/>
                  </a:cubicBezTo>
                  <a:cubicBezTo>
                    <a:pt x="1547" y="349"/>
                    <a:pt x="1698" y="198"/>
                    <a:pt x="1791" y="58"/>
                  </a:cubicBezTo>
                  <a:cubicBezTo>
                    <a:pt x="1791" y="58"/>
                    <a:pt x="1838" y="58"/>
                    <a:pt x="183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4" name="Google Shape;824;p7"/>
            <p:cNvSpPr/>
            <p:nvPr/>
          </p:nvSpPr>
          <p:spPr>
            <a:xfrm>
              <a:off x="862150" y="2658400"/>
              <a:ext cx="48575" cy="43675"/>
            </a:xfrm>
            <a:custGeom>
              <a:avLst/>
              <a:gdLst/>
              <a:ahLst/>
              <a:cxnLst/>
              <a:rect l="l" t="t" r="r" b="b"/>
              <a:pathLst>
                <a:path w="1943" h="1747" extrusionOk="0">
                  <a:moveTo>
                    <a:pt x="1073" y="0"/>
                  </a:moveTo>
                  <a:cubicBezTo>
                    <a:pt x="966" y="0"/>
                    <a:pt x="870" y="55"/>
                    <a:pt x="779" y="153"/>
                  </a:cubicBezTo>
                  <a:lnTo>
                    <a:pt x="1070" y="386"/>
                  </a:lnTo>
                  <a:cubicBezTo>
                    <a:pt x="1163" y="490"/>
                    <a:pt x="1210" y="583"/>
                    <a:pt x="1303" y="676"/>
                  </a:cubicBezTo>
                  <a:cubicBezTo>
                    <a:pt x="1408" y="735"/>
                    <a:pt x="1408" y="828"/>
                    <a:pt x="1408" y="874"/>
                  </a:cubicBezTo>
                  <a:cubicBezTo>
                    <a:pt x="1408" y="921"/>
                    <a:pt x="1361" y="1025"/>
                    <a:pt x="1303" y="1072"/>
                  </a:cubicBezTo>
                  <a:cubicBezTo>
                    <a:pt x="1163" y="1165"/>
                    <a:pt x="1012" y="1211"/>
                    <a:pt x="872" y="1258"/>
                  </a:cubicBezTo>
                  <a:cubicBezTo>
                    <a:pt x="824" y="1272"/>
                    <a:pt x="776" y="1280"/>
                    <a:pt x="729" y="1280"/>
                  </a:cubicBezTo>
                  <a:cubicBezTo>
                    <a:pt x="588" y="1280"/>
                    <a:pt x="463" y="1212"/>
                    <a:pt x="384" y="1072"/>
                  </a:cubicBezTo>
                  <a:cubicBezTo>
                    <a:pt x="291" y="874"/>
                    <a:pt x="337" y="676"/>
                    <a:pt x="535" y="537"/>
                  </a:cubicBezTo>
                  <a:cubicBezTo>
                    <a:pt x="628" y="490"/>
                    <a:pt x="675" y="444"/>
                    <a:pt x="779" y="444"/>
                  </a:cubicBezTo>
                  <a:lnTo>
                    <a:pt x="779" y="386"/>
                  </a:lnTo>
                  <a:lnTo>
                    <a:pt x="675" y="293"/>
                  </a:lnTo>
                  <a:cubicBezTo>
                    <a:pt x="675" y="293"/>
                    <a:pt x="628" y="293"/>
                    <a:pt x="582" y="339"/>
                  </a:cubicBezTo>
                  <a:cubicBezTo>
                    <a:pt x="198" y="386"/>
                    <a:pt x="0" y="630"/>
                    <a:pt x="0" y="967"/>
                  </a:cubicBezTo>
                  <a:cubicBezTo>
                    <a:pt x="0" y="1363"/>
                    <a:pt x="198" y="1607"/>
                    <a:pt x="582" y="1700"/>
                  </a:cubicBezTo>
                  <a:cubicBezTo>
                    <a:pt x="628" y="1700"/>
                    <a:pt x="721" y="1747"/>
                    <a:pt x="779" y="1747"/>
                  </a:cubicBezTo>
                  <a:cubicBezTo>
                    <a:pt x="1163" y="1747"/>
                    <a:pt x="1594" y="1502"/>
                    <a:pt x="1791" y="1211"/>
                  </a:cubicBezTo>
                  <a:cubicBezTo>
                    <a:pt x="1884" y="1025"/>
                    <a:pt x="1943" y="874"/>
                    <a:pt x="1838" y="676"/>
                  </a:cubicBezTo>
                  <a:cubicBezTo>
                    <a:pt x="1745" y="386"/>
                    <a:pt x="1547" y="153"/>
                    <a:pt x="1256" y="48"/>
                  </a:cubicBezTo>
                  <a:cubicBezTo>
                    <a:pt x="1191" y="16"/>
                    <a:pt x="1131" y="0"/>
                    <a:pt x="10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5" name="Google Shape;825;p7"/>
            <p:cNvSpPr/>
            <p:nvPr/>
          </p:nvSpPr>
          <p:spPr>
            <a:xfrm>
              <a:off x="845275" y="3433950"/>
              <a:ext cx="60500" cy="50925"/>
            </a:xfrm>
            <a:custGeom>
              <a:avLst/>
              <a:gdLst/>
              <a:ahLst/>
              <a:cxnLst/>
              <a:rect l="l" t="t" r="r" b="b"/>
              <a:pathLst>
                <a:path w="2420" h="2037" extrusionOk="0">
                  <a:moveTo>
                    <a:pt x="2420" y="1"/>
                  </a:moveTo>
                  <a:cubicBezTo>
                    <a:pt x="2373" y="1"/>
                    <a:pt x="2373" y="47"/>
                    <a:pt x="2373" y="47"/>
                  </a:cubicBezTo>
                  <a:lnTo>
                    <a:pt x="2420" y="1"/>
                  </a:lnTo>
                  <a:close/>
                  <a:moveTo>
                    <a:pt x="2373" y="47"/>
                  </a:moveTo>
                  <a:cubicBezTo>
                    <a:pt x="2269" y="47"/>
                    <a:pt x="2222" y="94"/>
                    <a:pt x="2176" y="140"/>
                  </a:cubicBezTo>
                  <a:cubicBezTo>
                    <a:pt x="1931" y="292"/>
                    <a:pt x="1745" y="385"/>
                    <a:pt x="1547" y="536"/>
                  </a:cubicBezTo>
                  <a:cubicBezTo>
                    <a:pt x="1012" y="966"/>
                    <a:pt x="524" y="1408"/>
                    <a:pt x="47" y="1838"/>
                  </a:cubicBezTo>
                  <a:cubicBezTo>
                    <a:pt x="0" y="1838"/>
                    <a:pt x="0" y="1932"/>
                    <a:pt x="0" y="1932"/>
                  </a:cubicBezTo>
                  <a:cubicBezTo>
                    <a:pt x="0" y="1990"/>
                    <a:pt x="94" y="2036"/>
                    <a:pt x="94" y="2036"/>
                  </a:cubicBezTo>
                  <a:lnTo>
                    <a:pt x="140" y="2036"/>
                  </a:lnTo>
                  <a:cubicBezTo>
                    <a:pt x="291" y="1990"/>
                    <a:pt x="477" y="1885"/>
                    <a:pt x="582" y="1792"/>
                  </a:cubicBezTo>
                  <a:cubicBezTo>
                    <a:pt x="1105" y="1350"/>
                    <a:pt x="1594" y="873"/>
                    <a:pt x="2036" y="385"/>
                  </a:cubicBezTo>
                  <a:lnTo>
                    <a:pt x="2373" y="47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6" name="Google Shape;826;p7"/>
            <p:cNvSpPr/>
            <p:nvPr/>
          </p:nvSpPr>
          <p:spPr>
            <a:xfrm>
              <a:off x="842650" y="3404875"/>
              <a:ext cx="47425" cy="43650"/>
            </a:xfrm>
            <a:custGeom>
              <a:avLst/>
              <a:gdLst/>
              <a:ahLst/>
              <a:cxnLst/>
              <a:rect l="l" t="t" r="r" b="b"/>
              <a:pathLst>
                <a:path w="1897" h="1746" extrusionOk="0">
                  <a:moveTo>
                    <a:pt x="1897" y="1"/>
                  </a:moveTo>
                  <a:cubicBezTo>
                    <a:pt x="1850" y="1"/>
                    <a:pt x="1792" y="47"/>
                    <a:pt x="1746" y="94"/>
                  </a:cubicBezTo>
                  <a:cubicBezTo>
                    <a:pt x="1071" y="629"/>
                    <a:pt x="536" y="1164"/>
                    <a:pt x="1" y="1594"/>
                  </a:cubicBezTo>
                  <a:lnTo>
                    <a:pt x="1" y="1745"/>
                  </a:lnTo>
                  <a:lnTo>
                    <a:pt x="152" y="1745"/>
                  </a:lnTo>
                  <a:cubicBezTo>
                    <a:pt x="292" y="1641"/>
                    <a:pt x="489" y="1548"/>
                    <a:pt x="582" y="1408"/>
                  </a:cubicBezTo>
                  <a:cubicBezTo>
                    <a:pt x="920" y="1059"/>
                    <a:pt x="1269" y="722"/>
                    <a:pt x="1559" y="384"/>
                  </a:cubicBezTo>
                  <a:cubicBezTo>
                    <a:pt x="1699" y="245"/>
                    <a:pt x="1792" y="94"/>
                    <a:pt x="189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7" name="Google Shape;827;p7"/>
            <p:cNvSpPr/>
            <p:nvPr/>
          </p:nvSpPr>
          <p:spPr>
            <a:xfrm>
              <a:off x="856025" y="2746825"/>
              <a:ext cx="20675" cy="24450"/>
            </a:xfrm>
            <a:custGeom>
              <a:avLst/>
              <a:gdLst/>
              <a:ahLst/>
              <a:cxnLst/>
              <a:rect l="l" t="t" r="r" b="b"/>
              <a:pathLst>
                <a:path w="827" h="978" extrusionOk="0">
                  <a:moveTo>
                    <a:pt x="443" y="1"/>
                  </a:moveTo>
                  <a:cubicBezTo>
                    <a:pt x="338" y="1"/>
                    <a:pt x="245" y="105"/>
                    <a:pt x="199" y="152"/>
                  </a:cubicBezTo>
                  <a:cubicBezTo>
                    <a:pt x="47" y="292"/>
                    <a:pt x="1" y="443"/>
                    <a:pt x="1" y="536"/>
                  </a:cubicBezTo>
                  <a:cubicBezTo>
                    <a:pt x="1" y="734"/>
                    <a:pt x="152" y="873"/>
                    <a:pt x="338" y="873"/>
                  </a:cubicBezTo>
                  <a:lnTo>
                    <a:pt x="338" y="978"/>
                  </a:lnTo>
                  <a:lnTo>
                    <a:pt x="385" y="873"/>
                  </a:lnTo>
                  <a:cubicBezTo>
                    <a:pt x="489" y="873"/>
                    <a:pt x="582" y="827"/>
                    <a:pt x="675" y="734"/>
                  </a:cubicBezTo>
                  <a:cubicBezTo>
                    <a:pt x="780" y="687"/>
                    <a:pt x="827" y="536"/>
                    <a:pt x="827" y="443"/>
                  </a:cubicBezTo>
                  <a:cubicBezTo>
                    <a:pt x="827" y="198"/>
                    <a:pt x="629" y="47"/>
                    <a:pt x="44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8" name="Google Shape;828;p7"/>
            <p:cNvSpPr/>
            <p:nvPr/>
          </p:nvSpPr>
          <p:spPr>
            <a:xfrm>
              <a:off x="776075" y="2896000"/>
              <a:ext cx="15725" cy="118675"/>
            </a:xfrm>
            <a:custGeom>
              <a:avLst/>
              <a:gdLst/>
              <a:ahLst/>
              <a:cxnLst/>
              <a:rect l="l" t="t" r="r" b="b"/>
              <a:pathLst>
                <a:path w="629" h="4747" extrusionOk="0">
                  <a:moveTo>
                    <a:pt x="198" y="1"/>
                  </a:moveTo>
                  <a:cubicBezTo>
                    <a:pt x="0" y="1013"/>
                    <a:pt x="244" y="3444"/>
                    <a:pt x="628" y="4746"/>
                  </a:cubicBezTo>
                  <a:lnTo>
                    <a:pt x="1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9" name="Google Shape;829;p7"/>
            <p:cNvSpPr/>
            <p:nvPr/>
          </p:nvSpPr>
          <p:spPr>
            <a:xfrm>
              <a:off x="747000" y="2411275"/>
              <a:ext cx="34025" cy="861600"/>
            </a:xfrm>
            <a:custGeom>
              <a:avLst/>
              <a:gdLst/>
              <a:ahLst/>
              <a:cxnLst/>
              <a:rect l="l" t="t" r="r" b="b"/>
              <a:pathLst>
                <a:path w="1361" h="34464" extrusionOk="0">
                  <a:moveTo>
                    <a:pt x="93" y="0"/>
                  </a:moveTo>
                  <a:lnTo>
                    <a:pt x="93" y="93"/>
                  </a:lnTo>
                  <a:cubicBezTo>
                    <a:pt x="384" y="1698"/>
                    <a:pt x="489" y="3397"/>
                    <a:pt x="535" y="5676"/>
                  </a:cubicBezTo>
                  <a:cubicBezTo>
                    <a:pt x="535" y="6351"/>
                    <a:pt x="489" y="7025"/>
                    <a:pt x="489" y="7712"/>
                  </a:cubicBezTo>
                  <a:lnTo>
                    <a:pt x="489" y="8340"/>
                  </a:lnTo>
                  <a:lnTo>
                    <a:pt x="442" y="8724"/>
                  </a:lnTo>
                  <a:cubicBezTo>
                    <a:pt x="442" y="9643"/>
                    <a:pt x="384" y="10666"/>
                    <a:pt x="384" y="11585"/>
                  </a:cubicBezTo>
                  <a:cubicBezTo>
                    <a:pt x="337" y="12550"/>
                    <a:pt x="291" y="13527"/>
                    <a:pt x="244" y="14493"/>
                  </a:cubicBezTo>
                  <a:cubicBezTo>
                    <a:pt x="198" y="15319"/>
                    <a:pt x="198" y="16145"/>
                    <a:pt x="151" y="16959"/>
                  </a:cubicBezTo>
                  <a:cubicBezTo>
                    <a:pt x="151" y="17354"/>
                    <a:pt x="93" y="17738"/>
                    <a:pt x="93" y="18122"/>
                  </a:cubicBezTo>
                  <a:cubicBezTo>
                    <a:pt x="93" y="18471"/>
                    <a:pt x="93" y="18762"/>
                    <a:pt x="47" y="19099"/>
                  </a:cubicBezTo>
                  <a:cubicBezTo>
                    <a:pt x="0" y="20309"/>
                    <a:pt x="0" y="21762"/>
                    <a:pt x="244" y="23170"/>
                  </a:cubicBezTo>
                  <a:cubicBezTo>
                    <a:pt x="291" y="23507"/>
                    <a:pt x="337" y="23844"/>
                    <a:pt x="442" y="24135"/>
                  </a:cubicBezTo>
                  <a:cubicBezTo>
                    <a:pt x="675" y="25543"/>
                    <a:pt x="919" y="26997"/>
                    <a:pt x="919" y="28451"/>
                  </a:cubicBezTo>
                  <a:cubicBezTo>
                    <a:pt x="965" y="28986"/>
                    <a:pt x="919" y="29521"/>
                    <a:pt x="919" y="30044"/>
                  </a:cubicBezTo>
                  <a:lnTo>
                    <a:pt x="919" y="31312"/>
                  </a:lnTo>
                  <a:lnTo>
                    <a:pt x="919" y="33975"/>
                  </a:lnTo>
                  <a:lnTo>
                    <a:pt x="965" y="34464"/>
                  </a:lnTo>
                  <a:cubicBezTo>
                    <a:pt x="965" y="34115"/>
                    <a:pt x="1024" y="33778"/>
                    <a:pt x="1024" y="33440"/>
                  </a:cubicBezTo>
                  <a:cubicBezTo>
                    <a:pt x="1070" y="33103"/>
                    <a:pt x="1070" y="32766"/>
                    <a:pt x="1117" y="32370"/>
                  </a:cubicBezTo>
                  <a:cubicBezTo>
                    <a:pt x="1163" y="31556"/>
                    <a:pt x="1256" y="30626"/>
                    <a:pt x="1256" y="29753"/>
                  </a:cubicBezTo>
                  <a:cubicBezTo>
                    <a:pt x="1361" y="28253"/>
                    <a:pt x="1210" y="26555"/>
                    <a:pt x="826" y="24519"/>
                  </a:cubicBezTo>
                  <a:cubicBezTo>
                    <a:pt x="535" y="23170"/>
                    <a:pt x="337" y="21716"/>
                    <a:pt x="384" y="20157"/>
                  </a:cubicBezTo>
                  <a:cubicBezTo>
                    <a:pt x="384" y="18808"/>
                    <a:pt x="442" y="17401"/>
                    <a:pt x="489" y="16040"/>
                  </a:cubicBezTo>
                  <a:cubicBezTo>
                    <a:pt x="535" y="15365"/>
                    <a:pt x="535" y="14691"/>
                    <a:pt x="582" y="14004"/>
                  </a:cubicBezTo>
                  <a:cubicBezTo>
                    <a:pt x="628" y="13237"/>
                    <a:pt x="675" y="12457"/>
                    <a:pt x="675" y="11678"/>
                  </a:cubicBezTo>
                  <a:cubicBezTo>
                    <a:pt x="733" y="10131"/>
                    <a:pt x="779" y="8479"/>
                    <a:pt x="826" y="6549"/>
                  </a:cubicBezTo>
                  <a:cubicBezTo>
                    <a:pt x="872" y="5141"/>
                    <a:pt x="779" y="3583"/>
                    <a:pt x="582" y="1896"/>
                  </a:cubicBezTo>
                  <a:cubicBezTo>
                    <a:pt x="535" y="1454"/>
                    <a:pt x="442" y="1024"/>
                    <a:pt x="337" y="582"/>
                  </a:cubicBezTo>
                  <a:lnTo>
                    <a:pt x="291" y="337"/>
                  </a:lnTo>
                  <a:cubicBezTo>
                    <a:pt x="244" y="244"/>
                    <a:pt x="244" y="93"/>
                    <a:pt x="9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0" name="Google Shape;830;p7"/>
            <p:cNvSpPr/>
            <p:nvPr/>
          </p:nvSpPr>
          <p:spPr>
            <a:xfrm>
              <a:off x="749325" y="3378125"/>
              <a:ext cx="8750" cy="94525"/>
            </a:xfrm>
            <a:custGeom>
              <a:avLst/>
              <a:gdLst/>
              <a:ahLst/>
              <a:cxnLst/>
              <a:rect l="l" t="t" r="r" b="b"/>
              <a:pathLst>
                <a:path w="350" h="3781" extrusionOk="0">
                  <a:moveTo>
                    <a:pt x="198" y="1"/>
                  </a:moveTo>
                  <a:lnTo>
                    <a:pt x="198" y="94"/>
                  </a:lnTo>
                  <a:cubicBezTo>
                    <a:pt x="151" y="629"/>
                    <a:pt x="105" y="1164"/>
                    <a:pt x="58" y="1745"/>
                  </a:cubicBezTo>
                  <a:cubicBezTo>
                    <a:pt x="0" y="2525"/>
                    <a:pt x="58" y="3199"/>
                    <a:pt x="151" y="3781"/>
                  </a:cubicBezTo>
                  <a:cubicBezTo>
                    <a:pt x="151" y="3641"/>
                    <a:pt x="151" y="3490"/>
                    <a:pt x="198" y="3350"/>
                  </a:cubicBezTo>
                  <a:cubicBezTo>
                    <a:pt x="244" y="2525"/>
                    <a:pt x="291" y="1699"/>
                    <a:pt x="349" y="826"/>
                  </a:cubicBezTo>
                  <a:cubicBezTo>
                    <a:pt x="349" y="629"/>
                    <a:pt x="291" y="338"/>
                    <a:pt x="244" y="152"/>
                  </a:cubicBezTo>
                  <a:lnTo>
                    <a:pt x="244" y="47"/>
                  </a:lnTo>
                  <a:cubicBezTo>
                    <a:pt x="244" y="47"/>
                    <a:pt x="244" y="1"/>
                    <a:pt x="19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1" name="Google Shape;831;p7"/>
            <p:cNvSpPr/>
            <p:nvPr/>
          </p:nvSpPr>
          <p:spPr>
            <a:xfrm>
              <a:off x="2173000" y="2906775"/>
              <a:ext cx="1200" cy="3800"/>
            </a:xfrm>
            <a:custGeom>
              <a:avLst/>
              <a:gdLst/>
              <a:ahLst/>
              <a:cxnLst/>
              <a:rect l="l" t="t" r="r" b="b"/>
              <a:pathLst>
                <a:path w="48" h="152" extrusionOk="0">
                  <a:moveTo>
                    <a:pt x="47" y="0"/>
                  </a:moveTo>
                  <a:cubicBezTo>
                    <a:pt x="47" y="23"/>
                    <a:pt x="36" y="49"/>
                    <a:pt x="24" y="75"/>
                  </a:cubicBezTo>
                  <a:lnTo>
                    <a:pt x="24" y="75"/>
                  </a:lnTo>
                  <a:cubicBezTo>
                    <a:pt x="47" y="44"/>
                    <a:pt x="47" y="37"/>
                    <a:pt x="47" y="0"/>
                  </a:cubicBezTo>
                  <a:close/>
                  <a:moveTo>
                    <a:pt x="24" y="75"/>
                  </a:moveTo>
                  <a:cubicBezTo>
                    <a:pt x="18" y="83"/>
                    <a:pt x="11" y="92"/>
                    <a:pt x="1" y="105"/>
                  </a:cubicBezTo>
                  <a:lnTo>
                    <a:pt x="1" y="151"/>
                  </a:lnTo>
                  <a:cubicBezTo>
                    <a:pt x="1" y="128"/>
                    <a:pt x="13" y="101"/>
                    <a:pt x="24" y="75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2" name="Google Shape;832;p7"/>
            <p:cNvSpPr/>
            <p:nvPr/>
          </p:nvSpPr>
          <p:spPr>
            <a:xfrm>
              <a:off x="1106975" y="3380450"/>
              <a:ext cx="7300" cy="3800"/>
            </a:xfrm>
            <a:custGeom>
              <a:avLst/>
              <a:gdLst/>
              <a:ahLst/>
              <a:cxnLst/>
              <a:rect l="l" t="t" r="r" b="b"/>
              <a:pathLst>
                <a:path w="292" h="152" extrusionOk="0">
                  <a:moveTo>
                    <a:pt x="1" y="1"/>
                  </a:moveTo>
                  <a:cubicBezTo>
                    <a:pt x="94" y="59"/>
                    <a:pt x="187" y="105"/>
                    <a:pt x="292" y="152"/>
                  </a:cubicBezTo>
                  <a:cubicBezTo>
                    <a:pt x="187" y="105"/>
                    <a:pt x="94" y="59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3" name="Google Shape;833;p7"/>
            <p:cNvSpPr/>
            <p:nvPr/>
          </p:nvSpPr>
          <p:spPr>
            <a:xfrm>
              <a:off x="1383225" y="2536025"/>
              <a:ext cx="25" cy="0"/>
            </a:xfrm>
            <a:custGeom>
              <a:avLst/>
              <a:gdLst/>
              <a:ahLst/>
              <a:cxnLst/>
              <a:rect l="l" t="t" r="r" b="b"/>
              <a:pathLst>
                <a:path w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4" name="Google Shape;834;p7"/>
            <p:cNvSpPr/>
            <p:nvPr/>
          </p:nvSpPr>
          <p:spPr>
            <a:xfrm>
              <a:off x="1385550" y="2542125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5" name="Google Shape;835;p7"/>
            <p:cNvSpPr/>
            <p:nvPr/>
          </p:nvSpPr>
          <p:spPr>
            <a:xfrm>
              <a:off x="1384400" y="2539800"/>
              <a:ext cx="1175" cy="1175"/>
            </a:xfrm>
            <a:custGeom>
              <a:avLst/>
              <a:gdLst/>
              <a:ahLst/>
              <a:cxnLst/>
              <a:rect l="l" t="t" r="r" b="b"/>
              <a:pathLst>
                <a:path w="47" h="47" extrusionOk="0">
                  <a:moveTo>
                    <a:pt x="0" y="0"/>
                  </a:moveTo>
                  <a:cubicBezTo>
                    <a:pt x="47" y="0"/>
                    <a:pt x="47" y="47"/>
                    <a:pt x="47" y="47"/>
                  </a:cubicBezTo>
                  <a:lnTo>
                    <a:pt x="4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6" name="Google Shape;836;p7"/>
            <p:cNvSpPr/>
            <p:nvPr/>
          </p:nvSpPr>
          <p:spPr>
            <a:xfrm>
              <a:off x="721700" y="3437450"/>
              <a:ext cx="1696175" cy="143075"/>
            </a:xfrm>
            <a:custGeom>
              <a:avLst/>
              <a:gdLst/>
              <a:ahLst/>
              <a:cxnLst/>
              <a:rect l="l" t="t" r="r" b="b"/>
              <a:pathLst>
                <a:path w="67847" h="5723" extrusionOk="0">
                  <a:moveTo>
                    <a:pt x="186" y="0"/>
                  </a:moveTo>
                  <a:cubicBezTo>
                    <a:pt x="186" y="47"/>
                    <a:pt x="140" y="47"/>
                    <a:pt x="140" y="105"/>
                  </a:cubicBezTo>
                  <a:lnTo>
                    <a:pt x="93" y="152"/>
                  </a:lnTo>
                  <a:lnTo>
                    <a:pt x="47" y="152"/>
                  </a:lnTo>
                  <a:cubicBezTo>
                    <a:pt x="47" y="198"/>
                    <a:pt x="47" y="198"/>
                    <a:pt x="0" y="198"/>
                  </a:cubicBezTo>
                  <a:lnTo>
                    <a:pt x="0" y="1315"/>
                  </a:lnTo>
                  <a:lnTo>
                    <a:pt x="0" y="1605"/>
                  </a:lnTo>
                  <a:lnTo>
                    <a:pt x="0" y="1745"/>
                  </a:lnTo>
                  <a:lnTo>
                    <a:pt x="0" y="3013"/>
                  </a:lnTo>
                  <a:lnTo>
                    <a:pt x="0" y="4699"/>
                  </a:lnTo>
                  <a:cubicBezTo>
                    <a:pt x="0" y="4944"/>
                    <a:pt x="47" y="5234"/>
                    <a:pt x="47" y="5572"/>
                  </a:cubicBezTo>
                  <a:cubicBezTo>
                    <a:pt x="47" y="5723"/>
                    <a:pt x="93" y="5723"/>
                    <a:pt x="186" y="5723"/>
                  </a:cubicBezTo>
                  <a:lnTo>
                    <a:pt x="477" y="5723"/>
                  </a:lnTo>
                  <a:cubicBezTo>
                    <a:pt x="628" y="5676"/>
                    <a:pt x="768" y="5676"/>
                    <a:pt x="919" y="5676"/>
                  </a:cubicBezTo>
                  <a:lnTo>
                    <a:pt x="67509" y="5676"/>
                  </a:lnTo>
                  <a:cubicBezTo>
                    <a:pt x="67525" y="5692"/>
                    <a:pt x="67540" y="5697"/>
                    <a:pt x="67554" y="5697"/>
                  </a:cubicBezTo>
                  <a:cubicBezTo>
                    <a:pt x="67581" y="5697"/>
                    <a:pt x="67602" y="5676"/>
                    <a:pt x="67602" y="5676"/>
                  </a:cubicBezTo>
                  <a:cubicBezTo>
                    <a:pt x="67695" y="5572"/>
                    <a:pt x="67800" y="5525"/>
                    <a:pt x="67846" y="5432"/>
                  </a:cubicBezTo>
                  <a:lnTo>
                    <a:pt x="67695" y="5432"/>
                  </a:lnTo>
                  <a:cubicBezTo>
                    <a:pt x="67556" y="5386"/>
                    <a:pt x="67404" y="5386"/>
                    <a:pt x="67265" y="5386"/>
                  </a:cubicBezTo>
                  <a:lnTo>
                    <a:pt x="3676" y="5386"/>
                  </a:lnTo>
                  <a:cubicBezTo>
                    <a:pt x="3001" y="5386"/>
                    <a:pt x="2326" y="5432"/>
                    <a:pt x="1687" y="5432"/>
                  </a:cubicBezTo>
                  <a:lnTo>
                    <a:pt x="337" y="5432"/>
                  </a:lnTo>
                  <a:lnTo>
                    <a:pt x="337" y="5339"/>
                  </a:lnTo>
                  <a:lnTo>
                    <a:pt x="33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7" name="Google Shape;837;p7"/>
            <p:cNvSpPr/>
            <p:nvPr/>
          </p:nvSpPr>
          <p:spPr>
            <a:xfrm>
              <a:off x="721700" y="2342350"/>
              <a:ext cx="8450" cy="644400"/>
            </a:xfrm>
            <a:custGeom>
              <a:avLst/>
              <a:gdLst/>
              <a:ahLst/>
              <a:cxnLst/>
              <a:rect l="l" t="t" r="r" b="b"/>
              <a:pathLst>
                <a:path w="338" h="25776" extrusionOk="0">
                  <a:moveTo>
                    <a:pt x="93" y="1"/>
                  </a:moveTo>
                  <a:cubicBezTo>
                    <a:pt x="0" y="2711"/>
                    <a:pt x="47" y="5467"/>
                    <a:pt x="47" y="8084"/>
                  </a:cubicBezTo>
                  <a:lnTo>
                    <a:pt x="47" y="12109"/>
                  </a:lnTo>
                  <a:cubicBezTo>
                    <a:pt x="0" y="14924"/>
                    <a:pt x="47" y="17785"/>
                    <a:pt x="47" y="20588"/>
                  </a:cubicBezTo>
                  <a:lnTo>
                    <a:pt x="47" y="24322"/>
                  </a:lnTo>
                  <a:lnTo>
                    <a:pt x="47" y="24613"/>
                  </a:lnTo>
                  <a:lnTo>
                    <a:pt x="0" y="24566"/>
                  </a:lnTo>
                  <a:lnTo>
                    <a:pt x="0" y="25636"/>
                  </a:lnTo>
                  <a:lnTo>
                    <a:pt x="0" y="25729"/>
                  </a:lnTo>
                  <a:lnTo>
                    <a:pt x="0" y="25776"/>
                  </a:lnTo>
                  <a:lnTo>
                    <a:pt x="291" y="25776"/>
                  </a:lnTo>
                  <a:cubicBezTo>
                    <a:pt x="337" y="25531"/>
                    <a:pt x="337" y="25241"/>
                    <a:pt x="291" y="24950"/>
                  </a:cubicBezTo>
                  <a:lnTo>
                    <a:pt x="291" y="24519"/>
                  </a:lnTo>
                  <a:cubicBezTo>
                    <a:pt x="291" y="21949"/>
                    <a:pt x="291" y="19378"/>
                    <a:pt x="337" y="16808"/>
                  </a:cubicBezTo>
                  <a:cubicBezTo>
                    <a:pt x="337" y="11283"/>
                    <a:pt x="337" y="5618"/>
                    <a:pt x="29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8" name="Google Shape;838;p7"/>
            <p:cNvSpPr/>
            <p:nvPr/>
          </p:nvSpPr>
          <p:spPr>
            <a:xfrm>
              <a:off x="717900" y="2991675"/>
              <a:ext cx="12250" cy="441150"/>
            </a:xfrm>
            <a:custGeom>
              <a:avLst/>
              <a:gdLst/>
              <a:ahLst/>
              <a:cxnLst/>
              <a:rect l="l" t="t" r="r" b="b"/>
              <a:pathLst>
                <a:path w="490" h="17646" extrusionOk="0">
                  <a:moveTo>
                    <a:pt x="152" y="0"/>
                  </a:moveTo>
                  <a:lnTo>
                    <a:pt x="152" y="12120"/>
                  </a:lnTo>
                  <a:lnTo>
                    <a:pt x="152" y="12260"/>
                  </a:lnTo>
                  <a:lnTo>
                    <a:pt x="152" y="12504"/>
                  </a:lnTo>
                  <a:lnTo>
                    <a:pt x="152" y="12993"/>
                  </a:lnTo>
                  <a:lnTo>
                    <a:pt x="152" y="13283"/>
                  </a:lnTo>
                  <a:lnTo>
                    <a:pt x="152" y="14633"/>
                  </a:lnTo>
                  <a:lnTo>
                    <a:pt x="152" y="15796"/>
                  </a:lnTo>
                  <a:lnTo>
                    <a:pt x="152" y="15900"/>
                  </a:lnTo>
                  <a:cubicBezTo>
                    <a:pt x="152" y="15947"/>
                    <a:pt x="152" y="16040"/>
                    <a:pt x="94" y="16087"/>
                  </a:cubicBezTo>
                  <a:lnTo>
                    <a:pt x="94" y="16133"/>
                  </a:lnTo>
                  <a:lnTo>
                    <a:pt x="47" y="16238"/>
                  </a:lnTo>
                  <a:lnTo>
                    <a:pt x="1" y="16238"/>
                  </a:lnTo>
                  <a:lnTo>
                    <a:pt x="1" y="16529"/>
                  </a:lnTo>
                  <a:lnTo>
                    <a:pt x="1" y="16575"/>
                  </a:lnTo>
                  <a:cubicBezTo>
                    <a:pt x="1" y="16668"/>
                    <a:pt x="1" y="16715"/>
                    <a:pt x="47" y="16715"/>
                  </a:cubicBezTo>
                  <a:cubicBezTo>
                    <a:pt x="152" y="16773"/>
                    <a:pt x="152" y="16912"/>
                    <a:pt x="152" y="16912"/>
                  </a:cubicBezTo>
                  <a:lnTo>
                    <a:pt x="152" y="17447"/>
                  </a:lnTo>
                  <a:lnTo>
                    <a:pt x="245" y="17447"/>
                  </a:lnTo>
                  <a:cubicBezTo>
                    <a:pt x="292" y="17494"/>
                    <a:pt x="292" y="17541"/>
                    <a:pt x="338" y="17587"/>
                  </a:cubicBezTo>
                  <a:lnTo>
                    <a:pt x="338" y="17645"/>
                  </a:lnTo>
                  <a:lnTo>
                    <a:pt x="489" y="17645"/>
                  </a:lnTo>
                  <a:lnTo>
                    <a:pt x="489" y="8817"/>
                  </a:lnTo>
                  <a:cubicBezTo>
                    <a:pt x="489" y="5863"/>
                    <a:pt x="489" y="2955"/>
                    <a:pt x="4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9" name="Google Shape;839;p7"/>
            <p:cNvSpPr/>
            <p:nvPr/>
          </p:nvSpPr>
          <p:spPr>
            <a:xfrm>
              <a:off x="2210525" y="3607275"/>
              <a:ext cx="20675" cy="22975"/>
            </a:xfrm>
            <a:custGeom>
              <a:avLst/>
              <a:gdLst/>
              <a:ahLst/>
              <a:cxnLst/>
              <a:rect l="l" t="t" r="r" b="b"/>
              <a:pathLst>
                <a:path w="827" h="919" extrusionOk="0">
                  <a:moveTo>
                    <a:pt x="826" y="0"/>
                  </a:moveTo>
                  <a:lnTo>
                    <a:pt x="826" y="0"/>
                  </a:lnTo>
                  <a:cubicBezTo>
                    <a:pt x="535" y="47"/>
                    <a:pt x="349" y="140"/>
                    <a:pt x="198" y="337"/>
                  </a:cubicBezTo>
                  <a:cubicBezTo>
                    <a:pt x="105" y="477"/>
                    <a:pt x="0" y="628"/>
                    <a:pt x="0" y="768"/>
                  </a:cubicBezTo>
                  <a:cubicBezTo>
                    <a:pt x="0" y="814"/>
                    <a:pt x="0" y="814"/>
                    <a:pt x="58" y="872"/>
                  </a:cubicBezTo>
                  <a:cubicBezTo>
                    <a:pt x="58" y="872"/>
                    <a:pt x="105" y="919"/>
                    <a:pt x="151" y="919"/>
                  </a:cubicBezTo>
                  <a:cubicBezTo>
                    <a:pt x="151" y="919"/>
                    <a:pt x="198" y="919"/>
                    <a:pt x="198" y="872"/>
                  </a:cubicBezTo>
                  <a:cubicBezTo>
                    <a:pt x="535" y="768"/>
                    <a:pt x="826" y="384"/>
                    <a:pt x="8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0" name="Google Shape;840;p7"/>
            <p:cNvSpPr/>
            <p:nvPr/>
          </p:nvSpPr>
          <p:spPr>
            <a:xfrm>
              <a:off x="2151200" y="3668900"/>
              <a:ext cx="32875" cy="34050"/>
            </a:xfrm>
            <a:custGeom>
              <a:avLst/>
              <a:gdLst/>
              <a:ahLst/>
              <a:cxnLst/>
              <a:rect l="l" t="t" r="r" b="b"/>
              <a:pathLst>
                <a:path w="1315" h="1362" extrusionOk="0">
                  <a:moveTo>
                    <a:pt x="1315" y="1"/>
                  </a:moveTo>
                  <a:cubicBezTo>
                    <a:pt x="1210" y="47"/>
                    <a:pt x="1117" y="47"/>
                    <a:pt x="1070" y="94"/>
                  </a:cubicBezTo>
                  <a:cubicBezTo>
                    <a:pt x="780" y="338"/>
                    <a:pt x="442" y="676"/>
                    <a:pt x="0" y="1071"/>
                  </a:cubicBezTo>
                  <a:lnTo>
                    <a:pt x="0" y="1257"/>
                  </a:lnTo>
                  <a:cubicBezTo>
                    <a:pt x="0" y="1257"/>
                    <a:pt x="47" y="1315"/>
                    <a:pt x="105" y="1362"/>
                  </a:cubicBezTo>
                  <a:lnTo>
                    <a:pt x="152" y="1362"/>
                  </a:lnTo>
                  <a:cubicBezTo>
                    <a:pt x="198" y="1362"/>
                    <a:pt x="245" y="1362"/>
                    <a:pt x="245" y="1315"/>
                  </a:cubicBezTo>
                  <a:cubicBezTo>
                    <a:pt x="338" y="1315"/>
                    <a:pt x="396" y="1257"/>
                    <a:pt x="442" y="1211"/>
                  </a:cubicBezTo>
                  <a:cubicBezTo>
                    <a:pt x="687" y="966"/>
                    <a:pt x="977" y="629"/>
                    <a:pt x="1268" y="245"/>
                  </a:cubicBezTo>
                  <a:cubicBezTo>
                    <a:pt x="1315" y="199"/>
                    <a:pt x="1315" y="94"/>
                    <a:pt x="1315" y="47"/>
                  </a:cubicBezTo>
                  <a:lnTo>
                    <a:pt x="131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1" name="Google Shape;841;p7"/>
            <p:cNvSpPr/>
            <p:nvPr/>
          </p:nvSpPr>
          <p:spPr>
            <a:xfrm>
              <a:off x="1624300" y="3714325"/>
              <a:ext cx="30250" cy="16550"/>
            </a:xfrm>
            <a:custGeom>
              <a:avLst/>
              <a:gdLst/>
              <a:ahLst/>
              <a:cxnLst/>
              <a:rect l="l" t="t" r="r" b="b"/>
              <a:pathLst>
                <a:path w="1210" h="662" extrusionOk="0">
                  <a:moveTo>
                    <a:pt x="1074" y="1"/>
                  </a:moveTo>
                  <a:cubicBezTo>
                    <a:pt x="1050" y="1"/>
                    <a:pt x="1028" y="6"/>
                    <a:pt x="1012" y="22"/>
                  </a:cubicBezTo>
                  <a:cubicBezTo>
                    <a:pt x="768" y="126"/>
                    <a:pt x="431" y="219"/>
                    <a:pt x="47" y="417"/>
                  </a:cubicBezTo>
                  <a:cubicBezTo>
                    <a:pt x="47" y="417"/>
                    <a:pt x="0" y="464"/>
                    <a:pt x="0" y="510"/>
                  </a:cubicBezTo>
                  <a:lnTo>
                    <a:pt x="0" y="603"/>
                  </a:lnTo>
                  <a:cubicBezTo>
                    <a:pt x="0" y="603"/>
                    <a:pt x="47" y="603"/>
                    <a:pt x="47" y="661"/>
                  </a:cubicBezTo>
                  <a:lnTo>
                    <a:pt x="93" y="661"/>
                  </a:lnTo>
                  <a:cubicBezTo>
                    <a:pt x="140" y="661"/>
                    <a:pt x="186" y="661"/>
                    <a:pt x="244" y="603"/>
                  </a:cubicBezTo>
                  <a:cubicBezTo>
                    <a:pt x="477" y="510"/>
                    <a:pt x="768" y="371"/>
                    <a:pt x="1059" y="219"/>
                  </a:cubicBezTo>
                  <a:cubicBezTo>
                    <a:pt x="1117" y="173"/>
                    <a:pt x="1163" y="126"/>
                    <a:pt x="1210" y="22"/>
                  </a:cubicBezTo>
                  <a:cubicBezTo>
                    <a:pt x="1179" y="22"/>
                    <a:pt x="1122" y="1"/>
                    <a:pt x="10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2" name="Google Shape;842;p7"/>
            <p:cNvSpPr/>
            <p:nvPr/>
          </p:nvSpPr>
          <p:spPr>
            <a:xfrm>
              <a:off x="2067750" y="3727075"/>
              <a:ext cx="48275" cy="19500"/>
            </a:xfrm>
            <a:custGeom>
              <a:avLst/>
              <a:gdLst/>
              <a:ahLst/>
              <a:cxnLst/>
              <a:rect l="l" t="t" r="r" b="b"/>
              <a:pathLst>
                <a:path w="1931" h="780" extrusionOk="0">
                  <a:moveTo>
                    <a:pt x="1884" y="0"/>
                  </a:moveTo>
                  <a:cubicBezTo>
                    <a:pt x="1745" y="0"/>
                    <a:pt x="1640" y="0"/>
                    <a:pt x="1501" y="47"/>
                  </a:cubicBezTo>
                  <a:cubicBezTo>
                    <a:pt x="1256" y="151"/>
                    <a:pt x="1012" y="198"/>
                    <a:pt x="768" y="291"/>
                  </a:cubicBezTo>
                  <a:lnTo>
                    <a:pt x="384" y="442"/>
                  </a:lnTo>
                  <a:lnTo>
                    <a:pt x="244" y="442"/>
                  </a:lnTo>
                  <a:cubicBezTo>
                    <a:pt x="186" y="442"/>
                    <a:pt x="140" y="442"/>
                    <a:pt x="140" y="489"/>
                  </a:cubicBezTo>
                  <a:cubicBezTo>
                    <a:pt x="47" y="535"/>
                    <a:pt x="47" y="582"/>
                    <a:pt x="0" y="628"/>
                  </a:cubicBezTo>
                  <a:lnTo>
                    <a:pt x="93" y="733"/>
                  </a:lnTo>
                  <a:cubicBezTo>
                    <a:pt x="186" y="779"/>
                    <a:pt x="244" y="779"/>
                    <a:pt x="337" y="779"/>
                  </a:cubicBezTo>
                  <a:lnTo>
                    <a:pt x="477" y="779"/>
                  </a:lnTo>
                  <a:cubicBezTo>
                    <a:pt x="966" y="779"/>
                    <a:pt x="1303" y="675"/>
                    <a:pt x="1547" y="489"/>
                  </a:cubicBezTo>
                  <a:cubicBezTo>
                    <a:pt x="1698" y="337"/>
                    <a:pt x="1838" y="198"/>
                    <a:pt x="1931" y="47"/>
                  </a:cubicBezTo>
                  <a:lnTo>
                    <a:pt x="193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3" name="Google Shape;843;p7"/>
            <p:cNvSpPr/>
            <p:nvPr/>
          </p:nvSpPr>
          <p:spPr>
            <a:xfrm>
              <a:off x="1970625" y="3750050"/>
              <a:ext cx="52350" cy="9900"/>
            </a:xfrm>
            <a:custGeom>
              <a:avLst/>
              <a:gdLst/>
              <a:ahLst/>
              <a:cxnLst/>
              <a:rect l="l" t="t" r="r" b="b"/>
              <a:pathLst>
                <a:path w="2094" h="396" extrusionOk="0">
                  <a:moveTo>
                    <a:pt x="931" y="0"/>
                  </a:moveTo>
                  <a:cubicBezTo>
                    <a:pt x="686" y="0"/>
                    <a:pt x="442" y="47"/>
                    <a:pt x="198" y="47"/>
                  </a:cubicBezTo>
                  <a:cubicBezTo>
                    <a:pt x="0" y="47"/>
                    <a:pt x="0" y="151"/>
                    <a:pt x="0" y="198"/>
                  </a:cubicBezTo>
                  <a:cubicBezTo>
                    <a:pt x="0" y="244"/>
                    <a:pt x="58" y="291"/>
                    <a:pt x="198" y="337"/>
                  </a:cubicBezTo>
                  <a:lnTo>
                    <a:pt x="442" y="337"/>
                  </a:lnTo>
                  <a:cubicBezTo>
                    <a:pt x="582" y="396"/>
                    <a:pt x="780" y="396"/>
                    <a:pt x="931" y="396"/>
                  </a:cubicBezTo>
                  <a:lnTo>
                    <a:pt x="1024" y="396"/>
                  </a:lnTo>
                  <a:cubicBezTo>
                    <a:pt x="1361" y="396"/>
                    <a:pt x="1652" y="396"/>
                    <a:pt x="1943" y="337"/>
                  </a:cubicBezTo>
                  <a:cubicBezTo>
                    <a:pt x="1989" y="337"/>
                    <a:pt x="2036" y="291"/>
                    <a:pt x="2094" y="244"/>
                  </a:cubicBezTo>
                  <a:lnTo>
                    <a:pt x="2094" y="198"/>
                  </a:lnTo>
                  <a:cubicBezTo>
                    <a:pt x="2036" y="105"/>
                    <a:pt x="1943" y="47"/>
                    <a:pt x="189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4" name="Google Shape;844;p7"/>
            <p:cNvSpPr/>
            <p:nvPr/>
          </p:nvSpPr>
          <p:spPr>
            <a:xfrm>
              <a:off x="1676350" y="3696400"/>
              <a:ext cx="49750" cy="15000"/>
            </a:xfrm>
            <a:custGeom>
              <a:avLst/>
              <a:gdLst/>
              <a:ahLst/>
              <a:cxnLst/>
              <a:rect l="l" t="t" r="r" b="b"/>
              <a:pathLst>
                <a:path w="1990" h="600" extrusionOk="0">
                  <a:moveTo>
                    <a:pt x="1212" y="0"/>
                  </a:moveTo>
                  <a:cubicBezTo>
                    <a:pt x="899" y="0"/>
                    <a:pt x="649" y="52"/>
                    <a:pt x="431" y="157"/>
                  </a:cubicBezTo>
                  <a:cubicBezTo>
                    <a:pt x="244" y="262"/>
                    <a:pt x="93" y="401"/>
                    <a:pt x="0" y="553"/>
                  </a:cubicBezTo>
                  <a:cubicBezTo>
                    <a:pt x="0" y="599"/>
                    <a:pt x="0" y="599"/>
                    <a:pt x="47" y="599"/>
                  </a:cubicBezTo>
                  <a:lnTo>
                    <a:pt x="431" y="599"/>
                  </a:lnTo>
                  <a:cubicBezTo>
                    <a:pt x="675" y="553"/>
                    <a:pt x="919" y="506"/>
                    <a:pt x="1163" y="506"/>
                  </a:cubicBezTo>
                  <a:lnTo>
                    <a:pt x="1594" y="401"/>
                  </a:lnTo>
                  <a:lnTo>
                    <a:pt x="1838" y="401"/>
                  </a:lnTo>
                  <a:cubicBezTo>
                    <a:pt x="1884" y="355"/>
                    <a:pt x="1989" y="308"/>
                    <a:pt x="1989" y="262"/>
                  </a:cubicBezTo>
                  <a:cubicBezTo>
                    <a:pt x="1989" y="215"/>
                    <a:pt x="1943" y="157"/>
                    <a:pt x="1884" y="157"/>
                  </a:cubicBezTo>
                  <a:cubicBezTo>
                    <a:pt x="1838" y="111"/>
                    <a:pt x="1745" y="64"/>
                    <a:pt x="1698" y="64"/>
                  </a:cubicBezTo>
                  <a:cubicBezTo>
                    <a:pt x="1652" y="64"/>
                    <a:pt x="1594" y="18"/>
                    <a:pt x="1547" y="18"/>
                  </a:cubicBezTo>
                  <a:cubicBezTo>
                    <a:pt x="1428" y="6"/>
                    <a:pt x="1317" y="0"/>
                    <a:pt x="121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5" name="Google Shape;845;p7"/>
            <p:cNvSpPr/>
            <p:nvPr/>
          </p:nvSpPr>
          <p:spPr>
            <a:xfrm>
              <a:off x="1772000" y="3694500"/>
              <a:ext cx="52075" cy="14850"/>
            </a:xfrm>
            <a:custGeom>
              <a:avLst/>
              <a:gdLst/>
              <a:ahLst/>
              <a:cxnLst/>
              <a:rect l="l" t="t" r="r" b="b"/>
              <a:pathLst>
                <a:path w="2083" h="594" extrusionOk="0">
                  <a:moveTo>
                    <a:pt x="199" y="0"/>
                  </a:moveTo>
                  <a:cubicBezTo>
                    <a:pt x="152" y="0"/>
                    <a:pt x="94" y="94"/>
                    <a:pt x="47" y="94"/>
                  </a:cubicBezTo>
                  <a:cubicBezTo>
                    <a:pt x="47" y="140"/>
                    <a:pt x="1" y="140"/>
                    <a:pt x="1" y="140"/>
                  </a:cubicBezTo>
                  <a:cubicBezTo>
                    <a:pt x="47" y="233"/>
                    <a:pt x="152" y="291"/>
                    <a:pt x="199" y="384"/>
                  </a:cubicBezTo>
                  <a:lnTo>
                    <a:pt x="338" y="384"/>
                  </a:lnTo>
                  <a:lnTo>
                    <a:pt x="536" y="431"/>
                  </a:lnTo>
                  <a:lnTo>
                    <a:pt x="1025" y="524"/>
                  </a:lnTo>
                  <a:lnTo>
                    <a:pt x="1164" y="524"/>
                  </a:lnTo>
                  <a:cubicBezTo>
                    <a:pt x="1408" y="582"/>
                    <a:pt x="1606" y="582"/>
                    <a:pt x="1839" y="582"/>
                  </a:cubicBezTo>
                  <a:cubicBezTo>
                    <a:pt x="1873" y="590"/>
                    <a:pt x="1902" y="594"/>
                    <a:pt x="1926" y="594"/>
                  </a:cubicBezTo>
                  <a:cubicBezTo>
                    <a:pt x="2038" y="594"/>
                    <a:pt x="2045" y="516"/>
                    <a:pt x="2083" y="477"/>
                  </a:cubicBezTo>
                  <a:cubicBezTo>
                    <a:pt x="2083" y="431"/>
                    <a:pt x="2083" y="338"/>
                    <a:pt x="1897" y="291"/>
                  </a:cubicBezTo>
                  <a:cubicBezTo>
                    <a:pt x="1839" y="291"/>
                    <a:pt x="1746" y="291"/>
                    <a:pt x="1699" y="233"/>
                  </a:cubicBezTo>
                  <a:cubicBezTo>
                    <a:pt x="1501" y="187"/>
                    <a:pt x="1362" y="140"/>
                    <a:pt x="1164" y="140"/>
                  </a:cubicBezTo>
                  <a:lnTo>
                    <a:pt x="1118" y="94"/>
                  </a:lnTo>
                  <a:cubicBezTo>
                    <a:pt x="780" y="47"/>
                    <a:pt x="489" y="47"/>
                    <a:pt x="1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6" name="Google Shape;846;p7"/>
            <p:cNvSpPr/>
            <p:nvPr/>
          </p:nvSpPr>
          <p:spPr>
            <a:xfrm>
              <a:off x="1544325" y="3725900"/>
              <a:ext cx="50925" cy="13200"/>
            </a:xfrm>
            <a:custGeom>
              <a:avLst/>
              <a:gdLst/>
              <a:ahLst/>
              <a:cxnLst/>
              <a:rect l="l" t="t" r="r" b="b"/>
              <a:pathLst>
                <a:path w="2037" h="528" extrusionOk="0">
                  <a:moveTo>
                    <a:pt x="1594" y="1"/>
                  </a:moveTo>
                  <a:cubicBezTo>
                    <a:pt x="1303" y="1"/>
                    <a:pt x="1059" y="1"/>
                    <a:pt x="826" y="47"/>
                  </a:cubicBezTo>
                  <a:lnTo>
                    <a:pt x="140" y="47"/>
                  </a:lnTo>
                  <a:cubicBezTo>
                    <a:pt x="94" y="94"/>
                    <a:pt x="1" y="140"/>
                    <a:pt x="1" y="198"/>
                  </a:cubicBezTo>
                  <a:cubicBezTo>
                    <a:pt x="1" y="198"/>
                    <a:pt x="47" y="291"/>
                    <a:pt x="94" y="291"/>
                  </a:cubicBezTo>
                  <a:cubicBezTo>
                    <a:pt x="140" y="338"/>
                    <a:pt x="187" y="384"/>
                    <a:pt x="291" y="384"/>
                  </a:cubicBezTo>
                  <a:cubicBezTo>
                    <a:pt x="338" y="431"/>
                    <a:pt x="384" y="431"/>
                    <a:pt x="384" y="431"/>
                  </a:cubicBezTo>
                  <a:cubicBezTo>
                    <a:pt x="607" y="500"/>
                    <a:pt x="798" y="528"/>
                    <a:pt x="972" y="528"/>
                  </a:cubicBezTo>
                  <a:cubicBezTo>
                    <a:pt x="1180" y="528"/>
                    <a:pt x="1364" y="488"/>
                    <a:pt x="1547" y="431"/>
                  </a:cubicBezTo>
                  <a:cubicBezTo>
                    <a:pt x="1699" y="338"/>
                    <a:pt x="1885" y="198"/>
                    <a:pt x="1989" y="94"/>
                  </a:cubicBezTo>
                  <a:cubicBezTo>
                    <a:pt x="2036" y="94"/>
                    <a:pt x="2036" y="47"/>
                    <a:pt x="2036" y="47"/>
                  </a:cubicBezTo>
                  <a:lnTo>
                    <a:pt x="1989" y="47"/>
                  </a:lnTo>
                  <a:cubicBezTo>
                    <a:pt x="1838" y="1"/>
                    <a:pt x="1699" y="1"/>
                    <a:pt x="159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7" name="Google Shape;847;p7"/>
            <p:cNvSpPr/>
            <p:nvPr/>
          </p:nvSpPr>
          <p:spPr>
            <a:xfrm>
              <a:off x="1447200" y="3714550"/>
              <a:ext cx="49750" cy="18650"/>
            </a:xfrm>
            <a:custGeom>
              <a:avLst/>
              <a:gdLst/>
              <a:ahLst/>
              <a:cxnLst/>
              <a:rect l="l" t="t" r="r" b="b"/>
              <a:pathLst>
                <a:path w="1990" h="746" extrusionOk="0">
                  <a:moveTo>
                    <a:pt x="159" y="1"/>
                  </a:moveTo>
                  <a:cubicBezTo>
                    <a:pt x="40" y="1"/>
                    <a:pt x="1" y="79"/>
                    <a:pt x="1" y="117"/>
                  </a:cubicBezTo>
                  <a:cubicBezTo>
                    <a:pt x="1" y="164"/>
                    <a:pt x="1" y="210"/>
                    <a:pt x="152" y="303"/>
                  </a:cubicBezTo>
                  <a:cubicBezTo>
                    <a:pt x="245" y="303"/>
                    <a:pt x="291" y="362"/>
                    <a:pt x="350" y="362"/>
                  </a:cubicBezTo>
                  <a:cubicBezTo>
                    <a:pt x="536" y="408"/>
                    <a:pt x="687" y="501"/>
                    <a:pt x="873" y="548"/>
                  </a:cubicBezTo>
                  <a:lnTo>
                    <a:pt x="931" y="548"/>
                  </a:lnTo>
                  <a:cubicBezTo>
                    <a:pt x="1268" y="652"/>
                    <a:pt x="1559" y="699"/>
                    <a:pt x="1850" y="745"/>
                  </a:cubicBezTo>
                  <a:cubicBezTo>
                    <a:pt x="1850" y="745"/>
                    <a:pt x="1943" y="699"/>
                    <a:pt x="1990" y="652"/>
                  </a:cubicBezTo>
                  <a:cubicBezTo>
                    <a:pt x="1990" y="548"/>
                    <a:pt x="1943" y="455"/>
                    <a:pt x="1897" y="408"/>
                  </a:cubicBezTo>
                  <a:cubicBezTo>
                    <a:pt x="1850" y="408"/>
                    <a:pt x="1850" y="408"/>
                    <a:pt x="1803" y="362"/>
                  </a:cubicBezTo>
                  <a:lnTo>
                    <a:pt x="1699" y="362"/>
                  </a:lnTo>
                  <a:lnTo>
                    <a:pt x="1513" y="303"/>
                  </a:lnTo>
                  <a:lnTo>
                    <a:pt x="1071" y="164"/>
                  </a:lnTo>
                  <a:lnTo>
                    <a:pt x="931" y="117"/>
                  </a:lnTo>
                  <a:cubicBezTo>
                    <a:pt x="687" y="71"/>
                    <a:pt x="443" y="71"/>
                    <a:pt x="245" y="13"/>
                  </a:cubicBezTo>
                  <a:cubicBezTo>
                    <a:pt x="212" y="5"/>
                    <a:pt x="184" y="1"/>
                    <a:pt x="15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8" name="Google Shape;848;p7"/>
            <p:cNvSpPr/>
            <p:nvPr/>
          </p:nvSpPr>
          <p:spPr>
            <a:xfrm>
              <a:off x="1877575" y="3722125"/>
              <a:ext cx="58175" cy="23275"/>
            </a:xfrm>
            <a:custGeom>
              <a:avLst/>
              <a:gdLst/>
              <a:ahLst/>
              <a:cxnLst/>
              <a:rect l="l" t="t" r="r" b="b"/>
              <a:pathLst>
                <a:path w="2327" h="931" extrusionOk="0">
                  <a:moveTo>
                    <a:pt x="140" y="0"/>
                  </a:moveTo>
                  <a:cubicBezTo>
                    <a:pt x="93" y="0"/>
                    <a:pt x="0" y="59"/>
                    <a:pt x="0" y="105"/>
                  </a:cubicBezTo>
                  <a:lnTo>
                    <a:pt x="0" y="245"/>
                  </a:lnTo>
                  <a:cubicBezTo>
                    <a:pt x="47" y="291"/>
                    <a:pt x="93" y="349"/>
                    <a:pt x="140" y="396"/>
                  </a:cubicBezTo>
                  <a:lnTo>
                    <a:pt x="186" y="442"/>
                  </a:lnTo>
                  <a:cubicBezTo>
                    <a:pt x="628" y="733"/>
                    <a:pt x="1105" y="931"/>
                    <a:pt x="1640" y="931"/>
                  </a:cubicBezTo>
                  <a:cubicBezTo>
                    <a:pt x="1884" y="931"/>
                    <a:pt x="2129" y="873"/>
                    <a:pt x="2326" y="826"/>
                  </a:cubicBezTo>
                  <a:cubicBezTo>
                    <a:pt x="2175" y="780"/>
                    <a:pt x="2036" y="733"/>
                    <a:pt x="1884" y="640"/>
                  </a:cubicBezTo>
                  <a:cubicBezTo>
                    <a:pt x="1454" y="489"/>
                    <a:pt x="966" y="291"/>
                    <a:pt x="477" y="105"/>
                  </a:cubicBezTo>
                  <a:lnTo>
                    <a:pt x="431" y="105"/>
                  </a:lnTo>
                  <a:cubicBezTo>
                    <a:pt x="337" y="59"/>
                    <a:pt x="233" y="0"/>
                    <a:pt x="14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9" name="Google Shape;849;p7"/>
            <p:cNvSpPr/>
            <p:nvPr/>
          </p:nvSpPr>
          <p:spPr>
            <a:xfrm>
              <a:off x="1364900" y="3666575"/>
              <a:ext cx="50925" cy="36375"/>
            </a:xfrm>
            <a:custGeom>
              <a:avLst/>
              <a:gdLst/>
              <a:ahLst/>
              <a:cxnLst/>
              <a:rect l="l" t="t" r="r" b="b"/>
              <a:pathLst>
                <a:path w="2037" h="1455" extrusionOk="0">
                  <a:moveTo>
                    <a:pt x="1" y="1"/>
                  </a:moveTo>
                  <a:lnTo>
                    <a:pt x="1" y="245"/>
                  </a:lnTo>
                  <a:lnTo>
                    <a:pt x="152" y="385"/>
                  </a:lnTo>
                  <a:cubicBezTo>
                    <a:pt x="292" y="536"/>
                    <a:pt x="443" y="629"/>
                    <a:pt x="582" y="722"/>
                  </a:cubicBezTo>
                  <a:cubicBezTo>
                    <a:pt x="734" y="827"/>
                    <a:pt x="873" y="966"/>
                    <a:pt x="966" y="1059"/>
                  </a:cubicBezTo>
                  <a:cubicBezTo>
                    <a:pt x="1257" y="1304"/>
                    <a:pt x="1606" y="1408"/>
                    <a:pt x="2036" y="1455"/>
                  </a:cubicBezTo>
                  <a:cubicBezTo>
                    <a:pt x="1548" y="873"/>
                    <a:pt x="920" y="478"/>
                    <a:pt x="338" y="94"/>
                  </a:cubicBezTo>
                  <a:lnTo>
                    <a:pt x="199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0" name="Google Shape;850;p7"/>
            <p:cNvSpPr/>
            <p:nvPr/>
          </p:nvSpPr>
          <p:spPr>
            <a:xfrm>
              <a:off x="1265450" y="3610750"/>
              <a:ext cx="59650" cy="27950"/>
            </a:xfrm>
            <a:custGeom>
              <a:avLst/>
              <a:gdLst/>
              <a:ahLst/>
              <a:cxnLst/>
              <a:rect l="l" t="t" r="r" b="b"/>
              <a:pathLst>
                <a:path w="2386" h="1118" extrusionOk="0">
                  <a:moveTo>
                    <a:pt x="292" y="1"/>
                  </a:moveTo>
                  <a:cubicBezTo>
                    <a:pt x="59" y="1"/>
                    <a:pt x="1" y="47"/>
                    <a:pt x="1" y="152"/>
                  </a:cubicBezTo>
                  <a:cubicBezTo>
                    <a:pt x="1" y="245"/>
                    <a:pt x="59" y="291"/>
                    <a:pt x="199" y="291"/>
                  </a:cubicBezTo>
                  <a:cubicBezTo>
                    <a:pt x="245" y="338"/>
                    <a:pt x="245" y="338"/>
                    <a:pt x="292" y="338"/>
                  </a:cubicBezTo>
                  <a:cubicBezTo>
                    <a:pt x="583" y="443"/>
                    <a:pt x="978" y="536"/>
                    <a:pt x="1315" y="675"/>
                  </a:cubicBezTo>
                  <a:cubicBezTo>
                    <a:pt x="1408" y="733"/>
                    <a:pt x="1513" y="780"/>
                    <a:pt x="1606" y="873"/>
                  </a:cubicBezTo>
                  <a:cubicBezTo>
                    <a:pt x="1699" y="919"/>
                    <a:pt x="1804" y="966"/>
                    <a:pt x="1897" y="1024"/>
                  </a:cubicBezTo>
                  <a:cubicBezTo>
                    <a:pt x="1990" y="1071"/>
                    <a:pt x="2141" y="1071"/>
                    <a:pt x="2234" y="1117"/>
                  </a:cubicBezTo>
                  <a:lnTo>
                    <a:pt x="2385" y="1117"/>
                  </a:lnTo>
                  <a:cubicBezTo>
                    <a:pt x="2327" y="1071"/>
                    <a:pt x="2327" y="1024"/>
                    <a:pt x="2281" y="1024"/>
                  </a:cubicBezTo>
                  <a:cubicBezTo>
                    <a:pt x="2188" y="873"/>
                    <a:pt x="2141" y="780"/>
                    <a:pt x="2036" y="675"/>
                  </a:cubicBezTo>
                  <a:cubicBezTo>
                    <a:pt x="1513" y="245"/>
                    <a:pt x="1025" y="1"/>
                    <a:pt x="39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1" name="Google Shape;851;p7"/>
            <p:cNvSpPr/>
            <p:nvPr/>
          </p:nvSpPr>
          <p:spPr>
            <a:xfrm>
              <a:off x="919125" y="3604650"/>
              <a:ext cx="27950" cy="25700"/>
            </a:xfrm>
            <a:custGeom>
              <a:avLst/>
              <a:gdLst/>
              <a:ahLst/>
              <a:cxnLst/>
              <a:rect l="l" t="t" r="r" b="b"/>
              <a:pathLst>
                <a:path w="1118" h="1028" extrusionOk="0">
                  <a:moveTo>
                    <a:pt x="1059" y="0"/>
                  </a:moveTo>
                  <a:cubicBezTo>
                    <a:pt x="536" y="0"/>
                    <a:pt x="292" y="338"/>
                    <a:pt x="94" y="687"/>
                  </a:cubicBezTo>
                  <a:cubicBezTo>
                    <a:pt x="47" y="780"/>
                    <a:pt x="1" y="873"/>
                    <a:pt x="94" y="977"/>
                  </a:cubicBezTo>
                  <a:cubicBezTo>
                    <a:pt x="129" y="1012"/>
                    <a:pt x="172" y="1027"/>
                    <a:pt x="214" y="1027"/>
                  </a:cubicBezTo>
                  <a:cubicBezTo>
                    <a:pt x="285" y="1027"/>
                    <a:pt x="356" y="985"/>
                    <a:pt x="385" y="919"/>
                  </a:cubicBezTo>
                  <a:cubicBezTo>
                    <a:pt x="629" y="733"/>
                    <a:pt x="827" y="489"/>
                    <a:pt x="1059" y="198"/>
                  </a:cubicBezTo>
                  <a:cubicBezTo>
                    <a:pt x="1117" y="152"/>
                    <a:pt x="1117" y="105"/>
                    <a:pt x="11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2" name="Google Shape;852;p7"/>
            <p:cNvSpPr/>
            <p:nvPr/>
          </p:nvSpPr>
          <p:spPr>
            <a:xfrm>
              <a:off x="831900" y="3671225"/>
              <a:ext cx="54400" cy="41325"/>
            </a:xfrm>
            <a:custGeom>
              <a:avLst/>
              <a:gdLst/>
              <a:ahLst/>
              <a:cxnLst/>
              <a:rect l="l" t="t" r="r" b="b"/>
              <a:pathLst>
                <a:path w="2176" h="1653" extrusionOk="0">
                  <a:moveTo>
                    <a:pt x="2129" y="1"/>
                  </a:moveTo>
                  <a:cubicBezTo>
                    <a:pt x="2036" y="59"/>
                    <a:pt x="1931" y="106"/>
                    <a:pt x="1838" y="199"/>
                  </a:cubicBezTo>
                  <a:cubicBezTo>
                    <a:pt x="1640" y="292"/>
                    <a:pt x="1501" y="443"/>
                    <a:pt x="1350" y="583"/>
                  </a:cubicBezTo>
                  <a:cubicBezTo>
                    <a:pt x="966" y="873"/>
                    <a:pt x="582" y="1222"/>
                    <a:pt x="93" y="1362"/>
                  </a:cubicBezTo>
                  <a:cubicBezTo>
                    <a:pt x="93" y="1408"/>
                    <a:pt x="47" y="1408"/>
                    <a:pt x="47" y="1408"/>
                  </a:cubicBezTo>
                  <a:cubicBezTo>
                    <a:pt x="47" y="1455"/>
                    <a:pt x="0" y="1560"/>
                    <a:pt x="0" y="1560"/>
                  </a:cubicBezTo>
                  <a:cubicBezTo>
                    <a:pt x="47" y="1606"/>
                    <a:pt x="93" y="1653"/>
                    <a:pt x="140" y="1653"/>
                  </a:cubicBezTo>
                  <a:lnTo>
                    <a:pt x="187" y="1653"/>
                  </a:lnTo>
                  <a:cubicBezTo>
                    <a:pt x="291" y="1653"/>
                    <a:pt x="431" y="1653"/>
                    <a:pt x="535" y="1606"/>
                  </a:cubicBezTo>
                  <a:cubicBezTo>
                    <a:pt x="1012" y="1408"/>
                    <a:pt x="1454" y="1071"/>
                    <a:pt x="1838" y="583"/>
                  </a:cubicBezTo>
                  <a:cubicBezTo>
                    <a:pt x="1931" y="443"/>
                    <a:pt x="2036" y="245"/>
                    <a:pt x="2129" y="106"/>
                  </a:cubicBezTo>
                  <a:cubicBezTo>
                    <a:pt x="2176" y="59"/>
                    <a:pt x="2176" y="59"/>
                    <a:pt x="21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3" name="Google Shape;853;p7"/>
            <p:cNvSpPr/>
            <p:nvPr/>
          </p:nvSpPr>
          <p:spPr>
            <a:xfrm>
              <a:off x="719075" y="3746550"/>
              <a:ext cx="55850" cy="11650"/>
            </a:xfrm>
            <a:custGeom>
              <a:avLst/>
              <a:gdLst/>
              <a:ahLst/>
              <a:cxnLst/>
              <a:rect l="l" t="t" r="r" b="b"/>
              <a:pathLst>
                <a:path w="2234" h="466" extrusionOk="0">
                  <a:moveTo>
                    <a:pt x="1699" y="0"/>
                  </a:moveTo>
                  <a:cubicBezTo>
                    <a:pt x="1408" y="0"/>
                    <a:pt x="1117" y="47"/>
                    <a:pt x="873" y="47"/>
                  </a:cubicBezTo>
                  <a:lnTo>
                    <a:pt x="198" y="47"/>
                  </a:lnTo>
                  <a:cubicBezTo>
                    <a:pt x="105" y="47"/>
                    <a:pt x="0" y="94"/>
                    <a:pt x="0" y="94"/>
                  </a:cubicBezTo>
                  <a:cubicBezTo>
                    <a:pt x="0" y="140"/>
                    <a:pt x="0" y="245"/>
                    <a:pt x="47" y="245"/>
                  </a:cubicBezTo>
                  <a:cubicBezTo>
                    <a:pt x="152" y="384"/>
                    <a:pt x="291" y="431"/>
                    <a:pt x="396" y="431"/>
                  </a:cubicBezTo>
                  <a:cubicBezTo>
                    <a:pt x="611" y="454"/>
                    <a:pt x="803" y="466"/>
                    <a:pt x="977" y="466"/>
                  </a:cubicBezTo>
                  <a:cubicBezTo>
                    <a:pt x="1152" y="466"/>
                    <a:pt x="1309" y="454"/>
                    <a:pt x="1454" y="431"/>
                  </a:cubicBezTo>
                  <a:cubicBezTo>
                    <a:pt x="1699" y="384"/>
                    <a:pt x="1896" y="338"/>
                    <a:pt x="2187" y="140"/>
                  </a:cubicBezTo>
                  <a:cubicBezTo>
                    <a:pt x="2234" y="140"/>
                    <a:pt x="2234" y="94"/>
                    <a:pt x="2234" y="94"/>
                  </a:cubicBezTo>
                  <a:lnTo>
                    <a:pt x="2141" y="94"/>
                  </a:lnTo>
                  <a:cubicBezTo>
                    <a:pt x="2036" y="47"/>
                    <a:pt x="1850" y="0"/>
                    <a:pt x="16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4" name="Google Shape;854;p7"/>
            <p:cNvSpPr/>
            <p:nvPr/>
          </p:nvSpPr>
          <p:spPr>
            <a:xfrm>
              <a:off x="606550" y="3709050"/>
              <a:ext cx="47125" cy="39850"/>
            </a:xfrm>
            <a:custGeom>
              <a:avLst/>
              <a:gdLst/>
              <a:ahLst/>
              <a:cxnLst/>
              <a:rect l="l" t="t" r="r" b="b"/>
              <a:pathLst>
                <a:path w="1885" h="1594" extrusionOk="0">
                  <a:moveTo>
                    <a:pt x="47" y="0"/>
                  </a:moveTo>
                  <a:cubicBezTo>
                    <a:pt x="0" y="47"/>
                    <a:pt x="0" y="186"/>
                    <a:pt x="47" y="233"/>
                  </a:cubicBezTo>
                  <a:cubicBezTo>
                    <a:pt x="337" y="582"/>
                    <a:pt x="675" y="965"/>
                    <a:pt x="1059" y="1303"/>
                  </a:cubicBezTo>
                  <a:cubicBezTo>
                    <a:pt x="1163" y="1396"/>
                    <a:pt x="1303" y="1454"/>
                    <a:pt x="1454" y="1500"/>
                  </a:cubicBezTo>
                  <a:cubicBezTo>
                    <a:pt x="1501" y="1547"/>
                    <a:pt x="1594" y="1547"/>
                    <a:pt x="1640" y="1594"/>
                  </a:cubicBezTo>
                  <a:cubicBezTo>
                    <a:pt x="1745" y="1547"/>
                    <a:pt x="1838" y="1500"/>
                    <a:pt x="1884" y="1454"/>
                  </a:cubicBezTo>
                  <a:cubicBezTo>
                    <a:pt x="1838" y="1396"/>
                    <a:pt x="1838" y="1303"/>
                    <a:pt x="1791" y="1303"/>
                  </a:cubicBezTo>
                  <a:cubicBezTo>
                    <a:pt x="1407" y="919"/>
                    <a:pt x="965" y="582"/>
                    <a:pt x="535" y="233"/>
                  </a:cubicBezTo>
                  <a:cubicBezTo>
                    <a:pt x="430" y="140"/>
                    <a:pt x="337" y="47"/>
                    <a:pt x="2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5" name="Google Shape;855;p7"/>
            <p:cNvSpPr/>
            <p:nvPr/>
          </p:nvSpPr>
          <p:spPr>
            <a:xfrm>
              <a:off x="548375" y="3622975"/>
              <a:ext cx="29100" cy="62825"/>
            </a:xfrm>
            <a:custGeom>
              <a:avLst/>
              <a:gdLst/>
              <a:ahLst/>
              <a:cxnLst/>
              <a:rect l="l" t="t" r="r" b="b"/>
              <a:pathLst>
                <a:path w="1164" h="2513" extrusionOk="0">
                  <a:moveTo>
                    <a:pt x="140" y="0"/>
                  </a:moveTo>
                  <a:cubicBezTo>
                    <a:pt x="140" y="0"/>
                    <a:pt x="47" y="47"/>
                    <a:pt x="47" y="140"/>
                  </a:cubicBezTo>
                  <a:cubicBezTo>
                    <a:pt x="1" y="140"/>
                    <a:pt x="1" y="186"/>
                    <a:pt x="1" y="244"/>
                  </a:cubicBezTo>
                  <a:lnTo>
                    <a:pt x="1" y="337"/>
                  </a:lnTo>
                  <a:cubicBezTo>
                    <a:pt x="47" y="1059"/>
                    <a:pt x="292" y="1745"/>
                    <a:pt x="675" y="2222"/>
                  </a:cubicBezTo>
                  <a:cubicBezTo>
                    <a:pt x="768" y="2326"/>
                    <a:pt x="873" y="2419"/>
                    <a:pt x="1059" y="2513"/>
                  </a:cubicBezTo>
                  <a:lnTo>
                    <a:pt x="1164" y="2513"/>
                  </a:lnTo>
                  <a:lnTo>
                    <a:pt x="1164" y="2419"/>
                  </a:lnTo>
                  <a:cubicBezTo>
                    <a:pt x="1117" y="2280"/>
                    <a:pt x="1117" y="2129"/>
                    <a:pt x="1059" y="2036"/>
                  </a:cubicBezTo>
                  <a:cubicBezTo>
                    <a:pt x="873" y="1547"/>
                    <a:pt x="675" y="1059"/>
                    <a:pt x="478" y="582"/>
                  </a:cubicBezTo>
                  <a:lnTo>
                    <a:pt x="338" y="186"/>
                  </a:lnTo>
                  <a:cubicBezTo>
                    <a:pt x="292" y="186"/>
                    <a:pt x="292" y="140"/>
                    <a:pt x="292" y="140"/>
                  </a:cubicBezTo>
                  <a:lnTo>
                    <a:pt x="245" y="93"/>
                  </a:lnTo>
                  <a:cubicBezTo>
                    <a:pt x="245" y="47"/>
                    <a:pt x="187" y="0"/>
                    <a:pt x="14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6" name="Google Shape;856;p7"/>
            <p:cNvSpPr/>
            <p:nvPr/>
          </p:nvSpPr>
          <p:spPr>
            <a:xfrm>
              <a:off x="542275" y="3551425"/>
              <a:ext cx="18050" cy="43875"/>
            </a:xfrm>
            <a:custGeom>
              <a:avLst/>
              <a:gdLst/>
              <a:ahLst/>
              <a:cxnLst/>
              <a:rect l="l" t="t" r="r" b="b"/>
              <a:pathLst>
                <a:path w="722" h="1755" extrusionOk="0">
                  <a:moveTo>
                    <a:pt x="675" y="1"/>
                  </a:moveTo>
                  <a:cubicBezTo>
                    <a:pt x="629" y="1"/>
                    <a:pt x="536" y="47"/>
                    <a:pt x="489" y="47"/>
                  </a:cubicBezTo>
                  <a:cubicBezTo>
                    <a:pt x="431" y="94"/>
                    <a:pt x="431" y="94"/>
                    <a:pt x="384" y="94"/>
                  </a:cubicBezTo>
                  <a:lnTo>
                    <a:pt x="384" y="140"/>
                  </a:lnTo>
                  <a:lnTo>
                    <a:pt x="94" y="1013"/>
                  </a:lnTo>
                  <a:lnTo>
                    <a:pt x="1" y="1362"/>
                  </a:lnTo>
                  <a:cubicBezTo>
                    <a:pt x="1" y="1408"/>
                    <a:pt x="1" y="1455"/>
                    <a:pt x="47" y="1501"/>
                  </a:cubicBezTo>
                  <a:cubicBezTo>
                    <a:pt x="47" y="1699"/>
                    <a:pt x="94" y="1746"/>
                    <a:pt x="198" y="1746"/>
                  </a:cubicBezTo>
                  <a:cubicBezTo>
                    <a:pt x="210" y="1752"/>
                    <a:pt x="222" y="1755"/>
                    <a:pt x="232" y="1755"/>
                  </a:cubicBezTo>
                  <a:cubicBezTo>
                    <a:pt x="303" y="1755"/>
                    <a:pt x="344" y="1627"/>
                    <a:pt x="384" y="1455"/>
                  </a:cubicBezTo>
                  <a:cubicBezTo>
                    <a:pt x="536" y="1013"/>
                    <a:pt x="629" y="629"/>
                    <a:pt x="722" y="199"/>
                  </a:cubicBezTo>
                  <a:cubicBezTo>
                    <a:pt x="722" y="140"/>
                    <a:pt x="675" y="1"/>
                    <a:pt x="67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7" name="Google Shape;857;p7"/>
            <p:cNvSpPr/>
            <p:nvPr/>
          </p:nvSpPr>
          <p:spPr>
            <a:xfrm>
              <a:off x="376225" y="3181850"/>
              <a:ext cx="340550" cy="390250"/>
            </a:xfrm>
            <a:custGeom>
              <a:avLst/>
              <a:gdLst/>
              <a:ahLst/>
              <a:cxnLst/>
              <a:rect l="l" t="t" r="r" b="b"/>
              <a:pathLst>
                <a:path w="13622" h="15610" extrusionOk="0">
                  <a:moveTo>
                    <a:pt x="1408" y="0"/>
                  </a:moveTo>
                  <a:lnTo>
                    <a:pt x="1164" y="47"/>
                  </a:lnTo>
                  <a:cubicBezTo>
                    <a:pt x="1118" y="338"/>
                    <a:pt x="1118" y="582"/>
                    <a:pt x="1071" y="873"/>
                  </a:cubicBezTo>
                  <a:cubicBezTo>
                    <a:pt x="1025" y="1210"/>
                    <a:pt x="1025" y="1605"/>
                    <a:pt x="966" y="1943"/>
                  </a:cubicBezTo>
                  <a:cubicBezTo>
                    <a:pt x="920" y="2664"/>
                    <a:pt x="873" y="3350"/>
                    <a:pt x="827" y="4025"/>
                  </a:cubicBezTo>
                  <a:lnTo>
                    <a:pt x="780" y="4804"/>
                  </a:lnTo>
                  <a:cubicBezTo>
                    <a:pt x="734" y="5188"/>
                    <a:pt x="734" y="5618"/>
                    <a:pt x="676" y="6014"/>
                  </a:cubicBezTo>
                  <a:cubicBezTo>
                    <a:pt x="629" y="6886"/>
                    <a:pt x="583" y="7805"/>
                    <a:pt x="489" y="8724"/>
                  </a:cubicBezTo>
                  <a:cubicBezTo>
                    <a:pt x="443" y="9305"/>
                    <a:pt x="385" y="9934"/>
                    <a:pt x="338" y="10469"/>
                  </a:cubicBezTo>
                  <a:lnTo>
                    <a:pt x="199" y="11632"/>
                  </a:lnTo>
                  <a:cubicBezTo>
                    <a:pt x="94" y="12551"/>
                    <a:pt x="47" y="13330"/>
                    <a:pt x="1" y="14051"/>
                  </a:cubicBezTo>
                  <a:cubicBezTo>
                    <a:pt x="1" y="14156"/>
                    <a:pt x="1" y="14295"/>
                    <a:pt x="47" y="14342"/>
                  </a:cubicBezTo>
                  <a:cubicBezTo>
                    <a:pt x="94" y="14400"/>
                    <a:pt x="152" y="14400"/>
                    <a:pt x="245" y="14400"/>
                  </a:cubicBezTo>
                  <a:cubicBezTo>
                    <a:pt x="292" y="14400"/>
                    <a:pt x="338" y="14446"/>
                    <a:pt x="385" y="14493"/>
                  </a:cubicBezTo>
                  <a:lnTo>
                    <a:pt x="385" y="14540"/>
                  </a:lnTo>
                  <a:cubicBezTo>
                    <a:pt x="489" y="14586"/>
                    <a:pt x="583" y="14691"/>
                    <a:pt x="676" y="14737"/>
                  </a:cubicBezTo>
                  <a:cubicBezTo>
                    <a:pt x="920" y="14923"/>
                    <a:pt x="1118" y="15121"/>
                    <a:pt x="1315" y="15319"/>
                  </a:cubicBezTo>
                  <a:cubicBezTo>
                    <a:pt x="1501" y="15563"/>
                    <a:pt x="1746" y="15610"/>
                    <a:pt x="1990" y="15610"/>
                  </a:cubicBezTo>
                  <a:cubicBezTo>
                    <a:pt x="2083" y="15610"/>
                    <a:pt x="2129" y="15610"/>
                    <a:pt x="2234" y="15563"/>
                  </a:cubicBezTo>
                  <a:cubicBezTo>
                    <a:pt x="2571" y="15563"/>
                    <a:pt x="2862" y="15458"/>
                    <a:pt x="3153" y="15412"/>
                  </a:cubicBezTo>
                  <a:lnTo>
                    <a:pt x="4025" y="15121"/>
                  </a:lnTo>
                  <a:cubicBezTo>
                    <a:pt x="5526" y="14691"/>
                    <a:pt x="7073" y="14202"/>
                    <a:pt x="8585" y="13714"/>
                  </a:cubicBezTo>
                  <a:cubicBezTo>
                    <a:pt x="10178" y="13179"/>
                    <a:pt x="11877" y="12597"/>
                    <a:pt x="13621" y="11922"/>
                  </a:cubicBezTo>
                  <a:lnTo>
                    <a:pt x="13621" y="11434"/>
                  </a:lnTo>
                  <a:lnTo>
                    <a:pt x="13528" y="11387"/>
                  </a:lnTo>
                  <a:cubicBezTo>
                    <a:pt x="13528" y="11434"/>
                    <a:pt x="13470" y="11492"/>
                    <a:pt x="13470" y="11492"/>
                  </a:cubicBezTo>
                  <a:cubicBezTo>
                    <a:pt x="13424" y="11492"/>
                    <a:pt x="13424" y="11539"/>
                    <a:pt x="13377" y="11539"/>
                  </a:cubicBezTo>
                  <a:lnTo>
                    <a:pt x="13086" y="11678"/>
                  </a:lnTo>
                  <a:cubicBezTo>
                    <a:pt x="12947" y="11725"/>
                    <a:pt x="12796" y="11783"/>
                    <a:pt x="12656" y="11829"/>
                  </a:cubicBezTo>
                  <a:cubicBezTo>
                    <a:pt x="12365" y="11969"/>
                    <a:pt x="12121" y="12074"/>
                    <a:pt x="11877" y="12120"/>
                  </a:cubicBezTo>
                  <a:cubicBezTo>
                    <a:pt x="10330" y="12702"/>
                    <a:pt x="8434" y="13330"/>
                    <a:pt x="6491" y="13958"/>
                  </a:cubicBezTo>
                  <a:cubicBezTo>
                    <a:pt x="5770" y="14202"/>
                    <a:pt x="4991" y="14446"/>
                    <a:pt x="4072" y="14737"/>
                  </a:cubicBezTo>
                  <a:cubicBezTo>
                    <a:pt x="3781" y="14784"/>
                    <a:pt x="3490" y="14877"/>
                    <a:pt x="3200" y="14982"/>
                  </a:cubicBezTo>
                  <a:cubicBezTo>
                    <a:pt x="2862" y="15075"/>
                    <a:pt x="2525" y="15168"/>
                    <a:pt x="2188" y="15272"/>
                  </a:cubicBezTo>
                  <a:cubicBezTo>
                    <a:pt x="2188" y="15319"/>
                    <a:pt x="2129" y="15319"/>
                    <a:pt x="2129" y="15319"/>
                  </a:cubicBezTo>
                  <a:cubicBezTo>
                    <a:pt x="2036" y="15319"/>
                    <a:pt x="1943" y="15272"/>
                    <a:pt x="1897" y="15214"/>
                  </a:cubicBezTo>
                  <a:cubicBezTo>
                    <a:pt x="1653" y="15028"/>
                    <a:pt x="1408" y="14830"/>
                    <a:pt x="1164" y="14633"/>
                  </a:cubicBezTo>
                  <a:cubicBezTo>
                    <a:pt x="966" y="14493"/>
                    <a:pt x="734" y="14295"/>
                    <a:pt x="489" y="14109"/>
                  </a:cubicBezTo>
                  <a:lnTo>
                    <a:pt x="443" y="14051"/>
                  </a:lnTo>
                  <a:cubicBezTo>
                    <a:pt x="443" y="14005"/>
                    <a:pt x="385" y="14005"/>
                    <a:pt x="385" y="13958"/>
                  </a:cubicBezTo>
                  <a:cubicBezTo>
                    <a:pt x="385" y="13911"/>
                    <a:pt x="338" y="13865"/>
                    <a:pt x="385" y="13818"/>
                  </a:cubicBezTo>
                  <a:cubicBezTo>
                    <a:pt x="443" y="13376"/>
                    <a:pt x="489" y="12888"/>
                    <a:pt x="536" y="12458"/>
                  </a:cubicBezTo>
                  <a:cubicBezTo>
                    <a:pt x="629" y="11725"/>
                    <a:pt x="780" y="10957"/>
                    <a:pt x="827" y="10224"/>
                  </a:cubicBezTo>
                  <a:cubicBezTo>
                    <a:pt x="873" y="9840"/>
                    <a:pt x="920" y="9457"/>
                    <a:pt x="966" y="8968"/>
                  </a:cubicBezTo>
                  <a:cubicBezTo>
                    <a:pt x="966" y="8677"/>
                    <a:pt x="1025" y="8387"/>
                    <a:pt x="1025" y="8142"/>
                  </a:cubicBezTo>
                  <a:lnTo>
                    <a:pt x="1071" y="7712"/>
                  </a:lnTo>
                  <a:cubicBezTo>
                    <a:pt x="1118" y="6735"/>
                    <a:pt x="1164" y="5816"/>
                    <a:pt x="1257" y="4851"/>
                  </a:cubicBezTo>
                  <a:lnTo>
                    <a:pt x="1315" y="3932"/>
                  </a:lnTo>
                  <a:lnTo>
                    <a:pt x="1455" y="873"/>
                  </a:lnTo>
                  <a:cubicBezTo>
                    <a:pt x="1501" y="582"/>
                    <a:pt x="1455" y="291"/>
                    <a:pt x="140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8" name="Google Shape;858;p7"/>
            <p:cNvSpPr/>
            <p:nvPr/>
          </p:nvSpPr>
          <p:spPr>
            <a:xfrm>
              <a:off x="481800" y="2411275"/>
              <a:ext cx="234975" cy="563550"/>
            </a:xfrm>
            <a:custGeom>
              <a:avLst/>
              <a:gdLst/>
              <a:ahLst/>
              <a:cxnLst/>
              <a:rect l="l" t="t" r="r" b="b"/>
              <a:pathLst>
                <a:path w="9399" h="22542" extrusionOk="0">
                  <a:moveTo>
                    <a:pt x="6293" y="10422"/>
                  </a:moveTo>
                  <a:lnTo>
                    <a:pt x="6397" y="10468"/>
                  </a:lnTo>
                  <a:lnTo>
                    <a:pt x="6491" y="10468"/>
                  </a:lnTo>
                  <a:lnTo>
                    <a:pt x="6630" y="10515"/>
                  </a:lnTo>
                  <a:lnTo>
                    <a:pt x="6491" y="11003"/>
                  </a:lnTo>
                  <a:lnTo>
                    <a:pt x="6397" y="11050"/>
                  </a:lnTo>
                  <a:cubicBezTo>
                    <a:pt x="6246" y="11096"/>
                    <a:pt x="6107" y="11143"/>
                    <a:pt x="5909" y="11201"/>
                  </a:cubicBezTo>
                  <a:cubicBezTo>
                    <a:pt x="5758" y="11248"/>
                    <a:pt x="5618" y="11294"/>
                    <a:pt x="5467" y="11341"/>
                  </a:cubicBezTo>
                  <a:cubicBezTo>
                    <a:pt x="5374" y="11387"/>
                    <a:pt x="5234" y="11434"/>
                    <a:pt x="5130" y="11492"/>
                  </a:cubicBezTo>
                  <a:cubicBezTo>
                    <a:pt x="4944" y="11585"/>
                    <a:pt x="4746" y="11678"/>
                    <a:pt x="4548" y="11783"/>
                  </a:cubicBezTo>
                  <a:cubicBezTo>
                    <a:pt x="4455" y="11829"/>
                    <a:pt x="4362" y="11876"/>
                    <a:pt x="4257" y="11969"/>
                  </a:cubicBezTo>
                  <a:cubicBezTo>
                    <a:pt x="4211" y="12015"/>
                    <a:pt x="4118" y="12120"/>
                    <a:pt x="4013" y="12167"/>
                  </a:cubicBezTo>
                  <a:cubicBezTo>
                    <a:pt x="3966" y="12213"/>
                    <a:pt x="3920" y="12260"/>
                    <a:pt x="3873" y="12260"/>
                  </a:cubicBezTo>
                  <a:cubicBezTo>
                    <a:pt x="3827" y="12260"/>
                    <a:pt x="3827" y="12306"/>
                    <a:pt x="3780" y="12306"/>
                  </a:cubicBezTo>
                  <a:lnTo>
                    <a:pt x="3629" y="12306"/>
                  </a:lnTo>
                  <a:cubicBezTo>
                    <a:pt x="3536" y="12260"/>
                    <a:pt x="3490" y="12213"/>
                    <a:pt x="3431" y="12167"/>
                  </a:cubicBezTo>
                  <a:cubicBezTo>
                    <a:pt x="3141" y="11969"/>
                    <a:pt x="3141" y="11725"/>
                    <a:pt x="3338" y="11434"/>
                  </a:cubicBezTo>
                  <a:cubicBezTo>
                    <a:pt x="3385" y="11387"/>
                    <a:pt x="3490" y="11294"/>
                    <a:pt x="3583" y="11201"/>
                  </a:cubicBezTo>
                  <a:cubicBezTo>
                    <a:pt x="4013" y="10957"/>
                    <a:pt x="4408" y="10759"/>
                    <a:pt x="4792" y="10620"/>
                  </a:cubicBezTo>
                  <a:cubicBezTo>
                    <a:pt x="5130" y="10515"/>
                    <a:pt x="5420" y="10422"/>
                    <a:pt x="5758" y="10422"/>
                  </a:cubicBezTo>
                  <a:close/>
                  <a:moveTo>
                    <a:pt x="1396" y="0"/>
                  </a:moveTo>
                  <a:cubicBezTo>
                    <a:pt x="1396" y="0"/>
                    <a:pt x="1349" y="47"/>
                    <a:pt x="1303" y="47"/>
                  </a:cubicBezTo>
                  <a:cubicBezTo>
                    <a:pt x="1256" y="93"/>
                    <a:pt x="1210" y="151"/>
                    <a:pt x="1210" y="198"/>
                  </a:cubicBezTo>
                  <a:lnTo>
                    <a:pt x="1163" y="244"/>
                  </a:lnTo>
                  <a:cubicBezTo>
                    <a:pt x="1163" y="337"/>
                    <a:pt x="1105" y="442"/>
                    <a:pt x="1105" y="535"/>
                  </a:cubicBezTo>
                  <a:cubicBezTo>
                    <a:pt x="1105" y="733"/>
                    <a:pt x="1059" y="966"/>
                    <a:pt x="1059" y="1163"/>
                  </a:cubicBezTo>
                  <a:cubicBezTo>
                    <a:pt x="1012" y="1547"/>
                    <a:pt x="966" y="1989"/>
                    <a:pt x="919" y="2373"/>
                  </a:cubicBezTo>
                  <a:cubicBezTo>
                    <a:pt x="721" y="3583"/>
                    <a:pt x="524" y="4804"/>
                    <a:pt x="337" y="6014"/>
                  </a:cubicBezTo>
                  <a:lnTo>
                    <a:pt x="140" y="7316"/>
                  </a:lnTo>
                  <a:cubicBezTo>
                    <a:pt x="140" y="7363"/>
                    <a:pt x="93" y="7467"/>
                    <a:pt x="47" y="7514"/>
                  </a:cubicBezTo>
                  <a:lnTo>
                    <a:pt x="0" y="7514"/>
                  </a:lnTo>
                  <a:lnTo>
                    <a:pt x="0" y="7561"/>
                  </a:lnTo>
                  <a:lnTo>
                    <a:pt x="0" y="7607"/>
                  </a:lnTo>
                  <a:lnTo>
                    <a:pt x="0" y="7654"/>
                  </a:lnTo>
                  <a:cubicBezTo>
                    <a:pt x="47" y="7758"/>
                    <a:pt x="93" y="7851"/>
                    <a:pt x="140" y="7944"/>
                  </a:cubicBezTo>
                  <a:cubicBezTo>
                    <a:pt x="186" y="8049"/>
                    <a:pt x="291" y="8142"/>
                    <a:pt x="384" y="8293"/>
                  </a:cubicBezTo>
                  <a:cubicBezTo>
                    <a:pt x="431" y="8340"/>
                    <a:pt x="524" y="8433"/>
                    <a:pt x="628" y="8526"/>
                  </a:cubicBezTo>
                  <a:lnTo>
                    <a:pt x="675" y="8584"/>
                  </a:lnTo>
                  <a:cubicBezTo>
                    <a:pt x="768" y="8677"/>
                    <a:pt x="814" y="8724"/>
                    <a:pt x="873" y="8770"/>
                  </a:cubicBezTo>
                  <a:lnTo>
                    <a:pt x="966" y="8875"/>
                  </a:lnTo>
                  <a:lnTo>
                    <a:pt x="1256" y="9061"/>
                  </a:lnTo>
                  <a:lnTo>
                    <a:pt x="1303" y="9108"/>
                  </a:lnTo>
                  <a:lnTo>
                    <a:pt x="1349" y="9166"/>
                  </a:lnTo>
                  <a:lnTo>
                    <a:pt x="2617" y="10515"/>
                  </a:lnTo>
                  <a:cubicBezTo>
                    <a:pt x="2850" y="10806"/>
                    <a:pt x="3001" y="11096"/>
                    <a:pt x="2803" y="11585"/>
                  </a:cubicBezTo>
                  <a:cubicBezTo>
                    <a:pt x="2757" y="11585"/>
                    <a:pt x="2757" y="11632"/>
                    <a:pt x="2757" y="11678"/>
                  </a:cubicBezTo>
                  <a:cubicBezTo>
                    <a:pt x="2710" y="11725"/>
                    <a:pt x="2710" y="11783"/>
                    <a:pt x="2710" y="11876"/>
                  </a:cubicBezTo>
                  <a:cubicBezTo>
                    <a:pt x="2710" y="11876"/>
                    <a:pt x="2710" y="11922"/>
                    <a:pt x="2757" y="11969"/>
                  </a:cubicBezTo>
                  <a:cubicBezTo>
                    <a:pt x="2757" y="12015"/>
                    <a:pt x="2757" y="12074"/>
                    <a:pt x="2803" y="12167"/>
                  </a:cubicBezTo>
                  <a:cubicBezTo>
                    <a:pt x="2803" y="12213"/>
                    <a:pt x="2850" y="12260"/>
                    <a:pt x="2908" y="12306"/>
                  </a:cubicBezTo>
                  <a:cubicBezTo>
                    <a:pt x="2908" y="12364"/>
                    <a:pt x="2955" y="12411"/>
                    <a:pt x="2955" y="12411"/>
                  </a:cubicBezTo>
                  <a:cubicBezTo>
                    <a:pt x="3001" y="12457"/>
                    <a:pt x="3048" y="12504"/>
                    <a:pt x="3141" y="12550"/>
                  </a:cubicBezTo>
                  <a:cubicBezTo>
                    <a:pt x="3141" y="12597"/>
                    <a:pt x="3199" y="12597"/>
                    <a:pt x="3245" y="12597"/>
                  </a:cubicBezTo>
                  <a:cubicBezTo>
                    <a:pt x="3292" y="12655"/>
                    <a:pt x="3338" y="12702"/>
                    <a:pt x="3431" y="12702"/>
                  </a:cubicBezTo>
                  <a:cubicBezTo>
                    <a:pt x="3490" y="12748"/>
                    <a:pt x="3536" y="12748"/>
                    <a:pt x="3629" y="12748"/>
                  </a:cubicBezTo>
                  <a:lnTo>
                    <a:pt x="3873" y="12748"/>
                  </a:lnTo>
                  <a:lnTo>
                    <a:pt x="3920" y="13039"/>
                  </a:lnTo>
                  <a:lnTo>
                    <a:pt x="3966" y="13039"/>
                  </a:lnTo>
                  <a:lnTo>
                    <a:pt x="4164" y="12992"/>
                  </a:lnTo>
                  <a:lnTo>
                    <a:pt x="4118" y="12841"/>
                  </a:lnTo>
                  <a:cubicBezTo>
                    <a:pt x="4071" y="12597"/>
                    <a:pt x="4118" y="12457"/>
                    <a:pt x="4362" y="12364"/>
                  </a:cubicBezTo>
                  <a:cubicBezTo>
                    <a:pt x="4746" y="12167"/>
                    <a:pt x="5130" y="11969"/>
                    <a:pt x="5572" y="11783"/>
                  </a:cubicBezTo>
                  <a:cubicBezTo>
                    <a:pt x="5711" y="11678"/>
                    <a:pt x="5909" y="11632"/>
                    <a:pt x="6049" y="11538"/>
                  </a:cubicBezTo>
                  <a:lnTo>
                    <a:pt x="6153" y="11492"/>
                  </a:lnTo>
                  <a:lnTo>
                    <a:pt x="6200" y="11585"/>
                  </a:lnTo>
                  <a:cubicBezTo>
                    <a:pt x="6200" y="11678"/>
                    <a:pt x="6246" y="11725"/>
                    <a:pt x="6246" y="11783"/>
                  </a:cubicBezTo>
                  <a:cubicBezTo>
                    <a:pt x="6246" y="11876"/>
                    <a:pt x="6293" y="11969"/>
                    <a:pt x="6293" y="12015"/>
                  </a:cubicBezTo>
                  <a:cubicBezTo>
                    <a:pt x="6491" y="12550"/>
                    <a:pt x="6630" y="13085"/>
                    <a:pt x="6781" y="13667"/>
                  </a:cubicBezTo>
                  <a:cubicBezTo>
                    <a:pt x="7212" y="14923"/>
                    <a:pt x="7607" y="16284"/>
                    <a:pt x="7991" y="17598"/>
                  </a:cubicBezTo>
                  <a:cubicBezTo>
                    <a:pt x="8189" y="18320"/>
                    <a:pt x="8375" y="19099"/>
                    <a:pt x="8573" y="19820"/>
                  </a:cubicBezTo>
                  <a:cubicBezTo>
                    <a:pt x="8619" y="20215"/>
                    <a:pt x="8724" y="20599"/>
                    <a:pt x="8817" y="20983"/>
                  </a:cubicBezTo>
                  <a:cubicBezTo>
                    <a:pt x="8956" y="21565"/>
                    <a:pt x="9108" y="22100"/>
                    <a:pt x="9398" y="22542"/>
                  </a:cubicBezTo>
                  <a:lnTo>
                    <a:pt x="9398" y="21518"/>
                  </a:lnTo>
                  <a:cubicBezTo>
                    <a:pt x="9352" y="21472"/>
                    <a:pt x="9352" y="21425"/>
                    <a:pt x="9352" y="21379"/>
                  </a:cubicBezTo>
                  <a:cubicBezTo>
                    <a:pt x="9305" y="21088"/>
                    <a:pt x="9201" y="20797"/>
                    <a:pt x="9154" y="20506"/>
                  </a:cubicBezTo>
                  <a:cubicBezTo>
                    <a:pt x="9015" y="19820"/>
                    <a:pt x="8863" y="19192"/>
                    <a:pt x="8666" y="18517"/>
                  </a:cubicBezTo>
                  <a:cubicBezTo>
                    <a:pt x="8573" y="18075"/>
                    <a:pt x="8433" y="17645"/>
                    <a:pt x="8282" y="17203"/>
                  </a:cubicBezTo>
                  <a:lnTo>
                    <a:pt x="7851" y="15900"/>
                  </a:lnTo>
                  <a:cubicBezTo>
                    <a:pt x="7502" y="14493"/>
                    <a:pt x="7119" y="13132"/>
                    <a:pt x="6630" y="11829"/>
                  </a:cubicBezTo>
                  <a:lnTo>
                    <a:pt x="6584" y="11783"/>
                  </a:lnTo>
                  <a:cubicBezTo>
                    <a:pt x="6537" y="11585"/>
                    <a:pt x="6444" y="11387"/>
                    <a:pt x="6630" y="11201"/>
                  </a:cubicBezTo>
                  <a:lnTo>
                    <a:pt x="6630" y="11143"/>
                  </a:lnTo>
                  <a:lnTo>
                    <a:pt x="6630" y="11096"/>
                  </a:lnTo>
                  <a:lnTo>
                    <a:pt x="6630" y="11050"/>
                  </a:lnTo>
                  <a:lnTo>
                    <a:pt x="6688" y="11003"/>
                  </a:lnTo>
                  <a:cubicBezTo>
                    <a:pt x="6921" y="10852"/>
                    <a:pt x="7026" y="10713"/>
                    <a:pt x="7026" y="10620"/>
                  </a:cubicBezTo>
                  <a:cubicBezTo>
                    <a:pt x="7072" y="10468"/>
                    <a:pt x="6874" y="10271"/>
                    <a:pt x="6537" y="10038"/>
                  </a:cubicBezTo>
                  <a:lnTo>
                    <a:pt x="6537" y="9980"/>
                  </a:lnTo>
                  <a:lnTo>
                    <a:pt x="6537" y="9933"/>
                  </a:lnTo>
                  <a:lnTo>
                    <a:pt x="6537" y="9747"/>
                  </a:lnTo>
                  <a:cubicBezTo>
                    <a:pt x="6584" y="9596"/>
                    <a:pt x="6584" y="9456"/>
                    <a:pt x="6630" y="9305"/>
                  </a:cubicBezTo>
                  <a:cubicBezTo>
                    <a:pt x="6688" y="9014"/>
                    <a:pt x="6781" y="8724"/>
                    <a:pt x="6828" y="8433"/>
                  </a:cubicBezTo>
                  <a:cubicBezTo>
                    <a:pt x="6921" y="7851"/>
                    <a:pt x="7072" y="7316"/>
                    <a:pt x="7165" y="6735"/>
                  </a:cubicBezTo>
                  <a:cubicBezTo>
                    <a:pt x="7165" y="6688"/>
                    <a:pt x="7212" y="6642"/>
                    <a:pt x="7212" y="6595"/>
                  </a:cubicBezTo>
                  <a:cubicBezTo>
                    <a:pt x="7270" y="6351"/>
                    <a:pt x="7316" y="6107"/>
                    <a:pt x="7165" y="5909"/>
                  </a:cubicBezTo>
                  <a:lnTo>
                    <a:pt x="6979" y="5909"/>
                  </a:lnTo>
                  <a:lnTo>
                    <a:pt x="6049" y="9933"/>
                  </a:lnTo>
                  <a:lnTo>
                    <a:pt x="6002" y="9933"/>
                  </a:lnTo>
                  <a:cubicBezTo>
                    <a:pt x="5957" y="9931"/>
                    <a:pt x="5912" y="9930"/>
                    <a:pt x="5868" y="9930"/>
                  </a:cubicBezTo>
                  <a:cubicBezTo>
                    <a:pt x="5002" y="9930"/>
                    <a:pt x="4220" y="10348"/>
                    <a:pt x="3490" y="10713"/>
                  </a:cubicBezTo>
                  <a:lnTo>
                    <a:pt x="3385" y="10713"/>
                  </a:lnTo>
                  <a:lnTo>
                    <a:pt x="3338" y="10666"/>
                  </a:lnTo>
                  <a:lnTo>
                    <a:pt x="3292" y="10666"/>
                  </a:lnTo>
                  <a:cubicBezTo>
                    <a:pt x="3292" y="10620"/>
                    <a:pt x="3292" y="10620"/>
                    <a:pt x="3245" y="10561"/>
                  </a:cubicBezTo>
                  <a:cubicBezTo>
                    <a:pt x="2710" y="9689"/>
                    <a:pt x="1931" y="9014"/>
                    <a:pt x="1163" y="8386"/>
                  </a:cubicBezTo>
                  <a:cubicBezTo>
                    <a:pt x="1012" y="8235"/>
                    <a:pt x="873" y="8142"/>
                    <a:pt x="721" y="8003"/>
                  </a:cubicBezTo>
                  <a:cubicBezTo>
                    <a:pt x="582" y="7898"/>
                    <a:pt x="524" y="7758"/>
                    <a:pt x="524" y="7607"/>
                  </a:cubicBezTo>
                  <a:lnTo>
                    <a:pt x="524" y="7421"/>
                  </a:lnTo>
                  <a:lnTo>
                    <a:pt x="1256" y="3350"/>
                  </a:lnTo>
                  <a:lnTo>
                    <a:pt x="1349" y="2768"/>
                  </a:lnTo>
                  <a:cubicBezTo>
                    <a:pt x="1349" y="2664"/>
                    <a:pt x="1396" y="2524"/>
                    <a:pt x="1396" y="2419"/>
                  </a:cubicBezTo>
                  <a:lnTo>
                    <a:pt x="1396" y="2326"/>
                  </a:lnTo>
                  <a:cubicBezTo>
                    <a:pt x="1454" y="2187"/>
                    <a:pt x="1454" y="1989"/>
                    <a:pt x="1501" y="1838"/>
                  </a:cubicBezTo>
                  <a:lnTo>
                    <a:pt x="1594" y="1454"/>
                  </a:lnTo>
                  <a:lnTo>
                    <a:pt x="1791" y="2326"/>
                  </a:lnTo>
                  <a:cubicBezTo>
                    <a:pt x="1884" y="2664"/>
                    <a:pt x="1931" y="2955"/>
                    <a:pt x="2036" y="3245"/>
                  </a:cubicBezTo>
                  <a:lnTo>
                    <a:pt x="2129" y="3734"/>
                  </a:lnTo>
                  <a:lnTo>
                    <a:pt x="2513" y="3641"/>
                  </a:lnTo>
                  <a:cubicBezTo>
                    <a:pt x="2466" y="3490"/>
                    <a:pt x="2420" y="3292"/>
                    <a:pt x="2373" y="3152"/>
                  </a:cubicBezTo>
                  <a:lnTo>
                    <a:pt x="2326" y="2955"/>
                  </a:lnTo>
                  <a:cubicBezTo>
                    <a:pt x="2268" y="2710"/>
                    <a:pt x="2222" y="2419"/>
                    <a:pt x="2129" y="2129"/>
                  </a:cubicBezTo>
                  <a:cubicBezTo>
                    <a:pt x="2082" y="1989"/>
                    <a:pt x="2036" y="1791"/>
                    <a:pt x="1978" y="1652"/>
                  </a:cubicBezTo>
                  <a:cubicBezTo>
                    <a:pt x="1884" y="1210"/>
                    <a:pt x="1745" y="779"/>
                    <a:pt x="1547" y="198"/>
                  </a:cubicBezTo>
                  <a:cubicBezTo>
                    <a:pt x="1501" y="93"/>
                    <a:pt x="1454" y="47"/>
                    <a:pt x="139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9" name="Google Shape;859;p7"/>
            <p:cNvSpPr/>
            <p:nvPr/>
          </p:nvSpPr>
          <p:spPr>
            <a:xfrm>
              <a:off x="240450" y="2906775"/>
              <a:ext cx="476325" cy="405950"/>
            </a:xfrm>
            <a:custGeom>
              <a:avLst/>
              <a:gdLst/>
              <a:ahLst/>
              <a:cxnLst/>
              <a:rect l="l" t="t" r="r" b="b"/>
              <a:pathLst>
                <a:path w="19053" h="16238" extrusionOk="0">
                  <a:moveTo>
                    <a:pt x="6397" y="0"/>
                  </a:moveTo>
                  <a:cubicBezTo>
                    <a:pt x="6304" y="0"/>
                    <a:pt x="6211" y="47"/>
                    <a:pt x="6060" y="105"/>
                  </a:cubicBezTo>
                  <a:lnTo>
                    <a:pt x="5920" y="151"/>
                  </a:lnTo>
                  <a:cubicBezTo>
                    <a:pt x="5676" y="244"/>
                    <a:pt x="5478" y="337"/>
                    <a:pt x="5292" y="442"/>
                  </a:cubicBezTo>
                  <a:cubicBezTo>
                    <a:pt x="3931" y="1117"/>
                    <a:pt x="2478" y="1896"/>
                    <a:pt x="872" y="2722"/>
                  </a:cubicBezTo>
                  <a:cubicBezTo>
                    <a:pt x="640" y="2815"/>
                    <a:pt x="396" y="2954"/>
                    <a:pt x="105" y="3152"/>
                  </a:cubicBezTo>
                  <a:cubicBezTo>
                    <a:pt x="58" y="3199"/>
                    <a:pt x="0" y="3245"/>
                    <a:pt x="0" y="3303"/>
                  </a:cubicBezTo>
                  <a:cubicBezTo>
                    <a:pt x="0" y="3350"/>
                    <a:pt x="0" y="3396"/>
                    <a:pt x="58" y="3443"/>
                  </a:cubicBezTo>
                  <a:cubicBezTo>
                    <a:pt x="244" y="3687"/>
                    <a:pt x="396" y="3885"/>
                    <a:pt x="535" y="4024"/>
                  </a:cubicBezTo>
                  <a:cubicBezTo>
                    <a:pt x="686" y="4222"/>
                    <a:pt x="931" y="4315"/>
                    <a:pt x="1221" y="4315"/>
                  </a:cubicBezTo>
                  <a:lnTo>
                    <a:pt x="1268" y="4315"/>
                  </a:lnTo>
                  <a:cubicBezTo>
                    <a:pt x="1698" y="4315"/>
                    <a:pt x="2094" y="4118"/>
                    <a:pt x="2478" y="3885"/>
                  </a:cubicBezTo>
                  <a:cubicBezTo>
                    <a:pt x="2571" y="3827"/>
                    <a:pt x="2675" y="3780"/>
                    <a:pt x="2722" y="3734"/>
                  </a:cubicBezTo>
                  <a:lnTo>
                    <a:pt x="2966" y="3594"/>
                  </a:lnTo>
                  <a:lnTo>
                    <a:pt x="3106" y="3978"/>
                  </a:lnTo>
                  <a:cubicBezTo>
                    <a:pt x="3199" y="4222"/>
                    <a:pt x="3350" y="4408"/>
                    <a:pt x="3443" y="4653"/>
                  </a:cubicBezTo>
                  <a:cubicBezTo>
                    <a:pt x="3548" y="4850"/>
                    <a:pt x="3641" y="5048"/>
                    <a:pt x="3734" y="5281"/>
                  </a:cubicBezTo>
                  <a:cubicBezTo>
                    <a:pt x="3838" y="5432"/>
                    <a:pt x="3885" y="5571"/>
                    <a:pt x="3978" y="5723"/>
                  </a:cubicBezTo>
                  <a:cubicBezTo>
                    <a:pt x="4804" y="7421"/>
                    <a:pt x="5676" y="9166"/>
                    <a:pt x="6549" y="10864"/>
                  </a:cubicBezTo>
                  <a:lnTo>
                    <a:pt x="6642" y="10864"/>
                  </a:lnTo>
                  <a:lnTo>
                    <a:pt x="6793" y="10806"/>
                  </a:lnTo>
                  <a:cubicBezTo>
                    <a:pt x="6688" y="10515"/>
                    <a:pt x="6595" y="10177"/>
                    <a:pt x="6456" y="9887"/>
                  </a:cubicBezTo>
                  <a:cubicBezTo>
                    <a:pt x="5920" y="8875"/>
                    <a:pt x="5385" y="7851"/>
                    <a:pt x="4897" y="6839"/>
                  </a:cubicBezTo>
                  <a:cubicBezTo>
                    <a:pt x="4711" y="6397"/>
                    <a:pt x="4467" y="5967"/>
                    <a:pt x="4269" y="5525"/>
                  </a:cubicBezTo>
                  <a:lnTo>
                    <a:pt x="4176" y="5339"/>
                  </a:lnTo>
                  <a:cubicBezTo>
                    <a:pt x="4025" y="5048"/>
                    <a:pt x="3885" y="4804"/>
                    <a:pt x="3734" y="4513"/>
                  </a:cubicBezTo>
                  <a:cubicBezTo>
                    <a:pt x="3594" y="4222"/>
                    <a:pt x="3443" y="3931"/>
                    <a:pt x="3257" y="3641"/>
                  </a:cubicBezTo>
                  <a:cubicBezTo>
                    <a:pt x="3106" y="3350"/>
                    <a:pt x="2966" y="3303"/>
                    <a:pt x="2861" y="3303"/>
                  </a:cubicBezTo>
                  <a:cubicBezTo>
                    <a:pt x="2768" y="3303"/>
                    <a:pt x="2675" y="3350"/>
                    <a:pt x="2571" y="3350"/>
                  </a:cubicBezTo>
                  <a:cubicBezTo>
                    <a:pt x="2571" y="3396"/>
                    <a:pt x="2524" y="3396"/>
                    <a:pt x="2478" y="3396"/>
                  </a:cubicBezTo>
                  <a:cubicBezTo>
                    <a:pt x="2431" y="3443"/>
                    <a:pt x="2326" y="3489"/>
                    <a:pt x="2280" y="3489"/>
                  </a:cubicBezTo>
                  <a:lnTo>
                    <a:pt x="2187" y="3536"/>
                  </a:lnTo>
                  <a:cubicBezTo>
                    <a:pt x="2036" y="3641"/>
                    <a:pt x="1849" y="3734"/>
                    <a:pt x="1698" y="3827"/>
                  </a:cubicBezTo>
                  <a:cubicBezTo>
                    <a:pt x="1512" y="3885"/>
                    <a:pt x="1361" y="3931"/>
                    <a:pt x="1268" y="3931"/>
                  </a:cubicBezTo>
                  <a:cubicBezTo>
                    <a:pt x="872" y="3931"/>
                    <a:pt x="686" y="3641"/>
                    <a:pt x="582" y="3396"/>
                  </a:cubicBezTo>
                  <a:lnTo>
                    <a:pt x="535" y="3303"/>
                  </a:lnTo>
                  <a:lnTo>
                    <a:pt x="640" y="3245"/>
                  </a:lnTo>
                  <a:cubicBezTo>
                    <a:pt x="2524" y="2326"/>
                    <a:pt x="4362" y="1361"/>
                    <a:pt x="6258" y="442"/>
                  </a:cubicBezTo>
                  <a:lnTo>
                    <a:pt x="6304" y="442"/>
                  </a:lnTo>
                  <a:lnTo>
                    <a:pt x="6502" y="489"/>
                  </a:lnTo>
                  <a:lnTo>
                    <a:pt x="6502" y="582"/>
                  </a:lnTo>
                  <a:lnTo>
                    <a:pt x="6502" y="733"/>
                  </a:lnTo>
                  <a:lnTo>
                    <a:pt x="6502" y="826"/>
                  </a:lnTo>
                  <a:cubicBezTo>
                    <a:pt x="6456" y="919"/>
                    <a:pt x="6456" y="1024"/>
                    <a:pt x="6456" y="1117"/>
                  </a:cubicBezTo>
                  <a:cubicBezTo>
                    <a:pt x="6397" y="1210"/>
                    <a:pt x="6351" y="1314"/>
                    <a:pt x="6304" y="1454"/>
                  </a:cubicBezTo>
                  <a:cubicBezTo>
                    <a:pt x="6258" y="1559"/>
                    <a:pt x="6211" y="1652"/>
                    <a:pt x="6165" y="1791"/>
                  </a:cubicBezTo>
                  <a:cubicBezTo>
                    <a:pt x="6107" y="1791"/>
                    <a:pt x="6107" y="1849"/>
                    <a:pt x="6107" y="1849"/>
                  </a:cubicBezTo>
                  <a:cubicBezTo>
                    <a:pt x="6060" y="1896"/>
                    <a:pt x="6014" y="1942"/>
                    <a:pt x="5920" y="1989"/>
                  </a:cubicBezTo>
                  <a:cubicBezTo>
                    <a:pt x="5816" y="2082"/>
                    <a:pt x="5723" y="2140"/>
                    <a:pt x="5630" y="2187"/>
                  </a:cubicBezTo>
                  <a:cubicBezTo>
                    <a:pt x="5583" y="2187"/>
                    <a:pt x="5525" y="2233"/>
                    <a:pt x="5478" y="2280"/>
                  </a:cubicBezTo>
                  <a:cubicBezTo>
                    <a:pt x="5292" y="2373"/>
                    <a:pt x="5292" y="2373"/>
                    <a:pt x="5385" y="2617"/>
                  </a:cubicBezTo>
                  <a:cubicBezTo>
                    <a:pt x="5583" y="3013"/>
                    <a:pt x="5769" y="3443"/>
                    <a:pt x="5920" y="3885"/>
                  </a:cubicBezTo>
                  <a:lnTo>
                    <a:pt x="5967" y="4024"/>
                  </a:lnTo>
                  <a:lnTo>
                    <a:pt x="5967" y="4071"/>
                  </a:lnTo>
                  <a:cubicBezTo>
                    <a:pt x="5967" y="4118"/>
                    <a:pt x="5967" y="4176"/>
                    <a:pt x="5920" y="4222"/>
                  </a:cubicBezTo>
                  <a:lnTo>
                    <a:pt x="5874" y="4269"/>
                  </a:lnTo>
                  <a:lnTo>
                    <a:pt x="5816" y="4315"/>
                  </a:lnTo>
                  <a:cubicBezTo>
                    <a:pt x="5723" y="4408"/>
                    <a:pt x="5583" y="4513"/>
                    <a:pt x="5478" y="4560"/>
                  </a:cubicBezTo>
                  <a:cubicBezTo>
                    <a:pt x="5292" y="4699"/>
                    <a:pt x="5095" y="4850"/>
                    <a:pt x="4943" y="5048"/>
                  </a:cubicBezTo>
                  <a:cubicBezTo>
                    <a:pt x="4850" y="5095"/>
                    <a:pt x="4850" y="5141"/>
                    <a:pt x="4804" y="5234"/>
                  </a:cubicBezTo>
                  <a:lnTo>
                    <a:pt x="4804" y="5281"/>
                  </a:lnTo>
                  <a:lnTo>
                    <a:pt x="5095" y="5281"/>
                  </a:lnTo>
                  <a:cubicBezTo>
                    <a:pt x="5478" y="5234"/>
                    <a:pt x="5769" y="4943"/>
                    <a:pt x="6107" y="4653"/>
                  </a:cubicBezTo>
                  <a:lnTo>
                    <a:pt x="6211" y="4560"/>
                  </a:lnTo>
                  <a:lnTo>
                    <a:pt x="6258" y="4653"/>
                  </a:lnTo>
                  <a:cubicBezTo>
                    <a:pt x="6351" y="4850"/>
                    <a:pt x="6456" y="4990"/>
                    <a:pt x="6549" y="5141"/>
                  </a:cubicBezTo>
                  <a:lnTo>
                    <a:pt x="6549" y="5234"/>
                  </a:lnTo>
                  <a:lnTo>
                    <a:pt x="6258" y="5478"/>
                  </a:lnTo>
                  <a:cubicBezTo>
                    <a:pt x="6060" y="5676"/>
                    <a:pt x="5874" y="5816"/>
                    <a:pt x="5676" y="6013"/>
                  </a:cubicBezTo>
                  <a:cubicBezTo>
                    <a:pt x="5478" y="6153"/>
                    <a:pt x="5432" y="6258"/>
                    <a:pt x="5478" y="6351"/>
                  </a:cubicBezTo>
                  <a:cubicBezTo>
                    <a:pt x="5531" y="6397"/>
                    <a:pt x="5592" y="6421"/>
                    <a:pt x="5665" y="6421"/>
                  </a:cubicBezTo>
                  <a:cubicBezTo>
                    <a:pt x="5737" y="6421"/>
                    <a:pt x="5822" y="6397"/>
                    <a:pt x="5920" y="6351"/>
                  </a:cubicBezTo>
                  <a:cubicBezTo>
                    <a:pt x="6107" y="6211"/>
                    <a:pt x="6304" y="6107"/>
                    <a:pt x="6502" y="5967"/>
                  </a:cubicBezTo>
                  <a:cubicBezTo>
                    <a:pt x="6549" y="5920"/>
                    <a:pt x="6642" y="5862"/>
                    <a:pt x="6746" y="5816"/>
                  </a:cubicBezTo>
                  <a:lnTo>
                    <a:pt x="6839" y="5769"/>
                  </a:lnTo>
                  <a:lnTo>
                    <a:pt x="6886" y="5816"/>
                  </a:lnTo>
                  <a:cubicBezTo>
                    <a:pt x="6932" y="5967"/>
                    <a:pt x="7037" y="6107"/>
                    <a:pt x="7130" y="6258"/>
                  </a:cubicBezTo>
                  <a:lnTo>
                    <a:pt x="7270" y="6502"/>
                  </a:lnTo>
                  <a:lnTo>
                    <a:pt x="7037" y="6642"/>
                  </a:lnTo>
                  <a:cubicBezTo>
                    <a:pt x="6839" y="6793"/>
                    <a:pt x="6688" y="6932"/>
                    <a:pt x="6502" y="7084"/>
                  </a:cubicBezTo>
                  <a:cubicBezTo>
                    <a:pt x="6397" y="7177"/>
                    <a:pt x="6351" y="7270"/>
                    <a:pt x="6258" y="7421"/>
                  </a:cubicBezTo>
                  <a:lnTo>
                    <a:pt x="6211" y="7467"/>
                  </a:lnTo>
                  <a:lnTo>
                    <a:pt x="6258" y="7467"/>
                  </a:lnTo>
                  <a:cubicBezTo>
                    <a:pt x="6549" y="7421"/>
                    <a:pt x="6839" y="7316"/>
                    <a:pt x="7130" y="7223"/>
                  </a:cubicBezTo>
                  <a:cubicBezTo>
                    <a:pt x="7177" y="7177"/>
                    <a:pt x="7270" y="7130"/>
                    <a:pt x="7328" y="7084"/>
                  </a:cubicBezTo>
                  <a:cubicBezTo>
                    <a:pt x="7374" y="7025"/>
                    <a:pt x="7421" y="7025"/>
                    <a:pt x="7467" y="6979"/>
                  </a:cubicBezTo>
                  <a:lnTo>
                    <a:pt x="7560" y="6932"/>
                  </a:lnTo>
                  <a:lnTo>
                    <a:pt x="7851" y="7467"/>
                  </a:lnTo>
                  <a:lnTo>
                    <a:pt x="7560" y="7758"/>
                  </a:lnTo>
                  <a:cubicBezTo>
                    <a:pt x="7328" y="7956"/>
                    <a:pt x="7130" y="8142"/>
                    <a:pt x="6932" y="8340"/>
                  </a:cubicBezTo>
                  <a:cubicBezTo>
                    <a:pt x="6886" y="8340"/>
                    <a:pt x="6886" y="8386"/>
                    <a:pt x="6886" y="8433"/>
                  </a:cubicBezTo>
                  <a:cubicBezTo>
                    <a:pt x="6886" y="8479"/>
                    <a:pt x="6886" y="8479"/>
                    <a:pt x="6839" y="8479"/>
                  </a:cubicBezTo>
                  <a:lnTo>
                    <a:pt x="6979" y="8479"/>
                  </a:lnTo>
                  <a:cubicBezTo>
                    <a:pt x="7223" y="8433"/>
                    <a:pt x="7467" y="8340"/>
                    <a:pt x="7805" y="8189"/>
                  </a:cubicBezTo>
                  <a:cubicBezTo>
                    <a:pt x="7851" y="8189"/>
                    <a:pt x="7909" y="8142"/>
                    <a:pt x="7956" y="8095"/>
                  </a:cubicBezTo>
                  <a:cubicBezTo>
                    <a:pt x="8002" y="8049"/>
                    <a:pt x="8002" y="8049"/>
                    <a:pt x="8049" y="8002"/>
                  </a:cubicBezTo>
                  <a:lnTo>
                    <a:pt x="8142" y="7898"/>
                  </a:lnTo>
                  <a:lnTo>
                    <a:pt x="8200" y="8002"/>
                  </a:lnTo>
                  <a:cubicBezTo>
                    <a:pt x="8247" y="8095"/>
                    <a:pt x="8293" y="8189"/>
                    <a:pt x="8386" y="8293"/>
                  </a:cubicBezTo>
                  <a:cubicBezTo>
                    <a:pt x="8491" y="8479"/>
                    <a:pt x="8631" y="8724"/>
                    <a:pt x="8724" y="8968"/>
                  </a:cubicBezTo>
                  <a:cubicBezTo>
                    <a:pt x="8968" y="9596"/>
                    <a:pt x="9410" y="10131"/>
                    <a:pt x="10178" y="10515"/>
                  </a:cubicBezTo>
                  <a:cubicBezTo>
                    <a:pt x="10375" y="10619"/>
                    <a:pt x="10620" y="10759"/>
                    <a:pt x="10817" y="10910"/>
                  </a:cubicBezTo>
                  <a:cubicBezTo>
                    <a:pt x="10957" y="11003"/>
                    <a:pt x="11108" y="11155"/>
                    <a:pt x="11248" y="11201"/>
                  </a:cubicBezTo>
                  <a:cubicBezTo>
                    <a:pt x="11876" y="11631"/>
                    <a:pt x="12504" y="12027"/>
                    <a:pt x="13190" y="12457"/>
                  </a:cubicBezTo>
                  <a:cubicBezTo>
                    <a:pt x="14202" y="13085"/>
                    <a:pt x="15272" y="13772"/>
                    <a:pt x="16342" y="14446"/>
                  </a:cubicBezTo>
                  <a:cubicBezTo>
                    <a:pt x="16924" y="14784"/>
                    <a:pt x="17447" y="15167"/>
                    <a:pt x="17982" y="15516"/>
                  </a:cubicBezTo>
                  <a:cubicBezTo>
                    <a:pt x="18227" y="15702"/>
                    <a:pt x="18471" y="15900"/>
                    <a:pt x="18715" y="16040"/>
                  </a:cubicBezTo>
                  <a:lnTo>
                    <a:pt x="18762" y="16098"/>
                  </a:lnTo>
                  <a:cubicBezTo>
                    <a:pt x="18855" y="16144"/>
                    <a:pt x="18901" y="16191"/>
                    <a:pt x="18959" y="16191"/>
                  </a:cubicBezTo>
                  <a:cubicBezTo>
                    <a:pt x="19006" y="16191"/>
                    <a:pt x="19006" y="16191"/>
                    <a:pt x="19052" y="16237"/>
                  </a:cubicBezTo>
                  <a:lnTo>
                    <a:pt x="19052" y="15749"/>
                  </a:lnTo>
                  <a:lnTo>
                    <a:pt x="18424" y="15319"/>
                  </a:lnTo>
                  <a:cubicBezTo>
                    <a:pt x="17982" y="15074"/>
                    <a:pt x="17598" y="14784"/>
                    <a:pt x="17215" y="14539"/>
                  </a:cubicBezTo>
                  <a:cubicBezTo>
                    <a:pt x="17156" y="14493"/>
                    <a:pt x="17110" y="14400"/>
                    <a:pt x="17110" y="14295"/>
                  </a:cubicBezTo>
                  <a:lnTo>
                    <a:pt x="17110" y="14248"/>
                  </a:lnTo>
                  <a:lnTo>
                    <a:pt x="16773" y="14248"/>
                  </a:lnTo>
                  <a:lnTo>
                    <a:pt x="16726" y="14202"/>
                  </a:lnTo>
                  <a:cubicBezTo>
                    <a:pt x="16238" y="13865"/>
                    <a:pt x="15703" y="13574"/>
                    <a:pt x="15226" y="13283"/>
                  </a:cubicBezTo>
                  <a:lnTo>
                    <a:pt x="15028" y="13132"/>
                  </a:lnTo>
                  <a:cubicBezTo>
                    <a:pt x="14737" y="12992"/>
                    <a:pt x="14493" y="12795"/>
                    <a:pt x="14202" y="12608"/>
                  </a:cubicBezTo>
                  <a:cubicBezTo>
                    <a:pt x="14156" y="12550"/>
                    <a:pt x="14062" y="12457"/>
                    <a:pt x="14016" y="12364"/>
                  </a:cubicBezTo>
                  <a:cubicBezTo>
                    <a:pt x="13958" y="11969"/>
                    <a:pt x="13865" y="11585"/>
                    <a:pt x="13772" y="11155"/>
                  </a:cubicBezTo>
                  <a:lnTo>
                    <a:pt x="13772" y="11096"/>
                  </a:lnTo>
                  <a:lnTo>
                    <a:pt x="13481" y="9794"/>
                  </a:lnTo>
                  <a:lnTo>
                    <a:pt x="13481" y="9701"/>
                  </a:lnTo>
                  <a:lnTo>
                    <a:pt x="13481" y="9549"/>
                  </a:lnTo>
                  <a:cubicBezTo>
                    <a:pt x="13527" y="9456"/>
                    <a:pt x="13527" y="9410"/>
                    <a:pt x="13620" y="9305"/>
                  </a:cubicBezTo>
                  <a:cubicBezTo>
                    <a:pt x="13667" y="9259"/>
                    <a:pt x="13667" y="9212"/>
                    <a:pt x="13725" y="9166"/>
                  </a:cubicBezTo>
                  <a:lnTo>
                    <a:pt x="13725" y="9119"/>
                  </a:lnTo>
                  <a:lnTo>
                    <a:pt x="13667" y="9119"/>
                  </a:lnTo>
                  <a:cubicBezTo>
                    <a:pt x="13574" y="9061"/>
                    <a:pt x="13481" y="9061"/>
                    <a:pt x="13434" y="9014"/>
                  </a:cubicBezTo>
                  <a:cubicBezTo>
                    <a:pt x="13434" y="8968"/>
                    <a:pt x="13376" y="8968"/>
                    <a:pt x="13376" y="8968"/>
                  </a:cubicBezTo>
                  <a:cubicBezTo>
                    <a:pt x="13330" y="8875"/>
                    <a:pt x="13283" y="8828"/>
                    <a:pt x="13237" y="8724"/>
                  </a:cubicBezTo>
                  <a:cubicBezTo>
                    <a:pt x="13237" y="8677"/>
                    <a:pt x="13237" y="8631"/>
                    <a:pt x="13190" y="8584"/>
                  </a:cubicBezTo>
                  <a:lnTo>
                    <a:pt x="13144" y="8293"/>
                  </a:lnTo>
                  <a:lnTo>
                    <a:pt x="13190" y="8247"/>
                  </a:lnTo>
                  <a:cubicBezTo>
                    <a:pt x="13283" y="8189"/>
                    <a:pt x="13330" y="8189"/>
                    <a:pt x="13376" y="8142"/>
                  </a:cubicBezTo>
                  <a:lnTo>
                    <a:pt x="13481" y="8095"/>
                  </a:lnTo>
                  <a:cubicBezTo>
                    <a:pt x="13574" y="8002"/>
                    <a:pt x="13667" y="7956"/>
                    <a:pt x="13772" y="7898"/>
                  </a:cubicBezTo>
                  <a:cubicBezTo>
                    <a:pt x="13772" y="7851"/>
                    <a:pt x="13818" y="7805"/>
                    <a:pt x="13818" y="7758"/>
                  </a:cubicBezTo>
                  <a:lnTo>
                    <a:pt x="13818" y="7712"/>
                  </a:lnTo>
                  <a:cubicBezTo>
                    <a:pt x="13772" y="7665"/>
                    <a:pt x="13667" y="7665"/>
                    <a:pt x="13620" y="7665"/>
                  </a:cubicBezTo>
                  <a:cubicBezTo>
                    <a:pt x="13527" y="7665"/>
                    <a:pt x="13376" y="7665"/>
                    <a:pt x="13283" y="7712"/>
                  </a:cubicBezTo>
                  <a:cubicBezTo>
                    <a:pt x="13190" y="7712"/>
                    <a:pt x="13144" y="7712"/>
                    <a:pt x="13085" y="7758"/>
                  </a:cubicBezTo>
                  <a:lnTo>
                    <a:pt x="12992" y="7758"/>
                  </a:lnTo>
                  <a:lnTo>
                    <a:pt x="12702" y="6793"/>
                  </a:lnTo>
                  <a:lnTo>
                    <a:pt x="12364" y="6839"/>
                  </a:lnTo>
                  <a:cubicBezTo>
                    <a:pt x="12457" y="7316"/>
                    <a:pt x="12609" y="7805"/>
                    <a:pt x="12702" y="8293"/>
                  </a:cubicBezTo>
                  <a:cubicBezTo>
                    <a:pt x="12946" y="9166"/>
                    <a:pt x="13144" y="9991"/>
                    <a:pt x="13283" y="10864"/>
                  </a:cubicBezTo>
                  <a:cubicBezTo>
                    <a:pt x="13376" y="11201"/>
                    <a:pt x="13481" y="11585"/>
                    <a:pt x="13527" y="11922"/>
                  </a:cubicBezTo>
                  <a:lnTo>
                    <a:pt x="13574" y="12027"/>
                  </a:lnTo>
                  <a:lnTo>
                    <a:pt x="13527" y="12073"/>
                  </a:lnTo>
                  <a:lnTo>
                    <a:pt x="13481" y="12073"/>
                  </a:lnTo>
                  <a:lnTo>
                    <a:pt x="13376" y="12120"/>
                  </a:lnTo>
                  <a:lnTo>
                    <a:pt x="12795" y="11783"/>
                  </a:lnTo>
                  <a:cubicBezTo>
                    <a:pt x="12457" y="11538"/>
                    <a:pt x="12074" y="11294"/>
                    <a:pt x="11736" y="11050"/>
                  </a:cubicBezTo>
                  <a:cubicBezTo>
                    <a:pt x="11538" y="10957"/>
                    <a:pt x="11399" y="10864"/>
                    <a:pt x="11248" y="10759"/>
                  </a:cubicBezTo>
                  <a:cubicBezTo>
                    <a:pt x="10910" y="10515"/>
                    <a:pt x="10573" y="10329"/>
                    <a:pt x="10178" y="10084"/>
                  </a:cubicBezTo>
                  <a:cubicBezTo>
                    <a:pt x="9840" y="9933"/>
                    <a:pt x="9654" y="9701"/>
                    <a:pt x="9456" y="9352"/>
                  </a:cubicBezTo>
                  <a:cubicBezTo>
                    <a:pt x="9166" y="8770"/>
                    <a:pt x="8828" y="8189"/>
                    <a:pt x="8491" y="7607"/>
                  </a:cubicBezTo>
                  <a:cubicBezTo>
                    <a:pt x="8293" y="7270"/>
                    <a:pt x="8096" y="6886"/>
                    <a:pt x="7851" y="6548"/>
                  </a:cubicBezTo>
                  <a:cubicBezTo>
                    <a:pt x="7328" y="5571"/>
                    <a:pt x="6886" y="4757"/>
                    <a:pt x="6502" y="3931"/>
                  </a:cubicBezTo>
                  <a:cubicBezTo>
                    <a:pt x="6304" y="3594"/>
                    <a:pt x="6165" y="3303"/>
                    <a:pt x="6060" y="2954"/>
                  </a:cubicBezTo>
                  <a:cubicBezTo>
                    <a:pt x="5967" y="2815"/>
                    <a:pt x="5920" y="2722"/>
                    <a:pt x="5874" y="2571"/>
                  </a:cubicBezTo>
                  <a:lnTo>
                    <a:pt x="5874" y="2524"/>
                  </a:lnTo>
                  <a:lnTo>
                    <a:pt x="5920" y="2478"/>
                  </a:lnTo>
                  <a:cubicBezTo>
                    <a:pt x="6107" y="2233"/>
                    <a:pt x="6304" y="1989"/>
                    <a:pt x="6549" y="1745"/>
                  </a:cubicBezTo>
                  <a:cubicBezTo>
                    <a:pt x="6839" y="1454"/>
                    <a:pt x="6932" y="1024"/>
                    <a:pt x="6886" y="582"/>
                  </a:cubicBezTo>
                  <a:cubicBezTo>
                    <a:pt x="6886" y="198"/>
                    <a:pt x="6688" y="0"/>
                    <a:pt x="639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0" name="Google Shape;860;p7"/>
            <p:cNvSpPr/>
            <p:nvPr/>
          </p:nvSpPr>
          <p:spPr>
            <a:xfrm>
              <a:off x="406475" y="3176900"/>
              <a:ext cx="3800" cy="1475"/>
            </a:xfrm>
            <a:custGeom>
              <a:avLst/>
              <a:gdLst/>
              <a:ahLst/>
              <a:cxnLst/>
              <a:rect l="l" t="t" r="r" b="b"/>
              <a:pathLst>
                <a:path w="152" h="59" extrusionOk="0">
                  <a:moveTo>
                    <a:pt x="152" y="1"/>
                  </a:moveTo>
                  <a:lnTo>
                    <a:pt x="152" y="1"/>
                  </a:lnTo>
                  <a:lnTo>
                    <a:pt x="1" y="59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1" name="Google Shape;861;p7"/>
            <p:cNvSpPr/>
            <p:nvPr/>
          </p:nvSpPr>
          <p:spPr>
            <a:xfrm>
              <a:off x="410250" y="3282450"/>
              <a:ext cx="306525" cy="257950"/>
            </a:xfrm>
            <a:custGeom>
              <a:avLst/>
              <a:gdLst/>
              <a:ahLst/>
              <a:cxnLst/>
              <a:rect l="l" t="t" r="r" b="b"/>
              <a:pathLst>
                <a:path w="12261" h="10318" extrusionOk="0">
                  <a:moveTo>
                    <a:pt x="1013" y="1"/>
                  </a:moveTo>
                  <a:cubicBezTo>
                    <a:pt x="966" y="1"/>
                    <a:pt x="920" y="1"/>
                    <a:pt x="920" y="94"/>
                  </a:cubicBezTo>
                  <a:cubicBezTo>
                    <a:pt x="873" y="245"/>
                    <a:pt x="768" y="385"/>
                    <a:pt x="768" y="536"/>
                  </a:cubicBezTo>
                  <a:cubicBezTo>
                    <a:pt x="582" y="1699"/>
                    <a:pt x="478" y="2816"/>
                    <a:pt x="385" y="3734"/>
                  </a:cubicBezTo>
                  <a:lnTo>
                    <a:pt x="385" y="3781"/>
                  </a:lnTo>
                  <a:cubicBezTo>
                    <a:pt x="385" y="4165"/>
                    <a:pt x="338" y="4560"/>
                    <a:pt x="338" y="4898"/>
                  </a:cubicBezTo>
                  <a:lnTo>
                    <a:pt x="292" y="5479"/>
                  </a:lnTo>
                  <a:cubicBezTo>
                    <a:pt x="292" y="5910"/>
                    <a:pt x="245" y="6398"/>
                    <a:pt x="187" y="6828"/>
                  </a:cubicBezTo>
                  <a:cubicBezTo>
                    <a:pt x="187" y="7026"/>
                    <a:pt x="140" y="7270"/>
                    <a:pt x="140" y="7468"/>
                  </a:cubicBezTo>
                  <a:cubicBezTo>
                    <a:pt x="140" y="7608"/>
                    <a:pt x="94" y="7759"/>
                    <a:pt x="94" y="7898"/>
                  </a:cubicBezTo>
                  <a:lnTo>
                    <a:pt x="94" y="8050"/>
                  </a:lnTo>
                  <a:cubicBezTo>
                    <a:pt x="47" y="8282"/>
                    <a:pt x="47" y="8573"/>
                    <a:pt x="1" y="8817"/>
                  </a:cubicBezTo>
                  <a:lnTo>
                    <a:pt x="1" y="9259"/>
                  </a:lnTo>
                  <a:lnTo>
                    <a:pt x="1" y="9399"/>
                  </a:lnTo>
                  <a:cubicBezTo>
                    <a:pt x="1" y="9445"/>
                    <a:pt x="1" y="9504"/>
                    <a:pt x="47" y="9550"/>
                  </a:cubicBezTo>
                  <a:cubicBezTo>
                    <a:pt x="47" y="9597"/>
                    <a:pt x="94" y="9690"/>
                    <a:pt x="140" y="9736"/>
                  </a:cubicBezTo>
                  <a:cubicBezTo>
                    <a:pt x="140" y="9794"/>
                    <a:pt x="187" y="9841"/>
                    <a:pt x="187" y="9887"/>
                  </a:cubicBezTo>
                  <a:cubicBezTo>
                    <a:pt x="245" y="9934"/>
                    <a:pt x="292" y="9934"/>
                    <a:pt x="338" y="9981"/>
                  </a:cubicBezTo>
                  <a:cubicBezTo>
                    <a:pt x="431" y="10085"/>
                    <a:pt x="536" y="10132"/>
                    <a:pt x="629" y="10178"/>
                  </a:cubicBezTo>
                  <a:cubicBezTo>
                    <a:pt x="675" y="10178"/>
                    <a:pt x="722" y="10225"/>
                    <a:pt x="722" y="10225"/>
                  </a:cubicBezTo>
                  <a:lnTo>
                    <a:pt x="768" y="10225"/>
                  </a:lnTo>
                  <a:cubicBezTo>
                    <a:pt x="1059" y="10271"/>
                    <a:pt x="1350" y="10318"/>
                    <a:pt x="1594" y="10318"/>
                  </a:cubicBezTo>
                  <a:cubicBezTo>
                    <a:pt x="1932" y="10271"/>
                    <a:pt x="2222" y="10225"/>
                    <a:pt x="2571" y="10132"/>
                  </a:cubicBezTo>
                  <a:cubicBezTo>
                    <a:pt x="2618" y="10132"/>
                    <a:pt x="2618" y="10132"/>
                    <a:pt x="2664" y="10085"/>
                  </a:cubicBezTo>
                  <a:cubicBezTo>
                    <a:pt x="3153" y="9934"/>
                    <a:pt x="3676" y="9736"/>
                    <a:pt x="4316" y="9504"/>
                  </a:cubicBezTo>
                  <a:cubicBezTo>
                    <a:pt x="4746" y="9352"/>
                    <a:pt x="5188" y="9155"/>
                    <a:pt x="5619" y="9015"/>
                  </a:cubicBezTo>
                  <a:lnTo>
                    <a:pt x="6538" y="8678"/>
                  </a:lnTo>
                  <a:cubicBezTo>
                    <a:pt x="6980" y="8527"/>
                    <a:pt x="7364" y="8340"/>
                    <a:pt x="7806" y="8189"/>
                  </a:cubicBezTo>
                  <a:cubicBezTo>
                    <a:pt x="8282" y="7992"/>
                    <a:pt x="8678" y="7852"/>
                    <a:pt x="9062" y="7701"/>
                  </a:cubicBezTo>
                  <a:cubicBezTo>
                    <a:pt x="9690" y="7410"/>
                    <a:pt x="10318" y="7119"/>
                    <a:pt x="10853" y="6828"/>
                  </a:cubicBezTo>
                  <a:lnTo>
                    <a:pt x="10899" y="6828"/>
                  </a:lnTo>
                  <a:cubicBezTo>
                    <a:pt x="10946" y="6782"/>
                    <a:pt x="11051" y="6782"/>
                    <a:pt x="11144" y="6735"/>
                  </a:cubicBezTo>
                  <a:cubicBezTo>
                    <a:pt x="11237" y="6689"/>
                    <a:pt x="11295" y="6689"/>
                    <a:pt x="11388" y="6642"/>
                  </a:cubicBezTo>
                  <a:lnTo>
                    <a:pt x="11923" y="6445"/>
                  </a:lnTo>
                  <a:cubicBezTo>
                    <a:pt x="12109" y="6398"/>
                    <a:pt x="12214" y="6352"/>
                    <a:pt x="12260" y="6305"/>
                  </a:cubicBezTo>
                  <a:lnTo>
                    <a:pt x="12260" y="5956"/>
                  </a:lnTo>
                  <a:lnTo>
                    <a:pt x="12214" y="5956"/>
                  </a:lnTo>
                  <a:cubicBezTo>
                    <a:pt x="12109" y="5956"/>
                    <a:pt x="11237" y="6200"/>
                    <a:pt x="11190" y="6247"/>
                  </a:cubicBezTo>
                  <a:cubicBezTo>
                    <a:pt x="11004" y="6305"/>
                    <a:pt x="10806" y="6398"/>
                    <a:pt x="10655" y="6491"/>
                  </a:cubicBezTo>
                  <a:cubicBezTo>
                    <a:pt x="10364" y="6642"/>
                    <a:pt x="10027" y="6782"/>
                    <a:pt x="9690" y="6933"/>
                  </a:cubicBezTo>
                  <a:cubicBezTo>
                    <a:pt x="8573" y="7410"/>
                    <a:pt x="7410" y="7852"/>
                    <a:pt x="6154" y="8340"/>
                  </a:cubicBezTo>
                  <a:cubicBezTo>
                    <a:pt x="4840" y="8864"/>
                    <a:pt x="3537" y="9352"/>
                    <a:pt x="2222" y="9841"/>
                  </a:cubicBezTo>
                  <a:lnTo>
                    <a:pt x="2176" y="9841"/>
                  </a:lnTo>
                  <a:cubicBezTo>
                    <a:pt x="1932" y="9934"/>
                    <a:pt x="1699" y="10027"/>
                    <a:pt x="1455" y="10027"/>
                  </a:cubicBezTo>
                  <a:cubicBezTo>
                    <a:pt x="1304" y="10027"/>
                    <a:pt x="1117" y="9981"/>
                    <a:pt x="966" y="9934"/>
                  </a:cubicBezTo>
                  <a:cubicBezTo>
                    <a:pt x="582" y="9736"/>
                    <a:pt x="338" y="9597"/>
                    <a:pt x="338" y="9062"/>
                  </a:cubicBezTo>
                  <a:cubicBezTo>
                    <a:pt x="338" y="8817"/>
                    <a:pt x="385" y="8631"/>
                    <a:pt x="385" y="8387"/>
                  </a:cubicBezTo>
                  <a:lnTo>
                    <a:pt x="478" y="7410"/>
                  </a:lnTo>
                  <a:cubicBezTo>
                    <a:pt x="536" y="6247"/>
                    <a:pt x="629" y="5084"/>
                    <a:pt x="722" y="3921"/>
                  </a:cubicBezTo>
                  <a:cubicBezTo>
                    <a:pt x="768" y="3444"/>
                    <a:pt x="827" y="2955"/>
                    <a:pt x="827" y="2467"/>
                  </a:cubicBezTo>
                  <a:cubicBezTo>
                    <a:pt x="873" y="2083"/>
                    <a:pt x="920" y="1745"/>
                    <a:pt x="920" y="1362"/>
                  </a:cubicBezTo>
                  <a:cubicBezTo>
                    <a:pt x="966" y="1071"/>
                    <a:pt x="966" y="722"/>
                    <a:pt x="1013" y="385"/>
                  </a:cubicBezTo>
                  <a:lnTo>
                    <a:pt x="101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2" name="Google Shape;862;p7"/>
            <p:cNvSpPr/>
            <p:nvPr/>
          </p:nvSpPr>
          <p:spPr>
            <a:xfrm>
              <a:off x="716750" y="3431350"/>
              <a:ext cx="25" cy="8725"/>
            </a:xfrm>
            <a:custGeom>
              <a:avLst/>
              <a:gdLst/>
              <a:ahLst/>
              <a:cxnLst/>
              <a:rect l="l" t="t" r="r" b="b"/>
              <a:pathLst>
                <a:path w="1" h="349" extrusionOk="0">
                  <a:moveTo>
                    <a:pt x="0" y="0"/>
                  </a:moveTo>
                  <a:lnTo>
                    <a:pt x="0" y="0"/>
                  </a:lnTo>
                  <a:lnTo>
                    <a:pt x="0" y="349"/>
                  </a:lnTo>
                  <a:lnTo>
                    <a:pt x="0" y="349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3" name="Google Shape;863;p7"/>
            <p:cNvSpPr/>
            <p:nvPr/>
          </p:nvSpPr>
          <p:spPr>
            <a:xfrm>
              <a:off x="438175" y="3271300"/>
              <a:ext cx="270175" cy="120225"/>
            </a:xfrm>
            <a:custGeom>
              <a:avLst/>
              <a:gdLst/>
              <a:ahLst/>
              <a:cxnLst/>
              <a:rect l="l" t="t" r="r" b="b"/>
              <a:pathLst>
                <a:path w="10807" h="4809" extrusionOk="0">
                  <a:moveTo>
                    <a:pt x="678" y="1"/>
                  </a:moveTo>
                  <a:cubicBezTo>
                    <a:pt x="508" y="1"/>
                    <a:pt x="331" y="30"/>
                    <a:pt x="140" y="63"/>
                  </a:cubicBezTo>
                  <a:cubicBezTo>
                    <a:pt x="93" y="109"/>
                    <a:pt x="47" y="109"/>
                    <a:pt x="0" y="156"/>
                  </a:cubicBezTo>
                  <a:cubicBezTo>
                    <a:pt x="0" y="203"/>
                    <a:pt x="47" y="249"/>
                    <a:pt x="47" y="296"/>
                  </a:cubicBezTo>
                  <a:cubicBezTo>
                    <a:pt x="140" y="296"/>
                    <a:pt x="233" y="296"/>
                    <a:pt x="338" y="354"/>
                  </a:cubicBezTo>
                  <a:cubicBezTo>
                    <a:pt x="524" y="354"/>
                    <a:pt x="768" y="400"/>
                    <a:pt x="966" y="447"/>
                  </a:cubicBezTo>
                  <a:cubicBezTo>
                    <a:pt x="1303" y="540"/>
                    <a:pt x="1640" y="645"/>
                    <a:pt x="1978" y="831"/>
                  </a:cubicBezTo>
                  <a:cubicBezTo>
                    <a:pt x="2420" y="1075"/>
                    <a:pt x="2908" y="1459"/>
                    <a:pt x="3385" y="1947"/>
                  </a:cubicBezTo>
                  <a:cubicBezTo>
                    <a:pt x="4362" y="2820"/>
                    <a:pt x="5281" y="3494"/>
                    <a:pt x="6340" y="3983"/>
                  </a:cubicBezTo>
                  <a:cubicBezTo>
                    <a:pt x="6630" y="4134"/>
                    <a:pt x="6921" y="4274"/>
                    <a:pt x="7270" y="4367"/>
                  </a:cubicBezTo>
                  <a:cubicBezTo>
                    <a:pt x="7561" y="4471"/>
                    <a:pt x="7852" y="4564"/>
                    <a:pt x="8189" y="4611"/>
                  </a:cubicBezTo>
                  <a:cubicBezTo>
                    <a:pt x="8480" y="4715"/>
                    <a:pt x="8817" y="4762"/>
                    <a:pt x="9154" y="4762"/>
                  </a:cubicBezTo>
                  <a:cubicBezTo>
                    <a:pt x="9445" y="4809"/>
                    <a:pt x="9782" y="4809"/>
                    <a:pt x="10120" y="4809"/>
                  </a:cubicBezTo>
                  <a:cubicBezTo>
                    <a:pt x="10318" y="4809"/>
                    <a:pt x="10515" y="4762"/>
                    <a:pt x="10701" y="4657"/>
                  </a:cubicBezTo>
                  <a:cubicBezTo>
                    <a:pt x="10760" y="4657"/>
                    <a:pt x="10806" y="4657"/>
                    <a:pt x="10806" y="4611"/>
                  </a:cubicBezTo>
                  <a:lnTo>
                    <a:pt x="10760" y="4564"/>
                  </a:lnTo>
                  <a:lnTo>
                    <a:pt x="10701" y="4564"/>
                  </a:lnTo>
                  <a:cubicBezTo>
                    <a:pt x="10655" y="4518"/>
                    <a:pt x="10608" y="4518"/>
                    <a:pt x="10562" y="4471"/>
                  </a:cubicBezTo>
                  <a:lnTo>
                    <a:pt x="10364" y="4471"/>
                  </a:lnTo>
                  <a:cubicBezTo>
                    <a:pt x="10120" y="4425"/>
                    <a:pt x="9887" y="4367"/>
                    <a:pt x="9596" y="4367"/>
                  </a:cubicBezTo>
                  <a:lnTo>
                    <a:pt x="9538" y="4367"/>
                  </a:lnTo>
                  <a:cubicBezTo>
                    <a:pt x="9306" y="4320"/>
                    <a:pt x="9015" y="4274"/>
                    <a:pt x="8771" y="4227"/>
                  </a:cubicBezTo>
                  <a:cubicBezTo>
                    <a:pt x="8573" y="4227"/>
                    <a:pt x="8375" y="4180"/>
                    <a:pt x="8189" y="4134"/>
                  </a:cubicBezTo>
                  <a:cubicBezTo>
                    <a:pt x="7898" y="4076"/>
                    <a:pt x="7561" y="3983"/>
                    <a:pt x="7212" y="3890"/>
                  </a:cubicBezTo>
                  <a:cubicBezTo>
                    <a:pt x="6875" y="3738"/>
                    <a:pt x="6537" y="3599"/>
                    <a:pt x="6200" y="3401"/>
                  </a:cubicBezTo>
                  <a:cubicBezTo>
                    <a:pt x="6002" y="3308"/>
                    <a:pt x="5758" y="3157"/>
                    <a:pt x="5572" y="3017"/>
                  </a:cubicBezTo>
                  <a:cubicBezTo>
                    <a:pt x="5235" y="2820"/>
                    <a:pt x="4944" y="2622"/>
                    <a:pt x="4595" y="2389"/>
                  </a:cubicBezTo>
                  <a:cubicBezTo>
                    <a:pt x="4502" y="2285"/>
                    <a:pt x="4455" y="2238"/>
                    <a:pt x="4362" y="2145"/>
                  </a:cubicBezTo>
                  <a:cubicBezTo>
                    <a:pt x="4258" y="2040"/>
                    <a:pt x="4165" y="1994"/>
                    <a:pt x="4071" y="1901"/>
                  </a:cubicBezTo>
                  <a:lnTo>
                    <a:pt x="3920" y="1808"/>
                  </a:lnTo>
                  <a:cubicBezTo>
                    <a:pt x="3827" y="1656"/>
                    <a:pt x="3676" y="1563"/>
                    <a:pt x="3583" y="1459"/>
                  </a:cubicBezTo>
                  <a:cubicBezTo>
                    <a:pt x="2908" y="877"/>
                    <a:pt x="2129" y="296"/>
                    <a:pt x="1059" y="63"/>
                  </a:cubicBezTo>
                  <a:cubicBezTo>
                    <a:pt x="933" y="18"/>
                    <a:pt x="807" y="1"/>
                    <a:pt x="67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4" name="Google Shape;864;p7"/>
            <p:cNvSpPr/>
            <p:nvPr/>
          </p:nvSpPr>
          <p:spPr>
            <a:xfrm>
              <a:off x="439325" y="3278675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5" name="Google Shape;865;p7"/>
            <p:cNvSpPr/>
            <p:nvPr/>
          </p:nvSpPr>
          <p:spPr>
            <a:xfrm>
              <a:off x="642875" y="3295825"/>
              <a:ext cx="47150" cy="32600"/>
            </a:xfrm>
            <a:custGeom>
              <a:avLst/>
              <a:gdLst/>
              <a:ahLst/>
              <a:cxnLst/>
              <a:rect l="l" t="t" r="r" b="b"/>
              <a:pathLst>
                <a:path w="1886" h="1304" extrusionOk="0">
                  <a:moveTo>
                    <a:pt x="245" y="1"/>
                  </a:moveTo>
                  <a:cubicBezTo>
                    <a:pt x="187" y="1"/>
                    <a:pt x="141" y="1"/>
                    <a:pt x="141" y="47"/>
                  </a:cubicBezTo>
                  <a:cubicBezTo>
                    <a:pt x="94" y="94"/>
                    <a:pt x="1" y="140"/>
                    <a:pt x="141" y="292"/>
                  </a:cubicBezTo>
                  <a:cubicBezTo>
                    <a:pt x="629" y="873"/>
                    <a:pt x="1211" y="1210"/>
                    <a:pt x="1885" y="1304"/>
                  </a:cubicBezTo>
                  <a:cubicBezTo>
                    <a:pt x="1885" y="1257"/>
                    <a:pt x="1839" y="1210"/>
                    <a:pt x="1839" y="1164"/>
                  </a:cubicBezTo>
                  <a:cubicBezTo>
                    <a:pt x="1792" y="1164"/>
                    <a:pt x="1792" y="1117"/>
                    <a:pt x="1792" y="1117"/>
                  </a:cubicBezTo>
                  <a:cubicBezTo>
                    <a:pt x="1304" y="768"/>
                    <a:pt x="873" y="385"/>
                    <a:pt x="385" y="47"/>
                  </a:cubicBezTo>
                  <a:cubicBezTo>
                    <a:pt x="338" y="1"/>
                    <a:pt x="292" y="1"/>
                    <a:pt x="2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6" name="Google Shape;866;p7"/>
            <p:cNvSpPr/>
            <p:nvPr/>
          </p:nvSpPr>
          <p:spPr>
            <a:xfrm>
              <a:off x="527725" y="2740725"/>
              <a:ext cx="155025" cy="333275"/>
            </a:xfrm>
            <a:custGeom>
              <a:avLst/>
              <a:gdLst/>
              <a:ahLst/>
              <a:cxnLst/>
              <a:rect l="l" t="t" r="r" b="b"/>
              <a:pathLst>
                <a:path w="6201" h="13331" extrusionOk="0">
                  <a:moveTo>
                    <a:pt x="2374" y="1"/>
                  </a:moveTo>
                  <a:lnTo>
                    <a:pt x="2176" y="59"/>
                  </a:lnTo>
                  <a:lnTo>
                    <a:pt x="2129" y="59"/>
                  </a:lnTo>
                  <a:lnTo>
                    <a:pt x="2176" y="442"/>
                  </a:lnTo>
                  <a:cubicBezTo>
                    <a:pt x="2281" y="1071"/>
                    <a:pt x="2420" y="1699"/>
                    <a:pt x="2467" y="2280"/>
                  </a:cubicBezTo>
                  <a:lnTo>
                    <a:pt x="2467" y="2327"/>
                  </a:lnTo>
                  <a:cubicBezTo>
                    <a:pt x="2665" y="3595"/>
                    <a:pt x="2816" y="4897"/>
                    <a:pt x="2955" y="6107"/>
                  </a:cubicBezTo>
                  <a:cubicBezTo>
                    <a:pt x="2955" y="6351"/>
                    <a:pt x="3002" y="6642"/>
                    <a:pt x="3002" y="6933"/>
                  </a:cubicBezTo>
                  <a:cubicBezTo>
                    <a:pt x="3002" y="7177"/>
                    <a:pt x="3002" y="7514"/>
                    <a:pt x="3048" y="7759"/>
                  </a:cubicBezTo>
                  <a:cubicBezTo>
                    <a:pt x="3107" y="8201"/>
                    <a:pt x="3200" y="8631"/>
                    <a:pt x="3246" y="9073"/>
                  </a:cubicBezTo>
                  <a:cubicBezTo>
                    <a:pt x="3293" y="9259"/>
                    <a:pt x="3293" y="9457"/>
                    <a:pt x="3339" y="9655"/>
                  </a:cubicBezTo>
                  <a:cubicBezTo>
                    <a:pt x="3339" y="9701"/>
                    <a:pt x="3339" y="9748"/>
                    <a:pt x="3397" y="9794"/>
                  </a:cubicBezTo>
                  <a:lnTo>
                    <a:pt x="3397" y="9945"/>
                  </a:lnTo>
                  <a:lnTo>
                    <a:pt x="3293" y="9992"/>
                  </a:lnTo>
                  <a:cubicBezTo>
                    <a:pt x="3246" y="9992"/>
                    <a:pt x="3153" y="10038"/>
                    <a:pt x="3048" y="10038"/>
                  </a:cubicBezTo>
                  <a:cubicBezTo>
                    <a:pt x="2909" y="10085"/>
                    <a:pt x="2711" y="10131"/>
                    <a:pt x="2571" y="10178"/>
                  </a:cubicBezTo>
                  <a:cubicBezTo>
                    <a:pt x="2129" y="10329"/>
                    <a:pt x="1699" y="10527"/>
                    <a:pt x="1211" y="10713"/>
                  </a:cubicBezTo>
                  <a:lnTo>
                    <a:pt x="629" y="10957"/>
                  </a:lnTo>
                  <a:lnTo>
                    <a:pt x="338" y="9887"/>
                  </a:lnTo>
                  <a:lnTo>
                    <a:pt x="1" y="9992"/>
                  </a:lnTo>
                  <a:cubicBezTo>
                    <a:pt x="245" y="11108"/>
                    <a:pt x="536" y="12213"/>
                    <a:pt x="827" y="13330"/>
                  </a:cubicBezTo>
                  <a:lnTo>
                    <a:pt x="1164" y="13237"/>
                  </a:lnTo>
                  <a:lnTo>
                    <a:pt x="1164" y="13190"/>
                  </a:lnTo>
                  <a:lnTo>
                    <a:pt x="1118" y="12993"/>
                  </a:lnTo>
                  <a:cubicBezTo>
                    <a:pt x="1071" y="12702"/>
                    <a:pt x="966" y="12365"/>
                    <a:pt x="920" y="12074"/>
                  </a:cubicBezTo>
                  <a:lnTo>
                    <a:pt x="722" y="11341"/>
                  </a:lnTo>
                  <a:lnTo>
                    <a:pt x="827" y="11341"/>
                  </a:lnTo>
                  <a:cubicBezTo>
                    <a:pt x="1746" y="11050"/>
                    <a:pt x="2571" y="10818"/>
                    <a:pt x="3339" y="10329"/>
                  </a:cubicBezTo>
                  <a:lnTo>
                    <a:pt x="3444" y="10283"/>
                  </a:lnTo>
                  <a:lnTo>
                    <a:pt x="3490" y="10376"/>
                  </a:lnTo>
                  <a:cubicBezTo>
                    <a:pt x="3490" y="10527"/>
                    <a:pt x="3537" y="10666"/>
                    <a:pt x="3537" y="10760"/>
                  </a:cubicBezTo>
                  <a:lnTo>
                    <a:pt x="3583" y="10864"/>
                  </a:lnTo>
                  <a:lnTo>
                    <a:pt x="3688" y="10864"/>
                  </a:lnTo>
                  <a:lnTo>
                    <a:pt x="3979" y="10818"/>
                  </a:lnTo>
                  <a:cubicBezTo>
                    <a:pt x="3921" y="10713"/>
                    <a:pt x="3921" y="10666"/>
                    <a:pt x="3921" y="10573"/>
                  </a:cubicBezTo>
                  <a:lnTo>
                    <a:pt x="3828" y="10178"/>
                  </a:lnTo>
                  <a:lnTo>
                    <a:pt x="3921" y="10178"/>
                  </a:lnTo>
                  <a:lnTo>
                    <a:pt x="4409" y="9992"/>
                  </a:lnTo>
                  <a:cubicBezTo>
                    <a:pt x="4898" y="9841"/>
                    <a:pt x="5328" y="9701"/>
                    <a:pt x="5817" y="9550"/>
                  </a:cubicBezTo>
                  <a:cubicBezTo>
                    <a:pt x="5863" y="9503"/>
                    <a:pt x="5863" y="9503"/>
                    <a:pt x="5910" y="9503"/>
                  </a:cubicBezTo>
                  <a:cubicBezTo>
                    <a:pt x="6014" y="9457"/>
                    <a:pt x="6061" y="9410"/>
                    <a:pt x="6154" y="9306"/>
                  </a:cubicBezTo>
                  <a:cubicBezTo>
                    <a:pt x="6200" y="9306"/>
                    <a:pt x="6200" y="9259"/>
                    <a:pt x="6200" y="9213"/>
                  </a:cubicBezTo>
                  <a:lnTo>
                    <a:pt x="5956" y="9213"/>
                  </a:lnTo>
                  <a:cubicBezTo>
                    <a:pt x="5724" y="9213"/>
                    <a:pt x="5479" y="9213"/>
                    <a:pt x="5235" y="9259"/>
                  </a:cubicBezTo>
                  <a:cubicBezTo>
                    <a:pt x="4898" y="9306"/>
                    <a:pt x="4607" y="9410"/>
                    <a:pt x="4270" y="9503"/>
                  </a:cubicBezTo>
                  <a:cubicBezTo>
                    <a:pt x="4118" y="9550"/>
                    <a:pt x="3979" y="9596"/>
                    <a:pt x="3828" y="9655"/>
                  </a:cubicBezTo>
                  <a:lnTo>
                    <a:pt x="3735" y="9701"/>
                  </a:lnTo>
                  <a:lnTo>
                    <a:pt x="3735" y="9550"/>
                  </a:lnTo>
                  <a:cubicBezTo>
                    <a:pt x="3630" y="9166"/>
                    <a:pt x="3583" y="8782"/>
                    <a:pt x="3537" y="8387"/>
                  </a:cubicBezTo>
                  <a:lnTo>
                    <a:pt x="3490" y="8049"/>
                  </a:lnTo>
                  <a:lnTo>
                    <a:pt x="3781" y="8003"/>
                  </a:lnTo>
                  <a:cubicBezTo>
                    <a:pt x="3921" y="8003"/>
                    <a:pt x="4072" y="7956"/>
                    <a:pt x="4270" y="7956"/>
                  </a:cubicBezTo>
                  <a:cubicBezTo>
                    <a:pt x="4793" y="7852"/>
                    <a:pt x="5375" y="7666"/>
                    <a:pt x="5910" y="7270"/>
                  </a:cubicBezTo>
                  <a:lnTo>
                    <a:pt x="5956" y="7224"/>
                  </a:lnTo>
                  <a:cubicBezTo>
                    <a:pt x="5956" y="7177"/>
                    <a:pt x="5910" y="7177"/>
                    <a:pt x="5910" y="7177"/>
                  </a:cubicBezTo>
                  <a:lnTo>
                    <a:pt x="5863" y="7177"/>
                  </a:lnTo>
                  <a:cubicBezTo>
                    <a:pt x="5433" y="7224"/>
                    <a:pt x="4991" y="7270"/>
                    <a:pt x="4607" y="7328"/>
                  </a:cubicBezTo>
                  <a:cubicBezTo>
                    <a:pt x="4363" y="7375"/>
                    <a:pt x="4118" y="7421"/>
                    <a:pt x="3874" y="7468"/>
                  </a:cubicBezTo>
                  <a:cubicBezTo>
                    <a:pt x="3781" y="7468"/>
                    <a:pt x="3688" y="7514"/>
                    <a:pt x="3583" y="7514"/>
                  </a:cubicBezTo>
                  <a:lnTo>
                    <a:pt x="3444" y="7561"/>
                  </a:lnTo>
                  <a:lnTo>
                    <a:pt x="3293" y="6060"/>
                  </a:lnTo>
                  <a:lnTo>
                    <a:pt x="3397" y="6060"/>
                  </a:lnTo>
                  <a:cubicBezTo>
                    <a:pt x="3537" y="6014"/>
                    <a:pt x="3688" y="6014"/>
                    <a:pt x="3828" y="5967"/>
                  </a:cubicBezTo>
                  <a:cubicBezTo>
                    <a:pt x="4212" y="5921"/>
                    <a:pt x="4560" y="5816"/>
                    <a:pt x="4898" y="5770"/>
                  </a:cubicBezTo>
                  <a:cubicBezTo>
                    <a:pt x="5037" y="5723"/>
                    <a:pt x="5235" y="5584"/>
                    <a:pt x="5375" y="5525"/>
                  </a:cubicBezTo>
                  <a:cubicBezTo>
                    <a:pt x="5433" y="5479"/>
                    <a:pt x="5479" y="5432"/>
                    <a:pt x="5572" y="5432"/>
                  </a:cubicBezTo>
                  <a:lnTo>
                    <a:pt x="5572" y="5386"/>
                  </a:lnTo>
                  <a:lnTo>
                    <a:pt x="5572" y="5339"/>
                  </a:lnTo>
                  <a:lnTo>
                    <a:pt x="5328" y="5339"/>
                  </a:lnTo>
                  <a:cubicBezTo>
                    <a:pt x="5189" y="5339"/>
                    <a:pt x="5084" y="5386"/>
                    <a:pt x="4944" y="5386"/>
                  </a:cubicBezTo>
                  <a:cubicBezTo>
                    <a:pt x="4700" y="5386"/>
                    <a:pt x="4502" y="5386"/>
                    <a:pt x="4316" y="5432"/>
                  </a:cubicBezTo>
                  <a:cubicBezTo>
                    <a:pt x="4118" y="5432"/>
                    <a:pt x="3921" y="5479"/>
                    <a:pt x="3688" y="5525"/>
                  </a:cubicBezTo>
                  <a:cubicBezTo>
                    <a:pt x="3583" y="5584"/>
                    <a:pt x="3490" y="5584"/>
                    <a:pt x="3397" y="5630"/>
                  </a:cubicBezTo>
                  <a:lnTo>
                    <a:pt x="3293" y="5630"/>
                  </a:lnTo>
                  <a:lnTo>
                    <a:pt x="3293" y="5525"/>
                  </a:lnTo>
                  <a:cubicBezTo>
                    <a:pt x="3246" y="5293"/>
                    <a:pt x="3246" y="5049"/>
                    <a:pt x="3200" y="4851"/>
                  </a:cubicBezTo>
                  <a:lnTo>
                    <a:pt x="3153" y="4362"/>
                  </a:lnTo>
                  <a:lnTo>
                    <a:pt x="3688" y="4362"/>
                  </a:lnTo>
                  <a:cubicBezTo>
                    <a:pt x="3828" y="4362"/>
                    <a:pt x="3921" y="4362"/>
                    <a:pt x="4072" y="4316"/>
                  </a:cubicBezTo>
                  <a:cubicBezTo>
                    <a:pt x="4456" y="4269"/>
                    <a:pt x="4793" y="4130"/>
                    <a:pt x="5084" y="3781"/>
                  </a:cubicBezTo>
                  <a:cubicBezTo>
                    <a:pt x="4747" y="3781"/>
                    <a:pt x="4409" y="3839"/>
                    <a:pt x="4072" y="3885"/>
                  </a:cubicBezTo>
                  <a:cubicBezTo>
                    <a:pt x="3781" y="3932"/>
                    <a:pt x="3490" y="3978"/>
                    <a:pt x="3200" y="3978"/>
                  </a:cubicBezTo>
                  <a:lnTo>
                    <a:pt x="3107" y="3978"/>
                  </a:lnTo>
                  <a:lnTo>
                    <a:pt x="3048" y="3641"/>
                  </a:lnTo>
                  <a:cubicBezTo>
                    <a:pt x="3048" y="3443"/>
                    <a:pt x="3002" y="3257"/>
                    <a:pt x="2955" y="3060"/>
                  </a:cubicBezTo>
                  <a:lnTo>
                    <a:pt x="2909" y="2769"/>
                  </a:lnTo>
                  <a:cubicBezTo>
                    <a:pt x="2816" y="2327"/>
                    <a:pt x="2758" y="1896"/>
                    <a:pt x="2665" y="1513"/>
                  </a:cubicBezTo>
                  <a:cubicBezTo>
                    <a:pt x="2571" y="1024"/>
                    <a:pt x="2467" y="489"/>
                    <a:pt x="23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7" name="Google Shape;867;p7"/>
            <p:cNvSpPr/>
            <p:nvPr/>
          </p:nvSpPr>
          <p:spPr>
            <a:xfrm>
              <a:off x="582125" y="2740725"/>
              <a:ext cx="4950" cy="1475"/>
            </a:xfrm>
            <a:custGeom>
              <a:avLst/>
              <a:gdLst/>
              <a:ahLst/>
              <a:cxnLst/>
              <a:rect l="l" t="t" r="r" b="b"/>
              <a:pathLst>
                <a:path w="198" h="59" extrusionOk="0">
                  <a:moveTo>
                    <a:pt x="198" y="1"/>
                  </a:moveTo>
                  <a:lnTo>
                    <a:pt x="0" y="59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8" name="Google Shape;868;p7"/>
            <p:cNvSpPr/>
            <p:nvPr/>
          </p:nvSpPr>
          <p:spPr>
            <a:xfrm>
              <a:off x="548375" y="3071650"/>
              <a:ext cx="8475" cy="2350"/>
            </a:xfrm>
            <a:custGeom>
              <a:avLst/>
              <a:gdLst/>
              <a:ahLst/>
              <a:cxnLst/>
              <a:rect l="l" t="t" r="r" b="b"/>
              <a:pathLst>
                <a:path w="339" h="94" extrusionOk="0">
                  <a:moveTo>
                    <a:pt x="1" y="93"/>
                  </a:moveTo>
                  <a:lnTo>
                    <a:pt x="338" y="0"/>
                  </a:lnTo>
                  <a:lnTo>
                    <a:pt x="338" y="0"/>
                  </a:lnTo>
                  <a:lnTo>
                    <a:pt x="1" y="93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9" name="Google Shape;869;p7"/>
            <p:cNvSpPr/>
            <p:nvPr/>
          </p:nvSpPr>
          <p:spPr>
            <a:xfrm>
              <a:off x="610025" y="2852375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0" name="Google Shape;870;p7"/>
            <p:cNvSpPr/>
            <p:nvPr/>
          </p:nvSpPr>
          <p:spPr>
            <a:xfrm>
              <a:off x="608875" y="2852375"/>
              <a:ext cx="1175" cy="25"/>
            </a:xfrm>
            <a:custGeom>
              <a:avLst/>
              <a:gdLst/>
              <a:ahLst/>
              <a:cxnLst/>
              <a:rect l="l" t="t" r="r" b="b"/>
              <a:pathLst>
                <a:path w="47" h="1" extrusionOk="0">
                  <a:moveTo>
                    <a:pt x="47" y="1"/>
                  </a:moveTo>
                  <a:lnTo>
                    <a:pt x="47" y="1"/>
                  </a:ln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1" name="Google Shape;871;p7"/>
            <p:cNvSpPr/>
            <p:nvPr/>
          </p:nvSpPr>
          <p:spPr>
            <a:xfrm>
              <a:off x="608875" y="2852375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2" name="Google Shape;872;p7"/>
            <p:cNvSpPr/>
            <p:nvPr/>
          </p:nvSpPr>
          <p:spPr>
            <a:xfrm>
              <a:off x="610025" y="2852375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3" name="Google Shape;873;p7"/>
            <p:cNvSpPr/>
            <p:nvPr/>
          </p:nvSpPr>
          <p:spPr>
            <a:xfrm>
              <a:off x="680400" y="29201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4" name="Google Shape;874;p7"/>
            <p:cNvSpPr/>
            <p:nvPr/>
          </p:nvSpPr>
          <p:spPr>
            <a:xfrm>
              <a:off x="618450" y="3013475"/>
              <a:ext cx="55875" cy="244875"/>
            </a:xfrm>
            <a:custGeom>
              <a:avLst/>
              <a:gdLst/>
              <a:ahLst/>
              <a:cxnLst/>
              <a:rect l="l" t="t" r="r" b="b"/>
              <a:pathLst>
                <a:path w="2235" h="9795" extrusionOk="0">
                  <a:moveTo>
                    <a:pt x="2141" y="1"/>
                  </a:moveTo>
                  <a:cubicBezTo>
                    <a:pt x="1943" y="47"/>
                    <a:pt x="1699" y="47"/>
                    <a:pt x="1455" y="140"/>
                  </a:cubicBezTo>
                  <a:cubicBezTo>
                    <a:pt x="1269" y="198"/>
                    <a:pt x="1025" y="292"/>
                    <a:pt x="780" y="385"/>
                  </a:cubicBezTo>
                  <a:lnTo>
                    <a:pt x="443" y="489"/>
                  </a:lnTo>
                  <a:lnTo>
                    <a:pt x="350" y="94"/>
                  </a:lnTo>
                  <a:lnTo>
                    <a:pt x="1" y="140"/>
                  </a:lnTo>
                  <a:cubicBezTo>
                    <a:pt x="1" y="292"/>
                    <a:pt x="59" y="431"/>
                    <a:pt x="59" y="629"/>
                  </a:cubicBezTo>
                  <a:cubicBezTo>
                    <a:pt x="152" y="1117"/>
                    <a:pt x="199" y="1652"/>
                    <a:pt x="292" y="2176"/>
                  </a:cubicBezTo>
                  <a:cubicBezTo>
                    <a:pt x="443" y="3153"/>
                    <a:pt x="536" y="4118"/>
                    <a:pt x="734" y="5084"/>
                  </a:cubicBezTo>
                  <a:cubicBezTo>
                    <a:pt x="931" y="6154"/>
                    <a:pt x="1164" y="7224"/>
                    <a:pt x="1408" y="8236"/>
                  </a:cubicBezTo>
                  <a:cubicBezTo>
                    <a:pt x="1455" y="8631"/>
                    <a:pt x="1560" y="9015"/>
                    <a:pt x="1653" y="9399"/>
                  </a:cubicBezTo>
                  <a:cubicBezTo>
                    <a:pt x="1653" y="9504"/>
                    <a:pt x="1699" y="9597"/>
                    <a:pt x="1746" y="9690"/>
                  </a:cubicBezTo>
                  <a:lnTo>
                    <a:pt x="1746" y="9794"/>
                  </a:lnTo>
                  <a:lnTo>
                    <a:pt x="1990" y="9794"/>
                  </a:lnTo>
                  <a:cubicBezTo>
                    <a:pt x="1990" y="9550"/>
                    <a:pt x="1943" y="9306"/>
                    <a:pt x="1897" y="9062"/>
                  </a:cubicBezTo>
                  <a:cubicBezTo>
                    <a:pt x="1850" y="8817"/>
                    <a:pt x="1804" y="8527"/>
                    <a:pt x="1746" y="8282"/>
                  </a:cubicBezTo>
                  <a:cubicBezTo>
                    <a:pt x="1699" y="8096"/>
                    <a:pt x="1653" y="7945"/>
                    <a:pt x="1606" y="7759"/>
                  </a:cubicBezTo>
                  <a:cubicBezTo>
                    <a:pt x="1606" y="7515"/>
                    <a:pt x="1560" y="7270"/>
                    <a:pt x="1513" y="7026"/>
                  </a:cubicBezTo>
                  <a:cubicBezTo>
                    <a:pt x="1408" y="6689"/>
                    <a:pt x="1362" y="6305"/>
                    <a:pt x="1269" y="5956"/>
                  </a:cubicBezTo>
                  <a:lnTo>
                    <a:pt x="1222" y="5619"/>
                  </a:lnTo>
                  <a:lnTo>
                    <a:pt x="1025" y="4746"/>
                  </a:lnTo>
                  <a:lnTo>
                    <a:pt x="1164" y="4746"/>
                  </a:lnTo>
                  <a:cubicBezTo>
                    <a:pt x="1201" y="4752"/>
                    <a:pt x="1235" y="4755"/>
                    <a:pt x="1265" y="4755"/>
                  </a:cubicBezTo>
                  <a:cubicBezTo>
                    <a:pt x="1470" y="4755"/>
                    <a:pt x="1519" y="4622"/>
                    <a:pt x="1560" y="4409"/>
                  </a:cubicBezTo>
                  <a:cubicBezTo>
                    <a:pt x="1606" y="4409"/>
                    <a:pt x="1606" y="4409"/>
                    <a:pt x="1606" y="4363"/>
                  </a:cubicBezTo>
                  <a:lnTo>
                    <a:pt x="1606" y="4363"/>
                  </a:lnTo>
                  <a:cubicBezTo>
                    <a:pt x="1513" y="4409"/>
                    <a:pt x="1455" y="4409"/>
                    <a:pt x="1408" y="4409"/>
                  </a:cubicBezTo>
                  <a:lnTo>
                    <a:pt x="1118" y="4502"/>
                  </a:lnTo>
                  <a:lnTo>
                    <a:pt x="1071" y="4456"/>
                  </a:lnTo>
                  <a:lnTo>
                    <a:pt x="1025" y="4409"/>
                  </a:lnTo>
                  <a:lnTo>
                    <a:pt x="978" y="4363"/>
                  </a:lnTo>
                  <a:lnTo>
                    <a:pt x="1025" y="4269"/>
                  </a:lnTo>
                  <a:lnTo>
                    <a:pt x="1025" y="4211"/>
                  </a:lnTo>
                  <a:cubicBezTo>
                    <a:pt x="1071" y="4165"/>
                    <a:pt x="1071" y="4118"/>
                    <a:pt x="1164" y="4072"/>
                  </a:cubicBezTo>
                  <a:cubicBezTo>
                    <a:pt x="1315" y="3979"/>
                    <a:pt x="1455" y="3827"/>
                    <a:pt x="1513" y="3630"/>
                  </a:cubicBezTo>
                  <a:cubicBezTo>
                    <a:pt x="1362" y="3630"/>
                    <a:pt x="1164" y="3583"/>
                    <a:pt x="978" y="3583"/>
                  </a:cubicBezTo>
                  <a:lnTo>
                    <a:pt x="931" y="3583"/>
                  </a:lnTo>
                  <a:lnTo>
                    <a:pt x="780" y="2571"/>
                  </a:lnTo>
                  <a:lnTo>
                    <a:pt x="873" y="2525"/>
                  </a:lnTo>
                  <a:lnTo>
                    <a:pt x="1071" y="2525"/>
                  </a:lnTo>
                  <a:cubicBezTo>
                    <a:pt x="1164" y="2467"/>
                    <a:pt x="1315" y="2467"/>
                    <a:pt x="1408" y="2420"/>
                  </a:cubicBezTo>
                  <a:cubicBezTo>
                    <a:pt x="1653" y="2374"/>
                    <a:pt x="1850" y="2280"/>
                    <a:pt x="1990" y="2129"/>
                  </a:cubicBezTo>
                  <a:lnTo>
                    <a:pt x="2036" y="2083"/>
                  </a:lnTo>
                  <a:lnTo>
                    <a:pt x="2095" y="2036"/>
                  </a:lnTo>
                  <a:lnTo>
                    <a:pt x="2095" y="1990"/>
                  </a:lnTo>
                  <a:lnTo>
                    <a:pt x="2095" y="1943"/>
                  </a:lnTo>
                  <a:cubicBezTo>
                    <a:pt x="2095" y="1943"/>
                    <a:pt x="2036" y="1885"/>
                    <a:pt x="1990" y="1885"/>
                  </a:cubicBezTo>
                  <a:cubicBezTo>
                    <a:pt x="1990" y="1839"/>
                    <a:pt x="1943" y="1839"/>
                    <a:pt x="1897" y="1839"/>
                  </a:cubicBezTo>
                  <a:cubicBezTo>
                    <a:pt x="1846" y="1823"/>
                    <a:pt x="1792" y="1818"/>
                    <a:pt x="1737" y="1818"/>
                  </a:cubicBezTo>
                  <a:cubicBezTo>
                    <a:pt x="1625" y="1818"/>
                    <a:pt x="1509" y="1839"/>
                    <a:pt x="1408" y="1839"/>
                  </a:cubicBezTo>
                  <a:cubicBezTo>
                    <a:pt x="1269" y="1885"/>
                    <a:pt x="1118" y="1885"/>
                    <a:pt x="978" y="1943"/>
                  </a:cubicBezTo>
                  <a:cubicBezTo>
                    <a:pt x="931" y="1990"/>
                    <a:pt x="873" y="1990"/>
                    <a:pt x="780" y="1990"/>
                  </a:cubicBezTo>
                  <a:lnTo>
                    <a:pt x="687" y="2036"/>
                  </a:lnTo>
                  <a:lnTo>
                    <a:pt x="536" y="1071"/>
                  </a:lnTo>
                  <a:lnTo>
                    <a:pt x="583" y="1013"/>
                  </a:lnTo>
                  <a:cubicBezTo>
                    <a:pt x="734" y="966"/>
                    <a:pt x="827" y="966"/>
                    <a:pt x="931" y="920"/>
                  </a:cubicBezTo>
                  <a:cubicBezTo>
                    <a:pt x="1222" y="827"/>
                    <a:pt x="1455" y="722"/>
                    <a:pt x="1699" y="582"/>
                  </a:cubicBezTo>
                  <a:cubicBezTo>
                    <a:pt x="1850" y="489"/>
                    <a:pt x="1990" y="338"/>
                    <a:pt x="2188" y="140"/>
                  </a:cubicBezTo>
                  <a:cubicBezTo>
                    <a:pt x="2234" y="94"/>
                    <a:pt x="2234" y="94"/>
                    <a:pt x="2234" y="47"/>
                  </a:cubicBezTo>
                  <a:cubicBezTo>
                    <a:pt x="2234" y="47"/>
                    <a:pt x="2188" y="1"/>
                    <a:pt x="21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5" name="Google Shape;875;p7"/>
            <p:cNvSpPr/>
            <p:nvPr/>
          </p:nvSpPr>
          <p:spPr>
            <a:xfrm>
              <a:off x="637950" y="3318800"/>
              <a:ext cx="30250" cy="23000"/>
            </a:xfrm>
            <a:custGeom>
              <a:avLst/>
              <a:gdLst/>
              <a:ahLst/>
              <a:cxnLst/>
              <a:rect l="l" t="t" r="r" b="b"/>
              <a:pathLst>
                <a:path w="1210" h="920" extrusionOk="0">
                  <a:moveTo>
                    <a:pt x="198" y="1"/>
                  </a:moveTo>
                  <a:cubicBezTo>
                    <a:pt x="151" y="1"/>
                    <a:pt x="151" y="1"/>
                    <a:pt x="93" y="47"/>
                  </a:cubicBezTo>
                  <a:cubicBezTo>
                    <a:pt x="0" y="94"/>
                    <a:pt x="0" y="198"/>
                    <a:pt x="151" y="385"/>
                  </a:cubicBezTo>
                  <a:cubicBezTo>
                    <a:pt x="245" y="536"/>
                    <a:pt x="384" y="675"/>
                    <a:pt x="582" y="780"/>
                  </a:cubicBezTo>
                  <a:cubicBezTo>
                    <a:pt x="733" y="827"/>
                    <a:pt x="919" y="873"/>
                    <a:pt x="1163" y="920"/>
                  </a:cubicBezTo>
                  <a:lnTo>
                    <a:pt x="1210" y="873"/>
                  </a:lnTo>
                  <a:cubicBezTo>
                    <a:pt x="1210" y="873"/>
                    <a:pt x="1210" y="827"/>
                    <a:pt x="1163" y="780"/>
                  </a:cubicBezTo>
                  <a:cubicBezTo>
                    <a:pt x="1024" y="629"/>
                    <a:pt x="826" y="431"/>
                    <a:pt x="628" y="291"/>
                  </a:cubicBezTo>
                  <a:lnTo>
                    <a:pt x="384" y="94"/>
                  </a:lnTo>
                  <a:cubicBezTo>
                    <a:pt x="338" y="47"/>
                    <a:pt x="245" y="1"/>
                    <a:pt x="19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6" name="Google Shape;876;p7"/>
            <p:cNvSpPr/>
            <p:nvPr/>
          </p:nvSpPr>
          <p:spPr>
            <a:xfrm>
              <a:off x="537325" y="2407775"/>
              <a:ext cx="123625" cy="162275"/>
            </a:xfrm>
            <a:custGeom>
              <a:avLst/>
              <a:gdLst/>
              <a:ahLst/>
              <a:cxnLst/>
              <a:rect l="l" t="t" r="r" b="b"/>
              <a:pathLst>
                <a:path w="4945" h="6491" extrusionOk="0">
                  <a:moveTo>
                    <a:pt x="152" y="1"/>
                  </a:moveTo>
                  <a:cubicBezTo>
                    <a:pt x="152" y="1"/>
                    <a:pt x="105" y="1"/>
                    <a:pt x="47" y="47"/>
                  </a:cubicBezTo>
                  <a:cubicBezTo>
                    <a:pt x="1" y="94"/>
                    <a:pt x="1" y="140"/>
                    <a:pt x="47" y="338"/>
                  </a:cubicBezTo>
                  <a:cubicBezTo>
                    <a:pt x="105" y="431"/>
                    <a:pt x="105" y="524"/>
                    <a:pt x="152" y="629"/>
                  </a:cubicBezTo>
                  <a:cubicBezTo>
                    <a:pt x="199" y="768"/>
                    <a:pt x="199" y="919"/>
                    <a:pt x="245" y="1059"/>
                  </a:cubicBezTo>
                  <a:cubicBezTo>
                    <a:pt x="245" y="1257"/>
                    <a:pt x="292" y="1454"/>
                    <a:pt x="338" y="1594"/>
                  </a:cubicBezTo>
                  <a:cubicBezTo>
                    <a:pt x="396" y="1745"/>
                    <a:pt x="396" y="1838"/>
                    <a:pt x="443" y="1931"/>
                  </a:cubicBezTo>
                  <a:cubicBezTo>
                    <a:pt x="734" y="2559"/>
                    <a:pt x="873" y="3199"/>
                    <a:pt x="1024" y="3827"/>
                  </a:cubicBezTo>
                  <a:lnTo>
                    <a:pt x="1164" y="4409"/>
                  </a:lnTo>
                  <a:cubicBezTo>
                    <a:pt x="1315" y="4990"/>
                    <a:pt x="1501" y="5619"/>
                    <a:pt x="1652" y="6247"/>
                  </a:cubicBezTo>
                  <a:cubicBezTo>
                    <a:pt x="1745" y="6398"/>
                    <a:pt x="1850" y="6491"/>
                    <a:pt x="1990" y="6491"/>
                  </a:cubicBezTo>
                  <a:lnTo>
                    <a:pt x="2141" y="6444"/>
                  </a:lnTo>
                  <a:lnTo>
                    <a:pt x="2281" y="6398"/>
                  </a:lnTo>
                  <a:cubicBezTo>
                    <a:pt x="2234" y="6398"/>
                    <a:pt x="2187" y="6340"/>
                    <a:pt x="2187" y="6340"/>
                  </a:cubicBezTo>
                  <a:lnTo>
                    <a:pt x="2083" y="6340"/>
                  </a:lnTo>
                  <a:lnTo>
                    <a:pt x="2083" y="6293"/>
                  </a:lnTo>
                  <a:cubicBezTo>
                    <a:pt x="1897" y="5665"/>
                    <a:pt x="1745" y="5037"/>
                    <a:pt x="1652" y="4409"/>
                  </a:cubicBezTo>
                  <a:cubicBezTo>
                    <a:pt x="1455" y="3385"/>
                    <a:pt x="1210" y="2373"/>
                    <a:pt x="734" y="1396"/>
                  </a:cubicBezTo>
                  <a:lnTo>
                    <a:pt x="338" y="582"/>
                  </a:lnTo>
                  <a:lnTo>
                    <a:pt x="338" y="582"/>
                  </a:lnTo>
                  <a:lnTo>
                    <a:pt x="920" y="1303"/>
                  </a:lnTo>
                  <a:cubicBezTo>
                    <a:pt x="978" y="1396"/>
                    <a:pt x="1071" y="1501"/>
                    <a:pt x="1117" y="1548"/>
                  </a:cubicBezTo>
                  <a:lnTo>
                    <a:pt x="1699" y="2269"/>
                  </a:lnTo>
                  <a:cubicBezTo>
                    <a:pt x="2187" y="2955"/>
                    <a:pt x="2723" y="3583"/>
                    <a:pt x="3199" y="4211"/>
                  </a:cubicBezTo>
                  <a:cubicBezTo>
                    <a:pt x="3304" y="4362"/>
                    <a:pt x="3444" y="4548"/>
                    <a:pt x="3537" y="4700"/>
                  </a:cubicBezTo>
                  <a:cubicBezTo>
                    <a:pt x="3595" y="4793"/>
                    <a:pt x="3688" y="4944"/>
                    <a:pt x="3781" y="5037"/>
                  </a:cubicBezTo>
                  <a:cubicBezTo>
                    <a:pt x="4025" y="5421"/>
                    <a:pt x="4316" y="5665"/>
                    <a:pt x="4700" y="5863"/>
                  </a:cubicBezTo>
                  <a:lnTo>
                    <a:pt x="4898" y="5863"/>
                  </a:lnTo>
                  <a:cubicBezTo>
                    <a:pt x="4944" y="5665"/>
                    <a:pt x="4898" y="5572"/>
                    <a:pt x="4758" y="5421"/>
                  </a:cubicBezTo>
                  <a:lnTo>
                    <a:pt x="4700" y="5421"/>
                  </a:lnTo>
                  <a:cubicBezTo>
                    <a:pt x="4653" y="5328"/>
                    <a:pt x="4560" y="5235"/>
                    <a:pt x="4467" y="5130"/>
                  </a:cubicBezTo>
                  <a:cubicBezTo>
                    <a:pt x="4363" y="4990"/>
                    <a:pt x="4270" y="4886"/>
                    <a:pt x="4118" y="4746"/>
                  </a:cubicBezTo>
                  <a:cubicBezTo>
                    <a:pt x="3734" y="4258"/>
                    <a:pt x="3397" y="3723"/>
                    <a:pt x="3013" y="3246"/>
                  </a:cubicBezTo>
                  <a:cubicBezTo>
                    <a:pt x="2571" y="2711"/>
                    <a:pt x="2187" y="2129"/>
                    <a:pt x="1745" y="1594"/>
                  </a:cubicBezTo>
                  <a:lnTo>
                    <a:pt x="1699" y="1548"/>
                  </a:lnTo>
                  <a:cubicBezTo>
                    <a:pt x="1315" y="1059"/>
                    <a:pt x="920" y="524"/>
                    <a:pt x="396" y="140"/>
                  </a:cubicBezTo>
                  <a:cubicBezTo>
                    <a:pt x="396" y="94"/>
                    <a:pt x="338" y="94"/>
                    <a:pt x="338" y="94"/>
                  </a:cubicBezTo>
                  <a:cubicBezTo>
                    <a:pt x="292" y="47"/>
                    <a:pt x="199" y="1"/>
                    <a:pt x="15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7" name="Google Shape;877;p7"/>
            <p:cNvSpPr/>
            <p:nvPr/>
          </p:nvSpPr>
          <p:spPr>
            <a:xfrm>
              <a:off x="549550" y="3255700"/>
              <a:ext cx="57025" cy="58175"/>
            </a:xfrm>
            <a:custGeom>
              <a:avLst/>
              <a:gdLst/>
              <a:ahLst/>
              <a:cxnLst/>
              <a:rect l="l" t="t" r="r" b="b"/>
              <a:pathLst>
                <a:path w="2281" h="2327" extrusionOk="0">
                  <a:moveTo>
                    <a:pt x="780" y="291"/>
                  </a:moveTo>
                  <a:cubicBezTo>
                    <a:pt x="873" y="291"/>
                    <a:pt x="966" y="338"/>
                    <a:pt x="1070" y="396"/>
                  </a:cubicBezTo>
                  <a:cubicBezTo>
                    <a:pt x="1210" y="443"/>
                    <a:pt x="1361" y="489"/>
                    <a:pt x="1501" y="582"/>
                  </a:cubicBezTo>
                  <a:cubicBezTo>
                    <a:pt x="1698" y="733"/>
                    <a:pt x="1792" y="920"/>
                    <a:pt x="1838" y="1117"/>
                  </a:cubicBezTo>
                  <a:cubicBezTo>
                    <a:pt x="1838" y="1315"/>
                    <a:pt x="1792" y="1501"/>
                    <a:pt x="1698" y="1652"/>
                  </a:cubicBezTo>
                  <a:cubicBezTo>
                    <a:pt x="1547" y="1792"/>
                    <a:pt x="1361" y="1897"/>
                    <a:pt x="1163" y="1897"/>
                  </a:cubicBezTo>
                  <a:cubicBezTo>
                    <a:pt x="919" y="1897"/>
                    <a:pt x="721" y="1792"/>
                    <a:pt x="628" y="1652"/>
                  </a:cubicBezTo>
                  <a:cubicBezTo>
                    <a:pt x="489" y="1501"/>
                    <a:pt x="431" y="1362"/>
                    <a:pt x="384" y="1210"/>
                  </a:cubicBezTo>
                  <a:cubicBezTo>
                    <a:pt x="338" y="1164"/>
                    <a:pt x="338" y="1117"/>
                    <a:pt x="291" y="1024"/>
                  </a:cubicBezTo>
                  <a:lnTo>
                    <a:pt x="245" y="978"/>
                  </a:lnTo>
                  <a:lnTo>
                    <a:pt x="338" y="920"/>
                  </a:lnTo>
                  <a:lnTo>
                    <a:pt x="338" y="873"/>
                  </a:lnTo>
                  <a:cubicBezTo>
                    <a:pt x="338" y="827"/>
                    <a:pt x="384" y="780"/>
                    <a:pt x="384" y="733"/>
                  </a:cubicBezTo>
                  <a:cubicBezTo>
                    <a:pt x="431" y="536"/>
                    <a:pt x="535" y="291"/>
                    <a:pt x="780" y="291"/>
                  </a:cubicBezTo>
                  <a:close/>
                  <a:moveTo>
                    <a:pt x="1070" y="1"/>
                  </a:moveTo>
                  <a:cubicBezTo>
                    <a:pt x="873" y="1"/>
                    <a:pt x="721" y="47"/>
                    <a:pt x="582" y="47"/>
                  </a:cubicBezTo>
                  <a:cubicBezTo>
                    <a:pt x="489" y="105"/>
                    <a:pt x="384" y="152"/>
                    <a:pt x="338" y="198"/>
                  </a:cubicBezTo>
                  <a:cubicBezTo>
                    <a:pt x="245" y="291"/>
                    <a:pt x="198" y="338"/>
                    <a:pt x="140" y="443"/>
                  </a:cubicBezTo>
                  <a:cubicBezTo>
                    <a:pt x="47" y="582"/>
                    <a:pt x="0" y="780"/>
                    <a:pt x="0" y="1024"/>
                  </a:cubicBezTo>
                  <a:cubicBezTo>
                    <a:pt x="0" y="1745"/>
                    <a:pt x="535" y="2327"/>
                    <a:pt x="1256" y="2327"/>
                  </a:cubicBezTo>
                  <a:cubicBezTo>
                    <a:pt x="1792" y="2327"/>
                    <a:pt x="2280" y="1792"/>
                    <a:pt x="2280" y="1164"/>
                  </a:cubicBezTo>
                  <a:cubicBezTo>
                    <a:pt x="2280" y="536"/>
                    <a:pt x="1745" y="1"/>
                    <a:pt x="10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8" name="Google Shape;878;p7"/>
            <p:cNvSpPr/>
            <p:nvPr/>
          </p:nvSpPr>
          <p:spPr>
            <a:xfrm>
              <a:off x="536175" y="2506925"/>
              <a:ext cx="72725" cy="118975"/>
            </a:xfrm>
            <a:custGeom>
              <a:avLst/>
              <a:gdLst/>
              <a:ahLst/>
              <a:cxnLst/>
              <a:rect l="l" t="t" r="r" b="b"/>
              <a:pathLst>
                <a:path w="2909" h="4759" extrusionOk="0">
                  <a:moveTo>
                    <a:pt x="384" y="1"/>
                  </a:moveTo>
                  <a:lnTo>
                    <a:pt x="47" y="106"/>
                  </a:lnTo>
                  <a:lnTo>
                    <a:pt x="0" y="106"/>
                  </a:lnTo>
                  <a:cubicBezTo>
                    <a:pt x="198" y="873"/>
                    <a:pt x="384" y="1653"/>
                    <a:pt x="582" y="2478"/>
                  </a:cubicBezTo>
                  <a:cubicBezTo>
                    <a:pt x="628" y="2571"/>
                    <a:pt x="582" y="2723"/>
                    <a:pt x="489" y="2816"/>
                  </a:cubicBezTo>
                  <a:cubicBezTo>
                    <a:pt x="245" y="3153"/>
                    <a:pt x="198" y="3781"/>
                    <a:pt x="442" y="4177"/>
                  </a:cubicBezTo>
                  <a:cubicBezTo>
                    <a:pt x="628" y="4514"/>
                    <a:pt x="1024" y="4758"/>
                    <a:pt x="1408" y="4758"/>
                  </a:cubicBezTo>
                  <a:cubicBezTo>
                    <a:pt x="1501" y="4758"/>
                    <a:pt x="1547" y="4700"/>
                    <a:pt x="1652" y="4700"/>
                  </a:cubicBezTo>
                  <a:cubicBezTo>
                    <a:pt x="2373" y="4560"/>
                    <a:pt x="2908" y="3886"/>
                    <a:pt x="2815" y="3106"/>
                  </a:cubicBezTo>
                  <a:cubicBezTo>
                    <a:pt x="2769" y="2862"/>
                    <a:pt x="2664" y="2664"/>
                    <a:pt x="2524" y="2525"/>
                  </a:cubicBezTo>
                  <a:lnTo>
                    <a:pt x="2187" y="2664"/>
                  </a:lnTo>
                  <a:lnTo>
                    <a:pt x="2187" y="2723"/>
                  </a:lnTo>
                  <a:cubicBezTo>
                    <a:pt x="2233" y="2816"/>
                    <a:pt x="2280" y="2909"/>
                    <a:pt x="2327" y="3013"/>
                  </a:cubicBezTo>
                  <a:cubicBezTo>
                    <a:pt x="2373" y="3304"/>
                    <a:pt x="2327" y="3641"/>
                    <a:pt x="2129" y="3886"/>
                  </a:cubicBezTo>
                  <a:cubicBezTo>
                    <a:pt x="1943" y="4118"/>
                    <a:pt x="1698" y="4270"/>
                    <a:pt x="1408" y="4270"/>
                  </a:cubicBezTo>
                  <a:cubicBezTo>
                    <a:pt x="1070" y="4270"/>
                    <a:pt x="873" y="4118"/>
                    <a:pt x="780" y="3828"/>
                  </a:cubicBezTo>
                  <a:cubicBezTo>
                    <a:pt x="675" y="3688"/>
                    <a:pt x="582" y="3351"/>
                    <a:pt x="826" y="3106"/>
                  </a:cubicBezTo>
                  <a:cubicBezTo>
                    <a:pt x="1070" y="2909"/>
                    <a:pt x="1117" y="2723"/>
                    <a:pt x="1024" y="2432"/>
                  </a:cubicBezTo>
                  <a:lnTo>
                    <a:pt x="919" y="2036"/>
                  </a:lnTo>
                  <a:cubicBezTo>
                    <a:pt x="733" y="1408"/>
                    <a:pt x="582" y="780"/>
                    <a:pt x="384" y="152"/>
                  </a:cubicBezTo>
                  <a:lnTo>
                    <a:pt x="38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9" name="Google Shape;879;p7"/>
            <p:cNvSpPr/>
            <p:nvPr/>
          </p:nvSpPr>
          <p:spPr>
            <a:xfrm>
              <a:off x="561750" y="3058550"/>
              <a:ext cx="29100" cy="14275"/>
            </a:xfrm>
            <a:custGeom>
              <a:avLst/>
              <a:gdLst/>
              <a:ahLst/>
              <a:cxnLst/>
              <a:rect l="l" t="t" r="r" b="b"/>
              <a:pathLst>
                <a:path w="1164" h="571" extrusionOk="0">
                  <a:moveTo>
                    <a:pt x="708" y="1"/>
                  </a:moveTo>
                  <a:cubicBezTo>
                    <a:pt x="416" y="1"/>
                    <a:pt x="176" y="108"/>
                    <a:pt x="1" y="326"/>
                  </a:cubicBezTo>
                  <a:lnTo>
                    <a:pt x="47" y="524"/>
                  </a:lnTo>
                  <a:cubicBezTo>
                    <a:pt x="140" y="524"/>
                    <a:pt x="233" y="571"/>
                    <a:pt x="338" y="571"/>
                  </a:cubicBezTo>
                  <a:cubicBezTo>
                    <a:pt x="582" y="571"/>
                    <a:pt x="768" y="477"/>
                    <a:pt x="1059" y="233"/>
                  </a:cubicBezTo>
                  <a:cubicBezTo>
                    <a:pt x="1106" y="187"/>
                    <a:pt x="1164" y="140"/>
                    <a:pt x="1106" y="82"/>
                  </a:cubicBezTo>
                  <a:cubicBezTo>
                    <a:pt x="1106" y="82"/>
                    <a:pt x="1059" y="36"/>
                    <a:pt x="1013" y="36"/>
                  </a:cubicBezTo>
                  <a:cubicBezTo>
                    <a:pt x="906" y="12"/>
                    <a:pt x="804" y="1"/>
                    <a:pt x="70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0" name="Google Shape;880;p7"/>
            <p:cNvSpPr/>
            <p:nvPr/>
          </p:nvSpPr>
          <p:spPr>
            <a:xfrm>
              <a:off x="561750" y="3066700"/>
              <a:ext cx="1200" cy="4975"/>
            </a:xfrm>
            <a:custGeom>
              <a:avLst/>
              <a:gdLst/>
              <a:ahLst/>
              <a:cxnLst/>
              <a:rect l="l" t="t" r="r" b="b"/>
              <a:pathLst>
                <a:path w="48" h="199" extrusionOk="0">
                  <a:moveTo>
                    <a:pt x="47" y="198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1" name="Google Shape;881;p7"/>
            <p:cNvSpPr/>
            <p:nvPr/>
          </p:nvSpPr>
          <p:spPr>
            <a:xfrm>
              <a:off x="480350" y="2797025"/>
              <a:ext cx="92200" cy="156000"/>
            </a:xfrm>
            <a:custGeom>
              <a:avLst/>
              <a:gdLst/>
              <a:ahLst/>
              <a:cxnLst/>
              <a:rect l="l" t="t" r="r" b="b"/>
              <a:pathLst>
                <a:path w="3688" h="6240" extrusionOk="0">
                  <a:moveTo>
                    <a:pt x="3438" y="1"/>
                  </a:moveTo>
                  <a:cubicBezTo>
                    <a:pt x="3367" y="1"/>
                    <a:pt x="3286" y="12"/>
                    <a:pt x="3199" y="28"/>
                  </a:cubicBezTo>
                  <a:cubicBezTo>
                    <a:pt x="2617" y="226"/>
                    <a:pt x="2094" y="424"/>
                    <a:pt x="1559" y="610"/>
                  </a:cubicBezTo>
                  <a:lnTo>
                    <a:pt x="872" y="808"/>
                  </a:lnTo>
                  <a:cubicBezTo>
                    <a:pt x="779" y="854"/>
                    <a:pt x="733" y="854"/>
                    <a:pt x="640" y="901"/>
                  </a:cubicBezTo>
                  <a:lnTo>
                    <a:pt x="535" y="947"/>
                  </a:lnTo>
                  <a:lnTo>
                    <a:pt x="489" y="854"/>
                  </a:lnTo>
                  <a:lnTo>
                    <a:pt x="349" y="273"/>
                  </a:lnTo>
                  <a:lnTo>
                    <a:pt x="151" y="319"/>
                  </a:lnTo>
                  <a:lnTo>
                    <a:pt x="0" y="366"/>
                  </a:lnTo>
                  <a:cubicBezTo>
                    <a:pt x="58" y="610"/>
                    <a:pt x="105" y="947"/>
                    <a:pt x="105" y="1296"/>
                  </a:cubicBezTo>
                  <a:lnTo>
                    <a:pt x="105" y="1343"/>
                  </a:lnTo>
                  <a:lnTo>
                    <a:pt x="151" y="1389"/>
                  </a:lnTo>
                  <a:cubicBezTo>
                    <a:pt x="151" y="1436"/>
                    <a:pt x="151" y="1436"/>
                    <a:pt x="198" y="1436"/>
                  </a:cubicBezTo>
                  <a:cubicBezTo>
                    <a:pt x="198" y="1482"/>
                    <a:pt x="244" y="1529"/>
                    <a:pt x="244" y="1633"/>
                  </a:cubicBezTo>
                  <a:lnTo>
                    <a:pt x="489" y="2401"/>
                  </a:lnTo>
                  <a:cubicBezTo>
                    <a:pt x="686" y="3134"/>
                    <a:pt x="872" y="3913"/>
                    <a:pt x="1070" y="4634"/>
                  </a:cubicBezTo>
                  <a:lnTo>
                    <a:pt x="1512" y="6239"/>
                  </a:lnTo>
                  <a:lnTo>
                    <a:pt x="1849" y="6135"/>
                  </a:lnTo>
                  <a:lnTo>
                    <a:pt x="1745" y="5751"/>
                  </a:lnTo>
                  <a:cubicBezTo>
                    <a:pt x="1698" y="5507"/>
                    <a:pt x="1652" y="5309"/>
                    <a:pt x="1605" y="5123"/>
                  </a:cubicBezTo>
                  <a:lnTo>
                    <a:pt x="1559" y="5018"/>
                  </a:lnTo>
                  <a:lnTo>
                    <a:pt x="1652" y="5018"/>
                  </a:lnTo>
                  <a:cubicBezTo>
                    <a:pt x="1745" y="4972"/>
                    <a:pt x="1849" y="4925"/>
                    <a:pt x="1942" y="4925"/>
                  </a:cubicBezTo>
                  <a:cubicBezTo>
                    <a:pt x="2187" y="4832"/>
                    <a:pt x="2384" y="4727"/>
                    <a:pt x="2617" y="4634"/>
                  </a:cubicBezTo>
                  <a:cubicBezTo>
                    <a:pt x="2675" y="4588"/>
                    <a:pt x="2722" y="4541"/>
                    <a:pt x="2768" y="4437"/>
                  </a:cubicBezTo>
                  <a:lnTo>
                    <a:pt x="2768" y="4390"/>
                  </a:lnTo>
                  <a:lnTo>
                    <a:pt x="2722" y="4390"/>
                  </a:lnTo>
                  <a:cubicBezTo>
                    <a:pt x="2675" y="4343"/>
                    <a:pt x="2571" y="4297"/>
                    <a:pt x="2478" y="4297"/>
                  </a:cubicBezTo>
                  <a:cubicBezTo>
                    <a:pt x="2326" y="4297"/>
                    <a:pt x="2187" y="4297"/>
                    <a:pt x="2036" y="4343"/>
                  </a:cubicBezTo>
                  <a:cubicBezTo>
                    <a:pt x="1989" y="4390"/>
                    <a:pt x="1896" y="4390"/>
                    <a:pt x="1849" y="4390"/>
                  </a:cubicBezTo>
                  <a:cubicBezTo>
                    <a:pt x="1803" y="4390"/>
                    <a:pt x="1745" y="4437"/>
                    <a:pt x="1652" y="4437"/>
                  </a:cubicBezTo>
                  <a:lnTo>
                    <a:pt x="1454" y="4541"/>
                  </a:lnTo>
                  <a:lnTo>
                    <a:pt x="1407" y="4437"/>
                  </a:lnTo>
                  <a:cubicBezTo>
                    <a:pt x="1361" y="4146"/>
                    <a:pt x="1268" y="3855"/>
                    <a:pt x="1221" y="3564"/>
                  </a:cubicBezTo>
                  <a:lnTo>
                    <a:pt x="1163" y="3471"/>
                  </a:lnTo>
                  <a:lnTo>
                    <a:pt x="1268" y="3425"/>
                  </a:lnTo>
                  <a:cubicBezTo>
                    <a:pt x="1314" y="3425"/>
                    <a:pt x="1407" y="3378"/>
                    <a:pt x="1454" y="3378"/>
                  </a:cubicBezTo>
                  <a:cubicBezTo>
                    <a:pt x="1605" y="3378"/>
                    <a:pt x="1745" y="3332"/>
                    <a:pt x="1849" y="3273"/>
                  </a:cubicBezTo>
                  <a:cubicBezTo>
                    <a:pt x="2094" y="3180"/>
                    <a:pt x="2233" y="3087"/>
                    <a:pt x="2384" y="2983"/>
                  </a:cubicBezTo>
                  <a:cubicBezTo>
                    <a:pt x="2431" y="2936"/>
                    <a:pt x="2431" y="2890"/>
                    <a:pt x="2431" y="2843"/>
                  </a:cubicBezTo>
                  <a:cubicBezTo>
                    <a:pt x="2431" y="2843"/>
                    <a:pt x="2384" y="2843"/>
                    <a:pt x="2280" y="2797"/>
                  </a:cubicBezTo>
                  <a:lnTo>
                    <a:pt x="2233" y="2797"/>
                  </a:lnTo>
                  <a:cubicBezTo>
                    <a:pt x="2036" y="2797"/>
                    <a:pt x="1849" y="2843"/>
                    <a:pt x="1698" y="2890"/>
                  </a:cubicBezTo>
                  <a:lnTo>
                    <a:pt x="1512" y="2890"/>
                  </a:lnTo>
                  <a:cubicBezTo>
                    <a:pt x="1454" y="2890"/>
                    <a:pt x="1361" y="2936"/>
                    <a:pt x="1268" y="2983"/>
                  </a:cubicBezTo>
                  <a:lnTo>
                    <a:pt x="1117" y="2983"/>
                  </a:lnTo>
                  <a:lnTo>
                    <a:pt x="1024" y="3041"/>
                  </a:lnTo>
                  <a:lnTo>
                    <a:pt x="977" y="2843"/>
                  </a:lnTo>
                  <a:cubicBezTo>
                    <a:pt x="872" y="2401"/>
                    <a:pt x="779" y="2017"/>
                    <a:pt x="640" y="1529"/>
                  </a:cubicBezTo>
                  <a:lnTo>
                    <a:pt x="640" y="1482"/>
                  </a:lnTo>
                  <a:lnTo>
                    <a:pt x="1221" y="1296"/>
                  </a:lnTo>
                  <a:cubicBezTo>
                    <a:pt x="1652" y="1145"/>
                    <a:pt x="2036" y="1005"/>
                    <a:pt x="2478" y="854"/>
                  </a:cubicBezTo>
                  <a:cubicBezTo>
                    <a:pt x="2815" y="761"/>
                    <a:pt x="3106" y="656"/>
                    <a:pt x="3396" y="517"/>
                  </a:cubicBezTo>
                  <a:cubicBezTo>
                    <a:pt x="3594" y="424"/>
                    <a:pt x="3687" y="273"/>
                    <a:pt x="3687" y="179"/>
                  </a:cubicBezTo>
                  <a:lnTo>
                    <a:pt x="3687" y="133"/>
                  </a:lnTo>
                  <a:cubicBezTo>
                    <a:pt x="3657" y="36"/>
                    <a:pt x="3565" y="1"/>
                    <a:pt x="3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2" name="Google Shape;882;p7"/>
            <p:cNvSpPr/>
            <p:nvPr/>
          </p:nvSpPr>
          <p:spPr>
            <a:xfrm>
              <a:off x="377400" y="2364150"/>
              <a:ext cx="182925" cy="77375"/>
            </a:xfrm>
            <a:custGeom>
              <a:avLst/>
              <a:gdLst/>
              <a:ahLst/>
              <a:cxnLst/>
              <a:rect l="l" t="t" r="r" b="b"/>
              <a:pathLst>
                <a:path w="7317" h="3095" extrusionOk="0">
                  <a:moveTo>
                    <a:pt x="6212" y="1"/>
                  </a:moveTo>
                  <a:cubicBezTo>
                    <a:pt x="6014" y="1"/>
                    <a:pt x="5863" y="47"/>
                    <a:pt x="5677" y="140"/>
                  </a:cubicBezTo>
                  <a:cubicBezTo>
                    <a:pt x="4804" y="524"/>
                    <a:pt x="3932" y="966"/>
                    <a:pt x="3106" y="1350"/>
                  </a:cubicBezTo>
                  <a:cubicBezTo>
                    <a:pt x="2327" y="1687"/>
                    <a:pt x="1559" y="2083"/>
                    <a:pt x="780" y="2420"/>
                  </a:cubicBezTo>
                  <a:cubicBezTo>
                    <a:pt x="536" y="2513"/>
                    <a:pt x="338" y="2664"/>
                    <a:pt x="198" y="2757"/>
                  </a:cubicBezTo>
                  <a:cubicBezTo>
                    <a:pt x="0" y="2909"/>
                    <a:pt x="0" y="2909"/>
                    <a:pt x="105" y="3095"/>
                  </a:cubicBezTo>
                  <a:lnTo>
                    <a:pt x="291" y="3048"/>
                  </a:lnTo>
                  <a:lnTo>
                    <a:pt x="245" y="3048"/>
                  </a:lnTo>
                  <a:lnTo>
                    <a:pt x="338" y="3002"/>
                  </a:lnTo>
                  <a:lnTo>
                    <a:pt x="6305" y="292"/>
                  </a:lnTo>
                  <a:lnTo>
                    <a:pt x="6351" y="524"/>
                  </a:lnTo>
                  <a:cubicBezTo>
                    <a:pt x="6502" y="920"/>
                    <a:pt x="6689" y="1304"/>
                    <a:pt x="6979" y="1594"/>
                  </a:cubicBezTo>
                  <a:cubicBezTo>
                    <a:pt x="7084" y="1687"/>
                    <a:pt x="7177" y="1746"/>
                    <a:pt x="7317" y="1792"/>
                  </a:cubicBezTo>
                  <a:cubicBezTo>
                    <a:pt x="7270" y="1746"/>
                    <a:pt x="7270" y="1641"/>
                    <a:pt x="7270" y="1641"/>
                  </a:cubicBezTo>
                  <a:cubicBezTo>
                    <a:pt x="7084" y="1211"/>
                    <a:pt x="6886" y="675"/>
                    <a:pt x="6596" y="140"/>
                  </a:cubicBezTo>
                  <a:cubicBezTo>
                    <a:pt x="6596" y="94"/>
                    <a:pt x="6444" y="47"/>
                    <a:pt x="6398" y="47"/>
                  </a:cubicBezTo>
                  <a:cubicBezTo>
                    <a:pt x="6351" y="1"/>
                    <a:pt x="6258" y="1"/>
                    <a:pt x="621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3" name="Google Shape;883;p7"/>
            <p:cNvSpPr/>
            <p:nvPr/>
          </p:nvSpPr>
          <p:spPr>
            <a:xfrm>
              <a:off x="536175" y="3415625"/>
              <a:ext cx="21825" cy="25625"/>
            </a:xfrm>
            <a:custGeom>
              <a:avLst/>
              <a:gdLst/>
              <a:ahLst/>
              <a:cxnLst/>
              <a:rect l="l" t="t" r="r" b="b"/>
              <a:pathLst>
                <a:path w="873" h="1025" extrusionOk="0">
                  <a:moveTo>
                    <a:pt x="442" y="1"/>
                  </a:moveTo>
                  <a:cubicBezTo>
                    <a:pt x="338" y="1"/>
                    <a:pt x="291" y="47"/>
                    <a:pt x="198" y="106"/>
                  </a:cubicBezTo>
                  <a:cubicBezTo>
                    <a:pt x="151" y="152"/>
                    <a:pt x="93" y="199"/>
                    <a:pt x="93" y="292"/>
                  </a:cubicBezTo>
                  <a:cubicBezTo>
                    <a:pt x="47" y="292"/>
                    <a:pt x="47" y="338"/>
                    <a:pt x="47" y="396"/>
                  </a:cubicBezTo>
                  <a:cubicBezTo>
                    <a:pt x="0" y="443"/>
                    <a:pt x="0" y="536"/>
                    <a:pt x="0" y="629"/>
                  </a:cubicBezTo>
                  <a:lnTo>
                    <a:pt x="0" y="734"/>
                  </a:lnTo>
                  <a:cubicBezTo>
                    <a:pt x="47" y="780"/>
                    <a:pt x="47" y="827"/>
                    <a:pt x="93" y="873"/>
                  </a:cubicBezTo>
                  <a:cubicBezTo>
                    <a:pt x="93" y="920"/>
                    <a:pt x="151" y="920"/>
                    <a:pt x="151" y="978"/>
                  </a:cubicBezTo>
                  <a:cubicBezTo>
                    <a:pt x="245" y="1025"/>
                    <a:pt x="291" y="1025"/>
                    <a:pt x="384" y="1025"/>
                  </a:cubicBezTo>
                  <a:cubicBezTo>
                    <a:pt x="489" y="1025"/>
                    <a:pt x="628" y="978"/>
                    <a:pt x="733" y="873"/>
                  </a:cubicBezTo>
                  <a:cubicBezTo>
                    <a:pt x="826" y="780"/>
                    <a:pt x="873" y="629"/>
                    <a:pt x="873" y="489"/>
                  </a:cubicBezTo>
                  <a:cubicBezTo>
                    <a:pt x="873" y="396"/>
                    <a:pt x="826" y="292"/>
                    <a:pt x="733" y="199"/>
                  </a:cubicBezTo>
                  <a:cubicBezTo>
                    <a:pt x="675" y="152"/>
                    <a:pt x="628" y="106"/>
                    <a:pt x="582" y="47"/>
                  </a:cubicBezTo>
                  <a:cubicBezTo>
                    <a:pt x="535" y="47"/>
                    <a:pt x="489" y="1"/>
                    <a:pt x="44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4" name="Google Shape;884;p7"/>
            <p:cNvSpPr/>
            <p:nvPr/>
          </p:nvSpPr>
          <p:spPr>
            <a:xfrm>
              <a:off x="533850" y="34313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5" name="Google Shape;885;p7"/>
            <p:cNvSpPr/>
            <p:nvPr/>
          </p:nvSpPr>
          <p:spPr>
            <a:xfrm>
              <a:off x="519300" y="2955325"/>
              <a:ext cx="32600" cy="31425"/>
            </a:xfrm>
            <a:custGeom>
              <a:avLst/>
              <a:gdLst/>
              <a:ahLst/>
              <a:cxnLst/>
              <a:rect l="l" t="t" r="r" b="b"/>
              <a:pathLst>
                <a:path w="1304" h="1257" extrusionOk="0">
                  <a:moveTo>
                    <a:pt x="338" y="0"/>
                  </a:moveTo>
                  <a:lnTo>
                    <a:pt x="1" y="94"/>
                  </a:lnTo>
                  <a:lnTo>
                    <a:pt x="291" y="1257"/>
                  </a:lnTo>
                  <a:lnTo>
                    <a:pt x="582" y="1164"/>
                  </a:lnTo>
                  <a:lnTo>
                    <a:pt x="722" y="1117"/>
                  </a:lnTo>
                  <a:cubicBezTo>
                    <a:pt x="768" y="1071"/>
                    <a:pt x="826" y="1012"/>
                    <a:pt x="873" y="1012"/>
                  </a:cubicBezTo>
                  <a:lnTo>
                    <a:pt x="1257" y="629"/>
                  </a:lnTo>
                  <a:lnTo>
                    <a:pt x="1303" y="582"/>
                  </a:lnTo>
                  <a:lnTo>
                    <a:pt x="1210" y="582"/>
                  </a:lnTo>
                  <a:cubicBezTo>
                    <a:pt x="1117" y="536"/>
                    <a:pt x="966" y="536"/>
                    <a:pt x="768" y="536"/>
                  </a:cubicBezTo>
                  <a:lnTo>
                    <a:pt x="478" y="536"/>
                  </a:lnTo>
                  <a:lnTo>
                    <a:pt x="431" y="431"/>
                  </a:lnTo>
                  <a:cubicBezTo>
                    <a:pt x="431" y="338"/>
                    <a:pt x="384" y="198"/>
                    <a:pt x="338" y="47"/>
                  </a:cubicBezTo>
                  <a:lnTo>
                    <a:pt x="33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6" name="Google Shape;886;p7"/>
            <p:cNvSpPr/>
            <p:nvPr/>
          </p:nvSpPr>
          <p:spPr>
            <a:xfrm>
              <a:off x="526575" y="2984400"/>
              <a:ext cx="7300" cy="2350"/>
            </a:xfrm>
            <a:custGeom>
              <a:avLst/>
              <a:gdLst/>
              <a:ahLst/>
              <a:cxnLst/>
              <a:rect l="l" t="t" r="r" b="b"/>
              <a:pathLst>
                <a:path w="292" h="94" extrusionOk="0">
                  <a:moveTo>
                    <a:pt x="0" y="94"/>
                  </a:moveTo>
                  <a:lnTo>
                    <a:pt x="29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7" name="Google Shape;887;p7"/>
            <p:cNvSpPr/>
            <p:nvPr/>
          </p:nvSpPr>
          <p:spPr>
            <a:xfrm>
              <a:off x="519300" y="2955325"/>
              <a:ext cx="8450" cy="2350"/>
            </a:xfrm>
            <a:custGeom>
              <a:avLst/>
              <a:gdLst/>
              <a:ahLst/>
              <a:cxnLst/>
              <a:rect l="l" t="t" r="r" b="b"/>
              <a:pathLst>
                <a:path w="338" h="94" extrusionOk="0">
                  <a:moveTo>
                    <a:pt x="338" y="0"/>
                  </a:moveTo>
                  <a:lnTo>
                    <a:pt x="1" y="94"/>
                  </a:lnTo>
                  <a:lnTo>
                    <a:pt x="1" y="94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8" name="Google Shape;888;p7"/>
            <p:cNvSpPr/>
            <p:nvPr/>
          </p:nvSpPr>
          <p:spPr>
            <a:xfrm>
              <a:off x="528900" y="2936050"/>
              <a:ext cx="25625" cy="14350"/>
            </a:xfrm>
            <a:custGeom>
              <a:avLst/>
              <a:gdLst/>
              <a:ahLst/>
              <a:cxnLst/>
              <a:rect l="l" t="t" r="r" b="b"/>
              <a:pathLst>
                <a:path w="1025" h="574" extrusionOk="0">
                  <a:moveTo>
                    <a:pt x="664" y="0"/>
                  </a:moveTo>
                  <a:cubicBezTo>
                    <a:pt x="496" y="0"/>
                    <a:pt x="282" y="61"/>
                    <a:pt x="0" y="190"/>
                  </a:cubicBezTo>
                  <a:lnTo>
                    <a:pt x="94" y="574"/>
                  </a:lnTo>
                  <a:cubicBezTo>
                    <a:pt x="489" y="527"/>
                    <a:pt x="780" y="388"/>
                    <a:pt x="1024" y="143"/>
                  </a:cubicBezTo>
                  <a:cubicBezTo>
                    <a:pt x="930" y="50"/>
                    <a:pt x="816" y="0"/>
                    <a:pt x="66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9" name="Google Shape;889;p7"/>
            <p:cNvSpPr/>
            <p:nvPr/>
          </p:nvSpPr>
          <p:spPr>
            <a:xfrm>
              <a:off x="462300" y="3340625"/>
              <a:ext cx="64300" cy="68925"/>
            </a:xfrm>
            <a:custGeom>
              <a:avLst/>
              <a:gdLst/>
              <a:ahLst/>
              <a:cxnLst/>
              <a:rect l="l" t="t" r="r" b="b"/>
              <a:pathLst>
                <a:path w="2572" h="2757" extrusionOk="0">
                  <a:moveTo>
                    <a:pt x="966" y="244"/>
                  </a:moveTo>
                  <a:cubicBezTo>
                    <a:pt x="1257" y="244"/>
                    <a:pt x="1594" y="337"/>
                    <a:pt x="1792" y="582"/>
                  </a:cubicBezTo>
                  <a:cubicBezTo>
                    <a:pt x="2036" y="779"/>
                    <a:pt x="2129" y="1070"/>
                    <a:pt x="2129" y="1361"/>
                  </a:cubicBezTo>
                  <a:cubicBezTo>
                    <a:pt x="2129" y="1594"/>
                    <a:pt x="2129" y="1989"/>
                    <a:pt x="1699" y="2175"/>
                  </a:cubicBezTo>
                  <a:cubicBezTo>
                    <a:pt x="1548" y="2233"/>
                    <a:pt x="1408" y="2280"/>
                    <a:pt x="1257" y="2280"/>
                  </a:cubicBezTo>
                  <a:cubicBezTo>
                    <a:pt x="1013" y="2280"/>
                    <a:pt x="827" y="2175"/>
                    <a:pt x="629" y="2036"/>
                  </a:cubicBezTo>
                  <a:cubicBezTo>
                    <a:pt x="338" y="1791"/>
                    <a:pt x="245" y="1407"/>
                    <a:pt x="338" y="1012"/>
                  </a:cubicBezTo>
                  <a:cubicBezTo>
                    <a:pt x="385" y="779"/>
                    <a:pt x="536" y="582"/>
                    <a:pt x="629" y="430"/>
                  </a:cubicBezTo>
                  <a:cubicBezTo>
                    <a:pt x="722" y="337"/>
                    <a:pt x="827" y="291"/>
                    <a:pt x="966" y="244"/>
                  </a:cubicBezTo>
                  <a:close/>
                  <a:moveTo>
                    <a:pt x="1455" y="0"/>
                  </a:moveTo>
                  <a:cubicBezTo>
                    <a:pt x="1257" y="0"/>
                    <a:pt x="1117" y="47"/>
                    <a:pt x="966" y="93"/>
                  </a:cubicBezTo>
                  <a:cubicBezTo>
                    <a:pt x="920" y="140"/>
                    <a:pt x="873" y="140"/>
                    <a:pt x="827" y="140"/>
                  </a:cubicBezTo>
                  <a:lnTo>
                    <a:pt x="780" y="140"/>
                  </a:lnTo>
                  <a:cubicBezTo>
                    <a:pt x="722" y="198"/>
                    <a:pt x="722" y="198"/>
                    <a:pt x="675" y="198"/>
                  </a:cubicBezTo>
                  <a:cubicBezTo>
                    <a:pt x="582" y="244"/>
                    <a:pt x="489" y="291"/>
                    <a:pt x="431" y="337"/>
                  </a:cubicBezTo>
                  <a:cubicBezTo>
                    <a:pt x="338" y="430"/>
                    <a:pt x="245" y="535"/>
                    <a:pt x="199" y="628"/>
                  </a:cubicBezTo>
                  <a:cubicBezTo>
                    <a:pt x="94" y="779"/>
                    <a:pt x="47" y="872"/>
                    <a:pt x="47" y="1012"/>
                  </a:cubicBezTo>
                  <a:cubicBezTo>
                    <a:pt x="1" y="1303"/>
                    <a:pt x="1" y="1594"/>
                    <a:pt x="94" y="1838"/>
                  </a:cubicBezTo>
                  <a:cubicBezTo>
                    <a:pt x="292" y="2326"/>
                    <a:pt x="780" y="2664"/>
                    <a:pt x="1304" y="2664"/>
                  </a:cubicBezTo>
                  <a:lnTo>
                    <a:pt x="1362" y="2757"/>
                  </a:lnTo>
                  <a:lnTo>
                    <a:pt x="1362" y="2664"/>
                  </a:lnTo>
                  <a:cubicBezTo>
                    <a:pt x="1746" y="2664"/>
                    <a:pt x="2036" y="2524"/>
                    <a:pt x="2281" y="2280"/>
                  </a:cubicBezTo>
                  <a:cubicBezTo>
                    <a:pt x="2327" y="2233"/>
                    <a:pt x="2327" y="2175"/>
                    <a:pt x="2374" y="2129"/>
                  </a:cubicBezTo>
                  <a:cubicBezTo>
                    <a:pt x="2374" y="2082"/>
                    <a:pt x="2420" y="2036"/>
                    <a:pt x="2420" y="1989"/>
                  </a:cubicBezTo>
                  <a:cubicBezTo>
                    <a:pt x="2525" y="1838"/>
                    <a:pt x="2571" y="1698"/>
                    <a:pt x="2571" y="1501"/>
                  </a:cubicBezTo>
                  <a:lnTo>
                    <a:pt x="2571" y="1361"/>
                  </a:lnTo>
                  <a:lnTo>
                    <a:pt x="2571" y="1210"/>
                  </a:lnTo>
                  <a:cubicBezTo>
                    <a:pt x="2571" y="1070"/>
                    <a:pt x="2525" y="872"/>
                    <a:pt x="2467" y="721"/>
                  </a:cubicBezTo>
                  <a:cubicBezTo>
                    <a:pt x="2327" y="291"/>
                    <a:pt x="1885" y="0"/>
                    <a:pt x="145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0" name="Google Shape;890;p7"/>
            <p:cNvSpPr/>
            <p:nvPr/>
          </p:nvSpPr>
          <p:spPr>
            <a:xfrm>
              <a:off x="489050" y="3237675"/>
              <a:ext cx="31450" cy="30275"/>
            </a:xfrm>
            <a:custGeom>
              <a:avLst/>
              <a:gdLst/>
              <a:ahLst/>
              <a:cxnLst/>
              <a:rect l="l" t="t" r="r" b="b"/>
              <a:pathLst>
                <a:path w="1258" h="1211" extrusionOk="0">
                  <a:moveTo>
                    <a:pt x="676" y="1"/>
                  </a:moveTo>
                  <a:cubicBezTo>
                    <a:pt x="338" y="47"/>
                    <a:pt x="1" y="338"/>
                    <a:pt x="1" y="675"/>
                  </a:cubicBezTo>
                  <a:lnTo>
                    <a:pt x="1" y="826"/>
                  </a:lnTo>
                  <a:cubicBezTo>
                    <a:pt x="1" y="826"/>
                    <a:pt x="47" y="873"/>
                    <a:pt x="47" y="919"/>
                  </a:cubicBezTo>
                  <a:cubicBezTo>
                    <a:pt x="47" y="966"/>
                    <a:pt x="94" y="1059"/>
                    <a:pt x="141" y="1117"/>
                  </a:cubicBezTo>
                  <a:cubicBezTo>
                    <a:pt x="234" y="1164"/>
                    <a:pt x="292" y="1164"/>
                    <a:pt x="338" y="1210"/>
                  </a:cubicBezTo>
                  <a:lnTo>
                    <a:pt x="583" y="1210"/>
                  </a:lnTo>
                  <a:cubicBezTo>
                    <a:pt x="722" y="1164"/>
                    <a:pt x="815" y="1117"/>
                    <a:pt x="920" y="1059"/>
                  </a:cubicBezTo>
                  <a:cubicBezTo>
                    <a:pt x="966" y="1012"/>
                    <a:pt x="966" y="1012"/>
                    <a:pt x="1013" y="1012"/>
                  </a:cubicBezTo>
                  <a:cubicBezTo>
                    <a:pt x="1106" y="919"/>
                    <a:pt x="1164" y="768"/>
                    <a:pt x="1211" y="629"/>
                  </a:cubicBezTo>
                  <a:cubicBezTo>
                    <a:pt x="1257" y="582"/>
                    <a:pt x="1257" y="477"/>
                    <a:pt x="1257" y="431"/>
                  </a:cubicBezTo>
                  <a:cubicBezTo>
                    <a:pt x="1257" y="384"/>
                    <a:pt x="1257" y="338"/>
                    <a:pt x="1211" y="291"/>
                  </a:cubicBezTo>
                  <a:cubicBezTo>
                    <a:pt x="1164" y="187"/>
                    <a:pt x="1106" y="94"/>
                    <a:pt x="1013" y="47"/>
                  </a:cubicBezTo>
                  <a:cubicBezTo>
                    <a:pt x="920" y="1"/>
                    <a:pt x="873" y="1"/>
                    <a:pt x="7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1" name="Google Shape;891;p7"/>
            <p:cNvSpPr/>
            <p:nvPr/>
          </p:nvSpPr>
          <p:spPr>
            <a:xfrm>
              <a:off x="429450" y="2617150"/>
              <a:ext cx="80000" cy="184375"/>
            </a:xfrm>
            <a:custGeom>
              <a:avLst/>
              <a:gdLst/>
              <a:ahLst/>
              <a:cxnLst/>
              <a:rect l="l" t="t" r="r" b="b"/>
              <a:pathLst>
                <a:path w="3200" h="7375" extrusionOk="0">
                  <a:moveTo>
                    <a:pt x="291" y="0"/>
                  </a:moveTo>
                  <a:lnTo>
                    <a:pt x="0" y="105"/>
                  </a:lnTo>
                  <a:cubicBezTo>
                    <a:pt x="291" y="1221"/>
                    <a:pt x="582" y="2326"/>
                    <a:pt x="873" y="3397"/>
                  </a:cubicBezTo>
                  <a:cubicBezTo>
                    <a:pt x="1164" y="4467"/>
                    <a:pt x="1513" y="5583"/>
                    <a:pt x="1803" y="6688"/>
                  </a:cubicBezTo>
                  <a:cubicBezTo>
                    <a:pt x="1803" y="6793"/>
                    <a:pt x="1850" y="6932"/>
                    <a:pt x="1896" y="7084"/>
                  </a:cubicBezTo>
                  <a:cubicBezTo>
                    <a:pt x="1943" y="7177"/>
                    <a:pt x="1943" y="7270"/>
                    <a:pt x="1989" y="7374"/>
                  </a:cubicBezTo>
                  <a:lnTo>
                    <a:pt x="2327" y="7270"/>
                  </a:lnTo>
                  <a:cubicBezTo>
                    <a:pt x="2280" y="7084"/>
                    <a:pt x="2234" y="6839"/>
                    <a:pt x="2187" y="6642"/>
                  </a:cubicBezTo>
                  <a:lnTo>
                    <a:pt x="2141" y="6397"/>
                  </a:lnTo>
                  <a:lnTo>
                    <a:pt x="2327" y="6304"/>
                  </a:lnTo>
                  <a:cubicBezTo>
                    <a:pt x="2431" y="6258"/>
                    <a:pt x="2525" y="6211"/>
                    <a:pt x="2571" y="6107"/>
                  </a:cubicBezTo>
                  <a:cubicBezTo>
                    <a:pt x="2676" y="6060"/>
                    <a:pt x="2769" y="6014"/>
                    <a:pt x="2815" y="5967"/>
                  </a:cubicBezTo>
                  <a:cubicBezTo>
                    <a:pt x="2862" y="5874"/>
                    <a:pt x="2862" y="5723"/>
                    <a:pt x="2862" y="5723"/>
                  </a:cubicBezTo>
                  <a:cubicBezTo>
                    <a:pt x="2862" y="5690"/>
                    <a:pt x="2792" y="5657"/>
                    <a:pt x="2714" y="5657"/>
                  </a:cubicBezTo>
                  <a:cubicBezTo>
                    <a:pt x="2682" y="5657"/>
                    <a:pt x="2648" y="5663"/>
                    <a:pt x="2618" y="5676"/>
                  </a:cubicBezTo>
                  <a:cubicBezTo>
                    <a:pt x="2525" y="5676"/>
                    <a:pt x="2385" y="5723"/>
                    <a:pt x="2280" y="5769"/>
                  </a:cubicBezTo>
                  <a:cubicBezTo>
                    <a:pt x="2187" y="5769"/>
                    <a:pt x="2141" y="5816"/>
                    <a:pt x="2094" y="5816"/>
                  </a:cubicBezTo>
                  <a:lnTo>
                    <a:pt x="1989" y="5874"/>
                  </a:lnTo>
                  <a:lnTo>
                    <a:pt x="1803" y="5188"/>
                  </a:lnTo>
                  <a:lnTo>
                    <a:pt x="1896" y="5141"/>
                  </a:lnTo>
                  <a:lnTo>
                    <a:pt x="2094" y="5141"/>
                  </a:lnTo>
                  <a:cubicBezTo>
                    <a:pt x="2234" y="5095"/>
                    <a:pt x="2385" y="5048"/>
                    <a:pt x="2525" y="5002"/>
                  </a:cubicBezTo>
                  <a:cubicBezTo>
                    <a:pt x="2676" y="5002"/>
                    <a:pt x="2769" y="4944"/>
                    <a:pt x="2815" y="4897"/>
                  </a:cubicBezTo>
                  <a:cubicBezTo>
                    <a:pt x="2908" y="4757"/>
                    <a:pt x="2967" y="4653"/>
                    <a:pt x="2967" y="4606"/>
                  </a:cubicBezTo>
                  <a:cubicBezTo>
                    <a:pt x="2908" y="4560"/>
                    <a:pt x="2815" y="4513"/>
                    <a:pt x="2722" y="4513"/>
                  </a:cubicBezTo>
                  <a:cubicBezTo>
                    <a:pt x="2525" y="4513"/>
                    <a:pt x="2327" y="4606"/>
                    <a:pt x="2141" y="4653"/>
                  </a:cubicBezTo>
                  <a:cubicBezTo>
                    <a:pt x="2036" y="4653"/>
                    <a:pt x="1989" y="4711"/>
                    <a:pt x="1896" y="4711"/>
                  </a:cubicBezTo>
                  <a:lnTo>
                    <a:pt x="1850" y="4711"/>
                  </a:lnTo>
                  <a:lnTo>
                    <a:pt x="1652" y="4804"/>
                  </a:lnTo>
                  <a:lnTo>
                    <a:pt x="1408" y="3885"/>
                  </a:lnTo>
                  <a:lnTo>
                    <a:pt x="1513" y="3839"/>
                  </a:lnTo>
                  <a:cubicBezTo>
                    <a:pt x="1559" y="3839"/>
                    <a:pt x="1606" y="3780"/>
                    <a:pt x="1652" y="3780"/>
                  </a:cubicBezTo>
                  <a:cubicBezTo>
                    <a:pt x="1803" y="3734"/>
                    <a:pt x="1896" y="3734"/>
                    <a:pt x="1989" y="3687"/>
                  </a:cubicBezTo>
                  <a:cubicBezTo>
                    <a:pt x="2141" y="3594"/>
                    <a:pt x="2280" y="3490"/>
                    <a:pt x="2431" y="3350"/>
                  </a:cubicBezTo>
                  <a:cubicBezTo>
                    <a:pt x="2431" y="3350"/>
                    <a:pt x="2478" y="3350"/>
                    <a:pt x="2478" y="3303"/>
                  </a:cubicBezTo>
                  <a:lnTo>
                    <a:pt x="2385" y="3303"/>
                  </a:lnTo>
                  <a:cubicBezTo>
                    <a:pt x="2280" y="3257"/>
                    <a:pt x="2141" y="3257"/>
                    <a:pt x="2036" y="3257"/>
                  </a:cubicBezTo>
                  <a:cubicBezTo>
                    <a:pt x="1896" y="3257"/>
                    <a:pt x="1745" y="3303"/>
                    <a:pt x="1606" y="3303"/>
                  </a:cubicBezTo>
                  <a:cubicBezTo>
                    <a:pt x="1559" y="3350"/>
                    <a:pt x="1454" y="3350"/>
                    <a:pt x="1408" y="3397"/>
                  </a:cubicBezTo>
                  <a:lnTo>
                    <a:pt x="1315" y="3397"/>
                  </a:lnTo>
                  <a:lnTo>
                    <a:pt x="873" y="1803"/>
                  </a:lnTo>
                  <a:lnTo>
                    <a:pt x="978" y="1745"/>
                  </a:lnTo>
                  <a:cubicBezTo>
                    <a:pt x="1164" y="1698"/>
                    <a:pt x="1408" y="1698"/>
                    <a:pt x="1606" y="1652"/>
                  </a:cubicBezTo>
                  <a:cubicBezTo>
                    <a:pt x="1989" y="1559"/>
                    <a:pt x="2385" y="1454"/>
                    <a:pt x="2769" y="1361"/>
                  </a:cubicBezTo>
                  <a:cubicBezTo>
                    <a:pt x="3013" y="1268"/>
                    <a:pt x="3153" y="1163"/>
                    <a:pt x="3199" y="977"/>
                  </a:cubicBezTo>
                  <a:lnTo>
                    <a:pt x="2967" y="779"/>
                  </a:lnTo>
                  <a:lnTo>
                    <a:pt x="733" y="1315"/>
                  </a:lnTo>
                  <a:lnTo>
                    <a:pt x="34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2" name="Google Shape;892;p7"/>
            <p:cNvSpPr/>
            <p:nvPr/>
          </p:nvSpPr>
          <p:spPr>
            <a:xfrm>
              <a:off x="479175" y="2798875"/>
              <a:ext cx="8450" cy="2650"/>
            </a:xfrm>
            <a:custGeom>
              <a:avLst/>
              <a:gdLst/>
              <a:ahLst/>
              <a:cxnLst/>
              <a:rect l="l" t="t" r="r" b="b"/>
              <a:pathLst>
                <a:path w="338" h="106" extrusionOk="0">
                  <a:moveTo>
                    <a:pt x="0" y="105"/>
                  </a:moveTo>
                  <a:lnTo>
                    <a:pt x="338" y="1"/>
                  </a:lnTo>
                  <a:lnTo>
                    <a:pt x="3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3" name="Google Shape;893;p7"/>
            <p:cNvSpPr/>
            <p:nvPr/>
          </p:nvSpPr>
          <p:spPr>
            <a:xfrm>
              <a:off x="450100" y="3425525"/>
              <a:ext cx="50900" cy="49450"/>
            </a:xfrm>
            <a:custGeom>
              <a:avLst/>
              <a:gdLst/>
              <a:ahLst/>
              <a:cxnLst/>
              <a:rect l="l" t="t" r="r" b="b"/>
              <a:pathLst>
                <a:path w="2036" h="1978" extrusionOk="0">
                  <a:moveTo>
                    <a:pt x="1163" y="431"/>
                  </a:moveTo>
                  <a:cubicBezTo>
                    <a:pt x="1361" y="431"/>
                    <a:pt x="1559" y="722"/>
                    <a:pt x="1559" y="919"/>
                  </a:cubicBezTo>
                  <a:cubicBezTo>
                    <a:pt x="1559" y="1059"/>
                    <a:pt x="1501" y="1210"/>
                    <a:pt x="1408" y="1303"/>
                  </a:cubicBezTo>
                  <a:cubicBezTo>
                    <a:pt x="1268" y="1396"/>
                    <a:pt x="1070" y="1501"/>
                    <a:pt x="919" y="1501"/>
                  </a:cubicBezTo>
                  <a:cubicBezTo>
                    <a:pt x="687" y="1501"/>
                    <a:pt x="442" y="1257"/>
                    <a:pt x="442" y="1012"/>
                  </a:cubicBezTo>
                  <a:cubicBezTo>
                    <a:pt x="442" y="675"/>
                    <a:pt x="733" y="431"/>
                    <a:pt x="1163" y="431"/>
                  </a:cubicBezTo>
                  <a:close/>
                  <a:moveTo>
                    <a:pt x="1210" y="0"/>
                  </a:moveTo>
                  <a:cubicBezTo>
                    <a:pt x="873" y="47"/>
                    <a:pt x="489" y="140"/>
                    <a:pt x="291" y="384"/>
                  </a:cubicBezTo>
                  <a:cubicBezTo>
                    <a:pt x="152" y="582"/>
                    <a:pt x="47" y="815"/>
                    <a:pt x="0" y="1012"/>
                  </a:cubicBezTo>
                  <a:lnTo>
                    <a:pt x="0" y="1105"/>
                  </a:lnTo>
                  <a:cubicBezTo>
                    <a:pt x="0" y="1164"/>
                    <a:pt x="47" y="1164"/>
                    <a:pt x="47" y="1210"/>
                  </a:cubicBezTo>
                  <a:cubicBezTo>
                    <a:pt x="47" y="1303"/>
                    <a:pt x="47" y="1396"/>
                    <a:pt x="105" y="1454"/>
                  </a:cubicBezTo>
                  <a:cubicBezTo>
                    <a:pt x="152" y="1547"/>
                    <a:pt x="198" y="1594"/>
                    <a:pt x="198" y="1640"/>
                  </a:cubicBezTo>
                  <a:cubicBezTo>
                    <a:pt x="396" y="1838"/>
                    <a:pt x="628" y="1978"/>
                    <a:pt x="919" y="1978"/>
                  </a:cubicBezTo>
                  <a:cubicBezTo>
                    <a:pt x="1024" y="1978"/>
                    <a:pt x="1163" y="1978"/>
                    <a:pt x="1268" y="1931"/>
                  </a:cubicBezTo>
                  <a:cubicBezTo>
                    <a:pt x="1315" y="1931"/>
                    <a:pt x="1408" y="1885"/>
                    <a:pt x="1454" y="1885"/>
                  </a:cubicBezTo>
                  <a:cubicBezTo>
                    <a:pt x="1850" y="1687"/>
                    <a:pt x="2036" y="1350"/>
                    <a:pt x="2036" y="966"/>
                  </a:cubicBezTo>
                  <a:lnTo>
                    <a:pt x="2036" y="768"/>
                  </a:lnTo>
                  <a:cubicBezTo>
                    <a:pt x="1989" y="675"/>
                    <a:pt x="1989" y="629"/>
                    <a:pt x="1943" y="524"/>
                  </a:cubicBezTo>
                  <a:cubicBezTo>
                    <a:pt x="1896" y="477"/>
                    <a:pt x="1850" y="431"/>
                    <a:pt x="1850" y="384"/>
                  </a:cubicBezTo>
                  <a:cubicBezTo>
                    <a:pt x="1745" y="233"/>
                    <a:pt x="1652" y="187"/>
                    <a:pt x="1559" y="93"/>
                  </a:cubicBezTo>
                  <a:cubicBezTo>
                    <a:pt x="1501" y="93"/>
                    <a:pt x="1454" y="47"/>
                    <a:pt x="1408" y="47"/>
                  </a:cubicBezTo>
                  <a:cubicBezTo>
                    <a:pt x="1361" y="47"/>
                    <a:pt x="1315" y="0"/>
                    <a:pt x="126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4" name="Google Shape;894;p7"/>
            <p:cNvSpPr/>
            <p:nvPr/>
          </p:nvSpPr>
          <p:spPr>
            <a:xfrm>
              <a:off x="382350" y="2445300"/>
              <a:ext cx="79975" cy="169550"/>
            </a:xfrm>
            <a:custGeom>
              <a:avLst/>
              <a:gdLst/>
              <a:ahLst/>
              <a:cxnLst/>
              <a:rect l="l" t="t" r="r" b="b"/>
              <a:pathLst>
                <a:path w="3199" h="6782" extrusionOk="0">
                  <a:moveTo>
                    <a:pt x="140" y="0"/>
                  </a:moveTo>
                  <a:lnTo>
                    <a:pt x="0" y="47"/>
                  </a:lnTo>
                  <a:cubicBezTo>
                    <a:pt x="47" y="244"/>
                    <a:pt x="47" y="384"/>
                    <a:pt x="93" y="582"/>
                  </a:cubicBezTo>
                  <a:cubicBezTo>
                    <a:pt x="140" y="965"/>
                    <a:pt x="244" y="1407"/>
                    <a:pt x="384" y="1745"/>
                  </a:cubicBezTo>
                  <a:cubicBezTo>
                    <a:pt x="873" y="3094"/>
                    <a:pt x="1210" y="4501"/>
                    <a:pt x="1594" y="5909"/>
                  </a:cubicBezTo>
                  <a:lnTo>
                    <a:pt x="1698" y="6397"/>
                  </a:lnTo>
                  <a:cubicBezTo>
                    <a:pt x="1745" y="6537"/>
                    <a:pt x="1791" y="6642"/>
                    <a:pt x="1838" y="6781"/>
                  </a:cubicBezTo>
                  <a:lnTo>
                    <a:pt x="2280" y="6688"/>
                  </a:lnTo>
                  <a:cubicBezTo>
                    <a:pt x="2326" y="6642"/>
                    <a:pt x="2420" y="6583"/>
                    <a:pt x="2524" y="6537"/>
                  </a:cubicBezTo>
                  <a:cubicBezTo>
                    <a:pt x="2664" y="6444"/>
                    <a:pt x="2815" y="6397"/>
                    <a:pt x="2955" y="6293"/>
                  </a:cubicBezTo>
                  <a:cubicBezTo>
                    <a:pt x="3152" y="6153"/>
                    <a:pt x="3199" y="6060"/>
                    <a:pt x="3152" y="5909"/>
                  </a:cubicBezTo>
                  <a:cubicBezTo>
                    <a:pt x="3152" y="5909"/>
                    <a:pt x="3048" y="5862"/>
                    <a:pt x="2908" y="5862"/>
                  </a:cubicBezTo>
                  <a:lnTo>
                    <a:pt x="2710" y="5862"/>
                  </a:lnTo>
                  <a:cubicBezTo>
                    <a:pt x="2664" y="5909"/>
                    <a:pt x="2571" y="5955"/>
                    <a:pt x="2524" y="5955"/>
                  </a:cubicBezTo>
                  <a:lnTo>
                    <a:pt x="2466" y="6002"/>
                  </a:lnTo>
                  <a:cubicBezTo>
                    <a:pt x="2373" y="6002"/>
                    <a:pt x="2326" y="6060"/>
                    <a:pt x="2280" y="6106"/>
                  </a:cubicBezTo>
                  <a:cubicBezTo>
                    <a:pt x="2233" y="6106"/>
                    <a:pt x="2233" y="6153"/>
                    <a:pt x="2175" y="6153"/>
                  </a:cubicBezTo>
                  <a:lnTo>
                    <a:pt x="2036" y="6200"/>
                  </a:lnTo>
                  <a:lnTo>
                    <a:pt x="1791" y="5129"/>
                  </a:lnTo>
                  <a:lnTo>
                    <a:pt x="1838" y="5083"/>
                  </a:lnTo>
                  <a:cubicBezTo>
                    <a:pt x="1943" y="5036"/>
                    <a:pt x="2036" y="5036"/>
                    <a:pt x="2129" y="4990"/>
                  </a:cubicBezTo>
                  <a:cubicBezTo>
                    <a:pt x="2326" y="4943"/>
                    <a:pt x="2571" y="4839"/>
                    <a:pt x="2757" y="4746"/>
                  </a:cubicBezTo>
                  <a:cubicBezTo>
                    <a:pt x="2815" y="4699"/>
                    <a:pt x="2908" y="4606"/>
                    <a:pt x="2908" y="4501"/>
                  </a:cubicBezTo>
                  <a:cubicBezTo>
                    <a:pt x="2908" y="4455"/>
                    <a:pt x="2908" y="4408"/>
                    <a:pt x="2710" y="4408"/>
                  </a:cubicBezTo>
                  <a:lnTo>
                    <a:pt x="2664" y="4408"/>
                  </a:lnTo>
                  <a:cubicBezTo>
                    <a:pt x="2524" y="4408"/>
                    <a:pt x="2373" y="4455"/>
                    <a:pt x="2280" y="4455"/>
                  </a:cubicBezTo>
                  <a:cubicBezTo>
                    <a:pt x="2129" y="4501"/>
                    <a:pt x="2036" y="4548"/>
                    <a:pt x="1884" y="4548"/>
                  </a:cubicBezTo>
                  <a:lnTo>
                    <a:pt x="1652" y="4653"/>
                  </a:lnTo>
                  <a:lnTo>
                    <a:pt x="1652" y="4548"/>
                  </a:lnTo>
                  <a:cubicBezTo>
                    <a:pt x="1594" y="4362"/>
                    <a:pt x="1547" y="4211"/>
                    <a:pt x="1501" y="4071"/>
                  </a:cubicBezTo>
                  <a:lnTo>
                    <a:pt x="1501" y="3966"/>
                  </a:lnTo>
                  <a:lnTo>
                    <a:pt x="1547" y="3920"/>
                  </a:lnTo>
                  <a:cubicBezTo>
                    <a:pt x="1652" y="3920"/>
                    <a:pt x="1745" y="3873"/>
                    <a:pt x="1791" y="3873"/>
                  </a:cubicBezTo>
                  <a:cubicBezTo>
                    <a:pt x="1989" y="3827"/>
                    <a:pt x="2082" y="3780"/>
                    <a:pt x="2233" y="3734"/>
                  </a:cubicBezTo>
                  <a:cubicBezTo>
                    <a:pt x="2420" y="3676"/>
                    <a:pt x="2617" y="3582"/>
                    <a:pt x="2571" y="3443"/>
                  </a:cubicBezTo>
                  <a:cubicBezTo>
                    <a:pt x="2571" y="3292"/>
                    <a:pt x="2420" y="3292"/>
                    <a:pt x="2326" y="3292"/>
                  </a:cubicBezTo>
                  <a:lnTo>
                    <a:pt x="2129" y="3292"/>
                  </a:lnTo>
                  <a:cubicBezTo>
                    <a:pt x="1989" y="3338"/>
                    <a:pt x="1838" y="3385"/>
                    <a:pt x="1698" y="3443"/>
                  </a:cubicBezTo>
                  <a:cubicBezTo>
                    <a:pt x="1594" y="3443"/>
                    <a:pt x="1501" y="3443"/>
                    <a:pt x="1454" y="3489"/>
                  </a:cubicBezTo>
                  <a:lnTo>
                    <a:pt x="1361" y="3489"/>
                  </a:lnTo>
                  <a:lnTo>
                    <a:pt x="1303" y="3443"/>
                  </a:lnTo>
                  <a:cubicBezTo>
                    <a:pt x="1163" y="2954"/>
                    <a:pt x="1012" y="2512"/>
                    <a:pt x="826" y="2036"/>
                  </a:cubicBezTo>
                  <a:lnTo>
                    <a:pt x="780" y="1931"/>
                  </a:lnTo>
                  <a:lnTo>
                    <a:pt x="919" y="1884"/>
                  </a:lnTo>
                  <a:cubicBezTo>
                    <a:pt x="1652" y="1838"/>
                    <a:pt x="2175" y="1698"/>
                    <a:pt x="2617" y="1454"/>
                  </a:cubicBezTo>
                  <a:cubicBezTo>
                    <a:pt x="2757" y="1407"/>
                    <a:pt x="2862" y="1303"/>
                    <a:pt x="2955" y="1210"/>
                  </a:cubicBezTo>
                  <a:cubicBezTo>
                    <a:pt x="3001" y="1163"/>
                    <a:pt x="3001" y="1058"/>
                    <a:pt x="3001" y="1012"/>
                  </a:cubicBezTo>
                  <a:cubicBezTo>
                    <a:pt x="2955" y="965"/>
                    <a:pt x="2908" y="919"/>
                    <a:pt x="2815" y="919"/>
                  </a:cubicBezTo>
                  <a:cubicBezTo>
                    <a:pt x="2710" y="919"/>
                    <a:pt x="2571" y="965"/>
                    <a:pt x="2466" y="1012"/>
                  </a:cubicBezTo>
                  <a:lnTo>
                    <a:pt x="2373" y="1012"/>
                  </a:lnTo>
                  <a:cubicBezTo>
                    <a:pt x="1884" y="1163"/>
                    <a:pt x="1454" y="1303"/>
                    <a:pt x="1012" y="1407"/>
                  </a:cubicBezTo>
                  <a:lnTo>
                    <a:pt x="675" y="1500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5" name="Google Shape;895;p7"/>
            <p:cNvSpPr/>
            <p:nvPr/>
          </p:nvSpPr>
          <p:spPr>
            <a:xfrm>
              <a:off x="428275" y="2612500"/>
              <a:ext cx="11075" cy="2350"/>
            </a:xfrm>
            <a:custGeom>
              <a:avLst/>
              <a:gdLst/>
              <a:ahLst/>
              <a:cxnLst/>
              <a:rect l="l" t="t" r="r" b="b"/>
              <a:pathLst>
                <a:path w="443" h="94" extrusionOk="0">
                  <a:moveTo>
                    <a:pt x="1" y="93"/>
                  </a:moveTo>
                  <a:lnTo>
                    <a:pt x="443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6" name="Google Shape;896;p7"/>
            <p:cNvSpPr/>
            <p:nvPr/>
          </p:nvSpPr>
          <p:spPr>
            <a:xfrm>
              <a:off x="453875" y="3207425"/>
              <a:ext cx="3525" cy="3525"/>
            </a:xfrm>
            <a:custGeom>
              <a:avLst/>
              <a:gdLst/>
              <a:ahLst/>
              <a:cxnLst/>
              <a:rect l="l" t="t" r="r" b="b"/>
              <a:pathLst>
                <a:path w="141" h="141" extrusionOk="0">
                  <a:moveTo>
                    <a:pt x="47" y="1"/>
                  </a:moveTo>
                  <a:lnTo>
                    <a:pt x="47" y="47"/>
                  </a:lnTo>
                  <a:cubicBezTo>
                    <a:pt x="47" y="94"/>
                    <a:pt x="1" y="94"/>
                    <a:pt x="1" y="94"/>
                  </a:cubicBezTo>
                  <a:lnTo>
                    <a:pt x="47" y="140"/>
                  </a:lnTo>
                  <a:lnTo>
                    <a:pt x="94" y="140"/>
                  </a:lnTo>
                  <a:lnTo>
                    <a:pt x="140" y="94"/>
                  </a:lnTo>
                  <a:lnTo>
                    <a:pt x="140" y="47"/>
                  </a:lnTo>
                  <a:cubicBezTo>
                    <a:pt x="94" y="47"/>
                    <a:pt x="94" y="47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7" name="Google Shape;897;p7"/>
            <p:cNvSpPr/>
            <p:nvPr/>
          </p:nvSpPr>
          <p:spPr>
            <a:xfrm>
              <a:off x="307325" y="2822150"/>
              <a:ext cx="87250" cy="77550"/>
            </a:xfrm>
            <a:custGeom>
              <a:avLst/>
              <a:gdLst/>
              <a:ahLst/>
              <a:cxnLst/>
              <a:rect l="l" t="t" r="r" b="b"/>
              <a:pathLst>
                <a:path w="3490" h="3102" extrusionOk="0">
                  <a:moveTo>
                    <a:pt x="1396" y="431"/>
                  </a:moveTo>
                  <a:cubicBezTo>
                    <a:pt x="1687" y="431"/>
                    <a:pt x="2036" y="477"/>
                    <a:pt x="2373" y="768"/>
                  </a:cubicBezTo>
                  <a:cubicBezTo>
                    <a:pt x="2513" y="919"/>
                    <a:pt x="2664" y="1105"/>
                    <a:pt x="2803" y="1350"/>
                  </a:cubicBezTo>
                  <a:cubicBezTo>
                    <a:pt x="2955" y="1547"/>
                    <a:pt x="2908" y="1792"/>
                    <a:pt x="2757" y="2036"/>
                  </a:cubicBezTo>
                  <a:cubicBezTo>
                    <a:pt x="2420" y="2420"/>
                    <a:pt x="1978" y="2617"/>
                    <a:pt x="1547" y="2617"/>
                  </a:cubicBezTo>
                  <a:lnTo>
                    <a:pt x="1303" y="2617"/>
                  </a:lnTo>
                  <a:cubicBezTo>
                    <a:pt x="1012" y="2559"/>
                    <a:pt x="768" y="2420"/>
                    <a:pt x="582" y="2175"/>
                  </a:cubicBezTo>
                  <a:cubicBezTo>
                    <a:pt x="431" y="1885"/>
                    <a:pt x="384" y="1547"/>
                    <a:pt x="524" y="1256"/>
                  </a:cubicBezTo>
                  <a:cubicBezTo>
                    <a:pt x="582" y="1059"/>
                    <a:pt x="675" y="873"/>
                    <a:pt x="721" y="721"/>
                  </a:cubicBezTo>
                  <a:cubicBezTo>
                    <a:pt x="768" y="675"/>
                    <a:pt x="814" y="582"/>
                    <a:pt x="873" y="524"/>
                  </a:cubicBezTo>
                  <a:lnTo>
                    <a:pt x="873" y="477"/>
                  </a:lnTo>
                  <a:lnTo>
                    <a:pt x="966" y="477"/>
                  </a:lnTo>
                  <a:cubicBezTo>
                    <a:pt x="1105" y="431"/>
                    <a:pt x="1256" y="431"/>
                    <a:pt x="1396" y="431"/>
                  </a:cubicBezTo>
                  <a:close/>
                  <a:moveTo>
                    <a:pt x="1640" y="0"/>
                  </a:moveTo>
                  <a:cubicBezTo>
                    <a:pt x="1594" y="0"/>
                    <a:pt x="1547" y="0"/>
                    <a:pt x="1501" y="47"/>
                  </a:cubicBezTo>
                  <a:cubicBezTo>
                    <a:pt x="919" y="93"/>
                    <a:pt x="524" y="384"/>
                    <a:pt x="186" y="1105"/>
                  </a:cubicBezTo>
                  <a:cubicBezTo>
                    <a:pt x="0" y="1547"/>
                    <a:pt x="93" y="2129"/>
                    <a:pt x="338" y="2559"/>
                  </a:cubicBezTo>
                  <a:cubicBezTo>
                    <a:pt x="557" y="2915"/>
                    <a:pt x="852" y="3101"/>
                    <a:pt x="1223" y="3101"/>
                  </a:cubicBezTo>
                  <a:cubicBezTo>
                    <a:pt x="1264" y="3101"/>
                    <a:pt x="1306" y="3099"/>
                    <a:pt x="1350" y="3094"/>
                  </a:cubicBezTo>
                  <a:cubicBezTo>
                    <a:pt x="2129" y="3094"/>
                    <a:pt x="2617" y="2908"/>
                    <a:pt x="3048" y="2466"/>
                  </a:cubicBezTo>
                  <a:cubicBezTo>
                    <a:pt x="3385" y="2129"/>
                    <a:pt x="3490" y="1687"/>
                    <a:pt x="3339" y="1256"/>
                  </a:cubicBezTo>
                  <a:cubicBezTo>
                    <a:pt x="3141" y="675"/>
                    <a:pt x="2757" y="291"/>
                    <a:pt x="2175" y="93"/>
                  </a:cubicBezTo>
                  <a:cubicBezTo>
                    <a:pt x="2036" y="47"/>
                    <a:pt x="1838" y="0"/>
                    <a:pt x="164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8" name="Google Shape;898;p7"/>
            <p:cNvSpPr/>
            <p:nvPr/>
          </p:nvSpPr>
          <p:spPr>
            <a:xfrm>
              <a:off x="264875" y="2762525"/>
              <a:ext cx="61650" cy="49750"/>
            </a:xfrm>
            <a:custGeom>
              <a:avLst/>
              <a:gdLst/>
              <a:ahLst/>
              <a:cxnLst/>
              <a:rect l="l" t="t" r="r" b="b"/>
              <a:pathLst>
                <a:path w="2466" h="1990" extrusionOk="0">
                  <a:moveTo>
                    <a:pt x="430" y="1"/>
                  </a:moveTo>
                  <a:cubicBezTo>
                    <a:pt x="337" y="1"/>
                    <a:pt x="244" y="59"/>
                    <a:pt x="140" y="199"/>
                  </a:cubicBezTo>
                  <a:cubicBezTo>
                    <a:pt x="140" y="245"/>
                    <a:pt x="93" y="350"/>
                    <a:pt x="93" y="396"/>
                  </a:cubicBezTo>
                  <a:cubicBezTo>
                    <a:pt x="0" y="734"/>
                    <a:pt x="0" y="1117"/>
                    <a:pt x="186" y="1455"/>
                  </a:cubicBezTo>
                  <a:cubicBezTo>
                    <a:pt x="337" y="1699"/>
                    <a:pt x="535" y="1897"/>
                    <a:pt x="826" y="1943"/>
                  </a:cubicBezTo>
                  <a:cubicBezTo>
                    <a:pt x="919" y="1990"/>
                    <a:pt x="1012" y="1990"/>
                    <a:pt x="1163" y="1990"/>
                  </a:cubicBezTo>
                  <a:cubicBezTo>
                    <a:pt x="1791" y="1990"/>
                    <a:pt x="2280" y="1606"/>
                    <a:pt x="2419" y="1024"/>
                  </a:cubicBezTo>
                  <a:cubicBezTo>
                    <a:pt x="2466" y="687"/>
                    <a:pt x="2326" y="396"/>
                    <a:pt x="2082" y="245"/>
                  </a:cubicBezTo>
                  <a:cubicBezTo>
                    <a:pt x="1931" y="152"/>
                    <a:pt x="1745" y="106"/>
                    <a:pt x="1547" y="106"/>
                  </a:cubicBezTo>
                  <a:cubicBezTo>
                    <a:pt x="1501" y="106"/>
                    <a:pt x="1349" y="106"/>
                    <a:pt x="1256" y="152"/>
                  </a:cubicBezTo>
                  <a:cubicBezTo>
                    <a:pt x="1408" y="245"/>
                    <a:pt x="1501" y="292"/>
                    <a:pt x="1594" y="350"/>
                  </a:cubicBezTo>
                  <a:cubicBezTo>
                    <a:pt x="1698" y="443"/>
                    <a:pt x="1931" y="582"/>
                    <a:pt x="1884" y="873"/>
                  </a:cubicBezTo>
                  <a:cubicBezTo>
                    <a:pt x="1791" y="1164"/>
                    <a:pt x="1408" y="1455"/>
                    <a:pt x="1059" y="1455"/>
                  </a:cubicBezTo>
                  <a:cubicBezTo>
                    <a:pt x="721" y="1455"/>
                    <a:pt x="535" y="1222"/>
                    <a:pt x="430" y="873"/>
                  </a:cubicBezTo>
                  <a:cubicBezTo>
                    <a:pt x="337" y="489"/>
                    <a:pt x="430" y="292"/>
                    <a:pt x="721" y="106"/>
                  </a:cubicBezTo>
                  <a:cubicBezTo>
                    <a:pt x="628" y="59"/>
                    <a:pt x="535" y="1"/>
                    <a:pt x="43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9" name="Google Shape;899;p7"/>
            <p:cNvSpPr/>
            <p:nvPr/>
          </p:nvSpPr>
          <p:spPr>
            <a:xfrm>
              <a:off x="236950" y="2854275"/>
              <a:ext cx="47125" cy="45250"/>
            </a:xfrm>
            <a:custGeom>
              <a:avLst/>
              <a:gdLst/>
              <a:ahLst/>
              <a:cxnLst/>
              <a:rect l="l" t="t" r="r" b="b"/>
              <a:pathLst>
                <a:path w="1885" h="1810" extrusionOk="0">
                  <a:moveTo>
                    <a:pt x="1153" y="1"/>
                  </a:moveTo>
                  <a:cubicBezTo>
                    <a:pt x="1046" y="1"/>
                    <a:pt x="943" y="55"/>
                    <a:pt x="873" y="169"/>
                  </a:cubicBezTo>
                  <a:lnTo>
                    <a:pt x="919" y="169"/>
                  </a:lnTo>
                  <a:cubicBezTo>
                    <a:pt x="966" y="216"/>
                    <a:pt x="1012" y="216"/>
                    <a:pt x="1012" y="262"/>
                  </a:cubicBezTo>
                  <a:cubicBezTo>
                    <a:pt x="1257" y="507"/>
                    <a:pt x="1303" y="646"/>
                    <a:pt x="1257" y="797"/>
                  </a:cubicBezTo>
                  <a:cubicBezTo>
                    <a:pt x="1257" y="890"/>
                    <a:pt x="1164" y="1088"/>
                    <a:pt x="919" y="1228"/>
                  </a:cubicBezTo>
                  <a:cubicBezTo>
                    <a:pt x="820" y="1280"/>
                    <a:pt x="736" y="1306"/>
                    <a:pt x="671" y="1306"/>
                  </a:cubicBezTo>
                  <a:cubicBezTo>
                    <a:pt x="605" y="1306"/>
                    <a:pt x="559" y="1280"/>
                    <a:pt x="536" y="1228"/>
                  </a:cubicBezTo>
                  <a:cubicBezTo>
                    <a:pt x="431" y="1181"/>
                    <a:pt x="431" y="1088"/>
                    <a:pt x="431" y="937"/>
                  </a:cubicBezTo>
                  <a:cubicBezTo>
                    <a:pt x="431" y="797"/>
                    <a:pt x="489" y="646"/>
                    <a:pt x="536" y="507"/>
                  </a:cubicBezTo>
                  <a:lnTo>
                    <a:pt x="536" y="460"/>
                  </a:lnTo>
                  <a:cubicBezTo>
                    <a:pt x="582" y="402"/>
                    <a:pt x="582" y="309"/>
                    <a:pt x="582" y="309"/>
                  </a:cubicBezTo>
                  <a:lnTo>
                    <a:pt x="536" y="309"/>
                  </a:lnTo>
                  <a:cubicBezTo>
                    <a:pt x="536" y="262"/>
                    <a:pt x="536" y="262"/>
                    <a:pt x="489" y="262"/>
                  </a:cubicBezTo>
                  <a:cubicBezTo>
                    <a:pt x="384" y="262"/>
                    <a:pt x="338" y="309"/>
                    <a:pt x="291" y="309"/>
                  </a:cubicBezTo>
                  <a:cubicBezTo>
                    <a:pt x="94" y="507"/>
                    <a:pt x="47" y="751"/>
                    <a:pt x="0" y="1042"/>
                  </a:cubicBezTo>
                  <a:cubicBezTo>
                    <a:pt x="0" y="1518"/>
                    <a:pt x="291" y="1809"/>
                    <a:pt x="722" y="1809"/>
                  </a:cubicBezTo>
                  <a:lnTo>
                    <a:pt x="873" y="1809"/>
                  </a:lnTo>
                  <a:cubicBezTo>
                    <a:pt x="1303" y="1763"/>
                    <a:pt x="1745" y="1332"/>
                    <a:pt x="1838" y="937"/>
                  </a:cubicBezTo>
                  <a:cubicBezTo>
                    <a:pt x="1885" y="553"/>
                    <a:pt x="1652" y="169"/>
                    <a:pt x="1257" y="18"/>
                  </a:cubicBezTo>
                  <a:cubicBezTo>
                    <a:pt x="1222" y="7"/>
                    <a:pt x="1187" y="1"/>
                    <a:pt x="11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0" name="Google Shape;900;p7"/>
            <p:cNvSpPr/>
            <p:nvPr/>
          </p:nvSpPr>
          <p:spPr>
            <a:xfrm>
              <a:off x="250325" y="2859650"/>
              <a:ext cx="19225" cy="24625"/>
            </a:xfrm>
            <a:custGeom>
              <a:avLst/>
              <a:gdLst/>
              <a:ahLst/>
              <a:cxnLst/>
              <a:rect l="l" t="t" r="r" b="b"/>
              <a:pathLst>
                <a:path w="769" h="985" extrusionOk="0">
                  <a:moveTo>
                    <a:pt x="94" y="1"/>
                  </a:moveTo>
                  <a:cubicBezTo>
                    <a:pt x="187" y="47"/>
                    <a:pt x="140" y="187"/>
                    <a:pt x="94" y="292"/>
                  </a:cubicBezTo>
                  <a:cubicBezTo>
                    <a:pt x="47" y="431"/>
                    <a:pt x="1" y="582"/>
                    <a:pt x="1" y="722"/>
                  </a:cubicBezTo>
                  <a:cubicBezTo>
                    <a:pt x="1" y="889"/>
                    <a:pt x="44" y="985"/>
                    <a:pt x="149" y="985"/>
                  </a:cubicBezTo>
                  <a:cubicBezTo>
                    <a:pt x="198" y="985"/>
                    <a:pt x="260" y="964"/>
                    <a:pt x="338" y="920"/>
                  </a:cubicBezTo>
                  <a:cubicBezTo>
                    <a:pt x="722" y="722"/>
                    <a:pt x="768" y="431"/>
                    <a:pt x="431" y="140"/>
                  </a:cubicBezTo>
                  <a:cubicBezTo>
                    <a:pt x="384" y="94"/>
                    <a:pt x="338" y="47"/>
                    <a:pt x="291" y="1"/>
                  </a:cubicBezTo>
                  <a:close/>
                </a:path>
              </a:pathLst>
            </a:custGeom>
            <a:solidFill>
              <a:schemeClr val="accent5"/>
            </a:solidFill>
            <a:ln w="9600" cap="flat" cmpd="sng">
              <a:solidFill>
                <a:schemeClr val="accent5"/>
              </a:solidFill>
              <a:prstDash val="solid"/>
              <a:miter lim="1163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901" name="Google Shape;901;p7"/>
          <p:cNvSpPr txBox="1">
            <a:spLocks noGrp="1"/>
          </p:cNvSpPr>
          <p:nvPr>
            <p:ph type="title"/>
          </p:nvPr>
        </p:nvSpPr>
        <p:spPr>
          <a:xfrm>
            <a:off x="4411951" y="2788533"/>
            <a:ext cx="3251200" cy="74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02" name="Google Shape;902;p7"/>
          <p:cNvSpPr txBox="1">
            <a:spLocks noGrp="1"/>
          </p:cNvSpPr>
          <p:nvPr>
            <p:ph type="body" idx="1"/>
          </p:nvPr>
        </p:nvSpPr>
        <p:spPr>
          <a:xfrm>
            <a:off x="4411951" y="3324100"/>
            <a:ext cx="3251200" cy="1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903" name="Google Shape;903;p7"/>
          <p:cNvSpPr/>
          <p:nvPr/>
        </p:nvSpPr>
        <p:spPr>
          <a:xfrm>
            <a:off x="1683580" y="3318690"/>
            <a:ext cx="59344" cy="46981"/>
          </a:xfrm>
          <a:custGeom>
            <a:avLst/>
            <a:gdLst/>
            <a:ahLst/>
            <a:cxnLst/>
            <a:rect l="l" t="t" r="r" b="b"/>
            <a:pathLst>
              <a:path w="264" h="209" extrusionOk="0">
                <a:moveTo>
                  <a:pt x="132" y="1"/>
                </a:moveTo>
                <a:cubicBezTo>
                  <a:pt x="1" y="1"/>
                  <a:pt x="1" y="209"/>
                  <a:pt x="132" y="209"/>
                </a:cubicBezTo>
                <a:cubicBezTo>
                  <a:pt x="263" y="209"/>
                  <a:pt x="263" y="1"/>
                  <a:pt x="13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904" name="Google Shape;904;p7"/>
          <p:cNvGrpSpPr/>
          <p:nvPr/>
        </p:nvGrpSpPr>
        <p:grpSpPr>
          <a:xfrm>
            <a:off x="361340" y="1514621"/>
            <a:ext cx="11467283" cy="3524136"/>
            <a:chOff x="271005" y="1135966"/>
            <a:chExt cx="8600462" cy="2643102"/>
          </a:xfrm>
        </p:grpSpPr>
        <p:sp>
          <p:nvSpPr>
            <p:cNvPr id="905" name="Google Shape;905;p7"/>
            <p:cNvSpPr/>
            <p:nvPr/>
          </p:nvSpPr>
          <p:spPr>
            <a:xfrm>
              <a:off x="999908" y="2827628"/>
              <a:ext cx="41305" cy="32201"/>
            </a:xfrm>
            <a:custGeom>
              <a:avLst/>
              <a:gdLst/>
              <a:ahLst/>
              <a:cxnLst/>
              <a:rect l="l" t="t" r="r" b="b"/>
              <a:pathLst>
                <a:path w="245" h="191" extrusionOk="0">
                  <a:moveTo>
                    <a:pt x="131" y="1"/>
                  </a:moveTo>
                  <a:cubicBezTo>
                    <a:pt x="0" y="1"/>
                    <a:pt x="0" y="191"/>
                    <a:pt x="131" y="191"/>
                  </a:cubicBezTo>
                  <a:cubicBezTo>
                    <a:pt x="244" y="191"/>
                    <a:pt x="244" y="1"/>
                    <a:pt x="13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6" name="Google Shape;906;p7"/>
            <p:cNvSpPr/>
            <p:nvPr/>
          </p:nvSpPr>
          <p:spPr>
            <a:xfrm>
              <a:off x="1218158" y="3352530"/>
              <a:ext cx="44508" cy="35404"/>
            </a:xfrm>
            <a:custGeom>
              <a:avLst/>
              <a:gdLst/>
              <a:ahLst/>
              <a:cxnLst/>
              <a:rect l="l" t="t" r="r" b="b"/>
              <a:pathLst>
                <a:path w="264" h="210" extrusionOk="0">
                  <a:moveTo>
                    <a:pt x="132" y="1"/>
                  </a:moveTo>
                  <a:cubicBezTo>
                    <a:pt x="1" y="1"/>
                    <a:pt x="1" y="209"/>
                    <a:pt x="132" y="209"/>
                  </a:cubicBezTo>
                  <a:cubicBezTo>
                    <a:pt x="263" y="209"/>
                    <a:pt x="263" y="1"/>
                    <a:pt x="13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7" name="Google Shape;907;p7"/>
            <p:cNvSpPr/>
            <p:nvPr/>
          </p:nvSpPr>
          <p:spPr>
            <a:xfrm>
              <a:off x="1307512" y="3381528"/>
              <a:ext cx="41305" cy="32201"/>
            </a:xfrm>
            <a:custGeom>
              <a:avLst/>
              <a:gdLst/>
              <a:ahLst/>
              <a:cxnLst/>
              <a:rect l="l" t="t" r="r" b="b"/>
              <a:pathLst>
                <a:path w="245" h="191" extrusionOk="0">
                  <a:moveTo>
                    <a:pt x="113" y="1"/>
                  </a:moveTo>
                  <a:cubicBezTo>
                    <a:pt x="0" y="1"/>
                    <a:pt x="0" y="191"/>
                    <a:pt x="113" y="191"/>
                  </a:cubicBezTo>
                  <a:cubicBezTo>
                    <a:pt x="244" y="191"/>
                    <a:pt x="244" y="1"/>
                    <a:pt x="11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8" name="Google Shape;908;p7"/>
            <p:cNvSpPr/>
            <p:nvPr/>
          </p:nvSpPr>
          <p:spPr>
            <a:xfrm>
              <a:off x="382276" y="3743833"/>
              <a:ext cx="41305" cy="35236"/>
            </a:xfrm>
            <a:custGeom>
              <a:avLst/>
              <a:gdLst/>
              <a:ahLst/>
              <a:cxnLst/>
              <a:rect l="l" t="t" r="r" b="b"/>
              <a:pathLst>
                <a:path w="245" h="209" extrusionOk="0">
                  <a:moveTo>
                    <a:pt x="132" y="1"/>
                  </a:moveTo>
                  <a:cubicBezTo>
                    <a:pt x="1" y="1"/>
                    <a:pt x="1" y="209"/>
                    <a:pt x="132" y="209"/>
                  </a:cubicBezTo>
                  <a:cubicBezTo>
                    <a:pt x="245" y="209"/>
                    <a:pt x="245" y="1"/>
                    <a:pt x="13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9" name="Google Shape;909;p7"/>
            <p:cNvSpPr/>
            <p:nvPr/>
          </p:nvSpPr>
          <p:spPr>
            <a:xfrm>
              <a:off x="430325" y="3657682"/>
              <a:ext cx="41305" cy="32201"/>
            </a:xfrm>
            <a:custGeom>
              <a:avLst/>
              <a:gdLst/>
              <a:ahLst/>
              <a:cxnLst/>
              <a:rect l="l" t="t" r="r" b="b"/>
              <a:pathLst>
                <a:path w="245" h="191" extrusionOk="0">
                  <a:moveTo>
                    <a:pt x="114" y="0"/>
                  </a:moveTo>
                  <a:cubicBezTo>
                    <a:pt x="1" y="0"/>
                    <a:pt x="1" y="190"/>
                    <a:pt x="114" y="190"/>
                  </a:cubicBezTo>
                  <a:cubicBezTo>
                    <a:pt x="245" y="190"/>
                    <a:pt x="245" y="0"/>
                    <a:pt x="11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0" name="Google Shape;910;p7"/>
            <p:cNvSpPr/>
            <p:nvPr/>
          </p:nvSpPr>
          <p:spPr>
            <a:xfrm>
              <a:off x="490681" y="3743833"/>
              <a:ext cx="41305" cy="35236"/>
            </a:xfrm>
            <a:custGeom>
              <a:avLst/>
              <a:gdLst/>
              <a:ahLst/>
              <a:cxnLst/>
              <a:rect l="l" t="t" r="r" b="b"/>
              <a:pathLst>
                <a:path w="245" h="209" extrusionOk="0">
                  <a:moveTo>
                    <a:pt x="131" y="1"/>
                  </a:moveTo>
                  <a:cubicBezTo>
                    <a:pt x="0" y="1"/>
                    <a:pt x="0" y="209"/>
                    <a:pt x="131" y="209"/>
                  </a:cubicBezTo>
                  <a:cubicBezTo>
                    <a:pt x="244" y="209"/>
                    <a:pt x="244" y="1"/>
                    <a:pt x="13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1" name="Google Shape;911;p7"/>
            <p:cNvSpPr/>
            <p:nvPr/>
          </p:nvSpPr>
          <p:spPr>
            <a:xfrm>
              <a:off x="832183" y="2041053"/>
              <a:ext cx="86319" cy="66594"/>
            </a:xfrm>
            <a:custGeom>
              <a:avLst/>
              <a:gdLst/>
              <a:ahLst/>
              <a:cxnLst/>
              <a:rect l="l" t="t" r="r" b="b"/>
              <a:pathLst>
                <a:path w="512" h="395" extrusionOk="0">
                  <a:moveTo>
                    <a:pt x="250" y="1"/>
                  </a:moveTo>
                  <a:cubicBezTo>
                    <a:pt x="1" y="1"/>
                    <a:pt x="1" y="394"/>
                    <a:pt x="250" y="394"/>
                  </a:cubicBezTo>
                  <a:cubicBezTo>
                    <a:pt x="512" y="394"/>
                    <a:pt x="512" y="1"/>
                    <a:pt x="25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2" name="Google Shape;912;p7"/>
            <p:cNvSpPr/>
            <p:nvPr/>
          </p:nvSpPr>
          <p:spPr>
            <a:xfrm>
              <a:off x="1129632" y="1135966"/>
              <a:ext cx="177865" cy="171459"/>
            </a:xfrm>
            <a:custGeom>
              <a:avLst/>
              <a:gdLst/>
              <a:ahLst/>
              <a:cxnLst/>
              <a:rect l="l" t="t" r="r" b="b"/>
              <a:pathLst>
                <a:path w="1055" h="1017" extrusionOk="0">
                  <a:moveTo>
                    <a:pt x="353" y="0"/>
                  </a:moveTo>
                  <a:cubicBezTo>
                    <a:pt x="314" y="0"/>
                    <a:pt x="278" y="26"/>
                    <a:pt x="263" y="76"/>
                  </a:cubicBezTo>
                  <a:cubicBezTo>
                    <a:pt x="227" y="171"/>
                    <a:pt x="227" y="284"/>
                    <a:pt x="209" y="397"/>
                  </a:cubicBezTo>
                  <a:cubicBezTo>
                    <a:pt x="172" y="415"/>
                    <a:pt x="132" y="433"/>
                    <a:pt x="77" y="451"/>
                  </a:cubicBezTo>
                  <a:cubicBezTo>
                    <a:pt x="1" y="492"/>
                    <a:pt x="19" y="623"/>
                    <a:pt x="96" y="641"/>
                  </a:cubicBezTo>
                  <a:cubicBezTo>
                    <a:pt x="132" y="641"/>
                    <a:pt x="172" y="659"/>
                    <a:pt x="209" y="678"/>
                  </a:cubicBezTo>
                  <a:cubicBezTo>
                    <a:pt x="227" y="754"/>
                    <a:pt x="227" y="849"/>
                    <a:pt x="245" y="944"/>
                  </a:cubicBezTo>
                  <a:cubicBezTo>
                    <a:pt x="245" y="999"/>
                    <a:pt x="322" y="1017"/>
                    <a:pt x="376" y="1017"/>
                  </a:cubicBezTo>
                  <a:cubicBezTo>
                    <a:pt x="399" y="1017"/>
                    <a:pt x="435" y="999"/>
                    <a:pt x="453" y="963"/>
                  </a:cubicBezTo>
                  <a:cubicBezTo>
                    <a:pt x="489" y="904"/>
                    <a:pt x="530" y="849"/>
                    <a:pt x="566" y="773"/>
                  </a:cubicBezTo>
                  <a:cubicBezTo>
                    <a:pt x="679" y="813"/>
                    <a:pt x="792" y="831"/>
                    <a:pt x="923" y="849"/>
                  </a:cubicBezTo>
                  <a:cubicBezTo>
                    <a:pt x="1000" y="849"/>
                    <a:pt x="1055" y="754"/>
                    <a:pt x="1000" y="700"/>
                  </a:cubicBezTo>
                  <a:cubicBezTo>
                    <a:pt x="942" y="605"/>
                    <a:pt x="869" y="492"/>
                    <a:pt x="792" y="397"/>
                  </a:cubicBezTo>
                  <a:cubicBezTo>
                    <a:pt x="810" y="361"/>
                    <a:pt x="828" y="320"/>
                    <a:pt x="869" y="284"/>
                  </a:cubicBezTo>
                  <a:cubicBezTo>
                    <a:pt x="898" y="209"/>
                    <a:pt x="845" y="135"/>
                    <a:pt x="775" y="135"/>
                  </a:cubicBezTo>
                  <a:cubicBezTo>
                    <a:pt x="756" y="135"/>
                    <a:pt x="736" y="140"/>
                    <a:pt x="715" y="153"/>
                  </a:cubicBezTo>
                  <a:cubicBezTo>
                    <a:pt x="697" y="171"/>
                    <a:pt x="661" y="171"/>
                    <a:pt x="643" y="189"/>
                  </a:cubicBezTo>
                  <a:cubicBezTo>
                    <a:pt x="566" y="112"/>
                    <a:pt x="489" y="58"/>
                    <a:pt x="417" y="22"/>
                  </a:cubicBezTo>
                  <a:cubicBezTo>
                    <a:pt x="396" y="8"/>
                    <a:pt x="374" y="0"/>
                    <a:pt x="35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3" name="Google Shape;913;p7"/>
            <p:cNvSpPr/>
            <p:nvPr/>
          </p:nvSpPr>
          <p:spPr>
            <a:xfrm>
              <a:off x="325124" y="1381852"/>
              <a:ext cx="174830" cy="177528"/>
            </a:xfrm>
            <a:custGeom>
              <a:avLst/>
              <a:gdLst/>
              <a:ahLst/>
              <a:cxnLst/>
              <a:rect l="l" t="t" r="r" b="b"/>
              <a:pathLst>
                <a:path w="1037" h="1053" extrusionOk="0">
                  <a:moveTo>
                    <a:pt x="750" y="0"/>
                  </a:moveTo>
                  <a:cubicBezTo>
                    <a:pt x="739" y="0"/>
                    <a:pt x="729" y="2"/>
                    <a:pt x="720" y="5"/>
                  </a:cubicBezTo>
                  <a:cubicBezTo>
                    <a:pt x="625" y="64"/>
                    <a:pt x="530" y="118"/>
                    <a:pt x="435" y="177"/>
                  </a:cubicBezTo>
                  <a:cubicBezTo>
                    <a:pt x="398" y="154"/>
                    <a:pt x="358" y="136"/>
                    <a:pt x="303" y="118"/>
                  </a:cubicBezTo>
                  <a:cubicBezTo>
                    <a:pt x="292" y="113"/>
                    <a:pt x="280" y="110"/>
                    <a:pt x="269" y="110"/>
                  </a:cubicBezTo>
                  <a:cubicBezTo>
                    <a:pt x="207" y="110"/>
                    <a:pt x="157" y="188"/>
                    <a:pt x="172" y="249"/>
                  </a:cubicBezTo>
                  <a:cubicBezTo>
                    <a:pt x="190" y="290"/>
                    <a:pt x="208" y="326"/>
                    <a:pt x="227" y="362"/>
                  </a:cubicBezTo>
                  <a:cubicBezTo>
                    <a:pt x="154" y="421"/>
                    <a:pt x="95" y="494"/>
                    <a:pt x="41" y="552"/>
                  </a:cubicBezTo>
                  <a:cubicBezTo>
                    <a:pt x="0" y="589"/>
                    <a:pt x="18" y="666"/>
                    <a:pt x="59" y="702"/>
                  </a:cubicBezTo>
                  <a:cubicBezTo>
                    <a:pt x="77" y="720"/>
                    <a:pt x="113" y="742"/>
                    <a:pt x="154" y="742"/>
                  </a:cubicBezTo>
                  <a:cubicBezTo>
                    <a:pt x="227" y="720"/>
                    <a:pt x="303" y="720"/>
                    <a:pt x="358" y="702"/>
                  </a:cubicBezTo>
                  <a:cubicBezTo>
                    <a:pt x="417" y="815"/>
                    <a:pt x="471" y="910"/>
                    <a:pt x="548" y="1005"/>
                  </a:cubicBezTo>
                  <a:cubicBezTo>
                    <a:pt x="563" y="1038"/>
                    <a:pt x="594" y="1053"/>
                    <a:pt x="625" y="1053"/>
                  </a:cubicBezTo>
                  <a:cubicBezTo>
                    <a:pt x="665" y="1053"/>
                    <a:pt x="707" y="1028"/>
                    <a:pt x="720" y="987"/>
                  </a:cubicBezTo>
                  <a:cubicBezTo>
                    <a:pt x="738" y="874"/>
                    <a:pt x="774" y="761"/>
                    <a:pt x="810" y="629"/>
                  </a:cubicBezTo>
                  <a:cubicBezTo>
                    <a:pt x="851" y="629"/>
                    <a:pt x="887" y="629"/>
                    <a:pt x="923" y="607"/>
                  </a:cubicBezTo>
                  <a:cubicBezTo>
                    <a:pt x="1036" y="589"/>
                    <a:pt x="1036" y="457"/>
                    <a:pt x="946" y="421"/>
                  </a:cubicBezTo>
                  <a:cubicBezTo>
                    <a:pt x="923" y="403"/>
                    <a:pt x="887" y="403"/>
                    <a:pt x="869" y="381"/>
                  </a:cubicBezTo>
                  <a:cubicBezTo>
                    <a:pt x="869" y="290"/>
                    <a:pt x="869" y="195"/>
                    <a:pt x="851" y="82"/>
                  </a:cubicBezTo>
                  <a:cubicBezTo>
                    <a:pt x="851" y="33"/>
                    <a:pt x="799" y="0"/>
                    <a:pt x="75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4" name="Google Shape;914;p7"/>
            <p:cNvSpPr/>
            <p:nvPr/>
          </p:nvSpPr>
          <p:spPr>
            <a:xfrm>
              <a:off x="271005" y="2959035"/>
              <a:ext cx="89354" cy="66594"/>
            </a:xfrm>
            <a:custGeom>
              <a:avLst/>
              <a:gdLst/>
              <a:ahLst/>
              <a:cxnLst/>
              <a:rect l="l" t="t" r="r" b="b"/>
              <a:pathLst>
                <a:path w="530" h="395" extrusionOk="0">
                  <a:moveTo>
                    <a:pt x="267" y="1"/>
                  </a:moveTo>
                  <a:cubicBezTo>
                    <a:pt x="0" y="1"/>
                    <a:pt x="0" y="394"/>
                    <a:pt x="267" y="394"/>
                  </a:cubicBezTo>
                  <a:cubicBezTo>
                    <a:pt x="529" y="394"/>
                    <a:pt x="529" y="1"/>
                    <a:pt x="26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5" name="Google Shape;915;p7"/>
            <p:cNvSpPr/>
            <p:nvPr/>
          </p:nvSpPr>
          <p:spPr>
            <a:xfrm>
              <a:off x="287022" y="3146678"/>
              <a:ext cx="86319" cy="69629"/>
            </a:xfrm>
            <a:custGeom>
              <a:avLst/>
              <a:gdLst/>
              <a:ahLst/>
              <a:cxnLst/>
              <a:rect l="l" t="t" r="r" b="b"/>
              <a:pathLst>
                <a:path w="512" h="413" extrusionOk="0">
                  <a:moveTo>
                    <a:pt x="244" y="1"/>
                  </a:moveTo>
                  <a:cubicBezTo>
                    <a:pt x="0" y="1"/>
                    <a:pt x="0" y="412"/>
                    <a:pt x="244" y="412"/>
                  </a:cubicBezTo>
                  <a:cubicBezTo>
                    <a:pt x="511" y="412"/>
                    <a:pt x="511" y="1"/>
                    <a:pt x="24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6" name="Google Shape;916;p7"/>
            <p:cNvSpPr/>
            <p:nvPr/>
          </p:nvSpPr>
          <p:spPr>
            <a:xfrm flipH="1">
              <a:off x="7835280" y="2489017"/>
              <a:ext cx="44508" cy="35236"/>
            </a:xfrm>
            <a:custGeom>
              <a:avLst/>
              <a:gdLst/>
              <a:ahLst/>
              <a:cxnLst/>
              <a:rect l="l" t="t" r="r" b="b"/>
              <a:pathLst>
                <a:path w="264" h="209" extrusionOk="0">
                  <a:moveTo>
                    <a:pt x="132" y="1"/>
                  </a:moveTo>
                  <a:cubicBezTo>
                    <a:pt x="1" y="1"/>
                    <a:pt x="1" y="209"/>
                    <a:pt x="132" y="209"/>
                  </a:cubicBezTo>
                  <a:cubicBezTo>
                    <a:pt x="263" y="209"/>
                    <a:pt x="263" y="1"/>
                    <a:pt x="13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7" name="Google Shape;917;p7"/>
            <p:cNvSpPr/>
            <p:nvPr/>
          </p:nvSpPr>
          <p:spPr>
            <a:xfrm flipH="1">
              <a:off x="8101259" y="2827628"/>
              <a:ext cx="41305" cy="32201"/>
            </a:xfrm>
            <a:custGeom>
              <a:avLst/>
              <a:gdLst/>
              <a:ahLst/>
              <a:cxnLst/>
              <a:rect l="l" t="t" r="r" b="b"/>
              <a:pathLst>
                <a:path w="245" h="191" extrusionOk="0">
                  <a:moveTo>
                    <a:pt x="131" y="1"/>
                  </a:moveTo>
                  <a:cubicBezTo>
                    <a:pt x="0" y="1"/>
                    <a:pt x="0" y="191"/>
                    <a:pt x="131" y="191"/>
                  </a:cubicBezTo>
                  <a:cubicBezTo>
                    <a:pt x="244" y="191"/>
                    <a:pt x="244" y="1"/>
                    <a:pt x="13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8" name="Google Shape;918;p7"/>
            <p:cNvSpPr/>
            <p:nvPr/>
          </p:nvSpPr>
          <p:spPr>
            <a:xfrm flipH="1">
              <a:off x="7879806" y="3352530"/>
              <a:ext cx="44508" cy="35404"/>
            </a:xfrm>
            <a:custGeom>
              <a:avLst/>
              <a:gdLst/>
              <a:ahLst/>
              <a:cxnLst/>
              <a:rect l="l" t="t" r="r" b="b"/>
              <a:pathLst>
                <a:path w="264" h="210" extrusionOk="0">
                  <a:moveTo>
                    <a:pt x="132" y="1"/>
                  </a:moveTo>
                  <a:cubicBezTo>
                    <a:pt x="1" y="1"/>
                    <a:pt x="1" y="209"/>
                    <a:pt x="132" y="209"/>
                  </a:cubicBezTo>
                  <a:cubicBezTo>
                    <a:pt x="263" y="209"/>
                    <a:pt x="263" y="1"/>
                    <a:pt x="13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9" name="Google Shape;919;p7"/>
            <p:cNvSpPr/>
            <p:nvPr/>
          </p:nvSpPr>
          <p:spPr>
            <a:xfrm flipH="1">
              <a:off x="7793655" y="3381528"/>
              <a:ext cx="41305" cy="32201"/>
            </a:xfrm>
            <a:custGeom>
              <a:avLst/>
              <a:gdLst/>
              <a:ahLst/>
              <a:cxnLst/>
              <a:rect l="l" t="t" r="r" b="b"/>
              <a:pathLst>
                <a:path w="245" h="191" extrusionOk="0">
                  <a:moveTo>
                    <a:pt x="113" y="1"/>
                  </a:moveTo>
                  <a:cubicBezTo>
                    <a:pt x="0" y="1"/>
                    <a:pt x="0" y="191"/>
                    <a:pt x="113" y="191"/>
                  </a:cubicBezTo>
                  <a:cubicBezTo>
                    <a:pt x="244" y="191"/>
                    <a:pt x="244" y="1"/>
                    <a:pt x="11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7"/>
            <p:cNvSpPr/>
            <p:nvPr/>
          </p:nvSpPr>
          <p:spPr>
            <a:xfrm flipH="1">
              <a:off x="8718891" y="3743833"/>
              <a:ext cx="41305" cy="35236"/>
            </a:xfrm>
            <a:custGeom>
              <a:avLst/>
              <a:gdLst/>
              <a:ahLst/>
              <a:cxnLst/>
              <a:rect l="l" t="t" r="r" b="b"/>
              <a:pathLst>
                <a:path w="245" h="209" extrusionOk="0">
                  <a:moveTo>
                    <a:pt x="132" y="1"/>
                  </a:moveTo>
                  <a:cubicBezTo>
                    <a:pt x="1" y="1"/>
                    <a:pt x="1" y="209"/>
                    <a:pt x="132" y="209"/>
                  </a:cubicBezTo>
                  <a:cubicBezTo>
                    <a:pt x="245" y="209"/>
                    <a:pt x="245" y="1"/>
                    <a:pt x="13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7"/>
            <p:cNvSpPr/>
            <p:nvPr/>
          </p:nvSpPr>
          <p:spPr>
            <a:xfrm flipH="1">
              <a:off x="8670842" y="3657682"/>
              <a:ext cx="41305" cy="32201"/>
            </a:xfrm>
            <a:custGeom>
              <a:avLst/>
              <a:gdLst/>
              <a:ahLst/>
              <a:cxnLst/>
              <a:rect l="l" t="t" r="r" b="b"/>
              <a:pathLst>
                <a:path w="245" h="191" extrusionOk="0">
                  <a:moveTo>
                    <a:pt x="114" y="0"/>
                  </a:moveTo>
                  <a:cubicBezTo>
                    <a:pt x="1" y="0"/>
                    <a:pt x="1" y="190"/>
                    <a:pt x="114" y="190"/>
                  </a:cubicBezTo>
                  <a:cubicBezTo>
                    <a:pt x="245" y="190"/>
                    <a:pt x="245" y="0"/>
                    <a:pt x="11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2" name="Google Shape;922;p7"/>
            <p:cNvSpPr/>
            <p:nvPr/>
          </p:nvSpPr>
          <p:spPr>
            <a:xfrm flipH="1">
              <a:off x="8610486" y="3743833"/>
              <a:ext cx="41305" cy="35236"/>
            </a:xfrm>
            <a:custGeom>
              <a:avLst/>
              <a:gdLst/>
              <a:ahLst/>
              <a:cxnLst/>
              <a:rect l="l" t="t" r="r" b="b"/>
              <a:pathLst>
                <a:path w="245" h="209" extrusionOk="0">
                  <a:moveTo>
                    <a:pt x="131" y="1"/>
                  </a:moveTo>
                  <a:cubicBezTo>
                    <a:pt x="0" y="1"/>
                    <a:pt x="0" y="209"/>
                    <a:pt x="131" y="209"/>
                  </a:cubicBezTo>
                  <a:cubicBezTo>
                    <a:pt x="244" y="209"/>
                    <a:pt x="244" y="1"/>
                    <a:pt x="13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3" name="Google Shape;923;p7"/>
            <p:cNvSpPr/>
            <p:nvPr/>
          </p:nvSpPr>
          <p:spPr>
            <a:xfrm flipH="1">
              <a:off x="8223970" y="2041053"/>
              <a:ext cx="86319" cy="66594"/>
            </a:xfrm>
            <a:custGeom>
              <a:avLst/>
              <a:gdLst/>
              <a:ahLst/>
              <a:cxnLst/>
              <a:rect l="l" t="t" r="r" b="b"/>
              <a:pathLst>
                <a:path w="512" h="395" extrusionOk="0">
                  <a:moveTo>
                    <a:pt x="250" y="1"/>
                  </a:moveTo>
                  <a:cubicBezTo>
                    <a:pt x="1" y="1"/>
                    <a:pt x="1" y="394"/>
                    <a:pt x="250" y="394"/>
                  </a:cubicBezTo>
                  <a:cubicBezTo>
                    <a:pt x="512" y="394"/>
                    <a:pt x="512" y="1"/>
                    <a:pt x="25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7"/>
            <p:cNvSpPr/>
            <p:nvPr/>
          </p:nvSpPr>
          <p:spPr>
            <a:xfrm flipH="1">
              <a:off x="7834976" y="1135966"/>
              <a:ext cx="177865" cy="171459"/>
            </a:xfrm>
            <a:custGeom>
              <a:avLst/>
              <a:gdLst/>
              <a:ahLst/>
              <a:cxnLst/>
              <a:rect l="l" t="t" r="r" b="b"/>
              <a:pathLst>
                <a:path w="1055" h="1017" extrusionOk="0">
                  <a:moveTo>
                    <a:pt x="353" y="0"/>
                  </a:moveTo>
                  <a:cubicBezTo>
                    <a:pt x="314" y="0"/>
                    <a:pt x="278" y="26"/>
                    <a:pt x="263" y="76"/>
                  </a:cubicBezTo>
                  <a:cubicBezTo>
                    <a:pt x="227" y="171"/>
                    <a:pt x="227" y="284"/>
                    <a:pt x="209" y="397"/>
                  </a:cubicBezTo>
                  <a:cubicBezTo>
                    <a:pt x="172" y="415"/>
                    <a:pt x="132" y="433"/>
                    <a:pt x="77" y="451"/>
                  </a:cubicBezTo>
                  <a:cubicBezTo>
                    <a:pt x="1" y="492"/>
                    <a:pt x="19" y="623"/>
                    <a:pt x="96" y="641"/>
                  </a:cubicBezTo>
                  <a:cubicBezTo>
                    <a:pt x="132" y="641"/>
                    <a:pt x="172" y="659"/>
                    <a:pt x="209" y="678"/>
                  </a:cubicBezTo>
                  <a:cubicBezTo>
                    <a:pt x="227" y="754"/>
                    <a:pt x="227" y="849"/>
                    <a:pt x="245" y="944"/>
                  </a:cubicBezTo>
                  <a:cubicBezTo>
                    <a:pt x="245" y="999"/>
                    <a:pt x="322" y="1017"/>
                    <a:pt x="376" y="1017"/>
                  </a:cubicBezTo>
                  <a:cubicBezTo>
                    <a:pt x="399" y="1017"/>
                    <a:pt x="435" y="999"/>
                    <a:pt x="453" y="963"/>
                  </a:cubicBezTo>
                  <a:cubicBezTo>
                    <a:pt x="489" y="904"/>
                    <a:pt x="530" y="849"/>
                    <a:pt x="566" y="773"/>
                  </a:cubicBezTo>
                  <a:cubicBezTo>
                    <a:pt x="679" y="813"/>
                    <a:pt x="792" y="831"/>
                    <a:pt x="923" y="849"/>
                  </a:cubicBezTo>
                  <a:cubicBezTo>
                    <a:pt x="1000" y="849"/>
                    <a:pt x="1055" y="754"/>
                    <a:pt x="1000" y="700"/>
                  </a:cubicBezTo>
                  <a:cubicBezTo>
                    <a:pt x="942" y="605"/>
                    <a:pt x="869" y="492"/>
                    <a:pt x="792" y="397"/>
                  </a:cubicBezTo>
                  <a:cubicBezTo>
                    <a:pt x="810" y="361"/>
                    <a:pt x="828" y="320"/>
                    <a:pt x="869" y="284"/>
                  </a:cubicBezTo>
                  <a:cubicBezTo>
                    <a:pt x="898" y="209"/>
                    <a:pt x="845" y="135"/>
                    <a:pt x="775" y="135"/>
                  </a:cubicBezTo>
                  <a:cubicBezTo>
                    <a:pt x="756" y="135"/>
                    <a:pt x="736" y="140"/>
                    <a:pt x="715" y="153"/>
                  </a:cubicBezTo>
                  <a:cubicBezTo>
                    <a:pt x="697" y="171"/>
                    <a:pt x="661" y="171"/>
                    <a:pt x="643" y="189"/>
                  </a:cubicBezTo>
                  <a:cubicBezTo>
                    <a:pt x="566" y="112"/>
                    <a:pt x="489" y="58"/>
                    <a:pt x="417" y="22"/>
                  </a:cubicBezTo>
                  <a:cubicBezTo>
                    <a:pt x="396" y="8"/>
                    <a:pt x="374" y="0"/>
                    <a:pt x="35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7"/>
            <p:cNvSpPr/>
            <p:nvPr/>
          </p:nvSpPr>
          <p:spPr>
            <a:xfrm flipH="1">
              <a:off x="8642519" y="1381852"/>
              <a:ext cx="174830" cy="177528"/>
            </a:xfrm>
            <a:custGeom>
              <a:avLst/>
              <a:gdLst/>
              <a:ahLst/>
              <a:cxnLst/>
              <a:rect l="l" t="t" r="r" b="b"/>
              <a:pathLst>
                <a:path w="1037" h="1053" extrusionOk="0">
                  <a:moveTo>
                    <a:pt x="750" y="0"/>
                  </a:moveTo>
                  <a:cubicBezTo>
                    <a:pt x="739" y="0"/>
                    <a:pt x="729" y="2"/>
                    <a:pt x="720" y="5"/>
                  </a:cubicBezTo>
                  <a:cubicBezTo>
                    <a:pt x="625" y="64"/>
                    <a:pt x="530" y="118"/>
                    <a:pt x="435" y="177"/>
                  </a:cubicBezTo>
                  <a:cubicBezTo>
                    <a:pt x="398" y="154"/>
                    <a:pt x="358" y="136"/>
                    <a:pt x="303" y="118"/>
                  </a:cubicBezTo>
                  <a:cubicBezTo>
                    <a:pt x="292" y="113"/>
                    <a:pt x="280" y="110"/>
                    <a:pt x="269" y="110"/>
                  </a:cubicBezTo>
                  <a:cubicBezTo>
                    <a:pt x="207" y="110"/>
                    <a:pt x="157" y="188"/>
                    <a:pt x="172" y="249"/>
                  </a:cubicBezTo>
                  <a:cubicBezTo>
                    <a:pt x="190" y="290"/>
                    <a:pt x="208" y="326"/>
                    <a:pt x="227" y="362"/>
                  </a:cubicBezTo>
                  <a:cubicBezTo>
                    <a:pt x="154" y="421"/>
                    <a:pt x="95" y="494"/>
                    <a:pt x="41" y="552"/>
                  </a:cubicBezTo>
                  <a:cubicBezTo>
                    <a:pt x="0" y="589"/>
                    <a:pt x="18" y="666"/>
                    <a:pt x="59" y="702"/>
                  </a:cubicBezTo>
                  <a:cubicBezTo>
                    <a:pt x="77" y="720"/>
                    <a:pt x="113" y="742"/>
                    <a:pt x="154" y="742"/>
                  </a:cubicBezTo>
                  <a:cubicBezTo>
                    <a:pt x="227" y="720"/>
                    <a:pt x="303" y="720"/>
                    <a:pt x="358" y="702"/>
                  </a:cubicBezTo>
                  <a:cubicBezTo>
                    <a:pt x="417" y="815"/>
                    <a:pt x="471" y="910"/>
                    <a:pt x="548" y="1005"/>
                  </a:cubicBezTo>
                  <a:cubicBezTo>
                    <a:pt x="563" y="1038"/>
                    <a:pt x="594" y="1053"/>
                    <a:pt x="625" y="1053"/>
                  </a:cubicBezTo>
                  <a:cubicBezTo>
                    <a:pt x="665" y="1053"/>
                    <a:pt x="707" y="1028"/>
                    <a:pt x="720" y="987"/>
                  </a:cubicBezTo>
                  <a:cubicBezTo>
                    <a:pt x="738" y="874"/>
                    <a:pt x="774" y="761"/>
                    <a:pt x="810" y="629"/>
                  </a:cubicBezTo>
                  <a:cubicBezTo>
                    <a:pt x="851" y="629"/>
                    <a:pt x="887" y="629"/>
                    <a:pt x="923" y="607"/>
                  </a:cubicBezTo>
                  <a:cubicBezTo>
                    <a:pt x="1036" y="589"/>
                    <a:pt x="1036" y="457"/>
                    <a:pt x="946" y="421"/>
                  </a:cubicBezTo>
                  <a:cubicBezTo>
                    <a:pt x="923" y="403"/>
                    <a:pt x="887" y="403"/>
                    <a:pt x="869" y="381"/>
                  </a:cubicBezTo>
                  <a:cubicBezTo>
                    <a:pt x="869" y="290"/>
                    <a:pt x="869" y="195"/>
                    <a:pt x="851" y="82"/>
                  </a:cubicBezTo>
                  <a:cubicBezTo>
                    <a:pt x="851" y="33"/>
                    <a:pt x="799" y="0"/>
                    <a:pt x="75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6" name="Google Shape;926;p7"/>
            <p:cNvSpPr/>
            <p:nvPr/>
          </p:nvSpPr>
          <p:spPr>
            <a:xfrm flipH="1">
              <a:off x="8782113" y="2959035"/>
              <a:ext cx="89354" cy="66594"/>
            </a:xfrm>
            <a:custGeom>
              <a:avLst/>
              <a:gdLst/>
              <a:ahLst/>
              <a:cxnLst/>
              <a:rect l="l" t="t" r="r" b="b"/>
              <a:pathLst>
                <a:path w="530" h="395" extrusionOk="0">
                  <a:moveTo>
                    <a:pt x="267" y="1"/>
                  </a:moveTo>
                  <a:cubicBezTo>
                    <a:pt x="0" y="1"/>
                    <a:pt x="0" y="394"/>
                    <a:pt x="267" y="394"/>
                  </a:cubicBezTo>
                  <a:cubicBezTo>
                    <a:pt x="529" y="394"/>
                    <a:pt x="529" y="1"/>
                    <a:pt x="26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7" name="Google Shape;927;p7"/>
            <p:cNvSpPr/>
            <p:nvPr/>
          </p:nvSpPr>
          <p:spPr>
            <a:xfrm flipH="1">
              <a:off x="8769132" y="3146678"/>
              <a:ext cx="86319" cy="69629"/>
            </a:xfrm>
            <a:custGeom>
              <a:avLst/>
              <a:gdLst/>
              <a:ahLst/>
              <a:cxnLst/>
              <a:rect l="l" t="t" r="r" b="b"/>
              <a:pathLst>
                <a:path w="512" h="413" extrusionOk="0">
                  <a:moveTo>
                    <a:pt x="244" y="1"/>
                  </a:moveTo>
                  <a:cubicBezTo>
                    <a:pt x="0" y="1"/>
                    <a:pt x="0" y="412"/>
                    <a:pt x="244" y="412"/>
                  </a:cubicBezTo>
                  <a:cubicBezTo>
                    <a:pt x="511" y="412"/>
                    <a:pt x="511" y="1"/>
                    <a:pt x="24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001963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7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3" name="Google Shape;1723;p9"/>
          <p:cNvSpPr/>
          <p:nvPr/>
        </p:nvSpPr>
        <p:spPr>
          <a:xfrm rot="-4500010">
            <a:off x="10314135" y="-1438931"/>
            <a:ext cx="2789416" cy="3652105"/>
          </a:xfrm>
          <a:custGeom>
            <a:avLst/>
            <a:gdLst/>
            <a:ahLst/>
            <a:cxnLst/>
            <a:rect l="l" t="t" r="r" b="b"/>
            <a:pathLst>
              <a:path w="14974" h="13797" extrusionOk="0">
                <a:moveTo>
                  <a:pt x="8230" y="1"/>
                </a:moveTo>
                <a:cubicBezTo>
                  <a:pt x="6711" y="1"/>
                  <a:pt x="5230" y="620"/>
                  <a:pt x="4526" y="1934"/>
                </a:cubicBezTo>
                <a:cubicBezTo>
                  <a:pt x="3559" y="3725"/>
                  <a:pt x="4156" y="6262"/>
                  <a:pt x="2663" y="7605"/>
                </a:cubicBezTo>
                <a:cubicBezTo>
                  <a:pt x="2114" y="8053"/>
                  <a:pt x="1416" y="8298"/>
                  <a:pt x="944" y="8823"/>
                </a:cubicBezTo>
                <a:cubicBezTo>
                  <a:pt x="1" y="9868"/>
                  <a:pt x="496" y="11635"/>
                  <a:pt x="1589" y="12506"/>
                </a:cubicBezTo>
                <a:cubicBezTo>
                  <a:pt x="2657" y="13378"/>
                  <a:pt x="4048" y="13797"/>
                  <a:pt x="5410" y="13797"/>
                </a:cubicBezTo>
                <a:cubicBezTo>
                  <a:pt x="5447" y="13797"/>
                  <a:pt x="5485" y="13797"/>
                  <a:pt x="5523" y="13796"/>
                </a:cubicBezTo>
                <a:cubicBezTo>
                  <a:pt x="8508" y="13796"/>
                  <a:pt x="12908" y="11581"/>
                  <a:pt x="13952" y="8548"/>
                </a:cubicBezTo>
                <a:cubicBezTo>
                  <a:pt x="14973" y="5516"/>
                  <a:pt x="13409" y="1832"/>
                  <a:pt x="10520" y="489"/>
                </a:cubicBezTo>
                <a:cubicBezTo>
                  <a:pt x="9815" y="167"/>
                  <a:pt x="9017" y="1"/>
                  <a:pt x="823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724" name="Google Shape;1724;p9"/>
          <p:cNvSpPr/>
          <p:nvPr/>
        </p:nvSpPr>
        <p:spPr>
          <a:xfrm rot="650726">
            <a:off x="-1784895" y="4739375"/>
            <a:ext cx="3900405" cy="3108912"/>
          </a:xfrm>
          <a:custGeom>
            <a:avLst/>
            <a:gdLst/>
            <a:ahLst/>
            <a:cxnLst/>
            <a:rect l="l" t="t" r="r" b="b"/>
            <a:pathLst>
              <a:path w="17086" h="13619" extrusionOk="0">
                <a:moveTo>
                  <a:pt x="6637" y="0"/>
                </a:moveTo>
                <a:cubicBezTo>
                  <a:pt x="6028" y="0"/>
                  <a:pt x="5401" y="109"/>
                  <a:pt x="4776" y="360"/>
                </a:cubicBezTo>
                <a:cubicBezTo>
                  <a:pt x="0" y="2324"/>
                  <a:pt x="2907" y="9691"/>
                  <a:pt x="4573" y="11130"/>
                </a:cubicBezTo>
                <a:cubicBezTo>
                  <a:pt x="5648" y="12055"/>
                  <a:pt x="6842" y="12873"/>
                  <a:pt x="8304" y="13321"/>
                </a:cubicBezTo>
                <a:cubicBezTo>
                  <a:pt x="8967" y="13509"/>
                  <a:pt x="9695" y="13618"/>
                  <a:pt x="10448" y="13618"/>
                </a:cubicBezTo>
                <a:cubicBezTo>
                  <a:pt x="11389" y="13618"/>
                  <a:pt x="12368" y="13447"/>
                  <a:pt x="13307" y="13046"/>
                </a:cubicBezTo>
                <a:cubicBezTo>
                  <a:pt x="15020" y="12353"/>
                  <a:pt x="16543" y="10885"/>
                  <a:pt x="16841" y="9368"/>
                </a:cubicBezTo>
                <a:cubicBezTo>
                  <a:pt x="17086" y="8198"/>
                  <a:pt x="16590" y="7177"/>
                  <a:pt x="15892" y="6383"/>
                </a:cubicBezTo>
                <a:cubicBezTo>
                  <a:pt x="15170" y="5607"/>
                  <a:pt x="14250" y="5010"/>
                  <a:pt x="13432" y="4294"/>
                </a:cubicBezTo>
                <a:cubicBezTo>
                  <a:pt x="12238" y="3249"/>
                  <a:pt x="11319" y="1978"/>
                  <a:pt x="9976" y="1082"/>
                </a:cubicBezTo>
                <a:cubicBezTo>
                  <a:pt x="9071" y="463"/>
                  <a:pt x="7894" y="0"/>
                  <a:pt x="6637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725" name="Google Shape;1725;p9"/>
          <p:cNvSpPr/>
          <p:nvPr/>
        </p:nvSpPr>
        <p:spPr>
          <a:xfrm rot="4867689">
            <a:off x="-1967167" y="-820512"/>
            <a:ext cx="3900413" cy="3108917"/>
          </a:xfrm>
          <a:custGeom>
            <a:avLst/>
            <a:gdLst/>
            <a:ahLst/>
            <a:cxnLst/>
            <a:rect l="l" t="t" r="r" b="b"/>
            <a:pathLst>
              <a:path w="17086" h="13619" extrusionOk="0">
                <a:moveTo>
                  <a:pt x="6637" y="0"/>
                </a:moveTo>
                <a:cubicBezTo>
                  <a:pt x="6028" y="0"/>
                  <a:pt x="5401" y="109"/>
                  <a:pt x="4776" y="360"/>
                </a:cubicBezTo>
                <a:cubicBezTo>
                  <a:pt x="0" y="2324"/>
                  <a:pt x="2907" y="9691"/>
                  <a:pt x="4573" y="11130"/>
                </a:cubicBezTo>
                <a:cubicBezTo>
                  <a:pt x="5648" y="12055"/>
                  <a:pt x="6842" y="12873"/>
                  <a:pt x="8304" y="13321"/>
                </a:cubicBezTo>
                <a:cubicBezTo>
                  <a:pt x="8967" y="13509"/>
                  <a:pt x="9695" y="13618"/>
                  <a:pt x="10448" y="13618"/>
                </a:cubicBezTo>
                <a:cubicBezTo>
                  <a:pt x="11389" y="13618"/>
                  <a:pt x="12368" y="13447"/>
                  <a:pt x="13307" y="13046"/>
                </a:cubicBezTo>
                <a:cubicBezTo>
                  <a:pt x="15020" y="12353"/>
                  <a:pt x="16543" y="10885"/>
                  <a:pt x="16841" y="9368"/>
                </a:cubicBezTo>
                <a:cubicBezTo>
                  <a:pt x="17086" y="8198"/>
                  <a:pt x="16590" y="7177"/>
                  <a:pt x="15892" y="6383"/>
                </a:cubicBezTo>
                <a:cubicBezTo>
                  <a:pt x="15170" y="5607"/>
                  <a:pt x="14250" y="5010"/>
                  <a:pt x="13432" y="4294"/>
                </a:cubicBezTo>
                <a:cubicBezTo>
                  <a:pt x="12238" y="3249"/>
                  <a:pt x="11319" y="1978"/>
                  <a:pt x="9976" y="1082"/>
                </a:cubicBezTo>
                <a:cubicBezTo>
                  <a:pt x="9071" y="463"/>
                  <a:pt x="7894" y="0"/>
                  <a:pt x="6637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726" name="Google Shape;1726;p9"/>
          <p:cNvSpPr txBox="1">
            <a:spLocks noGrp="1"/>
          </p:cNvSpPr>
          <p:nvPr>
            <p:ph type="title"/>
          </p:nvPr>
        </p:nvSpPr>
        <p:spPr>
          <a:xfrm>
            <a:off x="4534987" y="3580500"/>
            <a:ext cx="3122000" cy="74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0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1727" name="Google Shape;1727;p9"/>
          <p:cNvSpPr txBox="1">
            <a:spLocks noGrp="1"/>
          </p:cNvSpPr>
          <p:nvPr>
            <p:ph type="subTitle" idx="1"/>
          </p:nvPr>
        </p:nvSpPr>
        <p:spPr>
          <a:xfrm>
            <a:off x="4534987" y="4372067"/>
            <a:ext cx="3122000" cy="111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728" name="Google Shape;1728;p9"/>
          <p:cNvSpPr txBox="1">
            <a:spLocks noGrp="1"/>
          </p:cNvSpPr>
          <p:nvPr>
            <p:ph type="title" idx="2" hasCustomPrompt="1"/>
          </p:nvPr>
        </p:nvSpPr>
        <p:spPr>
          <a:xfrm>
            <a:off x="4534987" y="2044767"/>
            <a:ext cx="3122000" cy="103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grpSp>
        <p:nvGrpSpPr>
          <p:cNvPr id="1729" name="Google Shape;1729;p9"/>
          <p:cNvGrpSpPr/>
          <p:nvPr/>
        </p:nvGrpSpPr>
        <p:grpSpPr>
          <a:xfrm flipH="1">
            <a:off x="-186035" y="4028155"/>
            <a:ext cx="3222160" cy="2990363"/>
            <a:chOff x="1810200" y="2024225"/>
            <a:chExt cx="465675" cy="432175"/>
          </a:xfrm>
        </p:grpSpPr>
        <p:sp>
          <p:nvSpPr>
            <p:cNvPr id="1730" name="Google Shape;1730;p9"/>
            <p:cNvSpPr/>
            <p:nvPr/>
          </p:nvSpPr>
          <p:spPr>
            <a:xfrm>
              <a:off x="1810200" y="2077325"/>
              <a:ext cx="201075" cy="168425"/>
            </a:xfrm>
            <a:custGeom>
              <a:avLst/>
              <a:gdLst/>
              <a:ahLst/>
              <a:cxnLst/>
              <a:rect l="l" t="t" r="r" b="b"/>
              <a:pathLst>
                <a:path w="8043" h="6737" extrusionOk="0">
                  <a:moveTo>
                    <a:pt x="3866" y="167"/>
                  </a:moveTo>
                  <a:cubicBezTo>
                    <a:pt x="4907" y="167"/>
                    <a:pt x="5978" y="609"/>
                    <a:pt x="6735" y="1378"/>
                  </a:cubicBezTo>
                  <a:cubicBezTo>
                    <a:pt x="7139" y="1808"/>
                    <a:pt x="7459" y="2315"/>
                    <a:pt x="7754" y="2822"/>
                  </a:cubicBezTo>
                  <a:cubicBezTo>
                    <a:pt x="7915" y="3065"/>
                    <a:pt x="7940" y="3065"/>
                    <a:pt x="7722" y="3168"/>
                  </a:cubicBezTo>
                  <a:cubicBezTo>
                    <a:pt x="7594" y="3251"/>
                    <a:pt x="7459" y="3328"/>
                    <a:pt x="7350" y="3386"/>
                  </a:cubicBezTo>
                  <a:cubicBezTo>
                    <a:pt x="6658" y="3758"/>
                    <a:pt x="5933" y="4130"/>
                    <a:pt x="5240" y="4476"/>
                  </a:cubicBezTo>
                  <a:cubicBezTo>
                    <a:pt x="3873" y="5188"/>
                    <a:pt x="2511" y="5869"/>
                    <a:pt x="1144" y="6580"/>
                  </a:cubicBezTo>
                  <a:lnTo>
                    <a:pt x="1144" y="6580"/>
                  </a:lnTo>
                  <a:cubicBezTo>
                    <a:pt x="293" y="5036"/>
                    <a:pt x="232" y="3013"/>
                    <a:pt x="1231" y="1539"/>
                  </a:cubicBezTo>
                  <a:cubicBezTo>
                    <a:pt x="1865" y="588"/>
                    <a:pt x="2851" y="167"/>
                    <a:pt x="3866" y="167"/>
                  </a:cubicBezTo>
                  <a:close/>
                  <a:moveTo>
                    <a:pt x="4011" y="1"/>
                  </a:moveTo>
                  <a:cubicBezTo>
                    <a:pt x="3242" y="1"/>
                    <a:pt x="2463" y="238"/>
                    <a:pt x="1847" y="686"/>
                  </a:cubicBezTo>
                  <a:cubicBezTo>
                    <a:pt x="37" y="2037"/>
                    <a:pt x="0" y="4844"/>
                    <a:pt x="1050" y="6660"/>
                  </a:cubicBezTo>
                  <a:lnTo>
                    <a:pt x="1050" y="6660"/>
                  </a:lnTo>
                  <a:cubicBezTo>
                    <a:pt x="1051" y="6694"/>
                    <a:pt x="1074" y="6734"/>
                    <a:pt x="1109" y="6735"/>
                  </a:cubicBezTo>
                  <a:lnTo>
                    <a:pt x="1109" y="6735"/>
                  </a:lnTo>
                  <a:cubicBezTo>
                    <a:pt x="1112" y="6736"/>
                    <a:pt x="1115" y="6736"/>
                    <a:pt x="1119" y="6736"/>
                  </a:cubicBezTo>
                  <a:cubicBezTo>
                    <a:pt x="1137" y="6736"/>
                    <a:pt x="1156" y="6727"/>
                    <a:pt x="1168" y="6711"/>
                  </a:cubicBezTo>
                  <a:lnTo>
                    <a:pt x="1168" y="6711"/>
                  </a:lnTo>
                  <a:cubicBezTo>
                    <a:pt x="3464" y="5541"/>
                    <a:pt x="5779" y="4421"/>
                    <a:pt x="8017" y="3168"/>
                  </a:cubicBezTo>
                  <a:cubicBezTo>
                    <a:pt x="8043" y="3142"/>
                    <a:pt x="8043" y="3117"/>
                    <a:pt x="8043" y="3065"/>
                  </a:cubicBezTo>
                  <a:cubicBezTo>
                    <a:pt x="7459" y="1859"/>
                    <a:pt x="6549" y="737"/>
                    <a:pt x="5266" y="230"/>
                  </a:cubicBezTo>
                  <a:cubicBezTo>
                    <a:pt x="4871" y="76"/>
                    <a:pt x="4443" y="1"/>
                    <a:pt x="401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1" name="Google Shape;1731;p9"/>
            <p:cNvSpPr/>
            <p:nvPr/>
          </p:nvSpPr>
          <p:spPr>
            <a:xfrm>
              <a:off x="1846250" y="2105025"/>
              <a:ext cx="119650" cy="100475"/>
            </a:xfrm>
            <a:custGeom>
              <a:avLst/>
              <a:gdLst/>
              <a:ahLst/>
              <a:cxnLst/>
              <a:rect l="l" t="t" r="r" b="b"/>
              <a:pathLst>
                <a:path w="4786" h="4019" extrusionOk="0">
                  <a:moveTo>
                    <a:pt x="2274" y="147"/>
                  </a:moveTo>
                  <a:cubicBezTo>
                    <a:pt x="2920" y="147"/>
                    <a:pt x="3588" y="446"/>
                    <a:pt x="4035" y="937"/>
                  </a:cubicBezTo>
                  <a:cubicBezTo>
                    <a:pt x="4279" y="1181"/>
                    <a:pt x="4439" y="1444"/>
                    <a:pt x="4600" y="1739"/>
                  </a:cubicBezTo>
                  <a:cubicBezTo>
                    <a:pt x="4677" y="1874"/>
                    <a:pt x="4388" y="1957"/>
                    <a:pt x="4279" y="2034"/>
                  </a:cubicBezTo>
                  <a:cubicBezTo>
                    <a:pt x="3849" y="2246"/>
                    <a:pt x="3394" y="2464"/>
                    <a:pt x="2971" y="2701"/>
                  </a:cubicBezTo>
                  <a:cubicBezTo>
                    <a:pt x="2219" y="3092"/>
                    <a:pt x="1468" y="3454"/>
                    <a:pt x="717" y="3843"/>
                  </a:cubicBezTo>
                  <a:lnTo>
                    <a:pt x="717" y="3843"/>
                  </a:lnTo>
                  <a:cubicBezTo>
                    <a:pt x="242" y="2943"/>
                    <a:pt x="200" y="1828"/>
                    <a:pt x="751" y="963"/>
                  </a:cubicBezTo>
                  <a:cubicBezTo>
                    <a:pt x="1120" y="393"/>
                    <a:pt x="1688" y="147"/>
                    <a:pt x="2274" y="147"/>
                  </a:cubicBezTo>
                  <a:close/>
                  <a:moveTo>
                    <a:pt x="2374" y="1"/>
                  </a:moveTo>
                  <a:cubicBezTo>
                    <a:pt x="1943" y="1"/>
                    <a:pt x="1517" y="122"/>
                    <a:pt x="1149" y="379"/>
                  </a:cubicBezTo>
                  <a:cubicBezTo>
                    <a:pt x="1" y="1156"/>
                    <a:pt x="1" y="2887"/>
                    <a:pt x="617" y="3984"/>
                  </a:cubicBezTo>
                  <a:cubicBezTo>
                    <a:pt x="632" y="4009"/>
                    <a:pt x="652" y="4019"/>
                    <a:pt x="672" y="4019"/>
                  </a:cubicBezTo>
                  <a:cubicBezTo>
                    <a:pt x="679" y="4019"/>
                    <a:pt x="686" y="4018"/>
                    <a:pt x="693" y="4015"/>
                  </a:cubicBezTo>
                  <a:lnTo>
                    <a:pt x="693" y="4015"/>
                  </a:lnTo>
                  <a:cubicBezTo>
                    <a:pt x="694" y="4016"/>
                    <a:pt x="694" y="4016"/>
                    <a:pt x="695" y="4016"/>
                  </a:cubicBezTo>
                  <a:cubicBezTo>
                    <a:pt x="705" y="4016"/>
                    <a:pt x="715" y="4014"/>
                    <a:pt x="726" y="4010"/>
                  </a:cubicBezTo>
                  <a:cubicBezTo>
                    <a:pt x="2060" y="3317"/>
                    <a:pt x="3452" y="2650"/>
                    <a:pt x="4760" y="1900"/>
                  </a:cubicBezTo>
                  <a:cubicBezTo>
                    <a:pt x="4786" y="1900"/>
                    <a:pt x="4786" y="1848"/>
                    <a:pt x="4786" y="1823"/>
                  </a:cubicBezTo>
                  <a:cubicBezTo>
                    <a:pt x="4439" y="1156"/>
                    <a:pt x="3958" y="431"/>
                    <a:pt x="3234" y="161"/>
                  </a:cubicBezTo>
                  <a:cubicBezTo>
                    <a:pt x="2955" y="56"/>
                    <a:pt x="2663" y="1"/>
                    <a:pt x="23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2" name="Google Shape;1732;p9"/>
            <p:cNvSpPr/>
            <p:nvPr/>
          </p:nvSpPr>
          <p:spPr>
            <a:xfrm>
              <a:off x="1850450" y="2216125"/>
              <a:ext cx="10375" cy="16950"/>
            </a:xfrm>
            <a:custGeom>
              <a:avLst/>
              <a:gdLst/>
              <a:ahLst/>
              <a:cxnLst/>
              <a:rect l="l" t="t" r="r" b="b"/>
              <a:pathLst>
                <a:path w="415" h="678" extrusionOk="0">
                  <a:moveTo>
                    <a:pt x="92" y="1"/>
                  </a:moveTo>
                  <a:cubicBezTo>
                    <a:pt x="52" y="1"/>
                    <a:pt x="0" y="44"/>
                    <a:pt x="19" y="104"/>
                  </a:cubicBezTo>
                  <a:cubicBezTo>
                    <a:pt x="128" y="291"/>
                    <a:pt x="179" y="477"/>
                    <a:pt x="263" y="637"/>
                  </a:cubicBezTo>
                  <a:cubicBezTo>
                    <a:pt x="281" y="666"/>
                    <a:pt x="305" y="678"/>
                    <a:pt x="329" y="678"/>
                  </a:cubicBezTo>
                  <a:cubicBezTo>
                    <a:pt x="374" y="678"/>
                    <a:pt x="414" y="636"/>
                    <a:pt x="397" y="586"/>
                  </a:cubicBezTo>
                  <a:cubicBezTo>
                    <a:pt x="288" y="400"/>
                    <a:pt x="237" y="207"/>
                    <a:pt x="128" y="21"/>
                  </a:cubicBezTo>
                  <a:cubicBezTo>
                    <a:pt x="121" y="7"/>
                    <a:pt x="107" y="1"/>
                    <a:pt x="9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3" name="Google Shape;1733;p9"/>
            <p:cNvSpPr/>
            <p:nvPr/>
          </p:nvSpPr>
          <p:spPr>
            <a:xfrm>
              <a:off x="1888175" y="2203150"/>
              <a:ext cx="9200" cy="12400"/>
            </a:xfrm>
            <a:custGeom>
              <a:avLst/>
              <a:gdLst/>
              <a:ahLst/>
              <a:cxnLst/>
              <a:rect l="l" t="t" r="r" b="b"/>
              <a:pathLst>
                <a:path w="368" h="496" extrusionOk="0">
                  <a:moveTo>
                    <a:pt x="97" y="1"/>
                  </a:moveTo>
                  <a:cubicBezTo>
                    <a:pt x="52" y="1"/>
                    <a:pt x="1" y="49"/>
                    <a:pt x="37" y="85"/>
                  </a:cubicBezTo>
                  <a:cubicBezTo>
                    <a:pt x="88" y="219"/>
                    <a:pt x="146" y="354"/>
                    <a:pt x="223" y="463"/>
                  </a:cubicBezTo>
                  <a:cubicBezTo>
                    <a:pt x="238" y="486"/>
                    <a:pt x="259" y="496"/>
                    <a:pt x="279" y="496"/>
                  </a:cubicBezTo>
                  <a:cubicBezTo>
                    <a:pt x="325" y="496"/>
                    <a:pt x="367" y="446"/>
                    <a:pt x="332" y="405"/>
                  </a:cubicBezTo>
                  <a:cubicBezTo>
                    <a:pt x="248" y="277"/>
                    <a:pt x="197" y="168"/>
                    <a:pt x="146" y="33"/>
                  </a:cubicBezTo>
                  <a:cubicBezTo>
                    <a:pt x="136" y="10"/>
                    <a:pt x="117" y="1"/>
                    <a:pt x="9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4" name="Google Shape;1734;p9"/>
            <p:cNvSpPr/>
            <p:nvPr/>
          </p:nvSpPr>
          <p:spPr>
            <a:xfrm>
              <a:off x="1926175" y="2183125"/>
              <a:ext cx="8700" cy="13325"/>
            </a:xfrm>
            <a:custGeom>
              <a:avLst/>
              <a:gdLst/>
              <a:ahLst/>
              <a:cxnLst/>
              <a:rect l="l" t="t" r="r" b="b"/>
              <a:pathLst>
                <a:path w="348" h="533" extrusionOk="0">
                  <a:moveTo>
                    <a:pt x="92" y="1"/>
                  </a:moveTo>
                  <a:cubicBezTo>
                    <a:pt x="45" y="1"/>
                    <a:pt x="0" y="57"/>
                    <a:pt x="37" y="116"/>
                  </a:cubicBezTo>
                  <a:cubicBezTo>
                    <a:pt x="94" y="219"/>
                    <a:pt x="171" y="353"/>
                    <a:pt x="197" y="488"/>
                  </a:cubicBezTo>
                  <a:cubicBezTo>
                    <a:pt x="210" y="518"/>
                    <a:pt x="237" y="533"/>
                    <a:pt x="264" y="533"/>
                  </a:cubicBezTo>
                  <a:cubicBezTo>
                    <a:pt x="306" y="533"/>
                    <a:pt x="347" y="499"/>
                    <a:pt x="332" y="437"/>
                  </a:cubicBezTo>
                  <a:cubicBezTo>
                    <a:pt x="306" y="302"/>
                    <a:pt x="197" y="167"/>
                    <a:pt x="146" y="33"/>
                  </a:cubicBezTo>
                  <a:cubicBezTo>
                    <a:pt x="131" y="10"/>
                    <a:pt x="111" y="1"/>
                    <a:pt x="9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5" name="Google Shape;1735;p9"/>
            <p:cNvSpPr/>
            <p:nvPr/>
          </p:nvSpPr>
          <p:spPr>
            <a:xfrm>
              <a:off x="1959475" y="2165500"/>
              <a:ext cx="10250" cy="12600"/>
            </a:xfrm>
            <a:custGeom>
              <a:avLst/>
              <a:gdLst/>
              <a:ahLst/>
              <a:cxnLst/>
              <a:rect l="l" t="t" r="r" b="b"/>
              <a:pathLst>
                <a:path w="410" h="504" extrusionOk="0">
                  <a:moveTo>
                    <a:pt x="105" y="0"/>
                  </a:moveTo>
                  <a:cubicBezTo>
                    <a:pt x="55" y="0"/>
                    <a:pt x="1" y="63"/>
                    <a:pt x="45" y="122"/>
                  </a:cubicBezTo>
                  <a:cubicBezTo>
                    <a:pt x="148" y="231"/>
                    <a:pt x="206" y="340"/>
                    <a:pt x="282" y="468"/>
                  </a:cubicBezTo>
                  <a:cubicBezTo>
                    <a:pt x="290" y="494"/>
                    <a:pt x="306" y="504"/>
                    <a:pt x="323" y="504"/>
                  </a:cubicBezTo>
                  <a:cubicBezTo>
                    <a:pt x="362" y="504"/>
                    <a:pt x="409" y="453"/>
                    <a:pt x="392" y="417"/>
                  </a:cubicBezTo>
                  <a:cubicBezTo>
                    <a:pt x="308" y="282"/>
                    <a:pt x="231" y="148"/>
                    <a:pt x="148" y="19"/>
                  </a:cubicBezTo>
                  <a:cubicBezTo>
                    <a:pt x="136" y="6"/>
                    <a:pt x="121" y="0"/>
                    <a:pt x="10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6" name="Google Shape;1736;p9"/>
            <p:cNvSpPr/>
            <p:nvPr/>
          </p:nvSpPr>
          <p:spPr>
            <a:xfrm>
              <a:off x="1989000" y="2138200"/>
              <a:ext cx="13925" cy="8075"/>
            </a:xfrm>
            <a:custGeom>
              <a:avLst/>
              <a:gdLst/>
              <a:ahLst/>
              <a:cxnLst/>
              <a:rect l="l" t="t" r="r" b="b"/>
              <a:pathLst>
                <a:path w="557" h="323" extrusionOk="0">
                  <a:moveTo>
                    <a:pt x="470" y="0"/>
                  </a:moveTo>
                  <a:cubicBezTo>
                    <a:pt x="461" y="0"/>
                    <a:pt x="451" y="4"/>
                    <a:pt x="442" y="15"/>
                  </a:cubicBezTo>
                  <a:cubicBezTo>
                    <a:pt x="307" y="66"/>
                    <a:pt x="173" y="149"/>
                    <a:pt x="64" y="201"/>
                  </a:cubicBezTo>
                  <a:cubicBezTo>
                    <a:pt x="1" y="242"/>
                    <a:pt x="23" y="323"/>
                    <a:pt x="79" y="323"/>
                  </a:cubicBezTo>
                  <a:cubicBezTo>
                    <a:pt x="92" y="323"/>
                    <a:pt x="106" y="319"/>
                    <a:pt x="121" y="310"/>
                  </a:cubicBezTo>
                  <a:cubicBezTo>
                    <a:pt x="250" y="252"/>
                    <a:pt x="384" y="201"/>
                    <a:pt x="493" y="117"/>
                  </a:cubicBezTo>
                  <a:cubicBezTo>
                    <a:pt x="557" y="96"/>
                    <a:pt x="515" y="0"/>
                    <a:pt x="47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7" name="Google Shape;1737;p9"/>
            <p:cNvSpPr/>
            <p:nvPr/>
          </p:nvSpPr>
          <p:spPr>
            <a:xfrm>
              <a:off x="1963550" y="2107425"/>
              <a:ext cx="14775" cy="11450"/>
            </a:xfrm>
            <a:custGeom>
              <a:avLst/>
              <a:gdLst/>
              <a:ahLst/>
              <a:cxnLst/>
              <a:rect l="l" t="t" r="r" b="b"/>
              <a:pathLst>
                <a:path w="591" h="458" extrusionOk="0">
                  <a:moveTo>
                    <a:pt x="486" y="0"/>
                  </a:moveTo>
                  <a:cubicBezTo>
                    <a:pt x="472" y="0"/>
                    <a:pt x="456" y="4"/>
                    <a:pt x="440" y="14"/>
                  </a:cubicBezTo>
                  <a:cubicBezTo>
                    <a:pt x="338" y="123"/>
                    <a:pt x="203" y="226"/>
                    <a:pt x="68" y="335"/>
                  </a:cubicBezTo>
                  <a:cubicBezTo>
                    <a:pt x="0" y="377"/>
                    <a:pt x="60" y="457"/>
                    <a:pt x="113" y="457"/>
                  </a:cubicBezTo>
                  <a:cubicBezTo>
                    <a:pt x="124" y="457"/>
                    <a:pt x="136" y="453"/>
                    <a:pt x="145" y="444"/>
                  </a:cubicBezTo>
                  <a:cubicBezTo>
                    <a:pt x="280" y="335"/>
                    <a:pt x="415" y="226"/>
                    <a:pt x="549" y="123"/>
                  </a:cubicBezTo>
                  <a:cubicBezTo>
                    <a:pt x="591" y="76"/>
                    <a:pt x="548" y="0"/>
                    <a:pt x="48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8" name="Google Shape;1738;p9"/>
            <p:cNvSpPr/>
            <p:nvPr/>
          </p:nvSpPr>
          <p:spPr>
            <a:xfrm>
              <a:off x="1933525" y="2083850"/>
              <a:ext cx="10650" cy="11775"/>
            </a:xfrm>
            <a:custGeom>
              <a:avLst/>
              <a:gdLst/>
              <a:ahLst/>
              <a:cxnLst/>
              <a:rect l="l" t="t" r="r" b="b"/>
              <a:pathLst>
                <a:path w="426" h="471" extrusionOk="0">
                  <a:moveTo>
                    <a:pt x="321" y="0"/>
                  </a:moveTo>
                  <a:cubicBezTo>
                    <a:pt x="304" y="0"/>
                    <a:pt x="289" y="6"/>
                    <a:pt x="281" y="21"/>
                  </a:cubicBezTo>
                  <a:cubicBezTo>
                    <a:pt x="198" y="155"/>
                    <a:pt x="121" y="264"/>
                    <a:pt x="38" y="367"/>
                  </a:cubicBezTo>
                  <a:cubicBezTo>
                    <a:pt x="1" y="427"/>
                    <a:pt x="47" y="471"/>
                    <a:pt x="96" y="471"/>
                  </a:cubicBezTo>
                  <a:cubicBezTo>
                    <a:pt x="114" y="471"/>
                    <a:pt x="133" y="465"/>
                    <a:pt x="147" y="450"/>
                  </a:cubicBezTo>
                  <a:cubicBezTo>
                    <a:pt x="224" y="316"/>
                    <a:pt x="307" y="207"/>
                    <a:pt x="384" y="104"/>
                  </a:cubicBezTo>
                  <a:cubicBezTo>
                    <a:pt x="426" y="44"/>
                    <a:pt x="367" y="0"/>
                    <a:pt x="3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9" name="Google Shape;1739;p9"/>
            <p:cNvSpPr/>
            <p:nvPr/>
          </p:nvSpPr>
          <p:spPr>
            <a:xfrm>
              <a:off x="1897100" y="2079400"/>
              <a:ext cx="6475" cy="13575"/>
            </a:xfrm>
            <a:custGeom>
              <a:avLst/>
              <a:gdLst/>
              <a:ahLst/>
              <a:cxnLst/>
              <a:rect l="l" t="t" r="r" b="b"/>
              <a:pathLst>
                <a:path w="259" h="543" extrusionOk="0">
                  <a:moveTo>
                    <a:pt x="163" y="0"/>
                  </a:moveTo>
                  <a:cubicBezTo>
                    <a:pt x="140" y="0"/>
                    <a:pt x="118" y="12"/>
                    <a:pt x="109" y="38"/>
                  </a:cubicBezTo>
                  <a:cubicBezTo>
                    <a:pt x="77" y="199"/>
                    <a:pt x="52" y="333"/>
                    <a:pt x="0" y="468"/>
                  </a:cubicBezTo>
                  <a:cubicBezTo>
                    <a:pt x="0" y="513"/>
                    <a:pt x="38" y="543"/>
                    <a:pt x="74" y="543"/>
                  </a:cubicBezTo>
                  <a:cubicBezTo>
                    <a:pt x="99" y="543"/>
                    <a:pt x="124" y="528"/>
                    <a:pt x="135" y="494"/>
                  </a:cubicBezTo>
                  <a:cubicBezTo>
                    <a:pt x="161" y="359"/>
                    <a:pt x="212" y="224"/>
                    <a:pt x="238" y="96"/>
                  </a:cubicBezTo>
                  <a:cubicBezTo>
                    <a:pt x="259" y="41"/>
                    <a:pt x="208" y="0"/>
                    <a:pt x="16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0" name="Google Shape;1740;p9"/>
            <p:cNvSpPr/>
            <p:nvPr/>
          </p:nvSpPr>
          <p:spPr>
            <a:xfrm>
              <a:off x="1856050" y="2095050"/>
              <a:ext cx="11350" cy="10125"/>
            </a:xfrm>
            <a:custGeom>
              <a:avLst/>
              <a:gdLst/>
              <a:ahLst/>
              <a:cxnLst/>
              <a:rect l="l" t="t" r="r" b="b"/>
              <a:pathLst>
                <a:path w="454" h="405" extrusionOk="0">
                  <a:moveTo>
                    <a:pt x="98" y="0"/>
                  </a:moveTo>
                  <a:cubicBezTo>
                    <a:pt x="48" y="0"/>
                    <a:pt x="0" y="68"/>
                    <a:pt x="39" y="111"/>
                  </a:cubicBezTo>
                  <a:cubicBezTo>
                    <a:pt x="148" y="214"/>
                    <a:pt x="225" y="297"/>
                    <a:pt x="334" y="374"/>
                  </a:cubicBezTo>
                  <a:cubicBezTo>
                    <a:pt x="347" y="396"/>
                    <a:pt x="363" y="405"/>
                    <a:pt x="377" y="405"/>
                  </a:cubicBezTo>
                  <a:cubicBezTo>
                    <a:pt x="419" y="405"/>
                    <a:pt x="453" y="335"/>
                    <a:pt x="411" y="297"/>
                  </a:cubicBezTo>
                  <a:cubicBezTo>
                    <a:pt x="334" y="188"/>
                    <a:pt x="225" y="111"/>
                    <a:pt x="148" y="28"/>
                  </a:cubicBezTo>
                  <a:cubicBezTo>
                    <a:pt x="133" y="8"/>
                    <a:pt x="115" y="0"/>
                    <a:pt x="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1" name="Google Shape;1741;p9"/>
            <p:cNvSpPr/>
            <p:nvPr/>
          </p:nvSpPr>
          <p:spPr>
            <a:xfrm>
              <a:off x="1834225" y="2330975"/>
              <a:ext cx="350250" cy="121075"/>
            </a:xfrm>
            <a:custGeom>
              <a:avLst/>
              <a:gdLst/>
              <a:ahLst/>
              <a:cxnLst/>
              <a:rect l="l" t="t" r="r" b="b"/>
              <a:pathLst>
                <a:path w="14010" h="4843" extrusionOk="0">
                  <a:moveTo>
                    <a:pt x="1" y="0"/>
                  </a:moveTo>
                  <a:lnTo>
                    <a:pt x="1" y="0"/>
                  </a:lnTo>
                  <a:cubicBezTo>
                    <a:pt x="591" y="1174"/>
                    <a:pt x="3105" y="2457"/>
                    <a:pt x="4330" y="3098"/>
                  </a:cubicBezTo>
                  <a:cubicBezTo>
                    <a:pt x="5511" y="3688"/>
                    <a:pt x="6845" y="4221"/>
                    <a:pt x="8076" y="4593"/>
                  </a:cubicBezTo>
                  <a:cubicBezTo>
                    <a:pt x="8854" y="4787"/>
                    <a:pt x="9648" y="4842"/>
                    <a:pt x="10446" y="4842"/>
                  </a:cubicBezTo>
                  <a:cubicBezTo>
                    <a:pt x="11489" y="4842"/>
                    <a:pt x="12537" y="4748"/>
                    <a:pt x="13561" y="4748"/>
                  </a:cubicBezTo>
                  <a:cubicBezTo>
                    <a:pt x="13691" y="4748"/>
                    <a:pt x="13822" y="4750"/>
                    <a:pt x="13951" y="4753"/>
                  </a:cubicBezTo>
                  <a:lnTo>
                    <a:pt x="14009" y="4753"/>
                  </a:lnTo>
                  <a:cubicBezTo>
                    <a:pt x="10103" y="802"/>
                    <a:pt x="5190" y="321"/>
                    <a:pt x="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2" name="Google Shape;1742;p9"/>
            <p:cNvSpPr/>
            <p:nvPr/>
          </p:nvSpPr>
          <p:spPr>
            <a:xfrm>
              <a:off x="1872150" y="2348000"/>
              <a:ext cx="311175" cy="104150"/>
            </a:xfrm>
            <a:custGeom>
              <a:avLst/>
              <a:gdLst/>
              <a:ahLst/>
              <a:cxnLst/>
              <a:rect l="l" t="t" r="r" b="b"/>
              <a:pathLst>
                <a:path w="12447" h="4166" extrusionOk="0">
                  <a:moveTo>
                    <a:pt x="123" y="1"/>
                  </a:moveTo>
                  <a:cubicBezTo>
                    <a:pt x="42" y="1"/>
                    <a:pt x="1" y="103"/>
                    <a:pt x="87" y="147"/>
                  </a:cubicBezTo>
                  <a:cubicBezTo>
                    <a:pt x="1960" y="948"/>
                    <a:pt x="3961" y="1378"/>
                    <a:pt x="5943" y="1936"/>
                  </a:cubicBezTo>
                  <a:cubicBezTo>
                    <a:pt x="8105" y="2578"/>
                    <a:pt x="10215" y="3379"/>
                    <a:pt x="12300" y="4155"/>
                  </a:cubicBezTo>
                  <a:cubicBezTo>
                    <a:pt x="12314" y="4162"/>
                    <a:pt x="12328" y="4165"/>
                    <a:pt x="12340" y="4165"/>
                  </a:cubicBezTo>
                  <a:cubicBezTo>
                    <a:pt x="12420" y="4165"/>
                    <a:pt x="12446" y="4039"/>
                    <a:pt x="12357" y="3995"/>
                  </a:cubicBezTo>
                  <a:cubicBezTo>
                    <a:pt x="10299" y="3245"/>
                    <a:pt x="8265" y="2469"/>
                    <a:pt x="6181" y="1859"/>
                  </a:cubicBezTo>
                  <a:cubicBezTo>
                    <a:pt x="4180" y="1243"/>
                    <a:pt x="2095" y="839"/>
                    <a:pt x="171" y="12"/>
                  </a:cubicBezTo>
                  <a:cubicBezTo>
                    <a:pt x="154" y="4"/>
                    <a:pt x="138" y="1"/>
                    <a:pt x="12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3" name="Google Shape;1743;p9"/>
            <p:cNvSpPr/>
            <p:nvPr/>
          </p:nvSpPr>
          <p:spPr>
            <a:xfrm>
              <a:off x="2076625" y="2389075"/>
              <a:ext cx="43700" cy="50225"/>
            </a:xfrm>
            <a:custGeom>
              <a:avLst/>
              <a:gdLst/>
              <a:ahLst/>
              <a:cxnLst/>
              <a:rect l="l" t="t" r="r" b="b"/>
              <a:pathLst>
                <a:path w="1748" h="2009" extrusionOk="0">
                  <a:moveTo>
                    <a:pt x="126" y="1"/>
                  </a:moveTo>
                  <a:cubicBezTo>
                    <a:pt x="66" y="1"/>
                    <a:pt x="0" y="92"/>
                    <a:pt x="61" y="133"/>
                  </a:cubicBezTo>
                  <a:cubicBezTo>
                    <a:pt x="407" y="479"/>
                    <a:pt x="785" y="749"/>
                    <a:pt x="1132" y="1069"/>
                  </a:cubicBezTo>
                  <a:cubicBezTo>
                    <a:pt x="1343" y="1255"/>
                    <a:pt x="1638" y="1467"/>
                    <a:pt x="1266" y="1627"/>
                  </a:cubicBezTo>
                  <a:cubicBezTo>
                    <a:pt x="1023" y="1736"/>
                    <a:pt x="753" y="1762"/>
                    <a:pt x="516" y="1845"/>
                  </a:cubicBezTo>
                  <a:cubicBezTo>
                    <a:pt x="440" y="1892"/>
                    <a:pt x="460" y="2009"/>
                    <a:pt x="543" y="2009"/>
                  </a:cubicBezTo>
                  <a:cubicBezTo>
                    <a:pt x="550" y="2009"/>
                    <a:pt x="559" y="2008"/>
                    <a:pt x="567" y="2006"/>
                  </a:cubicBezTo>
                  <a:cubicBezTo>
                    <a:pt x="946" y="1871"/>
                    <a:pt x="1369" y="1820"/>
                    <a:pt x="1690" y="1550"/>
                  </a:cubicBezTo>
                  <a:cubicBezTo>
                    <a:pt x="1715" y="1550"/>
                    <a:pt x="1748" y="1499"/>
                    <a:pt x="1715" y="1467"/>
                  </a:cubicBezTo>
                  <a:cubicBezTo>
                    <a:pt x="1292" y="883"/>
                    <a:pt x="676" y="505"/>
                    <a:pt x="170" y="24"/>
                  </a:cubicBezTo>
                  <a:cubicBezTo>
                    <a:pt x="157" y="7"/>
                    <a:pt x="142" y="1"/>
                    <a:pt x="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4" name="Google Shape;1744;p9"/>
            <p:cNvSpPr/>
            <p:nvPr/>
          </p:nvSpPr>
          <p:spPr>
            <a:xfrm>
              <a:off x="2002175" y="2370200"/>
              <a:ext cx="55925" cy="47675"/>
            </a:xfrm>
            <a:custGeom>
              <a:avLst/>
              <a:gdLst/>
              <a:ahLst/>
              <a:cxnLst/>
              <a:rect l="l" t="t" r="r" b="b"/>
              <a:pathLst>
                <a:path w="2237" h="1907" extrusionOk="0">
                  <a:moveTo>
                    <a:pt x="1075" y="0"/>
                  </a:moveTo>
                  <a:cubicBezTo>
                    <a:pt x="1015" y="0"/>
                    <a:pt x="951" y="57"/>
                    <a:pt x="1005" y="112"/>
                  </a:cubicBezTo>
                  <a:cubicBezTo>
                    <a:pt x="1301" y="532"/>
                    <a:pt x="1690" y="908"/>
                    <a:pt x="2000" y="1341"/>
                  </a:cubicBezTo>
                  <a:lnTo>
                    <a:pt x="2000" y="1341"/>
                  </a:lnTo>
                  <a:cubicBezTo>
                    <a:pt x="1364" y="1484"/>
                    <a:pt x="708" y="1540"/>
                    <a:pt x="75" y="1741"/>
                  </a:cubicBezTo>
                  <a:cubicBezTo>
                    <a:pt x="1" y="1793"/>
                    <a:pt x="13" y="1906"/>
                    <a:pt x="95" y="1906"/>
                  </a:cubicBezTo>
                  <a:cubicBezTo>
                    <a:pt x="105" y="1906"/>
                    <a:pt x="115" y="1905"/>
                    <a:pt x="127" y="1901"/>
                  </a:cubicBezTo>
                  <a:cubicBezTo>
                    <a:pt x="794" y="1690"/>
                    <a:pt x="1486" y="1638"/>
                    <a:pt x="2160" y="1478"/>
                  </a:cubicBezTo>
                  <a:cubicBezTo>
                    <a:pt x="2211" y="1478"/>
                    <a:pt x="2237" y="1395"/>
                    <a:pt x="2211" y="1369"/>
                  </a:cubicBezTo>
                  <a:cubicBezTo>
                    <a:pt x="1891" y="888"/>
                    <a:pt x="1461" y="490"/>
                    <a:pt x="1140" y="35"/>
                  </a:cubicBezTo>
                  <a:cubicBezTo>
                    <a:pt x="1125" y="10"/>
                    <a:pt x="1100" y="0"/>
                    <a:pt x="107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5" name="Google Shape;1745;p9"/>
            <p:cNvSpPr/>
            <p:nvPr/>
          </p:nvSpPr>
          <p:spPr>
            <a:xfrm>
              <a:off x="1957375" y="2358400"/>
              <a:ext cx="34675" cy="38725"/>
            </a:xfrm>
            <a:custGeom>
              <a:avLst/>
              <a:gdLst/>
              <a:ahLst/>
              <a:cxnLst/>
              <a:rect l="l" t="t" r="r" b="b"/>
              <a:pathLst>
                <a:path w="1387" h="1549" extrusionOk="0">
                  <a:moveTo>
                    <a:pt x="804" y="0"/>
                  </a:moveTo>
                  <a:cubicBezTo>
                    <a:pt x="753" y="0"/>
                    <a:pt x="706" y="60"/>
                    <a:pt x="745" y="128"/>
                  </a:cubicBezTo>
                  <a:cubicBezTo>
                    <a:pt x="917" y="426"/>
                    <a:pt x="1134" y="750"/>
                    <a:pt x="1211" y="1093"/>
                  </a:cubicBezTo>
                  <a:lnTo>
                    <a:pt x="1211" y="1093"/>
                  </a:lnTo>
                  <a:cubicBezTo>
                    <a:pt x="857" y="1235"/>
                    <a:pt x="476" y="1313"/>
                    <a:pt x="71" y="1385"/>
                  </a:cubicBezTo>
                  <a:cubicBezTo>
                    <a:pt x="0" y="1409"/>
                    <a:pt x="17" y="1549"/>
                    <a:pt x="106" y="1549"/>
                  </a:cubicBezTo>
                  <a:cubicBezTo>
                    <a:pt x="114" y="1549"/>
                    <a:pt x="121" y="1548"/>
                    <a:pt x="129" y="1546"/>
                  </a:cubicBezTo>
                  <a:cubicBezTo>
                    <a:pt x="527" y="1469"/>
                    <a:pt x="931" y="1360"/>
                    <a:pt x="1329" y="1225"/>
                  </a:cubicBezTo>
                  <a:cubicBezTo>
                    <a:pt x="1386" y="1225"/>
                    <a:pt x="1386" y="1174"/>
                    <a:pt x="1386" y="1148"/>
                  </a:cubicBezTo>
                  <a:cubicBezTo>
                    <a:pt x="1303" y="744"/>
                    <a:pt x="1066" y="398"/>
                    <a:pt x="873" y="51"/>
                  </a:cubicBezTo>
                  <a:cubicBezTo>
                    <a:pt x="856" y="15"/>
                    <a:pt x="830" y="0"/>
                    <a:pt x="80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6" name="Google Shape;1746;p9"/>
            <p:cNvSpPr/>
            <p:nvPr/>
          </p:nvSpPr>
          <p:spPr>
            <a:xfrm>
              <a:off x="1912650" y="2351950"/>
              <a:ext cx="21825" cy="27225"/>
            </a:xfrm>
            <a:custGeom>
              <a:avLst/>
              <a:gdLst/>
              <a:ahLst/>
              <a:cxnLst/>
              <a:rect l="l" t="t" r="r" b="b"/>
              <a:pathLst>
                <a:path w="873" h="1089" extrusionOk="0">
                  <a:moveTo>
                    <a:pt x="552" y="1"/>
                  </a:moveTo>
                  <a:cubicBezTo>
                    <a:pt x="506" y="1"/>
                    <a:pt x="460" y="36"/>
                    <a:pt x="475" y="98"/>
                  </a:cubicBezTo>
                  <a:cubicBezTo>
                    <a:pt x="547" y="318"/>
                    <a:pt x="646" y="517"/>
                    <a:pt x="701" y="740"/>
                  </a:cubicBezTo>
                  <a:lnTo>
                    <a:pt x="701" y="740"/>
                  </a:lnTo>
                  <a:cubicBezTo>
                    <a:pt x="502" y="827"/>
                    <a:pt x="289" y="873"/>
                    <a:pt x="71" y="925"/>
                  </a:cubicBezTo>
                  <a:cubicBezTo>
                    <a:pt x="1" y="972"/>
                    <a:pt x="16" y="1089"/>
                    <a:pt x="103" y="1089"/>
                  </a:cubicBezTo>
                  <a:cubicBezTo>
                    <a:pt x="111" y="1089"/>
                    <a:pt x="119" y="1088"/>
                    <a:pt x="129" y="1085"/>
                  </a:cubicBezTo>
                  <a:cubicBezTo>
                    <a:pt x="366" y="1002"/>
                    <a:pt x="610" y="951"/>
                    <a:pt x="847" y="842"/>
                  </a:cubicBezTo>
                  <a:cubicBezTo>
                    <a:pt x="873" y="816"/>
                    <a:pt x="873" y="790"/>
                    <a:pt x="873" y="765"/>
                  </a:cubicBezTo>
                  <a:cubicBezTo>
                    <a:pt x="821" y="521"/>
                    <a:pt x="712" y="284"/>
                    <a:pt x="635" y="66"/>
                  </a:cubicBezTo>
                  <a:cubicBezTo>
                    <a:pt x="624" y="21"/>
                    <a:pt x="588" y="1"/>
                    <a:pt x="55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7" name="Google Shape;1747;p9"/>
            <p:cNvSpPr/>
            <p:nvPr/>
          </p:nvSpPr>
          <p:spPr>
            <a:xfrm>
              <a:off x="2004700" y="2371700"/>
              <a:ext cx="8675" cy="6750"/>
            </a:xfrm>
            <a:custGeom>
              <a:avLst/>
              <a:gdLst/>
              <a:ahLst/>
              <a:cxnLst/>
              <a:rect l="l" t="t" r="r" b="b"/>
              <a:pathLst>
                <a:path w="347" h="270" extrusionOk="0">
                  <a:moveTo>
                    <a:pt x="160" y="0"/>
                  </a:moveTo>
                  <a:cubicBezTo>
                    <a:pt x="0" y="0"/>
                    <a:pt x="0" y="270"/>
                    <a:pt x="160" y="270"/>
                  </a:cubicBezTo>
                  <a:cubicBezTo>
                    <a:pt x="346" y="270"/>
                    <a:pt x="346" y="0"/>
                    <a:pt x="16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8" name="Google Shape;1748;p9"/>
            <p:cNvSpPr/>
            <p:nvPr/>
          </p:nvSpPr>
          <p:spPr>
            <a:xfrm>
              <a:off x="1996025" y="2362400"/>
              <a:ext cx="8700" cy="6600"/>
            </a:xfrm>
            <a:custGeom>
              <a:avLst/>
              <a:gdLst/>
              <a:ahLst/>
              <a:cxnLst/>
              <a:rect l="l" t="t" r="r" b="b"/>
              <a:pathLst>
                <a:path w="348" h="264" extrusionOk="0">
                  <a:moveTo>
                    <a:pt x="161" y="0"/>
                  </a:moveTo>
                  <a:cubicBezTo>
                    <a:pt x="1" y="0"/>
                    <a:pt x="1" y="263"/>
                    <a:pt x="161" y="263"/>
                  </a:cubicBezTo>
                  <a:cubicBezTo>
                    <a:pt x="347" y="263"/>
                    <a:pt x="347" y="0"/>
                    <a:pt x="16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9" name="Google Shape;1749;p9"/>
            <p:cNvSpPr/>
            <p:nvPr/>
          </p:nvSpPr>
          <p:spPr>
            <a:xfrm>
              <a:off x="1941825" y="2381000"/>
              <a:ext cx="8700" cy="6750"/>
            </a:xfrm>
            <a:custGeom>
              <a:avLst/>
              <a:gdLst/>
              <a:ahLst/>
              <a:cxnLst/>
              <a:rect l="l" t="t" r="r" b="b"/>
              <a:pathLst>
                <a:path w="348" h="270" extrusionOk="0">
                  <a:moveTo>
                    <a:pt x="161" y="0"/>
                  </a:moveTo>
                  <a:cubicBezTo>
                    <a:pt x="1" y="0"/>
                    <a:pt x="1" y="270"/>
                    <a:pt x="161" y="270"/>
                  </a:cubicBezTo>
                  <a:cubicBezTo>
                    <a:pt x="347" y="270"/>
                    <a:pt x="347" y="0"/>
                    <a:pt x="16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0" name="Google Shape;1750;p9"/>
            <p:cNvSpPr/>
            <p:nvPr/>
          </p:nvSpPr>
          <p:spPr>
            <a:xfrm>
              <a:off x="1932525" y="2386450"/>
              <a:ext cx="8700" cy="6600"/>
            </a:xfrm>
            <a:custGeom>
              <a:avLst/>
              <a:gdLst/>
              <a:ahLst/>
              <a:cxnLst/>
              <a:rect l="l" t="t" r="r" b="b"/>
              <a:pathLst>
                <a:path w="348" h="264" extrusionOk="0">
                  <a:moveTo>
                    <a:pt x="161" y="0"/>
                  </a:moveTo>
                  <a:cubicBezTo>
                    <a:pt x="1" y="0"/>
                    <a:pt x="1" y="263"/>
                    <a:pt x="161" y="263"/>
                  </a:cubicBezTo>
                  <a:cubicBezTo>
                    <a:pt x="347" y="263"/>
                    <a:pt x="347" y="0"/>
                    <a:pt x="16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1" name="Google Shape;1751;p9"/>
            <p:cNvSpPr/>
            <p:nvPr/>
          </p:nvSpPr>
          <p:spPr>
            <a:xfrm>
              <a:off x="1857650" y="2341550"/>
              <a:ext cx="8675" cy="6750"/>
            </a:xfrm>
            <a:custGeom>
              <a:avLst/>
              <a:gdLst/>
              <a:ahLst/>
              <a:cxnLst/>
              <a:rect l="l" t="t" r="r" b="b"/>
              <a:pathLst>
                <a:path w="347" h="270" extrusionOk="0">
                  <a:moveTo>
                    <a:pt x="161" y="1"/>
                  </a:moveTo>
                  <a:cubicBezTo>
                    <a:pt x="0" y="1"/>
                    <a:pt x="0" y="270"/>
                    <a:pt x="161" y="270"/>
                  </a:cubicBezTo>
                  <a:cubicBezTo>
                    <a:pt x="347" y="270"/>
                    <a:pt x="347" y="1"/>
                    <a:pt x="16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2" name="Google Shape;1752;p9"/>
            <p:cNvSpPr/>
            <p:nvPr/>
          </p:nvSpPr>
          <p:spPr>
            <a:xfrm>
              <a:off x="2054075" y="2024225"/>
              <a:ext cx="215225" cy="318150"/>
            </a:xfrm>
            <a:custGeom>
              <a:avLst/>
              <a:gdLst/>
              <a:ahLst/>
              <a:cxnLst/>
              <a:rect l="l" t="t" r="r" b="b"/>
              <a:pathLst>
                <a:path w="8609" h="12726" extrusionOk="0">
                  <a:moveTo>
                    <a:pt x="1" y="0"/>
                  </a:moveTo>
                  <a:lnTo>
                    <a:pt x="1" y="0"/>
                  </a:lnTo>
                  <a:cubicBezTo>
                    <a:pt x="52" y="2675"/>
                    <a:pt x="1335" y="6094"/>
                    <a:pt x="3047" y="8127"/>
                  </a:cubicBezTo>
                  <a:cubicBezTo>
                    <a:pt x="3900" y="9140"/>
                    <a:pt x="4862" y="10000"/>
                    <a:pt x="5933" y="10801"/>
                  </a:cubicBezTo>
                  <a:cubicBezTo>
                    <a:pt x="6684" y="11385"/>
                    <a:pt x="7486" y="12347"/>
                    <a:pt x="8448" y="12565"/>
                  </a:cubicBezTo>
                  <a:lnTo>
                    <a:pt x="8448" y="12726"/>
                  </a:lnTo>
                  <a:cubicBezTo>
                    <a:pt x="8608" y="9782"/>
                    <a:pt x="8448" y="6895"/>
                    <a:pt x="6626" y="4439"/>
                  </a:cubicBezTo>
                  <a:cubicBezTo>
                    <a:pt x="5080" y="2406"/>
                    <a:pt x="2406" y="751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3" name="Google Shape;1753;p9"/>
            <p:cNvSpPr/>
            <p:nvPr/>
          </p:nvSpPr>
          <p:spPr>
            <a:xfrm>
              <a:off x="2081975" y="2058275"/>
              <a:ext cx="180375" cy="273925"/>
            </a:xfrm>
            <a:custGeom>
              <a:avLst/>
              <a:gdLst/>
              <a:ahLst/>
              <a:cxnLst/>
              <a:rect l="l" t="t" r="r" b="b"/>
              <a:pathLst>
                <a:path w="7215" h="10957" extrusionOk="0">
                  <a:moveTo>
                    <a:pt x="128" y="0"/>
                  </a:moveTo>
                  <a:cubicBezTo>
                    <a:pt x="61" y="0"/>
                    <a:pt x="1" y="77"/>
                    <a:pt x="58" y="139"/>
                  </a:cubicBezTo>
                  <a:cubicBezTo>
                    <a:pt x="1559" y="1550"/>
                    <a:pt x="2598" y="3449"/>
                    <a:pt x="3746" y="5136"/>
                  </a:cubicBezTo>
                  <a:cubicBezTo>
                    <a:pt x="5029" y="6951"/>
                    <a:pt x="6184" y="8875"/>
                    <a:pt x="7062" y="10908"/>
                  </a:cubicBezTo>
                  <a:cubicBezTo>
                    <a:pt x="7071" y="10942"/>
                    <a:pt x="7091" y="10956"/>
                    <a:pt x="7114" y="10956"/>
                  </a:cubicBezTo>
                  <a:cubicBezTo>
                    <a:pt x="7160" y="10956"/>
                    <a:pt x="7214" y="10898"/>
                    <a:pt x="7197" y="10825"/>
                  </a:cubicBezTo>
                  <a:cubicBezTo>
                    <a:pt x="6286" y="8715"/>
                    <a:pt x="5087" y="6791"/>
                    <a:pt x="3778" y="4892"/>
                  </a:cubicBezTo>
                  <a:cubicBezTo>
                    <a:pt x="2656" y="3263"/>
                    <a:pt x="1636" y="1390"/>
                    <a:pt x="193" y="30"/>
                  </a:cubicBezTo>
                  <a:cubicBezTo>
                    <a:pt x="174" y="9"/>
                    <a:pt x="150" y="0"/>
                    <a:pt x="12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4" name="Google Shape;1754;p9"/>
            <p:cNvSpPr/>
            <p:nvPr/>
          </p:nvSpPr>
          <p:spPr>
            <a:xfrm>
              <a:off x="2186650" y="2235400"/>
              <a:ext cx="60200" cy="52175"/>
            </a:xfrm>
            <a:custGeom>
              <a:avLst/>
              <a:gdLst/>
              <a:ahLst/>
              <a:cxnLst/>
              <a:rect l="l" t="t" r="r" b="b"/>
              <a:pathLst>
                <a:path w="2408" h="2087" extrusionOk="0">
                  <a:moveTo>
                    <a:pt x="2333" y="1"/>
                  </a:moveTo>
                  <a:cubicBezTo>
                    <a:pt x="2293" y="1"/>
                    <a:pt x="2247" y="26"/>
                    <a:pt x="2234" y="78"/>
                  </a:cubicBezTo>
                  <a:cubicBezTo>
                    <a:pt x="2234" y="373"/>
                    <a:pt x="2208" y="668"/>
                    <a:pt x="2183" y="963"/>
                  </a:cubicBezTo>
                  <a:cubicBezTo>
                    <a:pt x="2157" y="1200"/>
                    <a:pt x="2183" y="1925"/>
                    <a:pt x="1913" y="1925"/>
                  </a:cubicBezTo>
                  <a:cubicBezTo>
                    <a:pt x="1323" y="1925"/>
                    <a:pt x="682" y="1630"/>
                    <a:pt x="175" y="1392"/>
                  </a:cubicBezTo>
                  <a:cubicBezTo>
                    <a:pt x="164" y="1389"/>
                    <a:pt x="154" y="1388"/>
                    <a:pt x="144" y="1388"/>
                  </a:cubicBezTo>
                  <a:cubicBezTo>
                    <a:pt x="57" y="1388"/>
                    <a:pt x="0" y="1501"/>
                    <a:pt x="98" y="1553"/>
                  </a:cubicBezTo>
                  <a:cubicBezTo>
                    <a:pt x="689" y="1805"/>
                    <a:pt x="1350" y="2087"/>
                    <a:pt x="2014" y="2087"/>
                  </a:cubicBezTo>
                  <a:cubicBezTo>
                    <a:pt x="2043" y="2087"/>
                    <a:pt x="2071" y="2086"/>
                    <a:pt x="2099" y="2085"/>
                  </a:cubicBezTo>
                  <a:cubicBezTo>
                    <a:pt x="2157" y="2085"/>
                    <a:pt x="2183" y="2059"/>
                    <a:pt x="2183" y="2034"/>
                  </a:cubicBezTo>
                  <a:cubicBezTo>
                    <a:pt x="2285" y="1392"/>
                    <a:pt x="2369" y="719"/>
                    <a:pt x="2394" y="78"/>
                  </a:cubicBezTo>
                  <a:cubicBezTo>
                    <a:pt x="2407" y="26"/>
                    <a:pt x="2373" y="1"/>
                    <a:pt x="233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5" name="Google Shape;1755;p9"/>
            <p:cNvSpPr/>
            <p:nvPr/>
          </p:nvSpPr>
          <p:spPr>
            <a:xfrm>
              <a:off x="2146550" y="2169225"/>
              <a:ext cx="67900" cy="63475"/>
            </a:xfrm>
            <a:custGeom>
              <a:avLst/>
              <a:gdLst/>
              <a:ahLst/>
              <a:cxnLst/>
              <a:rect l="l" t="t" r="r" b="b"/>
              <a:pathLst>
                <a:path w="2716" h="2539" extrusionOk="0">
                  <a:moveTo>
                    <a:pt x="2520" y="0"/>
                  </a:moveTo>
                  <a:cubicBezTo>
                    <a:pt x="2480" y="0"/>
                    <a:pt x="2433" y="27"/>
                    <a:pt x="2420" y="82"/>
                  </a:cubicBezTo>
                  <a:cubicBezTo>
                    <a:pt x="2420" y="428"/>
                    <a:pt x="2639" y="2378"/>
                    <a:pt x="2209" y="2378"/>
                  </a:cubicBezTo>
                  <a:cubicBezTo>
                    <a:pt x="1516" y="2353"/>
                    <a:pt x="740" y="2083"/>
                    <a:pt x="150" y="1737"/>
                  </a:cubicBezTo>
                  <a:cubicBezTo>
                    <a:pt x="140" y="1730"/>
                    <a:pt x="129" y="1727"/>
                    <a:pt x="119" y="1727"/>
                  </a:cubicBezTo>
                  <a:cubicBezTo>
                    <a:pt x="53" y="1727"/>
                    <a:pt x="1" y="1853"/>
                    <a:pt x="73" y="1897"/>
                  </a:cubicBezTo>
                  <a:cubicBezTo>
                    <a:pt x="766" y="2301"/>
                    <a:pt x="1619" y="2539"/>
                    <a:pt x="2420" y="2539"/>
                  </a:cubicBezTo>
                  <a:cubicBezTo>
                    <a:pt x="2478" y="2539"/>
                    <a:pt x="2504" y="2513"/>
                    <a:pt x="2504" y="2487"/>
                  </a:cubicBezTo>
                  <a:cubicBezTo>
                    <a:pt x="2716" y="1685"/>
                    <a:pt x="2555" y="884"/>
                    <a:pt x="2581" y="82"/>
                  </a:cubicBezTo>
                  <a:cubicBezTo>
                    <a:pt x="2594" y="27"/>
                    <a:pt x="2560" y="0"/>
                    <a:pt x="252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6" name="Google Shape;1756;p9"/>
            <p:cNvSpPr/>
            <p:nvPr/>
          </p:nvSpPr>
          <p:spPr>
            <a:xfrm>
              <a:off x="2113775" y="2127850"/>
              <a:ext cx="64600" cy="53125"/>
            </a:xfrm>
            <a:custGeom>
              <a:avLst/>
              <a:gdLst/>
              <a:ahLst/>
              <a:cxnLst/>
              <a:rect l="l" t="t" r="r" b="b"/>
              <a:pathLst>
                <a:path w="2584" h="2125" extrusionOk="0">
                  <a:moveTo>
                    <a:pt x="2426" y="0"/>
                  </a:moveTo>
                  <a:cubicBezTo>
                    <a:pt x="2386" y="0"/>
                    <a:pt x="2346" y="28"/>
                    <a:pt x="2346" y="82"/>
                  </a:cubicBezTo>
                  <a:cubicBezTo>
                    <a:pt x="2372" y="429"/>
                    <a:pt x="2583" y="1897"/>
                    <a:pt x="2154" y="1949"/>
                  </a:cubicBezTo>
                  <a:cubicBezTo>
                    <a:pt x="2074" y="1959"/>
                    <a:pt x="1993" y="1963"/>
                    <a:pt x="1911" y="1963"/>
                  </a:cubicBezTo>
                  <a:cubicBezTo>
                    <a:pt x="1310" y="1963"/>
                    <a:pt x="669" y="1718"/>
                    <a:pt x="127" y="1577"/>
                  </a:cubicBezTo>
                  <a:cubicBezTo>
                    <a:pt x="119" y="1575"/>
                    <a:pt x="111" y="1574"/>
                    <a:pt x="104" y="1574"/>
                  </a:cubicBezTo>
                  <a:cubicBezTo>
                    <a:pt x="15" y="1574"/>
                    <a:pt x="0" y="1713"/>
                    <a:pt x="101" y="1737"/>
                  </a:cubicBezTo>
                  <a:cubicBezTo>
                    <a:pt x="473" y="1814"/>
                    <a:pt x="845" y="1923"/>
                    <a:pt x="1224" y="2006"/>
                  </a:cubicBezTo>
                  <a:cubicBezTo>
                    <a:pt x="1456" y="2044"/>
                    <a:pt x="1757" y="2125"/>
                    <a:pt x="2027" y="2125"/>
                  </a:cubicBezTo>
                  <a:cubicBezTo>
                    <a:pt x="2129" y="2125"/>
                    <a:pt x="2226" y="2113"/>
                    <a:pt x="2314" y="2083"/>
                  </a:cubicBezTo>
                  <a:cubicBezTo>
                    <a:pt x="2558" y="1974"/>
                    <a:pt x="2532" y="1551"/>
                    <a:pt x="2532" y="1365"/>
                  </a:cubicBezTo>
                  <a:cubicBezTo>
                    <a:pt x="2558" y="935"/>
                    <a:pt x="2532" y="505"/>
                    <a:pt x="2506" y="82"/>
                  </a:cubicBezTo>
                  <a:cubicBezTo>
                    <a:pt x="2506" y="28"/>
                    <a:pt x="2466" y="0"/>
                    <a:pt x="24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7" name="Google Shape;1757;p9"/>
            <p:cNvSpPr/>
            <p:nvPr/>
          </p:nvSpPr>
          <p:spPr>
            <a:xfrm>
              <a:off x="2080425" y="2081675"/>
              <a:ext cx="66525" cy="44475"/>
            </a:xfrm>
            <a:custGeom>
              <a:avLst/>
              <a:gdLst/>
              <a:ahLst/>
              <a:cxnLst/>
              <a:rect l="l" t="t" r="r" b="b"/>
              <a:pathLst>
                <a:path w="2661" h="1779" extrusionOk="0">
                  <a:moveTo>
                    <a:pt x="2285" y="0"/>
                  </a:moveTo>
                  <a:cubicBezTo>
                    <a:pt x="2245" y="0"/>
                    <a:pt x="2205" y="27"/>
                    <a:pt x="2205" y="82"/>
                  </a:cubicBezTo>
                  <a:cubicBezTo>
                    <a:pt x="2237" y="428"/>
                    <a:pt x="2474" y="1608"/>
                    <a:pt x="1968" y="1608"/>
                  </a:cubicBezTo>
                  <a:cubicBezTo>
                    <a:pt x="1377" y="1576"/>
                    <a:pt x="710" y="1256"/>
                    <a:pt x="178" y="1018"/>
                  </a:cubicBezTo>
                  <a:cubicBezTo>
                    <a:pt x="169" y="1016"/>
                    <a:pt x="160" y="1015"/>
                    <a:pt x="151" y="1015"/>
                  </a:cubicBezTo>
                  <a:cubicBezTo>
                    <a:pt x="57" y="1015"/>
                    <a:pt x="1" y="1132"/>
                    <a:pt x="95" y="1179"/>
                  </a:cubicBezTo>
                  <a:cubicBezTo>
                    <a:pt x="390" y="1313"/>
                    <a:pt x="710" y="1416"/>
                    <a:pt x="1031" y="1551"/>
                  </a:cubicBezTo>
                  <a:cubicBezTo>
                    <a:pt x="1309" y="1645"/>
                    <a:pt x="1670" y="1779"/>
                    <a:pt x="1987" y="1779"/>
                  </a:cubicBezTo>
                  <a:cubicBezTo>
                    <a:pt x="2035" y="1779"/>
                    <a:pt x="2082" y="1776"/>
                    <a:pt x="2128" y="1769"/>
                  </a:cubicBezTo>
                  <a:cubicBezTo>
                    <a:pt x="2660" y="1660"/>
                    <a:pt x="2397" y="454"/>
                    <a:pt x="2365" y="82"/>
                  </a:cubicBezTo>
                  <a:cubicBezTo>
                    <a:pt x="2365" y="27"/>
                    <a:pt x="2325" y="0"/>
                    <a:pt x="228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8" name="Google Shape;1758;p9"/>
            <p:cNvSpPr/>
            <p:nvPr/>
          </p:nvSpPr>
          <p:spPr>
            <a:xfrm>
              <a:off x="2164400" y="2105050"/>
              <a:ext cx="8675" cy="6750"/>
            </a:xfrm>
            <a:custGeom>
              <a:avLst/>
              <a:gdLst/>
              <a:ahLst/>
              <a:cxnLst/>
              <a:rect l="l" t="t" r="r" b="b"/>
              <a:pathLst>
                <a:path w="347" h="270" extrusionOk="0">
                  <a:moveTo>
                    <a:pt x="161" y="0"/>
                  </a:moveTo>
                  <a:cubicBezTo>
                    <a:pt x="0" y="0"/>
                    <a:pt x="0" y="269"/>
                    <a:pt x="161" y="269"/>
                  </a:cubicBezTo>
                  <a:cubicBezTo>
                    <a:pt x="347" y="269"/>
                    <a:pt x="347" y="0"/>
                    <a:pt x="16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9" name="Google Shape;1759;p9"/>
            <p:cNvSpPr/>
            <p:nvPr/>
          </p:nvSpPr>
          <p:spPr>
            <a:xfrm>
              <a:off x="2154925" y="2095100"/>
              <a:ext cx="8700" cy="6750"/>
            </a:xfrm>
            <a:custGeom>
              <a:avLst/>
              <a:gdLst/>
              <a:ahLst/>
              <a:cxnLst/>
              <a:rect l="l" t="t" r="r" b="b"/>
              <a:pathLst>
                <a:path w="348" h="270" extrusionOk="0">
                  <a:moveTo>
                    <a:pt x="161" y="0"/>
                  </a:moveTo>
                  <a:cubicBezTo>
                    <a:pt x="1" y="0"/>
                    <a:pt x="1" y="270"/>
                    <a:pt x="161" y="270"/>
                  </a:cubicBezTo>
                  <a:cubicBezTo>
                    <a:pt x="347" y="270"/>
                    <a:pt x="347" y="0"/>
                    <a:pt x="16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0" name="Google Shape;1760;p9"/>
            <p:cNvSpPr/>
            <p:nvPr/>
          </p:nvSpPr>
          <p:spPr>
            <a:xfrm>
              <a:off x="2152375" y="2109050"/>
              <a:ext cx="8675" cy="6750"/>
            </a:xfrm>
            <a:custGeom>
              <a:avLst/>
              <a:gdLst/>
              <a:ahLst/>
              <a:cxnLst/>
              <a:rect l="l" t="t" r="r" b="b"/>
              <a:pathLst>
                <a:path w="347" h="270" extrusionOk="0">
                  <a:moveTo>
                    <a:pt x="161" y="0"/>
                  </a:moveTo>
                  <a:cubicBezTo>
                    <a:pt x="0" y="0"/>
                    <a:pt x="0" y="270"/>
                    <a:pt x="161" y="270"/>
                  </a:cubicBezTo>
                  <a:cubicBezTo>
                    <a:pt x="347" y="270"/>
                    <a:pt x="347" y="0"/>
                    <a:pt x="16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1" name="Google Shape;1761;p9"/>
            <p:cNvSpPr/>
            <p:nvPr/>
          </p:nvSpPr>
          <p:spPr>
            <a:xfrm>
              <a:off x="2110850" y="2146575"/>
              <a:ext cx="8675" cy="6600"/>
            </a:xfrm>
            <a:custGeom>
              <a:avLst/>
              <a:gdLst/>
              <a:ahLst/>
              <a:cxnLst/>
              <a:rect l="l" t="t" r="r" b="b"/>
              <a:pathLst>
                <a:path w="347" h="264" extrusionOk="0">
                  <a:moveTo>
                    <a:pt x="160" y="0"/>
                  </a:moveTo>
                  <a:cubicBezTo>
                    <a:pt x="0" y="0"/>
                    <a:pt x="0" y="263"/>
                    <a:pt x="160" y="263"/>
                  </a:cubicBezTo>
                  <a:cubicBezTo>
                    <a:pt x="346" y="263"/>
                    <a:pt x="346" y="0"/>
                    <a:pt x="16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2" name="Google Shape;1762;p9"/>
            <p:cNvSpPr/>
            <p:nvPr/>
          </p:nvSpPr>
          <p:spPr>
            <a:xfrm>
              <a:off x="2101550" y="2133900"/>
              <a:ext cx="8675" cy="6600"/>
            </a:xfrm>
            <a:custGeom>
              <a:avLst/>
              <a:gdLst/>
              <a:ahLst/>
              <a:cxnLst/>
              <a:rect l="l" t="t" r="r" b="b"/>
              <a:pathLst>
                <a:path w="347" h="264" extrusionOk="0">
                  <a:moveTo>
                    <a:pt x="160" y="1"/>
                  </a:moveTo>
                  <a:cubicBezTo>
                    <a:pt x="0" y="1"/>
                    <a:pt x="0" y="263"/>
                    <a:pt x="160" y="263"/>
                  </a:cubicBezTo>
                  <a:cubicBezTo>
                    <a:pt x="346" y="263"/>
                    <a:pt x="346" y="1"/>
                    <a:pt x="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3" name="Google Shape;1763;p9"/>
            <p:cNvSpPr/>
            <p:nvPr/>
          </p:nvSpPr>
          <p:spPr>
            <a:xfrm>
              <a:off x="2096900" y="2147850"/>
              <a:ext cx="8675" cy="6750"/>
            </a:xfrm>
            <a:custGeom>
              <a:avLst/>
              <a:gdLst/>
              <a:ahLst/>
              <a:cxnLst/>
              <a:rect l="l" t="t" r="r" b="b"/>
              <a:pathLst>
                <a:path w="347" h="270" extrusionOk="0">
                  <a:moveTo>
                    <a:pt x="160" y="1"/>
                  </a:moveTo>
                  <a:cubicBezTo>
                    <a:pt x="0" y="1"/>
                    <a:pt x="0" y="270"/>
                    <a:pt x="160" y="270"/>
                  </a:cubicBezTo>
                  <a:cubicBezTo>
                    <a:pt x="346" y="270"/>
                    <a:pt x="346" y="1"/>
                    <a:pt x="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4" name="Google Shape;1764;p9"/>
            <p:cNvSpPr/>
            <p:nvPr/>
          </p:nvSpPr>
          <p:spPr>
            <a:xfrm>
              <a:off x="2184450" y="2246150"/>
              <a:ext cx="8675" cy="6600"/>
            </a:xfrm>
            <a:custGeom>
              <a:avLst/>
              <a:gdLst/>
              <a:ahLst/>
              <a:cxnLst/>
              <a:rect l="l" t="t" r="r" b="b"/>
              <a:pathLst>
                <a:path w="347" h="264" extrusionOk="0">
                  <a:moveTo>
                    <a:pt x="160" y="0"/>
                  </a:moveTo>
                  <a:cubicBezTo>
                    <a:pt x="0" y="0"/>
                    <a:pt x="0" y="263"/>
                    <a:pt x="160" y="263"/>
                  </a:cubicBezTo>
                  <a:cubicBezTo>
                    <a:pt x="346" y="263"/>
                    <a:pt x="346" y="0"/>
                    <a:pt x="16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5" name="Google Shape;1765;p9"/>
            <p:cNvSpPr/>
            <p:nvPr/>
          </p:nvSpPr>
          <p:spPr>
            <a:xfrm>
              <a:off x="2170325" y="2242125"/>
              <a:ext cx="8700" cy="6600"/>
            </a:xfrm>
            <a:custGeom>
              <a:avLst/>
              <a:gdLst/>
              <a:ahLst/>
              <a:cxnLst/>
              <a:rect l="l" t="t" r="r" b="b"/>
              <a:pathLst>
                <a:path w="348" h="264" extrusionOk="0">
                  <a:moveTo>
                    <a:pt x="161" y="1"/>
                  </a:moveTo>
                  <a:cubicBezTo>
                    <a:pt x="1" y="1"/>
                    <a:pt x="1" y="264"/>
                    <a:pt x="161" y="264"/>
                  </a:cubicBezTo>
                  <a:cubicBezTo>
                    <a:pt x="347" y="264"/>
                    <a:pt x="347" y="1"/>
                    <a:pt x="16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6" name="Google Shape;1766;p9"/>
            <p:cNvSpPr/>
            <p:nvPr/>
          </p:nvSpPr>
          <p:spPr>
            <a:xfrm>
              <a:off x="2230450" y="2201250"/>
              <a:ext cx="8700" cy="6750"/>
            </a:xfrm>
            <a:custGeom>
              <a:avLst/>
              <a:gdLst/>
              <a:ahLst/>
              <a:cxnLst/>
              <a:rect l="l" t="t" r="r" b="b"/>
              <a:pathLst>
                <a:path w="348" h="270" extrusionOk="0">
                  <a:moveTo>
                    <a:pt x="161" y="0"/>
                  </a:moveTo>
                  <a:cubicBezTo>
                    <a:pt x="1" y="0"/>
                    <a:pt x="1" y="270"/>
                    <a:pt x="161" y="270"/>
                  </a:cubicBezTo>
                  <a:cubicBezTo>
                    <a:pt x="347" y="270"/>
                    <a:pt x="347" y="0"/>
                    <a:pt x="16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7" name="Google Shape;1767;p9"/>
            <p:cNvSpPr/>
            <p:nvPr/>
          </p:nvSpPr>
          <p:spPr>
            <a:xfrm>
              <a:off x="2227725" y="2186025"/>
              <a:ext cx="8850" cy="6600"/>
            </a:xfrm>
            <a:custGeom>
              <a:avLst/>
              <a:gdLst/>
              <a:ahLst/>
              <a:cxnLst/>
              <a:rect l="l" t="t" r="r" b="b"/>
              <a:pathLst>
                <a:path w="354" h="264" extrusionOk="0">
                  <a:moveTo>
                    <a:pt x="161" y="0"/>
                  </a:moveTo>
                  <a:cubicBezTo>
                    <a:pt x="1" y="0"/>
                    <a:pt x="1" y="263"/>
                    <a:pt x="161" y="263"/>
                  </a:cubicBezTo>
                  <a:cubicBezTo>
                    <a:pt x="354" y="263"/>
                    <a:pt x="354" y="0"/>
                    <a:pt x="16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8" name="Google Shape;1768;p9"/>
            <p:cNvSpPr/>
            <p:nvPr/>
          </p:nvSpPr>
          <p:spPr>
            <a:xfrm>
              <a:off x="2068825" y="2068950"/>
              <a:ext cx="8675" cy="6775"/>
            </a:xfrm>
            <a:custGeom>
              <a:avLst/>
              <a:gdLst/>
              <a:ahLst/>
              <a:cxnLst/>
              <a:rect l="l" t="t" r="r" b="b"/>
              <a:pathLst>
                <a:path w="347" h="271" extrusionOk="0">
                  <a:moveTo>
                    <a:pt x="161" y="1"/>
                  </a:moveTo>
                  <a:cubicBezTo>
                    <a:pt x="1" y="1"/>
                    <a:pt x="1" y="270"/>
                    <a:pt x="161" y="270"/>
                  </a:cubicBezTo>
                  <a:cubicBezTo>
                    <a:pt x="347" y="270"/>
                    <a:pt x="347" y="1"/>
                    <a:pt x="16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9" name="Google Shape;1769;p9"/>
            <p:cNvSpPr/>
            <p:nvPr/>
          </p:nvSpPr>
          <p:spPr>
            <a:xfrm>
              <a:off x="1995225" y="2199400"/>
              <a:ext cx="280650" cy="251225"/>
            </a:xfrm>
            <a:custGeom>
              <a:avLst/>
              <a:gdLst/>
              <a:ahLst/>
              <a:cxnLst/>
              <a:rect l="l" t="t" r="r" b="b"/>
              <a:pathLst>
                <a:path w="11226" h="10049" extrusionOk="0">
                  <a:moveTo>
                    <a:pt x="2440" y="1"/>
                  </a:moveTo>
                  <a:cubicBezTo>
                    <a:pt x="2209" y="1"/>
                    <a:pt x="1997" y="115"/>
                    <a:pt x="1822" y="395"/>
                  </a:cubicBezTo>
                  <a:cubicBezTo>
                    <a:pt x="1476" y="985"/>
                    <a:pt x="3105" y="2832"/>
                    <a:pt x="3451" y="3390"/>
                  </a:cubicBezTo>
                  <a:cubicBezTo>
                    <a:pt x="2329" y="3499"/>
                    <a:pt x="1" y="3660"/>
                    <a:pt x="1553" y="5263"/>
                  </a:cubicBezTo>
                  <a:cubicBezTo>
                    <a:pt x="2329" y="6039"/>
                    <a:pt x="4041" y="6277"/>
                    <a:pt x="5029" y="6758"/>
                  </a:cubicBezTo>
                  <a:cubicBezTo>
                    <a:pt x="3849" y="7373"/>
                    <a:pt x="2034" y="8284"/>
                    <a:pt x="4202" y="9214"/>
                  </a:cubicBezTo>
                  <a:cubicBezTo>
                    <a:pt x="5587" y="9913"/>
                    <a:pt x="9410" y="9939"/>
                    <a:pt x="10962" y="10048"/>
                  </a:cubicBezTo>
                  <a:cubicBezTo>
                    <a:pt x="11039" y="8445"/>
                    <a:pt x="11225" y="4885"/>
                    <a:pt x="10827" y="3281"/>
                  </a:cubicBezTo>
                  <a:cubicBezTo>
                    <a:pt x="10542" y="2268"/>
                    <a:pt x="10212" y="1874"/>
                    <a:pt x="9891" y="1874"/>
                  </a:cubicBezTo>
                  <a:cubicBezTo>
                    <a:pt x="9367" y="1874"/>
                    <a:pt x="8868" y="2922"/>
                    <a:pt x="8634" y="4032"/>
                  </a:cubicBezTo>
                  <a:cubicBezTo>
                    <a:pt x="8009" y="2070"/>
                    <a:pt x="7295" y="108"/>
                    <a:pt x="6469" y="108"/>
                  </a:cubicBezTo>
                  <a:cubicBezTo>
                    <a:pt x="6023" y="108"/>
                    <a:pt x="5544" y="680"/>
                    <a:pt x="5029" y="2133"/>
                  </a:cubicBezTo>
                  <a:cubicBezTo>
                    <a:pt x="4623" y="1856"/>
                    <a:pt x="3373" y="1"/>
                    <a:pt x="244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0" name="Google Shape;1770;p9"/>
            <p:cNvSpPr/>
            <p:nvPr/>
          </p:nvSpPr>
          <p:spPr>
            <a:xfrm>
              <a:off x="2059350" y="2218275"/>
              <a:ext cx="211900" cy="238125"/>
            </a:xfrm>
            <a:custGeom>
              <a:avLst/>
              <a:gdLst/>
              <a:ahLst/>
              <a:cxnLst/>
              <a:rect l="l" t="t" r="r" b="b"/>
              <a:pathLst>
                <a:path w="8476" h="9525" extrusionOk="0">
                  <a:moveTo>
                    <a:pt x="188" y="1"/>
                  </a:moveTo>
                  <a:cubicBezTo>
                    <a:pt x="92" y="1"/>
                    <a:pt x="0" y="146"/>
                    <a:pt x="85" y="230"/>
                  </a:cubicBezTo>
                  <a:cubicBezTo>
                    <a:pt x="2650" y="3463"/>
                    <a:pt x="5376" y="6509"/>
                    <a:pt x="8211" y="9479"/>
                  </a:cubicBezTo>
                  <a:cubicBezTo>
                    <a:pt x="8236" y="9511"/>
                    <a:pt x="8265" y="9525"/>
                    <a:pt x="8294" y="9525"/>
                  </a:cubicBezTo>
                  <a:cubicBezTo>
                    <a:pt x="8386" y="9525"/>
                    <a:pt x="8475" y="9391"/>
                    <a:pt x="8397" y="9293"/>
                  </a:cubicBezTo>
                  <a:cubicBezTo>
                    <a:pt x="5588" y="6323"/>
                    <a:pt x="2836" y="3251"/>
                    <a:pt x="271" y="44"/>
                  </a:cubicBezTo>
                  <a:cubicBezTo>
                    <a:pt x="246" y="13"/>
                    <a:pt x="217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1" name="Google Shape;1771;p9"/>
            <p:cNvSpPr/>
            <p:nvPr/>
          </p:nvSpPr>
          <p:spPr>
            <a:xfrm>
              <a:off x="2067375" y="2244425"/>
              <a:ext cx="95600" cy="89575"/>
            </a:xfrm>
            <a:custGeom>
              <a:avLst/>
              <a:gdLst/>
              <a:ahLst/>
              <a:cxnLst/>
              <a:rect l="l" t="t" r="r" b="b"/>
              <a:pathLst>
                <a:path w="3824" h="3583" extrusionOk="0">
                  <a:moveTo>
                    <a:pt x="3532" y="0"/>
                  </a:moveTo>
                  <a:cubicBezTo>
                    <a:pt x="3466" y="0"/>
                    <a:pt x="3400" y="40"/>
                    <a:pt x="3400" y="121"/>
                  </a:cubicBezTo>
                  <a:cubicBezTo>
                    <a:pt x="3425" y="1175"/>
                    <a:pt x="3550" y="2253"/>
                    <a:pt x="3463" y="3309"/>
                  </a:cubicBezTo>
                  <a:lnTo>
                    <a:pt x="3463" y="3309"/>
                  </a:lnTo>
                  <a:cubicBezTo>
                    <a:pt x="3347" y="3315"/>
                    <a:pt x="3231" y="3317"/>
                    <a:pt x="3115" y="3317"/>
                  </a:cubicBezTo>
                  <a:cubicBezTo>
                    <a:pt x="2143" y="3317"/>
                    <a:pt x="1155" y="3142"/>
                    <a:pt x="161" y="3142"/>
                  </a:cubicBezTo>
                  <a:cubicBezTo>
                    <a:pt x="1" y="3142"/>
                    <a:pt x="1" y="3405"/>
                    <a:pt x="161" y="3405"/>
                  </a:cubicBezTo>
                  <a:cubicBezTo>
                    <a:pt x="1147" y="3405"/>
                    <a:pt x="2128" y="3582"/>
                    <a:pt x="3093" y="3582"/>
                  </a:cubicBezTo>
                  <a:cubicBezTo>
                    <a:pt x="3258" y="3582"/>
                    <a:pt x="3422" y="3577"/>
                    <a:pt x="3586" y="3565"/>
                  </a:cubicBezTo>
                  <a:cubicBezTo>
                    <a:pt x="3663" y="3565"/>
                    <a:pt x="3721" y="3514"/>
                    <a:pt x="3721" y="3437"/>
                  </a:cubicBezTo>
                  <a:cubicBezTo>
                    <a:pt x="3824" y="2340"/>
                    <a:pt x="3689" y="1217"/>
                    <a:pt x="3663" y="121"/>
                  </a:cubicBezTo>
                  <a:cubicBezTo>
                    <a:pt x="3663" y="40"/>
                    <a:pt x="3598" y="0"/>
                    <a:pt x="353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2" name="Google Shape;1772;p9"/>
            <p:cNvSpPr/>
            <p:nvPr/>
          </p:nvSpPr>
          <p:spPr>
            <a:xfrm>
              <a:off x="2134250" y="2321875"/>
              <a:ext cx="100875" cy="91850"/>
            </a:xfrm>
            <a:custGeom>
              <a:avLst/>
              <a:gdLst/>
              <a:ahLst/>
              <a:cxnLst/>
              <a:rect l="l" t="t" r="r" b="b"/>
              <a:pathLst>
                <a:path w="4035" h="3674" extrusionOk="0">
                  <a:moveTo>
                    <a:pt x="3849" y="0"/>
                  </a:moveTo>
                  <a:cubicBezTo>
                    <a:pt x="3782" y="0"/>
                    <a:pt x="3714" y="40"/>
                    <a:pt x="3714" y="121"/>
                  </a:cubicBezTo>
                  <a:cubicBezTo>
                    <a:pt x="3740" y="1192"/>
                    <a:pt x="3772" y="2288"/>
                    <a:pt x="3612" y="3353"/>
                  </a:cubicBezTo>
                  <a:cubicBezTo>
                    <a:pt x="3598" y="3398"/>
                    <a:pt x="3334" y="3412"/>
                    <a:pt x="3017" y="3412"/>
                  </a:cubicBezTo>
                  <a:cubicBezTo>
                    <a:pt x="2570" y="3412"/>
                    <a:pt x="2019" y="3385"/>
                    <a:pt x="1925" y="3385"/>
                  </a:cubicBezTo>
                  <a:cubicBezTo>
                    <a:pt x="1779" y="3392"/>
                    <a:pt x="1635" y="3395"/>
                    <a:pt x="1490" y="3395"/>
                  </a:cubicBezTo>
                  <a:cubicBezTo>
                    <a:pt x="1047" y="3395"/>
                    <a:pt x="606" y="3365"/>
                    <a:pt x="161" y="3302"/>
                  </a:cubicBezTo>
                  <a:cubicBezTo>
                    <a:pt x="154" y="3301"/>
                    <a:pt x="147" y="3300"/>
                    <a:pt x="140" y="3300"/>
                  </a:cubicBezTo>
                  <a:cubicBezTo>
                    <a:pt x="1" y="3300"/>
                    <a:pt x="8" y="3547"/>
                    <a:pt x="161" y="3571"/>
                  </a:cubicBezTo>
                  <a:cubicBezTo>
                    <a:pt x="731" y="3649"/>
                    <a:pt x="1303" y="3663"/>
                    <a:pt x="1876" y="3663"/>
                  </a:cubicBezTo>
                  <a:cubicBezTo>
                    <a:pt x="2207" y="3663"/>
                    <a:pt x="2538" y="3659"/>
                    <a:pt x="2870" y="3659"/>
                  </a:cubicBezTo>
                  <a:cubicBezTo>
                    <a:pt x="3143" y="3659"/>
                    <a:pt x="3416" y="3662"/>
                    <a:pt x="3689" y="3674"/>
                  </a:cubicBezTo>
                  <a:cubicBezTo>
                    <a:pt x="3740" y="3674"/>
                    <a:pt x="3823" y="3623"/>
                    <a:pt x="3823" y="3571"/>
                  </a:cubicBezTo>
                  <a:cubicBezTo>
                    <a:pt x="4035" y="2449"/>
                    <a:pt x="4009" y="1269"/>
                    <a:pt x="3984" y="121"/>
                  </a:cubicBezTo>
                  <a:cubicBezTo>
                    <a:pt x="3984" y="40"/>
                    <a:pt x="3916" y="0"/>
                    <a:pt x="384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3" name="Google Shape;1773;p9"/>
            <p:cNvSpPr/>
            <p:nvPr/>
          </p:nvSpPr>
          <p:spPr>
            <a:xfrm>
              <a:off x="2173700" y="2292800"/>
              <a:ext cx="12700" cy="10125"/>
            </a:xfrm>
            <a:custGeom>
              <a:avLst/>
              <a:gdLst/>
              <a:ahLst/>
              <a:cxnLst/>
              <a:rect l="l" t="t" r="r" b="b"/>
              <a:pathLst>
                <a:path w="508" h="405" extrusionOk="0">
                  <a:moveTo>
                    <a:pt x="238" y="1"/>
                  </a:moveTo>
                  <a:cubicBezTo>
                    <a:pt x="0" y="1"/>
                    <a:pt x="0" y="405"/>
                    <a:pt x="238" y="405"/>
                  </a:cubicBezTo>
                  <a:cubicBezTo>
                    <a:pt x="507" y="405"/>
                    <a:pt x="507" y="1"/>
                    <a:pt x="23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4" name="Google Shape;1774;p9"/>
            <p:cNvSpPr/>
            <p:nvPr/>
          </p:nvSpPr>
          <p:spPr>
            <a:xfrm>
              <a:off x="2173700" y="2267475"/>
              <a:ext cx="12700" cy="9950"/>
            </a:xfrm>
            <a:custGeom>
              <a:avLst/>
              <a:gdLst/>
              <a:ahLst/>
              <a:cxnLst/>
              <a:rect l="l" t="t" r="r" b="b"/>
              <a:pathLst>
                <a:path w="508" h="398" extrusionOk="0">
                  <a:moveTo>
                    <a:pt x="238" y="0"/>
                  </a:moveTo>
                  <a:cubicBezTo>
                    <a:pt x="0" y="0"/>
                    <a:pt x="0" y="398"/>
                    <a:pt x="238" y="398"/>
                  </a:cubicBezTo>
                  <a:cubicBezTo>
                    <a:pt x="507" y="398"/>
                    <a:pt x="507" y="0"/>
                    <a:pt x="23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5" name="Google Shape;1775;p9"/>
            <p:cNvSpPr/>
            <p:nvPr/>
          </p:nvSpPr>
          <p:spPr>
            <a:xfrm>
              <a:off x="2128325" y="2271475"/>
              <a:ext cx="12675" cy="9975"/>
            </a:xfrm>
            <a:custGeom>
              <a:avLst/>
              <a:gdLst/>
              <a:ahLst/>
              <a:cxnLst/>
              <a:rect l="l" t="t" r="r" b="b"/>
              <a:pathLst>
                <a:path w="507" h="399" extrusionOk="0">
                  <a:moveTo>
                    <a:pt x="238" y="1"/>
                  </a:moveTo>
                  <a:cubicBezTo>
                    <a:pt x="0" y="1"/>
                    <a:pt x="0" y="398"/>
                    <a:pt x="238" y="398"/>
                  </a:cubicBezTo>
                  <a:cubicBezTo>
                    <a:pt x="507" y="398"/>
                    <a:pt x="507" y="1"/>
                    <a:pt x="23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6" name="Google Shape;1776;p9"/>
            <p:cNvSpPr/>
            <p:nvPr/>
          </p:nvSpPr>
          <p:spPr>
            <a:xfrm>
              <a:off x="2061450" y="2299550"/>
              <a:ext cx="12700" cy="9950"/>
            </a:xfrm>
            <a:custGeom>
              <a:avLst/>
              <a:gdLst/>
              <a:ahLst/>
              <a:cxnLst/>
              <a:rect l="l" t="t" r="r" b="b"/>
              <a:pathLst>
                <a:path w="508" h="398" extrusionOk="0">
                  <a:moveTo>
                    <a:pt x="238" y="0"/>
                  </a:moveTo>
                  <a:cubicBezTo>
                    <a:pt x="1" y="0"/>
                    <a:pt x="1" y="398"/>
                    <a:pt x="238" y="398"/>
                  </a:cubicBezTo>
                  <a:cubicBezTo>
                    <a:pt x="507" y="398"/>
                    <a:pt x="507" y="0"/>
                    <a:pt x="23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7" name="Google Shape;1777;p9"/>
            <p:cNvSpPr/>
            <p:nvPr/>
          </p:nvSpPr>
          <p:spPr>
            <a:xfrm>
              <a:off x="2041400" y="2307550"/>
              <a:ext cx="12700" cy="9975"/>
            </a:xfrm>
            <a:custGeom>
              <a:avLst/>
              <a:gdLst/>
              <a:ahLst/>
              <a:cxnLst/>
              <a:rect l="l" t="t" r="r" b="b"/>
              <a:pathLst>
                <a:path w="508" h="399" extrusionOk="0">
                  <a:moveTo>
                    <a:pt x="238" y="1"/>
                  </a:moveTo>
                  <a:cubicBezTo>
                    <a:pt x="1" y="1"/>
                    <a:pt x="1" y="398"/>
                    <a:pt x="238" y="398"/>
                  </a:cubicBezTo>
                  <a:cubicBezTo>
                    <a:pt x="508" y="398"/>
                    <a:pt x="508" y="1"/>
                    <a:pt x="23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8" name="Google Shape;1778;p9"/>
            <p:cNvSpPr/>
            <p:nvPr/>
          </p:nvSpPr>
          <p:spPr>
            <a:xfrm>
              <a:off x="2149650" y="2370425"/>
              <a:ext cx="12675" cy="9950"/>
            </a:xfrm>
            <a:custGeom>
              <a:avLst/>
              <a:gdLst/>
              <a:ahLst/>
              <a:cxnLst/>
              <a:rect l="l" t="t" r="r" b="b"/>
              <a:pathLst>
                <a:path w="507" h="398" extrusionOk="0">
                  <a:moveTo>
                    <a:pt x="238" y="0"/>
                  </a:moveTo>
                  <a:cubicBezTo>
                    <a:pt x="0" y="0"/>
                    <a:pt x="0" y="398"/>
                    <a:pt x="238" y="398"/>
                  </a:cubicBezTo>
                  <a:cubicBezTo>
                    <a:pt x="507" y="398"/>
                    <a:pt x="507" y="0"/>
                    <a:pt x="23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9" name="Google Shape;1779;p9"/>
            <p:cNvSpPr/>
            <p:nvPr/>
          </p:nvSpPr>
          <p:spPr>
            <a:xfrm>
              <a:off x="2094800" y="2397025"/>
              <a:ext cx="12700" cy="10125"/>
            </a:xfrm>
            <a:custGeom>
              <a:avLst/>
              <a:gdLst/>
              <a:ahLst/>
              <a:cxnLst/>
              <a:rect l="l" t="t" r="r" b="b"/>
              <a:pathLst>
                <a:path w="508" h="405" extrusionOk="0">
                  <a:moveTo>
                    <a:pt x="244" y="1"/>
                  </a:moveTo>
                  <a:cubicBezTo>
                    <a:pt x="1" y="1"/>
                    <a:pt x="1" y="405"/>
                    <a:pt x="244" y="405"/>
                  </a:cubicBezTo>
                  <a:cubicBezTo>
                    <a:pt x="507" y="405"/>
                    <a:pt x="507" y="1"/>
                    <a:pt x="24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0" name="Google Shape;1780;p9"/>
            <p:cNvSpPr/>
            <p:nvPr/>
          </p:nvSpPr>
          <p:spPr>
            <a:xfrm>
              <a:off x="2228525" y="2280775"/>
              <a:ext cx="12700" cy="10125"/>
            </a:xfrm>
            <a:custGeom>
              <a:avLst/>
              <a:gdLst/>
              <a:ahLst/>
              <a:cxnLst/>
              <a:rect l="l" t="t" r="r" b="b"/>
              <a:pathLst>
                <a:path w="508" h="405" extrusionOk="0">
                  <a:moveTo>
                    <a:pt x="238" y="1"/>
                  </a:moveTo>
                  <a:cubicBezTo>
                    <a:pt x="1" y="1"/>
                    <a:pt x="1" y="405"/>
                    <a:pt x="238" y="405"/>
                  </a:cubicBezTo>
                  <a:cubicBezTo>
                    <a:pt x="508" y="405"/>
                    <a:pt x="508" y="1"/>
                    <a:pt x="23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1" name="Google Shape;1781;p9"/>
            <p:cNvSpPr/>
            <p:nvPr/>
          </p:nvSpPr>
          <p:spPr>
            <a:xfrm>
              <a:off x="2244575" y="2377000"/>
              <a:ext cx="12700" cy="10125"/>
            </a:xfrm>
            <a:custGeom>
              <a:avLst/>
              <a:gdLst/>
              <a:ahLst/>
              <a:cxnLst/>
              <a:rect l="l" t="t" r="r" b="b"/>
              <a:pathLst>
                <a:path w="508" h="405" extrusionOk="0">
                  <a:moveTo>
                    <a:pt x="238" y="0"/>
                  </a:moveTo>
                  <a:cubicBezTo>
                    <a:pt x="0" y="0"/>
                    <a:pt x="0" y="404"/>
                    <a:pt x="238" y="404"/>
                  </a:cubicBezTo>
                  <a:cubicBezTo>
                    <a:pt x="507" y="404"/>
                    <a:pt x="507" y="0"/>
                    <a:pt x="23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2" name="Google Shape;1782;p9"/>
            <p:cNvSpPr/>
            <p:nvPr/>
          </p:nvSpPr>
          <p:spPr>
            <a:xfrm>
              <a:off x="1937175" y="2266825"/>
              <a:ext cx="12050" cy="9325"/>
            </a:xfrm>
            <a:custGeom>
              <a:avLst/>
              <a:gdLst/>
              <a:ahLst/>
              <a:cxnLst/>
              <a:rect l="l" t="t" r="r" b="b"/>
              <a:pathLst>
                <a:path w="482" h="373" extrusionOk="0">
                  <a:moveTo>
                    <a:pt x="238" y="1"/>
                  </a:moveTo>
                  <a:cubicBezTo>
                    <a:pt x="1" y="1"/>
                    <a:pt x="1" y="373"/>
                    <a:pt x="238" y="373"/>
                  </a:cubicBezTo>
                  <a:cubicBezTo>
                    <a:pt x="482" y="373"/>
                    <a:pt x="482" y="1"/>
                    <a:pt x="23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3" name="Google Shape;1783;p9"/>
            <p:cNvSpPr/>
            <p:nvPr/>
          </p:nvSpPr>
          <p:spPr>
            <a:xfrm>
              <a:off x="1945850" y="2253350"/>
              <a:ext cx="11400" cy="8850"/>
            </a:xfrm>
            <a:custGeom>
              <a:avLst/>
              <a:gdLst/>
              <a:ahLst/>
              <a:cxnLst/>
              <a:rect l="l" t="t" r="r" b="b"/>
              <a:pathLst>
                <a:path w="456" h="354" extrusionOk="0">
                  <a:moveTo>
                    <a:pt x="212" y="1"/>
                  </a:moveTo>
                  <a:cubicBezTo>
                    <a:pt x="0" y="1"/>
                    <a:pt x="0" y="354"/>
                    <a:pt x="212" y="354"/>
                  </a:cubicBezTo>
                  <a:cubicBezTo>
                    <a:pt x="455" y="354"/>
                    <a:pt x="455" y="1"/>
                    <a:pt x="21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4" name="Google Shape;1784;p9"/>
            <p:cNvSpPr/>
            <p:nvPr/>
          </p:nvSpPr>
          <p:spPr>
            <a:xfrm>
              <a:off x="1951925" y="2268750"/>
              <a:ext cx="12050" cy="8675"/>
            </a:xfrm>
            <a:custGeom>
              <a:avLst/>
              <a:gdLst/>
              <a:ahLst/>
              <a:cxnLst/>
              <a:rect l="l" t="t" r="r" b="b"/>
              <a:pathLst>
                <a:path w="482" h="347" extrusionOk="0">
                  <a:moveTo>
                    <a:pt x="238" y="1"/>
                  </a:moveTo>
                  <a:cubicBezTo>
                    <a:pt x="1" y="1"/>
                    <a:pt x="1" y="347"/>
                    <a:pt x="238" y="347"/>
                  </a:cubicBezTo>
                  <a:cubicBezTo>
                    <a:pt x="482" y="347"/>
                    <a:pt x="482" y="1"/>
                    <a:pt x="23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785" name="Google Shape;1785;p9"/>
          <p:cNvGrpSpPr/>
          <p:nvPr/>
        </p:nvGrpSpPr>
        <p:grpSpPr>
          <a:xfrm>
            <a:off x="-92431" y="-208934"/>
            <a:ext cx="3469333" cy="3446355"/>
            <a:chOff x="231375" y="1093650"/>
            <a:chExt cx="506354" cy="503000"/>
          </a:xfrm>
        </p:grpSpPr>
        <p:sp>
          <p:nvSpPr>
            <p:cNvPr id="1786" name="Google Shape;1786;p9"/>
            <p:cNvSpPr/>
            <p:nvPr/>
          </p:nvSpPr>
          <p:spPr>
            <a:xfrm>
              <a:off x="504775" y="1315050"/>
              <a:ext cx="158300" cy="84475"/>
            </a:xfrm>
            <a:custGeom>
              <a:avLst/>
              <a:gdLst/>
              <a:ahLst/>
              <a:cxnLst/>
              <a:rect l="l" t="t" r="r" b="b"/>
              <a:pathLst>
                <a:path w="6332" h="3379" extrusionOk="0">
                  <a:moveTo>
                    <a:pt x="5875" y="156"/>
                  </a:moveTo>
                  <a:cubicBezTo>
                    <a:pt x="5953" y="348"/>
                    <a:pt x="6047" y="545"/>
                    <a:pt x="6145" y="736"/>
                  </a:cubicBezTo>
                  <a:cubicBezTo>
                    <a:pt x="6196" y="871"/>
                    <a:pt x="5933" y="922"/>
                    <a:pt x="5799" y="973"/>
                  </a:cubicBezTo>
                  <a:cubicBezTo>
                    <a:pt x="5318" y="1217"/>
                    <a:pt x="4837" y="1403"/>
                    <a:pt x="4356" y="1589"/>
                  </a:cubicBezTo>
                  <a:cubicBezTo>
                    <a:pt x="3981" y="1748"/>
                    <a:pt x="398" y="3219"/>
                    <a:pt x="322" y="3219"/>
                  </a:cubicBezTo>
                  <a:cubicBezTo>
                    <a:pt x="322" y="3219"/>
                    <a:pt x="321" y="3219"/>
                    <a:pt x="321" y="3218"/>
                  </a:cubicBezTo>
                  <a:cubicBezTo>
                    <a:pt x="238" y="3032"/>
                    <a:pt x="212" y="2846"/>
                    <a:pt x="161" y="2660"/>
                  </a:cubicBezTo>
                  <a:cubicBezTo>
                    <a:pt x="103" y="2416"/>
                    <a:pt x="1014" y="2128"/>
                    <a:pt x="1174" y="2070"/>
                  </a:cubicBezTo>
                  <a:cubicBezTo>
                    <a:pt x="1816" y="1775"/>
                    <a:pt x="2431" y="1512"/>
                    <a:pt x="3073" y="1243"/>
                  </a:cubicBezTo>
                  <a:cubicBezTo>
                    <a:pt x="4000" y="874"/>
                    <a:pt x="4953" y="500"/>
                    <a:pt x="5875" y="156"/>
                  </a:cubicBezTo>
                  <a:close/>
                  <a:moveTo>
                    <a:pt x="5903" y="1"/>
                  </a:moveTo>
                  <a:cubicBezTo>
                    <a:pt x="5886" y="1"/>
                    <a:pt x="5869" y="7"/>
                    <a:pt x="5857" y="18"/>
                  </a:cubicBezTo>
                  <a:lnTo>
                    <a:pt x="5857" y="18"/>
                  </a:lnTo>
                  <a:cubicBezTo>
                    <a:pt x="3888" y="741"/>
                    <a:pt x="1944" y="1566"/>
                    <a:pt x="26" y="2449"/>
                  </a:cubicBezTo>
                  <a:cubicBezTo>
                    <a:pt x="0" y="2449"/>
                    <a:pt x="0" y="2500"/>
                    <a:pt x="0" y="2526"/>
                  </a:cubicBezTo>
                  <a:cubicBezTo>
                    <a:pt x="52" y="2795"/>
                    <a:pt x="103" y="3058"/>
                    <a:pt x="212" y="3327"/>
                  </a:cubicBezTo>
                  <a:cubicBezTo>
                    <a:pt x="238" y="3353"/>
                    <a:pt x="263" y="3379"/>
                    <a:pt x="289" y="3379"/>
                  </a:cubicBezTo>
                  <a:cubicBezTo>
                    <a:pt x="2297" y="2577"/>
                    <a:pt x="4381" y="1884"/>
                    <a:pt x="6305" y="896"/>
                  </a:cubicBezTo>
                  <a:cubicBezTo>
                    <a:pt x="6331" y="871"/>
                    <a:pt x="6331" y="845"/>
                    <a:pt x="6331" y="813"/>
                  </a:cubicBezTo>
                  <a:cubicBezTo>
                    <a:pt x="6196" y="550"/>
                    <a:pt x="6062" y="306"/>
                    <a:pt x="5959" y="43"/>
                  </a:cubicBezTo>
                  <a:cubicBezTo>
                    <a:pt x="5950" y="13"/>
                    <a:pt x="5927" y="1"/>
                    <a:pt x="590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7" name="Google Shape;1787;p9"/>
            <p:cNvSpPr/>
            <p:nvPr/>
          </p:nvSpPr>
          <p:spPr>
            <a:xfrm>
              <a:off x="472700" y="1376100"/>
              <a:ext cx="41175" cy="34800"/>
            </a:xfrm>
            <a:custGeom>
              <a:avLst/>
              <a:gdLst/>
              <a:ahLst/>
              <a:cxnLst/>
              <a:rect l="l" t="t" r="r" b="b"/>
              <a:pathLst>
                <a:path w="1647" h="1392" extrusionOk="0">
                  <a:moveTo>
                    <a:pt x="1362" y="1"/>
                  </a:moveTo>
                  <a:cubicBezTo>
                    <a:pt x="1354" y="1"/>
                    <a:pt x="1345" y="3"/>
                    <a:pt x="1335" y="7"/>
                  </a:cubicBezTo>
                  <a:cubicBezTo>
                    <a:pt x="879" y="109"/>
                    <a:pt x="482" y="295"/>
                    <a:pt x="52" y="456"/>
                  </a:cubicBezTo>
                  <a:cubicBezTo>
                    <a:pt x="26" y="488"/>
                    <a:pt x="1" y="513"/>
                    <a:pt x="1" y="539"/>
                  </a:cubicBezTo>
                  <a:cubicBezTo>
                    <a:pt x="103" y="808"/>
                    <a:pt x="187" y="1071"/>
                    <a:pt x="264" y="1341"/>
                  </a:cubicBezTo>
                  <a:cubicBezTo>
                    <a:pt x="289" y="1366"/>
                    <a:pt x="321" y="1392"/>
                    <a:pt x="347" y="1392"/>
                  </a:cubicBezTo>
                  <a:cubicBezTo>
                    <a:pt x="770" y="1232"/>
                    <a:pt x="1174" y="1097"/>
                    <a:pt x="1572" y="937"/>
                  </a:cubicBezTo>
                  <a:cubicBezTo>
                    <a:pt x="1647" y="914"/>
                    <a:pt x="1634" y="803"/>
                    <a:pt x="1571" y="803"/>
                  </a:cubicBezTo>
                  <a:cubicBezTo>
                    <a:pt x="1563" y="803"/>
                    <a:pt x="1555" y="805"/>
                    <a:pt x="1546" y="808"/>
                  </a:cubicBezTo>
                  <a:cubicBezTo>
                    <a:pt x="1164" y="962"/>
                    <a:pt x="776" y="1117"/>
                    <a:pt x="370" y="1242"/>
                  </a:cubicBezTo>
                  <a:lnTo>
                    <a:pt x="370" y="1242"/>
                  </a:lnTo>
                  <a:cubicBezTo>
                    <a:pt x="287" y="1017"/>
                    <a:pt x="237" y="792"/>
                    <a:pt x="152" y="571"/>
                  </a:cubicBezTo>
                  <a:lnTo>
                    <a:pt x="152" y="571"/>
                  </a:lnTo>
                  <a:cubicBezTo>
                    <a:pt x="541" y="415"/>
                    <a:pt x="948" y="238"/>
                    <a:pt x="1360" y="109"/>
                  </a:cubicBezTo>
                  <a:cubicBezTo>
                    <a:pt x="1433" y="87"/>
                    <a:pt x="1418" y="1"/>
                    <a:pt x="136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8" name="Google Shape;1788;p9"/>
            <p:cNvSpPr/>
            <p:nvPr/>
          </p:nvSpPr>
          <p:spPr>
            <a:xfrm>
              <a:off x="515850" y="1329250"/>
              <a:ext cx="129500" cy="56025"/>
            </a:xfrm>
            <a:custGeom>
              <a:avLst/>
              <a:gdLst/>
              <a:ahLst/>
              <a:cxnLst/>
              <a:rect l="l" t="t" r="r" b="b"/>
              <a:pathLst>
                <a:path w="5180" h="2241" extrusionOk="0">
                  <a:moveTo>
                    <a:pt x="4996" y="0"/>
                  </a:moveTo>
                  <a:cubicBezTo>
                    <a:pt x="4982" y="0"/>
                    <a:pt x="4967" y="3"/>
                    <a:pt x="4952" y="8"/>
                  </a:cubicBezTo>
                  <a:cubicBezTo>
                    <a:pt x="3348" y="675"/>
                    <a:pt x="1745" y="1290"/>
                    <a:pt x="141" y="1958"/>
                  </a:cubicBezTo>
                  <a:cubicBezTo>
                    <a:pt x="1" y="2030"/>
                    <a:pt x="47" y="2241"/>
                    <a:pt x="168" y="2241"/>
                  </a:cubicBezTo>
                  <a:cubicBezTo>
                    <a:pt x="186" y="2241"/>
                    <a:pt x="204" y="2237"/>
                    <a:pt x="225" y="2227"/>
                  </a:cubicBezTo>
                  <a:cubicBezTo>
                    <a:pt x="1828" y="1560"/>
                    <a:pt x="3432" y="918"/>
                    <a:pt x="5035" y="277"/>
                  </a:cubicBezTo>
                  <a:cubicBezTo>
                    <a:pt x="5180" y="202"/>
                    <a:pt x="5126" y="0"/>
                    <a:pt x="499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9" name="Google Shape;1789;p9"/>
            <p:cNvSpPr/>
            <p:nvPr/>
          </p:nvSpPr>
          <p:spPr>
            <a:xfrm>
              <a:off x="231375" y="1405425"/>
              <a:ext cx="266050" cy="191225"/>
            </a:xfrm>
            <a:custGeom>
              <a:avLst/>
              <a:gdLst/>
              <a:ahLst/>
              <a:cxnLst/>
              <a:rect l="l" t="t" r="r" b="b"/>
              <a:pathLst>
                <a:path w="10642" h="7649" extrusionOk="0">
                  <a:moveTo>
                    <a:pt x="6432" y="140"/>
                  </a:moveTo>
                  <a:cubicBezTo>
                    <a:pt x="7868" y="140"/>
                    <a:pt x="9293" y="684"/>
                    <a:pt x="10000" y="2041"/>
                  </a:cubicBezTo>
                  <a:cubicBezTo>
                    <a:pt x="10558" y="3080"/>
                    <a:pt x="10641" y="4709"/>
                    <a:pt x="9461" y="5376"/>
                  </a:cubicBezTo>
                  <a:cubicBezTo>
                    <a:pt x="9219" y="5515"/>
                    <a:pt x="8971" y="5563"/>
                    <a:pt x="8720" y="5563"/>
                  </a:cubicBezTo>
                  <a:cubicBezTo>
                    <a:pt x="8393" y="5563"/>
                    <a:pt x="8060" y="5481"/>
                    <a:pt x="7729" y="5408"/>
                  </a:cubicBezTo>
                  <a:cubicBezTo>
                    <a:pt x="7398" y="5318"/>
                    <a:pt x="7066" y="5227"/>
                    <a:pt x="6739" y="5227"/>
                  </a:cubicBezTo>
                  <a:cubicBezTo>
                    <a:pt x="6486" y="5227"/>
                    <a:pt x="6235" y="5282"/>
                    <a:pt x="5991" y="5434"/>
                  </a:cubicBezTo>
                  <a:cubicBezTo>
                    <a:pt x="5941" y="5456"/>
                    <a:pt x="5915" y="5497"/>
                    <a:pt x="5876" y="5525"/>
                  </a:cubicBezTo>
                  <a:lnTo>
                    <a:pt x="5876" y="5525"/>
                  </a:lnTo>
                  <a:cubicBezTo>
                    <a:pt x="5869" y="5527"/>
                    <a:pt x="5862" y="5530"/>
                    <a:pt x="5857" y="5536"/>
                  </a:cubicBezTo>
                  <a:cubicBezTo>
                    <a:pt x="5080" y="6396"/>
                    <a:pt x="4144" y="7249"/>
                    <a:pt x="2996" y="7492"/>
                  </a:cubicBezTo>
                  <a:cubicBezTo>
                    <a:pt x="2863" y="7519"/>
                    <a:pt x="2737" y="7532"/>
                    <a:pt x="2618" y="7532"/>
                  </a:cubicBezTo>
                  <a:cubicBezTo>
                    <a:pt x="1197" y="7532"/>
                    <a:pt x="708" y="5730"/>
                    <a:pt x="802" y="4523"/>
                  </a:cubicBezTo>
                  <a:cubicBezTo>
                    <a:pt x="1020" y="2201"/>
                    <a:pt x="2945" y="783"/>
                    <a:pt x="5055" y="302"/>
                  </a:cubicBezTo>
                  <a:cubicBezTo>
                    <a:pt x="5499" y="197"/>
                    <a:pt x="5966" y="140"/>
                    <a:pt x="6432" y="140"/>
                  </a:cubicBezTo>
                  <a:close/>
                  <a:moveTo>
                    <a:pt x="6392" y="1"/>
                  </a:moveTo>
                  <a:cubicBezTo>
                    <a:pt x="4973" y="1"/>
                    <a:pt x="3505" y="494"/>
                    <a:pt x="2406" y="1341"/>
                  </a:cubicBezTo>
                  <a:cubicBezTo>
                    <a:pt x="860" y="2547"/>
                    <a:pt x="1" y="5029"/>
                    <a:pt x="1155" y="6793"/>
                  </a:cubicBezTo>
                  <a:cubicBezTo>
                    <a:pt x="1549" y="7410"/>
                    <a:pt x="2055" y="7648"/>
                    <a:pt x="2596" y="7648"/>
                  </a:cubicBezTo>
                  <a:cubicBezTo>
                    <a:pt x="3817" y="7648"/>
                    <a:pt x="5224" y="6440"/>
                    <a:pt x="5966" y="5645"/>
                  </a:cubicBezTo>
                  <a:cubicBezTo>
                    <a:pt x="6210" y="5433"/>
                    <a:pt x="6477" y="5359"/>
                    <a:pt x="6753" y="5359"/>
                  </a:cubicBezTo>
                  <a:cubicBezTo>
                    <a:pt x="7205" y="5359"/>
                    <a:pt x="7682" y="5556"/>
                    <a:pt x="8127" y="5671"/>
                  </a:cubicBezTo>
                  <a:cubicBezTo>
                    <a:pt x="8271" y="5703"/>
                    <a:pt x="8414" y="5719"/>
                    <a:pt x="8557" y="5719"/>
                  </a:cubicBezTo>
                  <a:cubicBezTo>
                    <a:pt x="8893" y="5719"/>
                    <a:pt x="9225" y="5633"/>
                    <a:pt x="9545" y="5485"/>
                  </a:cubicBezTo>
                  <a:cubicBezTo>
                    <a:pt x="10398" y="5055"/>
                    <a:pt x="10616" y="3990"/>
                    <a:pt x="10481" y="3105"/>
                  </a:cubicBezTo>
                  <a:cubicBezTo>
                    <a:pt x="10263" y="1399"/>
                    <a:pt x="8878" y="302"/>
                    <a:pt x="7216" y="59"/>
                  </a:cubicBezTo>
                  <a:cubicBezTo>
                    <a:pt x="6945" y="20"/>
                    <a:pt x="6669" y="1"/>
                    <a:pt x="639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0" name="Google Shape;1790;p9"/>
            <p:cNvSpPr/>
            <p:nvPr/>
          </p:nvSpPr>
          <p:spPr>
            <a:xfrm>
              <a:off x="311550" y="1531075"/>
              <a:ext cx="35400" cy="30850"/>
            </a:xfrm>
            <a:custGeom>
              <a:avLst/>
              <a:gdLst/>
              <a:ahLst/>
              <a:cxnLst/>
              <a:rect l="l" t="t" r="r" b="b"/>
              <a:pathLst>
                <a:path w="1416" h="1234" extrusionOk="0">
                  <a:moveTo>
                    <a:pt x="884" y="138"/>
                  </a:moveTo>
                  <a:cubicBezTo>
                    <a:pt x="1133" y="145"/>
                    <a:pt x="1281" y="255"/>
                    <a:pt x="1206" y="510"/>
                  </a:cubicBezTo>
                  <a:cubicBezTo>
                    <a:pt x="1123" y="754"/>
                    <a:pt x="963" y="940"/>
                    <a:pt x="751" y="1049"/>
                  </a:cubicBezTo>
                  <a:cubicBezTo>
                    <a:pt x="684" y="1085"/>
                    <a:pt x="616" y="1101"/>
                    <a:pt x="553" y="1101"/>
                  </a:cubicBezTo>
                  <a:cubicBezTo>
                    <a:pt x="290" y="1101"/>
                    <a:pt x="95" y="826"/>
                    <a:pt x="244" y="568"/>
                  </a:cubicBezTo>
                  <a:cubicBezTo>
                    <a:pt x="379" y="350"/>
                    <a:pt x="641" y="190"/>
                    <a:pt x="884" y="138"/>
                  </a:cubicBezTo>
                  <a:close/>
                  <a:moveTo>
                    <a:pt x="879" y="0"/>
                  </a:moveTo>
                  <a:cubicBezTo>
                    <a:pt x="873" y="0"/>
                    <a:pt x="867" y="1"/>
                    <a:pt x="860" y="3"/>
                  </a:cubicBezTo>
                  <a:cubicBezTo>
                    <a:pt x="847" y="3"/>
                    <a:pt x="836" y="7"/>
                    <a:pt x="826" y="13"/>
                  </a:cubicBezTo>
                  <a:lnTo>
                    <a:pt x="826" y="13"/>
                  </a:lnTo>
                  <a:cubicBezTo>
                    <a:pt x="513" y="103"/>
                    <a:pt x="157" y="335"/>
                    <a:pt x="58" y="645"/>
                  </a:cubicBezTo>
                  <a:cubicBezTo>
                    <a:pt x="1" y="805"/>
                    <a:pt x="84" y="991"/>
                    <a:pt x="193" y="1100"/>
                  </a:cubicBezTo>
                  <a:cubicBezTo>
                    <a:pt x="281" y="1193"/>
                    <a:pt x="400" y="1234"/>
                    <a:pt x="525" y="1234"/>
                  </a:cubicBezTo>
                  <a:cubicBezTo>
                    <a:pt x="583" y="1234"/>
                    <a:pt x="642" y="1225"/>
                    <a:pt x="700" y="1209"/>
                  </a:cubicBezTo>
                  <a:cubicBezTo>
                    <a:pt x="1020" y="1126"/>
                    <a:pt x="1283" y="805"/>
                    <a:pt x="1341" y="484"/>
                  </a:cubicBezTo>
                  <a:cubicBezTo>
                    <a:pt x="1415" y="176"/>
                    <a:pt x="1199" y="16"/>
                    <a:pt x="898" y="4"/>
                  </a:cubicBezTo>
                  <a:lnTo>
                    <a:pt x="898" y="4"/>
                  </a:lnTo>
                  <a:cubicBezTo>
                    <a:pt x="892" y="2"/>
                    <a:pt x="886" y="0"/>
                    <a:pt x="87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1" name="Google Shape;1791;p9"/>
            <p:cNvSpPr/>
            <p:nvPr/>
          </p:nvSpPr>
          <p:spPr>
            <a:xfrm>
              <a:off x="265525" y="1473250"/>
              <a:ext cx="66900" cy="46550"/>
            </a:xfrm>
            <a:custGeom>
              <a:avLst/>
              <a:gdLst/>
              <a:ahLst/>
              <a:cxnLst/>
              <a:rect l="l" t="t" r="r" b="b"/>
              <a:pathLst>
                <a:path w="2676" h="1862" extrusionOk="0">
                  <a:moveTo>
                    <a:pt x="951" y="1"/>
                  </a:moveTo>
                  <a:cubicBezTo>
                    <a:pt x="874" y="1"/>
                    <a:pt x="806" y="43"/>
                    <a:pt x="777" y="155"/>
                  </a:cubicBezTo>
                  <a:cubicBezTo>
                    <a:pt x="694" y="315"/>
                    <a:pt x="912" y="662"/>
                    <a:pt x="559" y="713"/>
                  </a:cubicBezTo>
                  <a:cubicBezTo>
                    <a:pt x="373" y="739"/>
                    <a:pt x="1" y="931"/>
                    <a:pt x="161" y="1220"/>
                  </a:cubicBezTo>
                  <a:cubicBezTo>
                    <a:pt x="210" y="1306"/>
                    <a:pt x="262" y="1331"/>
                    <a:pt x="320" y="1331"/>
                  </a:cubicBezTo>
                  <a:cubicBezTo>
                    <a:pt x="391" y="1331"/>
                    <a:pt x="470" y="1292"/>
                    <a:pt x="559" y="1277"/>
                  </a:cubicBezTo>
                  <a:cubicBezTo>
                    <a:pt x="587" y="1272"/>
                    <a:pt x="611" y="1270"/>
                    <a:pt x="634" y="1270"/>
                  </a:cubicBezTo>
                  <a:cubicBezTo>
                    <a:pt x="978" y="1270"/>
                    <a:pt x="724" y="1837"/>
                    <a:pt x="1200" y="1861"/>
                  </a:cubicBezTo>
                  <a:cubicBezTo>
                    <a:pt x="1361" y="1861"/>
                    <a:pt x="1553" y="1701"/>
                    <a:pt x="1579" y="1515"/>
                  </a:cubicBezTo>
                  <a:cubicBezTo>
                    <a:pt x="1579" y="1380"/>
                    <a:pt x="1361" y="1252"/>
                    <a:pt x="1470" y="1091"/>
                  </a:cubicBezTo>
                  <a:cubicBezTo>
                    <a:pt x="1604" y="873"/>
                    <a:pt x="2675" y="931"/>
                    <a:pt x="2162" y="418"/>
                  </a:cubicBezTo>
                  <a:cubicBezTo>
                    <a:pt x="2072" y="328"/>
                    <a:pt x="1991" y="291"/>
                    <a:pt x="1914" y="291"/>
                  </a:cubicBezTo>
                  <a:cubicBezTo>
                    <a:pt x="1809" y="291"/>
                    <a:pt x="1711" y="358"/>
                    <a:pt x="1604" y="450"/>
                  </a:cubicBezTo>
                  <a:cubicBezTo>
                    <a:pt x="1507" y="506"/>
                    <a:pt x="1449" y="531"/>
                    <a:pt x="1413" y="531"/>
                  </a:cubicBezTo>
                  <a:cubicBezTo>
                    <a:pt x="1330" y="531"/>
                    <a:pt x="1360" y="402"/>
                    <a:pt x="1284" y="232"/>
                  </a:cubicBezTo>
                  <a:cubicBezTo>
                    <a:pt x="1232" y="116"/>
                    <a:pt x="1078" y="1"/>
                    <a:pt x="951" y="1"/>
                  </a:cubicBezTo>
                  <a:close/>
                </a:path>
              </a:pathLst>
            </a:custGeom>
            <a:solidFill>
              <a:srgbClr val="F077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2" name="Google Shape;1792;p9"/>
            <p:cNvSpPr/>
            <p:nvPr/>
          </p:nvSpPr>
          <p:spPr>
            <a:xfrm>
              <a:off x="338325" y="1426900"/>
              <a:ext cx="66900" cy="46225"/>
            </a:xfrm>
            <a:custGeom>
              <a:avLst/>
              <a:gdLst/>
              <a:ahLst/>
              <a:cxnLst/>
              <a:rect l="l" t="t" r="r" b="b"/>
              <a:pathLst>
                <a:path w="2676" h="1849" extrusionOk="0">
                  <a:moveTo>
                    <a:pt x="981" y="1"/>
                  </a:moveTo>
                  <a:cubicBezTo>
                    <a:pt x="898" y="1"/>
                    <a:pt x="819" y="46"/>
                    <a:pt x="777" y="162"/>
                  </a:cubicBezTo>
                  <a:cubicBezTo>
                    <a:pt x="693" y="322"/>
                    <a:pt x="912" y="643"/>
                    <a:pt x="565" y="726"/>
                  </a:cubicBezTo>
                  <a:cubicBezTo>
                    <a:pt x="373" y="752"/>
                    <a:pt x="1" y="938"/>
                    <a:pt x="161" y="1207"/>
                  </a:cubicBezTo>
                  <a:cubicBezTo>
                    <a:pt x="209" y="1289"/>
                    <a:pt x="267" y="1314"/>
                    <a:pt x="328" y="1314"/>
                  </a:cubicBezTo>
                  <a:cubicBezTo>
                    <a:pt x="406" y="1314"/>
                    <a:pt x="490" y="1273"/>
                    <a:pt x="565" y="1259"/>
                  </a:cubicBezTo>
                  <a:cubicBezTo>
                    <a:pt x="584" y="1257"/>
                    <a:pt x="601" y="1256"/>
                    <a:pt x="617" y="1256"/>
                  </a:cubicBezTo>
                  <a:cubicBezTo>
                    <a:pt x="1023" y="1256"/>
                    <a:pt x="744" y="1849"/>
                    <a:pt x="1207" y="1849"/>
                  </a:cubicBezTo>
                  <a:cubicBezTo>
                    <a:pt x="1367" y="1849"/>
                    <a:pt x="1553" y="1714"/>
                    <a:pt x="1579" y="1528"/>
                  </a:cubicBezTo>
                  <a:cubicBezTo>
                    <a:pt x="1579" y="1368"/>
                    <a:pt x="1367" y="1233"/>
                    <a:pt x="1495" y="1072"/>
                  </a:cubicBezTo>
                  <a:cubicBezTo>
                    <a:pt x="1630" y="861"/>
                    <a:pt x="2675" y="938"/>
                    <a:pt x="2169" y="405"/>
                  </a:cubicBezTo>
                  <a:cubicBezTo>
                    <a:pt x="2079" y="316"/>
                    <a:pt x="1999" y="281"/>
                    <a:pt x="1923" y="281"/>
                  </a:cubicBezTo>
                  <a:cubicBezTo>
                    <a:pt x="1814" y="281"/>
                    <a:pt x="1714" y="352"/>
                    <a:pt x="1604" y="431"/>
                  </a:cubicBezTo>
                  <a:cubicBezTo>
                    <a:pt x="1508" y="492"/>
                    <a:pt x="1452" y="518"/>
                    <a:pt x="1417" y="518"/>
                  </a:cubicBezTo>
                  <a:cubicBezTo>
                    <a:pt x="1343" y="518"/>
                    <a:pt x="1357" y="405"/>
                    <a:pt x="1284" y="245"/>
                  </a:cubicBezTo>
                  <a:cubicBezTo>
                    <a:pt x="1252" y="112"/>
                    <a:pt x="1111" y="1"/>
                    <a:pt x="98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3" name="Google Shape;1793;p9"/>
            <p:cNvSpPr/>
            <p:nvPr/>
          </p:nvSpPr>
          <p:spPr>
            <a:xfrm>
              <a:off x="411775" y="1453200"/>
              <a:ext cx="66875" cy="46550"/>
            </a:xfrm>
            <a:custGeom>
              <a:avLst/>
              <a:gdLst/>
              <a:ahLst/>
              <a:cxnLst/>
              <a:rect l="l" t="t" r="r" b="b"/>
              <a:pathLst>
                <a:path w="2675" h="1862" extrusionOk="0">
                  <a:moveTo>
                    <a:pt x="973" y="1"/>
                  </a:moveTo>
                  <a:cubicBezTo>
                    <a:pt x="893" y="1"/>
                    <a:pt x="818" y="44"/>
                    <a:pt x="776" y="155"/>
                  </a:cubicBezTo>
                  <a:cubicBezTo>
                    <a:pt x="699" y="341"/>
                    <a:pt x="911" y="662"/>
                    <a:pt x="565" y="713"/>
                  </a:cubicBezTo>
                  <a:cubicBezTo>
                    <a:pt x="379" y="771"/>
                    <a:pt x="0" y="957"/>
                    <a:pt x="161" y="1220"/>
                  </a:cubicBezTo>
                  <a:cubicBezTo>
                    <a:pt x="209" y="1306"/>
                    <a:pt x="268" y="1332"/>
                    <a:pt x="331" y="1332"/>
                  </a:cubicBezTo>
                  <a:cubicBezTo>
                    <a:pt x="408" y="1332"/>
                    <a:pt x="490" y="1292"/>
                    <a:pt x="565" y="1278"/>
                  </a:cubicBezTo>
                  <a:cubicBezTo>
                    <a:pt x="594" y="1273"/>
                    <a:pt x="620" y="1270"/>
                    <a:pt x="644" y="1270"/>
                  </a:cubicBezTo>
                  <a:cubicBezTo>
                    <a:pt x="1010" y="1270"/>
                    <a:pt x="754" y="1837"/>
                    <a:pt x="1206" y="1861"/>
                  </a:cubicBezTo>
                  <a:cubicBezTo>
                    <a:pt x="1367" y="1861"/>
                    <a:pt x="1553" y="1733"/>
                    <a:pt x="1578" y="1541"/>
                  </a:cubicBezTo>
                  <a:cubicBezTo>
                    <a:pt x="1578" y="1380"/>
                    <a:pt x="1367" y="1252"/>
                    <a:pt x="1501" y="1092"/>
                  </a:cubicBezTo>
                  <a:cubicBezTo>
                    <a:pt x="1636" y="874"/>
                    <a:pt x="2675" y="957"/>
                    <a:pt x="2168" y="418"/>
                  </a:cubicBezTo>
                  <a:cubicBezTo>
                    <a:pt x="2082" y="332"/>
                    <a:pt x="2005" y="299"/>
                    <a:pt x="1930" y="299"/>
                  </a:cubicBezTo>
                  <a:cubicBezTo>
                    <a:pt x="1821" y="299"/>
                    <a:pt x="1718" y="370"/>
                    <a:pt x="1604" y="450"/>
                  </a:cubicBezTo>
                  <a:cubicBezTo>
                    <a:pt x="1512" y="510"/>
                    <a:pt x="1457" y="536"/>
                    <a:pt x="1421" y="536"/>
                  </a:cubicBezTo>
                  <a:cubicBezTo>
                    <a:pt x="1345" y="536"/>
                    <a:pt x="1357" y="415"/>
                    <a:pt x="1283" y="232"/>
                  </a:cubicBezTo>
                  <a:cubicBezTo>
                    <a:pt x="1251" y="116"/>
                    <a:pt x="1105" y="1"/>
                    <a:pt x="9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4" name="Google Shape;1794;p9"/>
            <p:cNvSpPr/>
            <p:nvPr/>
          </p:nvSpPr>
          <p:spPr>
            <a:xfrm>
              <a:off x="529475" y="1499075"/>
              <a:ext cx="11400" cy="9500"/>
            </a:xfrm>
            <a:custGeom>
              <a:avLst/>
              <a:gdLst/>
              <a:ahLst/>
              <a:cxnLst/>
              <a:rect l="l" t="t" r="r" b="b"/>
              <a:pathLst>
                <a:path w="456" h="380" extrusionOk="0">
                  <a:moveTo>
                    <a:pt x="238" y="1"/>
                  </a:moveTo>
                  <a:cubicBezTo>
                    <a:pt x="0" y="1"/>
                    <a:pt x="0" y="379"/>
                    <a:pt x="238" y="379"/>
                  </a:cubicBezTo>
                  <a:cubicBezTo>
                    <a:pt x="456" y="379"/>
                    <a:pt x="456" y="1"/>
                    <a:pt x="23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5" name="Google Shape;1795;p9"/>
            <p:cNvSpPr/>
            <p:nvPr/>
          </p:nvSpPr>
          <p:spPr>
            <a:xfrm>
              <a:off x="537475" y="1485775"/>
              <a:ext cx="12050" cy="8675"/>
            </a:xfrm>
            <a:custGeom>
              <a:avLst/>
              <a:gdLst/>
              <a:ahLst/>
              <a:cxnLst/>
              <a:rect l="l" t="t" r="r" b="b"/>
              <a:pathLst>
                <a:path w="482" h="347" extrusionOk="0">
                  <a:moveTo>
                    <a:pt x="238" y="0"/>
                  </a:moveTo>
                  <a:cubicBezTo>
                    <a:pt x="1" y="0"/>
                    <a:pt x="1" y="347"/>
                    <a:pt x="238" y="347"/>
                  </a:cubicBezTo>
                  <a:cubicBezTo>
                    <a:pt x="482" y="347"/>
                    <a:pt x="482" y="0"/>
                    <a:pt x="23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6" name="Google Shape;1796;p9"/>
            <p:cNvSpPr/>
            <p:nvPr/>
          </p:nvSpPr>
          <p:spPr>
            <a:xfrm>
              <a:off x="544050" y="1501175"/>
              <a:ext cx="11425" cy="8675"/>
            </a:xfrm>
            <a:custGeom>
              <a:avLst/>
              <a:gdLst/>
              <a:ahLst/>
              <a:cxnLst/>
              <a:rect l="l" t="t" r="r" b="b"/>
              <a:pathLst>
                <a:path w="457" h="347" extrusionOk="0">
                  <a:moveTo>
                    <a:pt x="219" y="0"/>
                  </a:moveTo>
                  <a:cubicBezTo>
                    <a:pt x="1" y="0"/>
                    <a:pt x="1" y="346"/>
                    <a:pt x="219" y="346"/>
                  </a:cubicBezTo>
                  <a:cubicBezTo>
                    <a:pt x="456" y="346"/>
                    <a:pt x="456" y="0"/>
                    <a:pt x="21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7" name="Google Shape;1797;p9"/>
            <p:cNvSpPr/>
            <p:nvPr/>
          </p:nvSpPr>
          <p:spPr>
            <a:xfrm>
              <a:off x="252225" y="1103650"/>
              <a:ext cx="483650" cy="328750"/>
            </a:xfrm>
            <a:custGeom>
              <a:avLst/>
              <a:gdLst/>
              <a:ahLst/>
              <a:cxnLst/>
              <a:rect l="l" t="t" r="r" b="b"/>
              <a:pathLst>
                <a:path w="19346" h="13150" extrusionOk="0">
                  <a:moveTo>
                    <a:pt x="0" y="1"/>
                  </a:moveTo>
                  <a:lnTo>
                    <a:pt x="0" y="3445"/>
                  </a:lnTo>
                  <a:cubicBezTo>
                    <a:pt x="481" y="6735"/>
                    <a:pt x="1732" y="10366"/>
                    <a:pt x="4593" y="12155"/>
                  </a:cubicBezTo>
                  <a:cubicBezTo>
                    <a:pt x="4914" y="12104"/>
                    <a:pt x="5260" y="12078"/>
                    <a:pt x="5581" y="12078"/>
                  </a:cubicBezTo>
                  <a:cubicBezTo>
                    <a:pt x="5850" y="12078"/>
                    <a:pt x="6119" y="12078"/>
                    <a:pt x="6382" y="12130"/>
                  </a:cubicBezTo>
                  <a:cubicBezTo>
                    <a:pt x="6786" y="12187"/>
                    <a:pt x="7184" y="12290"/>
                    <a:pt x="7537" y="12450"/>
                  </a:cubicBezTo>
                  <a:cubicBezTo>
                    <a:pt x="7749" y="10391"/>
                    <a:pt x="5901" y="8788"/>
                    <a:pt x="5452" y="6896"/>
                  </a:cubicBezTo>
                  <a:cubicBezTo>
                    <a:pt x="5183" y="5344"/>
                    <a:pt x="5478" y="4811"/>
                    <a:pt x="6062" y="4811"/>
                  </a:cubicBezTo>
                  <a:cubicBezTo>
                    <a:pt x="7133" y="4811"/>
                    <a:pt x="9166" y="6440"/>
                    <a:pt x="10584" y="7056"/>
                  </a:cubicBezTo>
                  <a:cubicBezTo>
                    <a:pt x="11385" y="7377"/>
                    <a:pt x="13175" y="7858"/>
                    <a:pt x="14644" y="7858"/>
                  </a:cubicBezTo>
                  <a:cubicBezTo>
                    <a:pt x="16196" y="7858"/>
                    <a:pt x="17421" y="7345"/>
                    <a:pt x="16837" y="5613"/>
                  </a:cubicBezTo>
                  <a:cubicBezTo>
                    <a:pt x="16196" y="3529"/>
                    <a:pt x="12508" y="3849"/>
                    <a:pt x="11225" y="2566"/>
                  </a:cubicBezTo>
                  <a:cubicBezTo>
                    <a:pt x="11757" y="2188"/>
                    <a:pt x="12399" y="2085"/>
                    <a:pt x="13066" y="2085"/>
                  </a:cubicBezTo>
                  <a:cubicBezTo>
                    <a:pt x="13521" y="2085"/>
                    <a:pt x="14002" y="2137"/>
                    <a:pt x="14458" y="2162"/>
                  </a:cubicBezTo>
                  <a:cubicBezTo>
                    <a:pt x="14939" y="2214"/>
                    <a:pt x="15394" y="2271"/>
                    <a:pt x="15875" y="2271"/>
                  </a:cubicBezTo>
                  <a:cubicBezTo>
                    <a:pt x="16568" y="2271"/>
                    <a:pt x="17235" y="2162"/>
                    <a:pt x="17799" y="1765"/>
                  </a:cubicBezTo>
                  <a:cubicBezTo>
                    <a:pt x="19024" y="1040"/>
                    <a:pt x="19345" y="482"/>
                    <a:pt x="19133" y="1"/>
                  </a:cubicBezTo>
                  <a:close/>
                  <a:moveTo>
                    <a:pt x="5581" y="12213"/>
                  </a:moveTo>
                  <a:cubicBezTo>
                    <a:pt x="5318" y="12213"/>
                    <a:pt x="5048" y="12239"/>
                    <a:pt x="4779" y="12264"/>
                  </a:cubicBezTo>
                  <a:cubicBezTo>
                    <a:pt x="5555" y="12694"/>
                    <a:pt x="6414" y="13015"/>
                    <a:pt x="7377" y="13149"/>
                  </a:cubicBezTo>
                  <a:cubicBezTo>
                    <a:pt x="7453" y="12957"/>
                    <a:pt x="7505" y="12771"/>
                    <a:pt x="7537" y="12585"/>
                  </a:cubicBezTo>
                  <a:cubicBezTo>
                    <a:pt x="6921" y="12316"/>
                    <a:pt x="6280" y="12213"/>
                    <a:pt x="5581" y="12213"/>
                  </a:cubicBezTo>
                  <a:close/>
                </a:path>
              </a:pathLst>
            </a:custGeom>
            <a:solidFill>
              <a:srgbClr val="FFF5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8" name="Google Shape;1798;p9"/>
            <p:cNvSpPr/>
            <p:nvPr/>
          </p:nvSpPr>
          <p:spPr>
            <a:xfrm>
              <a:off x="367025" y="1405600"/>
              <a:ext cx="73625" cy="12700"/>
            </a:xfrm>
            <a:custGeom>
              <a:avLst/>
              <a:gdLst/>
              <a:ahLst/>
              <a:cxnLst/>
              <a:rect l="l" t="t" r="r" b="b"/>
              <a:pathLst>
                <a:path w="2945" h="508" extrusionOk="0">
                  <a:moveTo>
                    <a:pt x="989" y="0"/>
                  </a:moveTo>
                  <a:cubicBezTo>
                    <a:pt x="668" y="0"/>
                    <a:pt x="322" y="26"/>
                    <a:pt x="1" y="77"/>
                  </a:cubicBezTo>
                  <a:cubicBezTo>
                    <a:pt x="59" y="109"/>
                    <a:pt x="136" y="161"/>
                    <a:pt x="187" y="186"/>
                  </a:cubicBezTo>
                  <a:cubicBezTo>
                    <a:pt x="456" y="161"/>
                    <a:pt x="726" y="135"/>
                    <a:pt x="989" y="135"/>
                  </a:cubicBezTo>
                  <a:cubicBezTo>
                    <a:pt x="1688" y="135"/>
                    <a:pt x="2329" y="238"/>
                    <a:pt x="2945" y="507"/>
                  </a:cubicBezTo>
                  <a:lnTo>
                    <a:pt x="2945" y="372"/>
                  </a:lnTo>
                  <a:cubicBezTo>
                    <a:pt x="2592" y="212"/>
                    <a:pt x="2194" y="109"/>
                    <a:pt x="1790" y="52"/>
                  </a:cubicBezTo>
                  <a:cubicBezTo>
                    <a:pt x="1527" y="0"/>
                    <a:pt x="1258" y="0"/>
                    <a:pt x="989" y="0"/>
                  </a:cubicBezTo>
                  <a:close/>
                </a:path>
              </a:pathLst>
            </a:custGeom>
            <a:solidFill>
              <a:srgbClr val="9FB0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9" name="Google Shape;1799;p9"/>
            <p:cNvSpPr/>
            <p:nvPr/>
          </p:nvSpPr>
          <p:spPr>
            <a:xfrm>
              <a:off x="242775" y="1093650"/>
              <a:ext cx="310125" cy="248125"/>
            </a:xfrm>
            <a:custGeom>
              <a:avLst/>
              <a:gdLst/>
              <a:ahLst/>
              <a:cxnLst/>
              <a:rect l="l" t="t" r="r" b="b"/>
              <a:pathLst>
                <a:path w="12405" h="9925" extrusionOk="0">
                  <a:moveTo>
                    <a:pt x="5523" y="0"/>
                  </a:moveTo>
                  <a:cubicBezTo>
                    <a:pt x="3739" y="0"/>
                    <a:pt x="1268" y="336"/>
                    <a:pt x="0" y="503"/>
                  </a:cubicBezTo>
                  <a:cubicBezTo>
                    <a:pt x="269" y="2056"/>
                    <a:pt x="590" y="5853"/>
                    <a:pt x="1417" y="7212"/>
                  </a:cubicBezTo>
                  <a:cubicBezTo>
                    <a:pt x="1779" y="7868"/>
                    <a:pt x="2102" y="8120"/>
                    <a:pt x="2391" y="8120"/>
                  </a:cubicBezTo>
                  <a:cubicBezTo>
                    <a:pt x="2998" y="8120"/>
                    <a:pt x="3454" y="7004"/>
                    <a:pt x="3797" y="6173"/>
                  </a:cubicBezTo>
                  <a:cubicBezTo>
                    <a:pt x="4355" y="7103"/>
                    <a:pt x="4734" y="8765"/>
                    <a:pt x="5587" y="9483"/>
                  </a:cubicBezTo>
                  <a:cubicBezTo>
                    <a:pt x="5963" y="9795"/>
                    <a:pt x="6256" y="9924"/>
                    <a:pt x="6483" y="9924"/>
                  </a:cubicBezTo>
                  <a:cubicBezTo>
                    <a:pt x="7289" y="9924"/>
                    <a:pt x="7273" y="8300"/>
                    <a:pt x="7273" y="7424"/>
                  </a:cubicBezTo>
                  <a:lnTo>
                    <a:pt x="7273" y="7424"/>
                  </a:lnTo>
                  <a:cubicBezTo>
                    <a:pt x="7791" y="7709"/>
                    <a:pt x="9410" y="8877"/>
                    <a:pt x="10158" y="8877"/>
                  </a:cubicBezTo>
                  <a:cubicBezTo>
                    <a:pt x="10253" y="8877"/>
                    <a:pt x="10334" y="8858"/>
                    <a:pt x="10397" y="8816"/>
                  </a:cubicBezTo>
                  <a:cubicBezTo>
                    <a:pt x="11763" y="7828"/>
                    <a:pt x="8794" y="6250"/>
                    <a:pt x="8396" y="5769"/>
                  </a:cubicBezTo>
                  <a:cubicBezTo>
                    <a:pt x="12405" y="3929"/>
                    <a:pt x="9300" y="3043"/>
                    <a:pt x="6202" y="2325"/>
                  </a:cubicBezTo>
                  <a:cubicBezTo>
                    <a:pt x="7966" y="1812"/>
                    <a:pt x="9486" y="612"/>
                    <a:pt x="6760" y="80"/>
                  </a:cubicBezTo>
                  <a:cubicBezTo>
                    <a:pt x="6419" y="24"/>
                    <a:pt x="5995" y="0"/>
                    <a:pt x="552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0" name="Google Shape;1800;p9"/>
            <p:cNvSpPr/>
            <p:nvPr/>
          </p:nvSpPr>
          <p:spPr>
            <a:xfrm>
              <a:off x="235425" y="1106125"/>
              <a:ext cx="257400" cy="189225"/>
            </a:xfrm>
            <a:custGeom>
              <a:avLst/>
              <a:gdLst/>
              <a:ahLst/>
              <a:cxnLst/>
              <a:rect l="l" t="t" r="r" b="b"/>
              <a:pathLst>
                <a:path w="10296" h="7569" extrusionOk="0">
                  <a:moveTo>
                    <a:pt x="234" y="0"/>
                  </a:moveTo>
                  <a:cubicBezTo>
                    <a:pt x="117" y="0"/>
                    <a:pt x="1" y="136"/>
                    <a:pt x="108" y="223"/>
                  </a:cubicBezTo>
                  <a:cubicBezTo>
                    <a:pt x="3341" y="2788"/>
                    <a:pt x="6631" y="5270"/>
                    <a:pt x="10050" y="7541"/>
                  </a:cubicBezTo>
                  <a:cubicBezTo>
                    <a:pt x="10074" y="7560"/>
                    <a:pt x="10098" y="7568"/>
                    <a:pt x="10120" y="7568"/>
                  </a:cubicBezTo>
                  <a:cubicBezTo>
                    <a:pt x="10224" y="7568"/>
                    <a:pt x="10295" y="7392"/>
                    <a:pt x="10184" y="7329"/>
                  </a:cubicBezTo>
                  <a:cubicBezTo>
                    <a:pt x="6791" y="5059"/>
                    <a:pt x="3501" y="2570"/>
                    <a:pt x="320" y="30"/>
                  </a:cubicBezTo>
                  <a:cubicBezTo>
                    <a:pt x="293" y="9"/>
                    <a:pt x="264" y="0"/>
                    <a:pt x="23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1" name="Google Shape;1801;p9"/>
            <p:cNvSpPr/>
            <p:nvPr/>
          </p:nvSpPr>
          <p:spPr>
            <a:xfrm>
              <a:off x="369125" y="1199025"/>
              <a:ext cx="90125" cy="97200"/>
            </a:xfrm>
            <a:custGeom>
              <a:avLst/>
              <a:gdLst/>
              <a:ahLst/>
              <a:cxnLst/>
              <a:rect l="l" t="t" r="r" b="b"/>
              <a:pathLst>
                <a:path w="3605" h="3888" extrusionOk="0">
                  <a:moveTo>
                    <a:pt x="3465" y="0"/>
                  </a:moveTo>
                  <a:cubicBezTo>
                    <a:pt x="3459" y="0"/>
                    <a:pt x="3452" y="1"/>
                    <a:pt x="3445" y="2"/>
                  </a:cubicBezTo>
                  <a:cubicBezTo>
                    <a:pt x="2322" y="86"/>
                    <a:pt x="1200" y="34"/>
                    <a:pt x="103" y="246"/>
                  </a:cubicBezTo>
                  <a:cubicBezTo>
                    <a:pt x="52" y="246"/>
                    <a:pt x="0" y="297"/>
                    <a:pt x="0" y="355"/>
                  </a:cubicBezTo>
                  <a:cubicBezTo>
                    <a:pt x="0" y="1503"/>
                    <a:pt x="347" y="2625"/>
                    <a:pt x="456" y="3748"/>
                  </a:cubicBezTo>
                  <a:cubicBezTo>
                    <a:pt x="468" y="3841"/>
                    <a:pt x="541" y="3887"/>
                    <a:pt x="606" y="3887"/>
                  </a:cubicBezTo>
                  <a:cubicBezTo>
                    <a:pt x="672" y="3887"/>
                    <a:pt x="731" y="3841"/>
                    <a:pt x="719" y="3748"/>
                  </a:cubicBezTo>
                  <a:cubicBezTo>
                    <a:pt x="616" y="2728"/>
                    <a:pt x="347" y="1740"/>
                    <a:pt x="295" y="701"/>
                  </a:cubicBezTo>
                  <a:cubicBezTo>
                    <a:pt x="273" y="433"/>
                    <a:pt x="443" y="410"/>
                    <a:pt x="647" y="410"/>
                  </a:cubicBezTo>
                  <a:cubicBezTo>
                    <a:pt x="690" y="410"/>
                    <a:pt x="735" y="411"/>
                    <a:pt x="780" y="411"/>
                  </a:cubicBezTo>
                  <a:cubicBezTo>
                    <a:pt x="822" y="411"/>
                    <a:pt x="864" y="410"/>
                    <a:pt x="905" y="406"/>
                  </a:cubicBezTo>
                  <a:cubicBezTo>
                    <a:pt x="1174" y="381"/>
                    <a:pt x="1418" y="355"/>
                    <a:pt x="1681" y="355"/>
                  </a:cubicBezTo>
                  <a:lnTo>
                    <a:pt x="3445" y="272"/>
                  </a:lnTo>
                  <a:cubicBezTo>
                    <a:pt x="3598" y="247"/>
                    <a:pt x="3605" y="0"/>
                    <a:pt x="346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2" name="Google Shape;1802;p9"/>
            <p:cNvSpPr/>
            <p:nvPr/>
          </p:nvSpPr>
          <p:spPr>
            <a:xfrm>
              <a:off x="283500" y="1130925"/>
              <a:ext cx="92225" cy="105675"/>
            </a:xfrm>
            <a:custGeom>
              <a:avLst/>
              <a:gdLst/>
              <a:ahLst/>
              <a:cxnLst/>
              <a:rect l="l" t="t" r="r" b="b"/>
              <a:pathLst>
                <a:path w="3689" h="4227" extrusionOk="0">
                  <a:moveTo>
                    <a:pt x="3528" y="0"/>
                  </a:moveTo>
                  <a:cubicBezTo>
                    <a:pt x="2380" y="109"/>
                    <a:pt x="1206" y="135"/>
                    <a:pt x="109" y="456"/>
                  </a:cubicBezTo>
                  <a:cubicBezTo>
                    <a:pt x="58" y="481"/>
                    <a:pt x="0" y="539"/>
                    <a:pt x="0" y="590"/>
                  </a:cubicBezTo>
                  <a:cubicBezTo>
                    <a:pt x="135" y="1764"/>
                    <a:pt x="161" y="2970"/>
                    <a:pt x="404" y="4118"/>
                  </a:cubicBezTo>
                  <a:cubicBezTo>
                    <a:pt x="425" y="4194"/>
                    <a:pt x="479" y="4227"/>
                    <a:pt x="533" y="4227"/>
                  </a:cubicBezTo>
                  <a:cubicBezTo>
                    <a:pt x="611" y="4227"/>
                    <a:pt x="689" y="4161"/>
                    <a:pt x="674" y="4067"/>
                  </a:cubicBezTo>
                  <a:cubicBezTo>
                    <a:pt x="539" y="3502"/>
                    <a:pt x="481" y="2944"/>
                    <a:pt x="430" y="2354"/>
                  </a:cubicBezTo>
                  <a:cubicBezTo>
                    <a:pt x="430" y="2194"/>
                    <a:pt x="218" y="699"/>
                    <a:pt x="321" y="674"/>
                  </a:cubicBezTo>
                  <a:cubicBezTo>
                    <a:pt x="1366" y="379"/>
                    <a:pt x="2463" y="353"/>
                    <a:pt x="3528" y="270"/>
                  </a:cubicBezTo>
                  <a:cubicBezTo>
                    <a:pt x="3688" y="270"/>
                    <a:pt x="3688" y="0"/>
                    <a:pt x="35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3" name="Google Shape;1803;p9"/>
            <p:cNvSpPr/>
            <p:nvPr/>
          </p:nvSpPr>
          <p:spPr>
            <a:xfrm>
              <a:off x="397475" y="1177775"/>
              <a:ext cx="10750" cy="9800"/>
            </a:xfrm>
            <a:custGeom>
              <a:avLst/>
              <a:gdLst/>
              <a:ahLst/>
              <a:cxnLst/>
              <a:rect l="l" t="t" r="r" b="b"/>
              <a:pathLst>
                <a:path w="430" h="392" extrusionOk="0">
                  <a:moveTo>
                    <a:pt x="208" y="0"/>
                  </a:moveTo>
                  <a:cubicBezTo>
                    <a:pt x="104" y="0"/>
                    <a:pt x="1" y="73"/>
                    <a:pt x="14" y="211"/>
                  </a:cubicBezTo>
                  <a:cubicBezTo>
                    <a:pt x="26" y="335"/>
                    <a:pt x="119" y="391"/>
                    <a:pt x="212" y="391"/>
                  </a:cubicBezTo>
                  <a:cubicBezTo>
                    <a:pt x="321" y="391"/>
                    <a:pt x="429" y="316"/>
                    <a:pt x="412" y="185"/>
                  </a:cubicBezTo>
                  <a:cubicBezTo>
                    <a:pt x="400" y="60"/>
                    <a:pt x="303" y="0"/>
                    <a:pt x="20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4" name="Google Shape;1804;p9"/>
            <p:cNvSpPr/>
            <p:nvPr/>
          </p:nvSpPr>
          <p:spPr>
            <a:xfrm>
              <a:off x="422825" y="1175725"/>
              <a:ext cx="10450" cy="9550"/>
            </a:xfrm>
            <a:custGeom>
              <a:avLst/>
              <a:gdLst/>
              <a:ahLst/>
              <a:cxnLst/>
              <a:rect l="l" t="t" r="r" b="b"/>
              <a:pathLst>
                <a:path w="418" h="382" extrusionOk="0">
                  <a:moveTo>
                    <a:pt x="211" y="0"/>
                  </a:moveTo>
                  <a:cubicBezTo>
                    <a:pt x="105" y="0"/>
                    <a:pt x="0" y="75"/>
                    <a:pt x="14" y="216"/>
                  </a:cubicBezTo>
                  <a:cubicBezTo>
                    <a:pt x="14" y="328"/>
                    <a:pt x="104" y="381"/>
                    <a:pt x="199" y="381"/>
                  </a:cubicBezTo>
                  <a:cubicBezTo>
                    <a:pt x="306" y="381"/>
                    <a:pt x="418" y="315"/>
                    <a:pt x="418" y="190"/>
                  </a:cubicBezTo>
                  <a:cubicBezTo>
                    <a:pt x="406" y="62"/>
                    <a:pt x="308" y="0"/>
                    <a:pt x="21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5" name="Google Shape;1805;p9"/>
            <p:cNvSpPr/>
            <p:nvPr/>
          </p:nvSpPr>
          <p:spPr>
            <a:xfrm>
              <a:off x="422525" y="1221150"/>
              <a:ext cx="10450" cy="9875"/>
            </a:xfrm>
            <a:custGeom>
              <a:avLst/>
              <a:gdLst/>
              <a:ahLst/>
              <a:cxnLst/>
              <a:rect l="l" t="t" r="r" b="b"/>
              <a:pathLst>
                <a:path w="418" h="395" extrusionOk="0">
                  <a:moveTo>
                    <a:pt x="218" y="1"/>
                  </a:moveTo>
                  <a:cubicBezTo>
                    <a:pt x="112" y="1"/>
                    <a:pt x="0" y="75"/>
                    <a:pt x="0" y="214"/>
                  </a:cubicBezTo>
                  <a:cubicBezTo>
                    <a:pt x="12" y="339"/>
                    <a:pt x="105" y="395"/>
                    <a:pt x="199" y="395"/>
                  </a:cubicBezTo>
                  <a:cubicBezTo>
                    <a:pt x="308" y="395"/>
                    <a:pt x="418" y="319"/>
                    <a:pt x="404" y="188"/>
                  </a:cubicBezTo>
                  <a:cubicBezTo>
                    <a:pt x="404" y="61"/>
                    <a:pt x="314" y="1"/>
                    <a:pt x="2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6" name="Google Shape;1806;p9"/>
            <p:cNvSpPr/>
            <p:nvPr/>
          </p:nvSpPr>
          <p:spPr>
            <a:xfrm>
              <a:off x="400125" y="1290225"/>
              <a:ext cx="10725" cy="9825"/>
            </a:xfrm>
            <a:custGeom>
              <a:avLst/>
              <a:gdLst/>
              <a:ahLst/>
              <a:cxnLst/>
              <a:rect l="l" t="t" r="r" b="b"/>
              <a:pathLst>
                <a:path w="429" h="393" extrusionOk="0">
                  <a:moveTo>
                    <a:pt x="218" y="1"/>
                  </a:moveTo>
                  <a:cubicBezTo>
                    <a:pt x="109" y="1"/>
                    <a:pt x="0" y="75"/>
                    <a:pt x="17" y="203"/>
                  </a:cubicBezTo>
                  <a:cubicBezTo>
                    <a:pt x="30" y="331"/>
                    <a:pt x="126" y="392"/>
                    <a:pt x="221" y="392"/>
                  </a:cubicBezTo>
                  <a:cubicBezTo>
                    <a:pt x="326" y="392"/>
                    <a:pt x="428" y="318"/>
                    <a:pt x="415" y="177"/>
                  </a:cubicBezTo>
                  <a:cubicBezTo>
                    <a:pt x="403" y="55"/>
                    <a:pt x="311" y="1"/>
                    <a:pt x="2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7" name="Google Shape;1807;p9"/>
            <p:cNvSpPr/>
            <p:nvPr/>
          </p:nvSpPr>
          <p:spPr>
            <a:xfrm>
              <a:off x="394100" y="1310925"/>
              <a:ext cx="10475" cy="9825"/>
            </a:xfrm>
            <a:custGeom>
              <a:avLst/>
              <a:gdLst/>
              <a:ahLst/>
              <a:cxnLst/>
              <a:rect l="l" t="t" r="r" b="b"/>
              <a:pathLst>
                <a:path w="419" h="393" extrusionOk="0">
                  <a:moveTo>
                    <a:pt x="220" y="1"/>
                  </a:moveTo>
                  <a:cubicBezTo>
                    <a:pt x="111" y="1"/>
                    <a:pt x="1" y="77"/>
                    <a:pt x="15" y="208"/>
                  </a:cubicBezTo>
                  <a:cubicBezTo>
                    <a:pt x="15" y="333"/>
                    <a:pt x="105" y="393"/>
                    <a:pt x="200" y="393"/>
                  </a:cubicBezTo>
                  <a:cubicBezTo>
                    <a:pt x="306" y="393"/>
                    <a:pt x="419" y="318"/>
                    <a:pt x="419" y="176"/>
                  </a:cubicBezTo>
                  <a:cubicBezTo>
                    <a:pt x="404" y="55"/>
                    <a:pt x="312" y="1"/>
                    <a:pt x="2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8" name="Google Shape;1808;p9"/>
            <p:cNvSpPr/>
            <p:nvPr/>
          </p:nvSpPr>
          <p:spPr>
            <a:xfrm>
              <a:off x="321950" y="1208350"/>
              <a:ext cx="10825" cy="9625"/>
            </a:xfrm>
            <a:custGeom>
              <a:avLst/>
              <a:gdLst/>
              <a:ahLst/>
              <a:cxnLst/>
              <a:rect l="l" t="t" r="r" b="b"/>
              <a:pathLst>
                <a:path w="433" h="385" extrusionOk="0">
                  <a:moveTo>
                    <a:pt x="217" y="0"/>
                  </a:moveTo>
                  <a:cubicBezTo>
                    <a:pt x="109" y="0"/>
                    <a:pt x="1" y="74"/>
                    <a:pt x="14" y="219"/>
                  </a:cubicBezTo>
                  <a:cubicBezTo>
                    <a:pt x="26" y="331"/>
                    <a:pt x="118" y="385"/>
                    <a:pt x="211" y="385"/>
                  </a:cubicBezTo>
                  <a:cubicBezTo>
                    <a:pt x="320" y="385"/>
                    <a:pt x="432" y="310"/>
                    <a:pt x="418" y="168"/>
                  </a:cubicBezTo>
                  <a:cubicBezTo>
                    <a:pt x="404" y="55"/>
                    <a:pt x="311" y="0"/>
                    <a:pt x="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9" name="Google Shape;1809;p9"/>
            <p:cNvSpPr/>
            <p:nvPr/>
          </p:nvSpPr>
          <p:spPr>
            <a:xfrm>
              <a:off x="299900" y="1265250"/>
              <a:ext cx="10725" cy="9625"/>
            </a:xfrm>
            <a:custGeom>
              <a:avLst/>
              <a:gdLst/>
              <a:ahLst/>
              <a:cxnLst/>
              <a:rect l="l" t="t" r="r" b="b"/>
              <a:pathLst>
                <a:path w="429" h="385" extrusionOk="0">
                  <a:moveTo>
                    <a:pt x="211" y="1"/>
                  </a:moveTo>
                  <a:cubicBezTo>
                    <a:pt x="105" y="1"/>
                    <a:pt x="1" y="75"/>
                    <a:pt x="18" y="214"/>
                  </a:cubicBezTo>
                  <a:cubicBezTo>
                    <a:pt x="30" y="329"/>
                    <a:pt x="125" y="384"/>
                    <a:pt x="220" y="384"/>
                  </a:cubicBezTo>
                  <a:cubicBezTo>
                    <a:pt x="325" y="384"/>
                    <a:pt x="429" y="316"/>
                    <a:pt x="415" y="188"/>
                  </a:cubicBezTo>
                  <a:cubicBezTo>
                    <a:pt x="403" y="61"/>
                    <a:pt x="306" y="1"/>
                    <a:pt x="21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0" name="Google Shape;1810;p9"/>
            <p:cNvSpPr/>
            <p:nvPr/>
          </p:nvSpPr>
          <p:spPr>
            <a:xfrm>
              <a:off x="404850" y="1122300"/>
              <a:ext cx="10325" cy="9550"/>
            </a:xfrm>
            <a:custGeom>
              <a:avLst/>
              <a:gdLst/>
              <a:ahLst/>
              <a:cxnLst/>
              <a:rect l="l" t="t" r="r" b="b"/>
              <a:pathLst>
                <a:path w="413" h="382" extrusionOk="0">
                  <a:moveTo>
                    <a:pt x="210" y="1"/>
                  </a:moveTo>
                  <a:cubicBezTo>
                    <a:pt x="105" y="1"/>
                    <a:pt x="1" y="75"/>
                    <a:pt x="14" y="217"/>
                  </a:cubicBezTo>
                  <a:cubicBezTo>
                    <a:pt x="26" y="328"/>
                    <a:pt x="115" y="382"/>
                    <a:pt x="206" y="382"/>
                  </a:cubicBezTo>
                  <a:cubicBezTo>
                    <a:pt x="308" y="382"/>
                    <a:pt x="412" y="314"/>
                    <a:pt x="412" y="185"/>
                  </a:cubicBezTo>
                  <a:cubicBezTo>
                    <a:pt x="400" y="60"/>
                    <a:pt x="305" y="1"/>
                    <a:pt x="21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1" name="Google Shape;1811;p9"/>
            <p:cNvSpPr/>
            <p:nvPr/>
          </p:nvSpPr>
          <p:spPr>
            <a:xfrm>
              <a:off x="307200" y="1114275"/>
              <a:ext cx="10825" cy="9825"/>
            </a:xfrm>
            <a:custGeom>
              <a:avLst/>
              <a:gdLst/>
              <a:ahLst/>
              <a:cxnLst/>
              <a:rect l="l" t="t" r="r" b="b"/>
              <a:pathLst>
                <a:path w="433" h="393" extrusionOk="0">
                  <a:moveTo>
                    <a:pt x="213" y="1"/>
                  </a:moveTo>
                  <a:cubicBezTo>
                    <a:pt x="107" y="1"/>
                    <a:pt x="1" y="75"/>
                    <a:pt x="14" y="217"/>
                  </a:cubicBezTo>
                  <a:cubicBezTo>
                    <a:pt x="29" y="338"/>
                    <a:pt x="121" y="392"/>
                    <a:pt x="213" y="392"/>
                  </a:cubicBezTo>
                  <a:cubicBezTo>
                    <a:pt x="322" y="392"/>
                    <a:pt x="432" y="317"/>
                    <a:pt x="418" y="185"/>
                  </a:cubicBezTo>
                  <a:cubicBezTo>
                    <a:pt x="406" y="61"/>
                    <a:pt x="309" y="1"/>
                    <a:pt x="21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2" name="Google Shape;1812;p9"/>
            <p:cNvSpPr/>
            <p:nvPr/>
          </p:nvSpPr>
          <p:spPr>
            <a:xfrm>
              <a:off x="561550" y="1249900"/>
              <a:ext cx="16700" cy="12700"/>
            </a:xfrm>
            <a:custGeom>
              <a:avLst/>
              <a:gdLst/>
              <a:ahLst/>
              <a:cxnLst/>
              <a:rect l="l" t="t" r="r" b="b"/>
              <a:pathLst>
                <a:path w="668" h="508" extrusionOk="0">
                  <a:moveTo>
                    <a:pt x="321" y="0"/>
                  </a:moveTo>
                  <a:cubicBezTo>
                    <a:pt x="0" y="0"/>
                    <a:pt x="0" y="507"/>
                    <a:pt x="321" y="507"/>
                  </a:cubicBezTo>
                  <a:cubicBezTo>
                    <a:pt x="667" y="507"/>
                    <a:pt x="667" y="0"/>
                    <a:pt x="32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3" name="Google Shape;1813;p9"/>
            <p:cNvSpPr/>
            <p:nvPr/>
          </p:nvSpPr>
          <p:spPr>
            <a:xfrm>
              <a:off x="572925" y="1229850"/>
              <a:ext cx="16700" cy="13325"/>
            </a:xfrm>
            <a:custGeom>
              <a:avLst/>
              <a:gdLst/>
              <a:ahLst/>
              <a:cxnLst/>
              <a:rect l="l" t="t" r="r" b="b"/>
              <a:pathLst>
                <a:path w="668" h="533" extrusionOk="0">
                  <a:moveTo>
                    <a:pt x="347" y="1"/>
                  </a:moveTo>
                  <a:cubicBezTo>
                    <a:pt x="0" y="1"/>
                    <a:pt x="0" y="533"/>
                    <a:pt x="347" y="533"/>
                  </a:cubicBezTo>
                  <a:cubicBezTo>
                    <a:pt x="667" y="533"/>
                    <a:pt x="667" y="1"/>
                    <a:pt x="34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4" name="Google Shape;1814;p9"/>
            <p:cNvSpPr/>
            <p:nvPr/>
          </p:nvSpPr>
          <p:spPr>
            <a:xfrm>
              <a:off x="582225" y="1251975"/>
              <a:ext cx="16700" cy="13350"/>
            </a:xfrm>
            <a:custGeom>
              <a:avLst/>
              <a:gdLst/>
              <a:ahLst/>
              <a:cxnLst/>
              <a:rect l="l" t="t" r="r" b="b"/>
              <a:pathLst>
                <a:path w="668" h="534" extrusionOk="0">
                  <a:moveTo>
                    <a:pt x="321" y="1"/>
                  </a:moveTo>
                  <a:cubicBezTo>
                    <a:pt x="0" y="1"/>
                    <a:pt x="0" y="533"/>
                    <a:pt x="321" y="533"/>
                  </a:cubicBezTo>
                  <a:cubicBezTo>
                    <a:pt x="667" y="533"/>
                    <a:pt x="667" y="1"/>
                    <a:pt x="32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5" name="Google Shape;1815;p9"/>
            <p:cNvSpPr/>
            <p:nvPr/>
          </p:nvSpPr>
          <p:spPr>
            <a:xfrm>
              <a:off x="697604" y="1241250"/>
              <a:ext cx="40125" cy="34800"/>
            </a:xfrm>
            <a:custGeom>
              <a:avLst/>
              <a:gdLst/>
              <a:ahLst/>
              <a:cxnLst/>
              <a:rect l="l" t="t" r="r" b="b"/>
              <a:pathLst>
                <a:path w="1605" h="1392" extrusionOk="0">
                  <a:moveTo>
                    <a:pt x="761" y="0"/>
                  </a:moveTo>
                  <a:cubicBezTo>
                    <a:pt x="721" y="0"/>
                    <a:pt x="681" y="21"/>
                    <a:pt x="668" y="63"/>
                  </a:cubicBezTo>
                  <a:cubicBezTo>
                    <a:pt x="617" y="165"/>
                    <a:pt x="559" y="275"/>
                    <a:pt x="508" y="384"/>
                  </a:cubicBezTo>
                  <a:lnTo>
                    <a:pt x="161" y="384"/>
                  </a:lnTo>
                  <a:cubicBezTo>
                    <a:pt x="52" y="384"/>
                    <a:pt x="1" y="518"/>
                    <a:pt x="78" y="595"/>
                  </a:cubicBezTo>
                  <a:cubicBezTo>
                    <a:pt x="161" y="679"/>
                    <a:pt x="238" y="756"/>
                    <a:pt x="347" y="839"/>
                  </a:cubicBezTo>
                  <a:cubicBezTo>
                    <a:pt x="296" y="942"/>
                    <a:pt x="270" y="1051"/>
                    <a:pt x="238" y="1128"/>
                  </a:cubicBezTo>
                  <a:cubicBezTo>
                    <a:pt x="218" y="1212"/>
                    <a:pt x="295" y="1281"/>
                    <a:pt x="369" y="1281"/>
                  </a:cubicBezTo>
                  <a:cubicBezTo>
                    <a:pt x="391" y="1281"/>
                    <a:pt x="412" y="1275"/>
                    <a:pt x="431" y="1262"/>
                  </a:cubicBezTo>
                  <a:lnTo>
                    <a:pt x="456" y="1262"/>
                  </a:lnTo>
                  <a:cubicBezTo>
                    <a:pt x="533" y="1211"/>
                    <a:pt x="617" y="1185"/>
                    <a:pt x="694" y="1128"/>
                  </a:cubicBezTo>
                  <a:cubicBezTo>
                    <a:pt x="803" y="1237"/>
                    <a:pt x="937" y="1320"/>
                    <a:pt x="1040" y="1371"/>
                  </a:cubicBezTo>
                  <a:cubicBezTo>
                    <a:pt x="1062" y="1385"/>
                    <a:pt x="1086" y="1391"/>
                    <a:pt x="1109" y="1391"/>
                  </a:cubicBezTo>
                  <a:cubicBezTo>
                    <a:pt x="1174" y="1391"/>
                    <a:pt x="1232" y="1342"/>
                    <a:pt x="1232" y="1262"/>
                  </a:cubicBezTo>
                  <a:cubicBezTo>
                    <a:pt x="1232" y="1160"/>
                    <a:pt x="1200" y="1025"/>
                    <a:pt x="1175" y="865"/>
                  </a:cubicBezTo>
                  <a:cubicBezTo>
                    <a:pt x="1309" y="807"/>
                    <a:pt x="1418" y="756"/>
                    <a:pt x="1495" y="647"/>
                  </a:cubicBezTo>
                  <a:cubicBezTo>
                    <a:pt x="1604" y="570"/>
                    <a:pt x="1521" y="461"/>
                    <a:pt x="1418" y="461"/>
                  </a:cubicBezTo>
                  <a:cubicBezTo>
                    <a:pt x="1309" y="435"/>
                    <a:pt x="1175" y="435"/>
                    <a:pt x="1072" y="409"/>
                  </a:cubicBezTo>
                  <a:cubicBezTo>
                    <a:pt x="1014" y="275"/>
                    <a:pt x="963" y="165"/>
                    <a:pt x="854" y="63"/>
                  </a:cubicBezTo>
                  <a:cubicBezTo>
                    <a:pt x="841" y="21"/>
                    <a:pt x="801" y="0"/>
                    <a:pt x="76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816" name="Google Shape;1816;p9"/>
          <p:cNvSpPr/>
          <p:nvPr/>
        </p:nvSpPr>
        <p:spPr>
          <a:xfrm>
            <a:off x="201033" y="3603886"/>
            <a:ext cx="299720" cy="319007"/>
          </a:xfrm>
          <a:custGeom>
            <a:avLst/>
            <a:gdLst/>
            <a:ahLst/>
            <a:cxnLst/>
            <a:rect l="l" t="t" r="r" b="b"/>
            <a:pathLst>
              <a:path w="2704" h="2878" extrusionOk="0">
                <a:moveTo>
                  <a:pt x="1074" y="533"/>
                </a:moveTo>
                <a:cubicBezTo>
                  <a:pt x="1080" y="533"/>
                  <a:pt x="1085" y="533"/>
                  <a:pt x="1091" y="534"/>
                </a:cubicBezTo>
                <a:cubicBezTo>
                  <a:pt x="1360" y="559"/>
                  <a:pt x="1572" y="938"/>
                  <a:pt x="1707" y="1175"/>
                </a:cubicBezTo>
                <a:cubicBezTo>
                  <a:pt x="1444" y="1310"/>
                  <a:pt x="1174" y="1335"/>
                  <a:pt x="905" y="1419"/>
                </a:cubicBezTo>
                <a:cubicBezTo>
                  <a:pt x="879" y="1444"/>
                  <a:pt x="854" y="1470"/>
                  <a:pt x="828" y="1470"/>
                </a:cubicBezTo>
                <a:cubicBezTo>
                  <a:pt x="828" y="977"/>
                  <a:pt x="877" y="533"/>
                  <a:pt x="1074" y="533"/>
                </a:cubicBezTo>
                <a:close/>
                <a:moveTo>
                  <a:pt x="1063" y="1"/>
                </a:moveTo>
                <a:cubicBezTo>
                  <a:pt x="1055" y="1"/>
                  <a:pt x="1048" y="1"/>
                  <a:pt x="1040" y="1"/>
                </a:cubicBezTo>
                <a:cubicBezTo>
                  <a:pt x="1" y="27"/>
                  <a:pt x="289" y="2002"/>
                  <a:pt x="347" y="2618"/>
                </a:cubicBezTo>
                <a:cubicBezTo>
                  <a:pt x="360" y="2791"/>
                  <a:pt x="499" y="2878"/>
                  <a:pt x="632" y="2878"/>
                </a:cubicBezTo>
                <a:cubicBezTo>
                  <a:pt x="766" y="2878"/>
                  <a:pt x="892" y="2791"/>
                  <a:pt x="879" y="2618"/>
                </a:cubicBezTo>
                <a:cubicBezTo>
                  <a:pt x="879" y="2541"/>
                  <a:pt x="854" y="2246"/>
                  <a:pt x="828" y="1925"/>
                </a:cubicBezTo>
                <a:lnTo>
                  <a:pt x="828" y="1925"/>
                </a:lnTo>
                <a:cubicBezTo>
                  <a:pt x="864" y="1944"/>
                  <a:pt x="917" y="1962"/>
                  <a:pt x="971" y="1962"/>
                </a:cubicBezTo>
                <a:cubicBezTo>
                  <a:pt x="994" y="1962"/>
                  <a:pt x="1017" y="1959"/>
                  <a:pt x="1040" y="1951"/>
                </a:cubicBezTo>
                <a:cubicBezTo>
                  <a:pt x="1335" y="1842"/>
                  <a:pt x="1655" y="1791"/>
                  <a:pt x="1925" y="1656"/>
                </a:cubicBezTo>
                <a:cubicBezTo>
                  <a:pt x="2028" y="1868"/>
                  <a:pt x="2111" y="2086"/>
                  <a:pt x="2137" y="2297"/>
                </a:cubicBezTo>
                <a:cubicBezTo>
                  <a:pt x="2167" y="2424"/>
                  <a:pt x="2265" y="2479"/>
                  <a:pt x="2369" y="2479"/>
                </a:cubicBezTo>
                <a:cubicBezTo>
                  <a:pt x="2529" y="2479"/>
                  <a:pt x="2704" y="2347"/>
                  <a:pt x="2669" y="2137"/>
                </a:cubicBezTo>
                <a:cubicBezTo>
                  <a:pt x="2510" y="1450"/>
                  <a:pt x="1960" y="1"/>
                  <a:pt x="1063" y="1"/>
                </a:cubicBezTo>
                <a:close/>
              </a:path>
            </a:pathLst>
          </a:custGeom>
          <a:solidFill>
            <a:srgbClr val="F0777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817" name="Google Shape;1817;p9"/>
          <p:cNvSpPr/>
          <p:nvPr/>
        </p:nvSpPr>
        <p:spPr>
          <a:xfrm>
            <a:off x="2833561" y="3955330"/>
            <a:ext cx="124588" cy="110068"/>
          </a:xfrm>
          <a:custGeom>
            <a:avLst/>
            <a:gdLst/>
            <a:ahLst/>
            <a:cxnLst/>
            <a:rect l="l" t="t" r="r" b="b"/>
            <a:pathLst>
              <a:path w="1124" h="993" extrusionOk="0">
                <a:moveTo>
                  <a:pt x="516" y="1"/>
                </a:moveTo>
                <a:cubicBezTo>
                  <a:pt x="490" y="1"/>
                  <a:pt x="468" y="15"/>
                  <a:pt x="456" y="50"/>
                </a:cubicBezTo>
                <a:cubicBezTo>
                  <a:pt x="424" y="107"/>
                  <a:pt x="398" y="184"/>
                  <a:pt x="347" y="268"/>
                </a:cubicBezTo>
                <a:lnTo>
                  <a:pt x="103" y="268"/>
                </a:lnTo>
                <a:cubicBezTo>
                  <a:pt x="26" y="268"/>
                  <a:pt x="1" y="370"/>
                  <a:pt x="52" y="428"/>
                </a:cubicBezTo>
                <a:cubicBezTo>
                  <a:pt x="103" y="479"/>
                  <a:pt x="161" y="531"/>
                  <a:pt x="238" y="588"/>
                </a:cubicBezTo>
                <a:cubicBezTo>
                  <a:pt x="212" y="665"/>
                  <a:pt x="187" y="749"/>
                  <a:pt x="161" y="800"/>
                </a:cubicBezTo>
                <a:cubicBezTo>
                  <a:pt x="161" y="869"/>
                  <a:pt x="213" y="916"/>
                  <a:pt x="264" y="916"/>
                </a:cubicBezTo>
                <a:cubicBezTo>
                  <a:pt x="275" y="916"/>
                  <a:pt x="286" y="914"/>
                  <a:pt x="296" y="909"/>
                </a:cubicBezTo>
                <a:lnTo>
                  <a:pt x="321" y="909"/>
                </a:lnTo>
                <a:cubicBezTo>
                  <a:pt x="373" y="883"/>
                  <a:pt x="424" y="826"/>
                  <a:pt x="482" y="800"/>
                </a:cubicBezTo>
                <a:cubicBezTo>
                  <a:pt x="559" y="883"/>
                  <a:pt x="642" y="935"/>
                  <a:pt x="745" y="986"/>
                </a:cubicBezTo>
                <a:cubicBezTo>
                  <a:pt x="755" y="991"/>
                  <a:pt x="767" y="993"/>
                  <a:pt x="778" y="993"/>
                </a:cubicBezTo>
                <a:cubicBezTo>
                  <a:pt x="827" y="993"/>
                  <a:pt x="875" y="951"/>
                  <a:pt x="854" y="909"/>
                </a:cubicBezTo>
                <a:cubicBezTo>
                  <a:pt x="854" y="826"/>
                  <a:pt x="854" y="723"/>
                  <a:pt x="828" y="614"/>
                </a:cubicBezTo>
                <a:cubicBezTo>
                  <a:pt x="905" y="588"/>
                  <a:pt x="989" y="531"/>
                  <a:pt x="1066" y="454"/>
                </a:cubicBezTo>
                <a:cubicBezTo>
                  <a:pt x="1123" y="402"/>
                  <a:pt x="1066" y="319"/>
                  <a:pt x="989" y="319"/>
                </a:cubicBezTo>
                <a:cubicBezTo>
                  <a:pt x="905" y="319"/>
                  <a:pt x="828" y="293"/>
                  <a:pt x="745" y="293"/>
                </a:cubicBezTo>
                <a:cubicBezTo>
                  <a:pt x="719" y="210"/>
                  <a:pt x="668" y="107"/>
                  <a:pt x="617" y="50"/>
                </a:cubicBezTo>
                <a:cubicBezTo>
                  <a:pt x="585" y="21"/>
                  <a:pt x="547" y="1"/>
                  <a:pt x="51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818" name="Google Shape;1818;p9"/>
          <p:cNvSpPr/>
          <p:nvPr/>
        </p:nvSpPr>
        <p:spPr>
          <a:xfrm>
            <a:off x="2373177" y="1887926"/>
            <a:ext cx="136559" cy="103860"/>
          </a:xfrm>
          <a:custGeom>
            <a:avLst/>
            <a:gdLst/>
            <a:ahLst/>
            <a:cxnLst/>
            <a:rect l="l" t="t" r="r" b="b"/>
            <a:pathLst>
              <a:path w="1232" h="937" extrusionOk="0">
                <a:moveTo>
                  <a:pt x="616" y="0"/>
                </a:moveTo>
                <a:cubicBezTo>
                  <a:pt x="0" y="0"/>
                  <a:pt x="0" y="937"/>
                  <a:pt x="616" y="937"/>
                </a:cubicBezTo>
                <a:cubicBezTo>
                  <a:pt x="1232" y="937"/>
                  <a:pt x="1232" y="0"/>
                  <a:pt x="61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819" name="Google Shape;1819;p9"/>
          <p:cNvSpPr/>
          <p:nvPr/>
        </p:nvSpPr>
        <p:spPr>
          <a:xfrm>
            <a:off x="3101954" y="5869767"/>
            <a:ext cx="453919" cy="536480"/>
          </a:xfrm>
          <a:custGeom>
            <a:avLst/>
            <a:gdLst/>
            <a:ahLst/>
            <a:cxnLst/>
            <a:rect l="l" t="t" r="r" b="b"/>
            <a:pathLst>
              <a:path w="2650" h="3132" extrusionOk="0">
                <a:moveTo>
                  <a:pt x="905" y="440"/>
                </a:moveTo>
                <a:cubicBezTo>
                  <a:pt x="1008" y="440"/>
                  <a:pt x="1093" y="529"/>
                  <a:pt x="1149" y="644"/>
                </a:cubicBezTo>
                <a:cubicBezTo>
                  <a:pt x="1335" y="933"/>
                  <a:pt x="854" y="1285"/>
                  <a:pt x="616" y="1414"/>
                </a:cubicBezTo>
                <a:cubicBezTo>
                  <a:pt x="565" y="1285"/>
                  <a:pt x="507" y="1151"/>
                  <a:pt x="456" y="1016"/>
                </a:cubicBezTo>
                <a:cubicBezTo>
                  <a:pt x="482" y="990"/>
                  <a:pt x="507" y="933"/>
                  <a:pt x="507" y="907"/>
                </a:cubicBezTo>
                <a:cubicBezTo>
                  <a:pt x="533" y="747"/>
                  <a:pt x="642" y="586"/>
                  <a:pt x="777" y="484"/>
                </a:cubicBezTo>
                <a:cubicBezTo>
                  <a:pt x="822" y="453"/>
                  <a:pt x="864" y="440"/>
                  <a:pt x="905" y="440"/>
                </a:cubicBezTo>
                <a:close/>
                <a:moveTo>
                  <a:pt x="1649" y="1516"/>
                </a:moveTo>
                <a:cubicBezTo>
                  <a:pt x="1770" y="1516"/>
                  <a:pt x="1872" y="1561"/>
                  <a:pt x="1925" y="1683"/>
                </a:cubicBezTo>
                <a:cubicBezTo>
                  <a:pt x="2111" y="2190"/>
                  <a:pt x="1527" y="2485"/>
                  <a:pt x="1097" y="2620"/>
                </a:cubicBezTo>
                <a:cubicBezTo>
                  <a:pt x="988" y="2350"/>
                  <a:pt x="886" y="2087"/>
                  <a:pt x="777" y="1818"/>
                </a:cubicBezTo>
                <a:lnTo>
                  <a:pt x="802" y="1818"/>
                </a:lnTo>
                <a:cubicBezTo>
                  <a:pt x="828" y="1818"/>
                  <a:pt x="886" y="1818"/>
                  <a:pt x="937" y="1792"/>
                </a:cubicBezTo>
                <a:cubicBezTo>
                  <a:pt x="1079" y="1702"/>
                  <a:pt x="1403" y="1516"/>
                  <a:pt x="1649" y="1516"/>
                </a:cubicBezTo>
                <a:close/>
                <a:moveTo>
                  <a:pt x="957" y="1"/>
                </a:moveTo>
                <a:cubicBezTo>
                  <a:pt x="568" y="1"/>
                  <a:pt x="171" y="376"/>
                  <a:pt x="84" y="772"/>
                </a:cubicBezTo>
                <a:lnTo>
                  <a:pt x="84" y="881"/>
                </a:lnTo>
                <a:cubicBezTo>
                  <a:pt x="26" y="933"/>
                  <a:pt x="1" y="1016"/>
                  <a:pt x="26" y="1093"/>
                </a:cubicBezTo>
                <a:cubicBezTo>
                  <a:pt x="270" y="1766"/>
                  <a:pt x="533" y="2408"/>
                  <a:pt x="802" y="3017"/>
                </a:cubicBezTo>
                <a:cubicBezTo>
                  <a:pt x="845" y="3098"/>
                  <a:pt x="906" y="3132"/>
                  <a:pt x="971" y="3132"/>
                </a:cubicBezTo>
                <a:cubicBezTo>
                  <a:pt x="1033" y="3132"/>
                  <a:pt x="1098" y="3100"/>
                  <a:pt x="1149" y="3049"/>
                </a:cubicBezTo>
                <a:cubicBezTo>
                  <a:pt x="1848" y="2857"/>
                  <a:pt x="2650" y="2324"/>
                  <a:pt x="2329" y="1497"/>
                </a:cubicBezTo>
                <a:cubicBezTo>
                  <a:pt x="2193" y="1204"/>
                  <a:pt x="1961" y="1081"/>
                  <a:pt x="1699" y="1081"/>
                </a:cubicBezTo>
                <a:cubicBezTo>
                  <a:pt x="1651" y="1081"/>
                  <a:pt x="1602" y="1085"/>
                  <a:pt x="1553" y="1093"/>
                </a:cubicBezTo>
                <a:cubicBezTo>
                  <a:pt x="1655" y="856"/>
                  <a:pt x="1655" y="561"/>
                  <a:pt x="1469" y="291"/>
                </a:cubicBezTo>
                <a:cubicBezTo>
                  <a:pt x="1323" y="85"/>
                  <a:pt x="1141" y="1"/>
                  <a:pt x="957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820" name="Google Shape;1820;p9"/>
          <p:cNvGrpSpPr/>
          <p:nvPr/>
        </p:nvGrpSpPr>
        <p:grpSpPr>
          <a:xfrm>
            <a:off x="10761261" y="4092841"/>
            <a:ext cx="2142640" cy="3029052"/>
            <a:chOff x="581498" y="885400"/>
            <a:chExt cx="494516" cy="699098"/>
          </a:xfrm>
        </p:grpSpPr>
        <p:sp>
          <p:nvSpPr>
            <p:cNvPr id="1821" name="Google Shape;1821;p9"/>
            <p:cNvSpPr/>
            <p:nvPr/>
          </p:nvSpPr>
          <p:spPr>
            <a:xfrm>
              <a:off x="581498" y="1128852"/>
              <a:ext cx="494516" cy="455646"/>
            </a:xfrm>
            <a:custGeom>
              <a:avLst/>
              <a:gdLst/>
              <a:ahLst/>
              <a:cxnLst/>
              <a:rect l="l" t="t" r="r" b="b"/>
              <a:pathLst>
                <a:path w="14974" h="13797" extrusionOk="0">
                  <a:moveTo>
                    <a:pt x="8230" y="1"/>
                  </a:moveTo>
                  <a:cubicBezTo>
                    <a:pt x="6711" y="1"/>
                    <a:pt x="5230" y="620"/>
                    <a:pt x="4526" y="1934"/>
                  </a:cubicBezTo>
                  <a:cubicBezTo>
                    <a:pt x="3559" y="3725"/>
                    <a:pt x="4156" y="6262"/>
                    <a:pt x="2663" y="7605"/>
                  </a:cubicBezTo>
                  <a:cubicBezTo>
                    <a:pt x="2114" y="8053"/>
                    <a:pt x="1416" y="8298"/>
                    <a:pt x="944" y="8823"/>
                  </a:cubicBezTo>
                  <a:cubicBezTo>
                    <a:pt x="1" y="9868"/>
                    <a:pt x="496" y="11635"/>
                    <a:pt x="1589" y="12506"/>
                  </a:cubicBezTo>
                  <a:cubicBezTo>
                    <a:pt x="2657" y="13378"/>
                    <a:pt x="4048" y="13797"/>
                    <a:pt x="5410" y="13797"/>
                  </a:cubicBezTo>
                  <a:cubicBezTo>
                    <a:pt x="5447" y="13797"/>
                    <a:pt x="5485" y="13797"/>
                    <a:pt x="5523" y="13796"/>
                  </a:cubicBezTo>
                  <a:cubicBezTo>
                    <a:pt x="8508" y="13796"/>
                    <a:pt x="12908" y="11581"/>
                    <a:pt x="13952" y="8548"/>
                  </a:cubicBezTo>
                  <a:cubicBezTo>
                    <a:pt x="14973" y="5516"/>
                    <a:pt x="13409" y="1832"/>
                    <a:pt x="10520" y="489"/>
                  </a:cubicBezTo>
                  <a:cubicBezTo>
                    <a:pt x="9815" y="167"/>
                    <a:pt x="9017" y="1"/>
                    <a:pt x="823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2" name="Google Shape;1822;p9"/>
            <p:cNvSpPr/>
            <p:nvPr/>
          </p:nvSpPr>
          <p:spPr>
            <a:xfrm>
              <a:off x="614525" y="1030275"/>
              <a:ext cx="49875" cy="37575"/>
            </a:xfrm>
            <a:custGeom>
              <a:avLst/>
              <a:gdLst/>
              <a:ahLst/>
              <a:cxnLst/>
              <a:rect l="l" t="t" r="r" b="b"/>
              <a:pathLst>
                <a:path w="1995" h="1503" extrusionOk="0">
                  <a:moveTo>
                    <a:pt x="1101" y="0"/>
                  </a:moveTo>
                  <a:cubicBezTo>
                    <a:pt x="889" y="0"/>
                    <a:pt x="671" y="112"/>
                    <a:pt x="424" y="277"/>
                  </a:cubicBezTo>
                  <a:cubicBezTo>
                    <a:pt x="251" y="378"/>
                    <a:pt x="102" y="528"/>
                    <a:pt x="54" y="725"/>
                  </a:cubicBezTo>
                  <a:cubicBezTo>
                    <a:pt x="0" y="952"/>
                    <a:pt x="102" y="1196"/>
                    <a:pt x="275" y="1346"/>
                  </a:cubicBezTo>
                  <a:cubicBezTo>
                    <a:pt x="441" y="1448"/>
                    <a:pt x="619" y="1503"/>
                    <a:pt x="803" y="1503"/>
                  </a:cubicBezTo>
                  <a:cubicBezTo>
                    <a:pt x="844" y="1503"/>
                    <a:pt x="885" y="1500"/>
                    <a:pt x="926" y="1495"/>
                  </a:cubicBezTo>
                  <a:cubicBezTo>
                    <a:pt x="1170" y="1471"/>
                    <a:pt x="1373" y="1375"/>
                    <a:pt x="1570" y="1274"/>
                  </a:cubicBezTo>
                  <a:cubicBezTo>
                    <a:pt x="1720" y="1196"/>
                    <a:pt x="1869" y="1101"/>
                    <a:pt x="1917" y="952"/>
                  </a:cubicBezTo>
                  <a:cubicBezTo>
                    <a:pt x="1994" y="701"/>
                    <a:pt x="1821" y="450"/>
                    <a:pt x="1618" y="253"/>
                  </a:cubicBezTo>
                  <a:cubicBezTo>
                    <a:pt x="1442" y="74"/>
                    <a:pt x="1273" y="0"/>
                    <a:pt x="110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3" name="Google Shape;1823;p9"/>
            <p:cNvSpPr/>
            <p:nvPr/>
          </p:nvSpPr>
          <p:spPr>
            <a:xfrm>
              <a:off x="664125" y="1106700"/>
              <a:ext cx="54900" cy="43925"/>
            </a:xfrm>
            <a:custGeom>
              <a:avLst/>
              <a:gdLst/>
              <a:ahLst/>
              <a:cxnLst/>
              <a:rect l="l" t="t" r="r" b="b"/>
              <a:pathLst>
                <a:path w="2196" h="1757" extrusionOk="0">
                  <a:moveTo>
                    <a:pt x="1120" y="0"/>
                  </a:moveTo>
                  <a:cubicBezTo>
                    <a:pt x="570" y="0"/>
                    <a:pt x="1" y="313"/>
                    <a:pt x="34" y="903"/>
                  </a:cubicBezTo>
                  <a:cubicBezTo>
                    <a:pt x="58" y="1303"/>
                    <a:pt x="380" y="1650"/>
                    <a:pt x="780" y="1721"/>
                  </a:cubicBezTo>
                  <a:cubicBezTo>
                    <a:pt x="867" y="1745"/>
                    <a:pt x="956" y="1756"/>
                    <a:pt x="1045" y="1756"/>
                  </a:cubicBezTo>
                  <a:cubicBezTo>
                    <a:pt x="1340" y="1756"/>
                    <a:pt x="1638" y="1633"/>
                    <a:pt x="1849" y="1423"/>
                  </a:cubicBezTo>
                  <a:cubicBezTo>
                    <a:pt x="2046" y="1226"/>
                    <a:pt x="2195" y="951"/>
                    <a:pt x="2147" y="706"/>
                  </a:cubicBezTo>
                  <a:cubicBezTo>
                    <a:pt x="2100" y="480"/>
                    <a:pt x="1950" y="306"/>
                    <a:pt x="1777" y="181"/>
                  </a:cubicBezTo>
                  <a:cubicBezTo>
                    <a:pt x="1596" y="60"/>
                    <a:pt x="1360" y="0"/>
                    <a:pt x="112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4" name="Google Shape;1824;p9"/>
            <p:cNvSpPr/>
            <p:nvPr/>
          </p:nvSpPr>
          <p:spPr>
            <a:xfrm>
              <a:off x="729600" y="1159650"/>
              <a:ext cx="61050" cy="52400"/>
            </a:xfrm>
            <a:custGeom>
              <a:avLst/>
              <a:gdLst/>
              <a:ahLst/>
              <a:cxnLst/>
              <a:rect l="l" t="t" r="r" b="b"/>
              <a:pathLst>
                <a:path w="2442" h="2096" extrusionOk="0">
                  <a:moveTo>
                    <a:pt x="1313" y="0"/>
                  </a:moveTo>
                  <a:cubicBezTo>
                    <a:pt x="721" y="0"/>
                    <a:pt x="122" y="435"/>
                    <a:pt x="54" y="1072"/>
                  </a:cubicBezTo>
                  <a:cubicBezTo>
                    <a:pt x="0" y="1543"/>
                    <a:pt x="376" y="2045"/>
                    <a:pt x="824" y="2093"/>
                  </a:cubicBezTo>
                  <a:cubicBezTo>
                    <a:pt x="849" y="2095"/>
                    <a:pt x="874" y="2096"/>
                    <a:pt x="898" y="2096"/>
                  </a:cubicBezTo>
                  <a:cubicBezTo>
                    <a:pt x="1168" y="2096"/>
                    <a:pt x="1417" y="1981"/>
                    <a:pt x="1642" y="1872"/>
                  </a:cubicBezTo>
                  <a:cubicBezTo>
                    <a:pt x="1940" y="1693"/>
                    <a:pt x="2239" y="1472"/>
                    <a:pt x="2340" y="1149"/>
                  </a:cubicBezTo>
                  <a:cubicBezTo>
                    <a:pt x="2442" y="797"/>
                    <a:pt x="2263" y="427"/>
                    <a:pt x="1994" y="230"/>
                  </a:cubicBezTo>
                  <a:cubicBezTo>
                    <a:pt x="1792" y="72"/>
                    <a:pt x="1554" y="0"/>
                    <a:pt x="131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5" name="Google Shape;1825;p9"/>
            <p:cNvSpPr/>
            <p:nvPr/>
          </p:nvSpPr>
          <p:spPr>
            <a:xfrm>
              <a:off x="808625" y="1045575"/>
              <a:ext cx="67850" cy="50050"/>
            </a:xfrm>
            <a:custGeom>
              <a:avLst/>
              <a:gdLst/>
              <a:ahLst/>
              <a:cxnLst/>
              <a:rect l="l" t="t" r="r" b="b"/>
              <a:pathLst>
                <a:path w="2714" h="2002" extrusionOk="0">
                  <a:moveTo>
                    <a:pt x="1579" y="0"/>
                  </a:moveTo>
                  <a:cubicBezTo>
                    <a:pt x="885" y="0"/>
                    <a:pt x="1" y="530"/>
                    <a:pt x="176" y="1283"/>
                  </a:cubicBezTo>
                  <a:cubicBezTo>
                    <a:pt x="272" y="1659"/>
                    <a:pt x="624" y="1928"/>
                    <a:pt x="994" y="1981"/>
                  </a:cubicBezTo>
                  <a:cubicBezTo>
                    <a:pt x="1067" y="1995"/>
                    <a:pt x="1140" y="2002"/>
                    <a:pt x="1212" y="2002"/>
                  </a:cubicBezTo>
                  <a:cubicBezTo>
                    <a:pt x="1512" y="2002"/>
                    <a:pt x="1803" y="1889"/>
                    <a:pt x="2063" y="1731"/>
                  </a:cubicBezTo>
                  <a:cubicBezTo>
                    <a:pt x="2290" y="1581"/>
                    <a:pt x="2510" y="1384"/>
                    <a:pt x="2588" y="1110"/>
                  </a:cubicBezTo>
                  <a:cubicBezTo>
                    <a:pt x="2713" y="662"/>
                    <a:pt x="2337" y="166"/>
                    <a:pt x="1890" y="41"/>
                  </a:cubicBezTo>
                  <a:cubicBezTo>
                    <a:pt x="1794" y="13"/>
                    <a:pt x="1689" y="0"/>
                    <a:pt x="157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6" name="Google Shape;1826;p9"/>
            <p:cNvSpPr/>
            <p:nvPr/>
          </p:nvSpPr>
          <p:spPr>
            <a:xfrm>
              <a:off x="728400" y="1013500"/>
              <a:ext cx="62850" cy="56125"/>
            </a:xfrm>
            <a:custGeom>
              <a:avLst/>
              <a:gdLst/>
              <a:ahLst/>
              <a:cxnLst/>
              <a:rect l="l" t="t" r="r" b="b"/>
              <a:pathLst>
                <a:path w="2514" h="2245" extrusionOk="0">
                  <a:moveTo>
                    <a:pt x="1471" y="1"/>
                  </a:moveTo>
                  <a:cubicBezTo>
                    <a:pt x="990" y="1"/>
                    <a:pt x="538" y="380"/>
                    <a:pt x="251" y="727"/>
                  </a:cubicBezTo>
                  <a:cubicBezTo>
                    <a:pt x="102" y="924"/>
                    <a:pt x="0" y="1151"/>
                    <a:pt x="24" y="1372"/>
                  </a:cubicBezTo>
                  <a:cubicBezTo>
                    <a:pt x="48" y="1646"/>
                    <a:pt x="251" y="1897"/>
                    <a:pt x="472" y="2017"/>
                  </a:cubicBezTo>
                  <a:cubicBezTo>
                    <a:pt x="698" y="2167"/>
                    <a:pt x="959" y="2245"/>
                    <a:pt x="1217" y="2245"/>
                  </a:cubicBezTo>
                  <a:cubicBezTo>
                    <a:pt x="1387" y="2245"/>
                    <a:pt x="1557" y="2211"/>
                    <a:pt x="1714" y="2142"/>
                  </a:cubicBezTo>
                  <a:cubicBezTo>
                    <a:pt x="2114" y="1993"/>
                    <a:pt x="2412" y="1599"/>
                    <a:pt x="2460" y="1175"/>
                  </a:cubicBezTo>
                  <a:cubicBezTo>
                    <a:pt x="2514" y="751"/>
                    <a:pt x="2263" y="303"/>
                    <a:pt x="1893" y="106"/>
                  </a:cubicBezTo>
                  <a:cubicBezTo>
                    <a:pt x="1752" y="32"/>
                    <a:pt x="1610" y="1"/>
                    <a:pt x="147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7" name="Google Shape;1827;p9"/>
            <p:cNvSpPr/>
            <p:nvPr/>
          </p:nvSpPr>
          <p:spPr>
            <a:xfrm>
              <a:off x="855950" y="1134200"/>
              <a:ext cx="61575" cy="58450"/>
            </a:xfrm>
            <a:custGeom>
              <a:avLst/>
              <a:gdLst/>
              <a:ahLst/>
              <a:cxnLst/>
              <a:rect l="l" t="t" r="r" b="b"/>
              <a:pathLst>
                <a:path w="2463" h="2338" extrusionOk="0">
                  <a:moveTo>
                    <a:pt x="1398" y="1"/>
                  </a:moveTo>
                  <a:cubicBezTo>
                    <a:pt x="693" y="1"/>
                    <a:pt x="0" y="806"/>
                    <a:pt x="20" y="1469"/>
                  </a:cubicBezTo>
                  <a:cubicBezTo>
                    <a:pt x="20" y="1845"/>
                    <a:pt x="271" y="2215"/>
                    <a:pt x="641" y="2317"/>
                  </a:cubicBezTo>
                  <a:cubicBezTo>
                    <a:pt x="701" y="2331"/>
                    <a:pt x="760" y="2337"/>
                    <a:pt x="820" y="2337"/>
                  </a:cubicBezTo>
                  <a:cubicBezTo>
                    <a:pt x="1058" y="2337"/>
                    <a:pt x="1293" y="2233"/>
                    <a:pt x="1513" y="2114"/>
                  </a:cubicBezTo>
                  <a:cubicBezTo>
                    <a:pt x="1835" y="1941"/>
                    <a:pt x="2164" y="1696"/>
                    <a:pt x="2283" y="1344"/>
                  </a:cubicBezTo>
                  <a:cubicBezTo>
                    <a:pt x="2462" y="872"/>
                    <a:pt x="2235" y="323"/>
                    <a:pt x="1811" y="102"/>
                  </a:cubicBezTo>
                  <a:cubicBezTo>
                    <a:pt x="1677" y="32"/>
                    <a:pt x="1537" y="1"/>
                    <a:pt x="13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8" name="Google Shape;1828;p9"/>
            <p:cNvSpPr/>
            <p:nvPr/>
          </p:nvSpPr>
          <p:spPr>
            <a:xfrm>
              <a:off x="678100" y="945525"/>
              <a:ext cx="36600" cy="31150"/>
            </a:xfrm>
            <a:custGeom>
              <a:avLst/>
              <a:gdLst/>
              <a:ahLst/>
              <a:cxnLst/>
              <a:rect l="l" t="t" r="r" b="b"/>
              <a:pathLst>
                <a:path w="1464" h="1246" extrusionOk="0">
                  <a:moveTo>
                    <a:pt x="597" y="0"/>
                  </a:moveTo>
                  <a:cubicBezTo>
                    <a:pt x="290" y="0"/>
                    <a:pt x="1" y="254"/>
                    <a:pt x="48" y="586"/>
                  </a:cubicBezTo>
                  <a:cubicBezTo>
                    <a:pt x="72" y="783"/>
                    <a:pt x="221" y="957"/>
                    <a:pt x="371" y="1058"/>
                  </a:cubicBezTo>
                  <a:cubicBezTo>
                    <a:pt x="508" y="1176"/>
                    <a:pt x="694" y="1246"/>
                    <a:pt x="887" y="1246"/>
                  </a:cubicBezTo>
                  <a:cubicBezTo>
                    <a:pt x="937" y="1246"/>
                    <a:pt x="988" y="1241"/>
                    <a:pt x="1039" y="1231"/>
                  </a:cubicBezTo>
                  <a:cubicBezTo>
                    <a:pt x="1266" y="1154"/>
                    <a:pt x="1463" y="957"/>
                    <a:pt x="1439" y="706"/>
                  </a:cubicBezTo>
                  <a:cubicBezTo>
                    <a:pt x="1439" y="509"/>
                    <a:pt x="1266" y="336"/>
                    <a:pt x="1093" y="210"/>
                  </a:cubicBezTo>
                  <a:cubicBezTo>
                    <a:pt x="991" y="109"/>
                    <a:pt x="866" y="37"/>
                    <a:pt x="717" y="13"/>
                  </a:cubicBezTo>
                  <a:cubicBezTo>
                    <a:pt x="677" y="4"/>
                    <a:pt x="637" y="0"/>
                    <a:pt x="59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9" name="Google Shape;1829;p9"/>
            <p:cNvSpPr/>
            <p:nvPr/>
          </p:nvSpPr>
          <p:spPr>
            <a:xfrm>
              <a:off x="732125" y="885400"/>
              <a:ext cx="74650" cy="54550"/>
            </a:xfrm>
            <a:custGeom>
              <a:avLst/>
              <a:gdLst/>
              <a:ahLst/>
              <a:cxnLst/>
              <a:rect l="l" t="t" r="r" b="b"/>
              <a:pathLst>
                <a:path w="2986" h="2182" extrusionOk="0">
                  <a:moveTo>
                    <a:pt x="1944" y="1"/>
                  </a:moveTo>
                  <a:cubicBezTo>
                    <a:pt x="1909" y="1"/>
                    <a:pt x="1874" y="3"/>
                    <a:pt x="1839" y="6"/>
                  </a:cubicBezTo>
                  <a:cubicBezTo>
                    <a:pt x="1021" y="102"/>
                    <a:pt x="1" y="1123"/>
                    <a:pt x="795" y="1893"/>
                  </a:cubicBezTo>
                  <a:cubicBezTo>
                    <a:pt x="978" y="2096"/>
                    <a:pt x="1255" y="2181"/>
                    <a:pt x="1541" y="2181"/>
                  </a:cubicBezTo>
                  <a:cubicBezTo>
                    <a:pt x="1609" y="2181"/>
                    <a:pt x="1676" y="2177"/>
                    <a:pt x="1744" y="2168"/>
                  </a:cubicBezTo>
                  <a:cubicBezTo>
                    <a:pt x="2066" y="2096"/>
                    <a:pt x="2388" y="1893"/>
                    <a:pt x="2609" y="1648"/>
                  </a:cubicBezTo>
                  <a:cubicBezTo>
                    <a:pt x="2812" y="1397"/>
                    <a:pt x="2985" y="1075"/>
                    <a:pt x="2938" y="753"/>
                  </a:cubicBezTo>
                  <a:cubicBezTo>
                    <a:pt x="2888" y="310"/>
                    <a:pt x="2392" y="1"/>
                    <a:pt x="194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0" name="Google Shape;1830;p9"/>
            <p:cNvSpPr/>
            <p:nvPr/>
          </p:nvSpPr>
          <p:spPr>
            <a:xfrm>
              <a:off x="799275" y="1138525"/>
              <a:ext cx="27350" cy="22400"/>
            </a:xfrm>
            <a:custGeom>
              <a:avLst/>
              <a:gdLst/>
              <a:ahLst/>
              <a:cxnLst/>
              <a:rect l="l" t="t" r="r" b="b"/>
              <a:pathLst>
                <a:path w="1094" h="896" extrusionOk="0">
                  <a:moveTo>
                    <a:pt x="550" y="1"/>
                  </a:moveTo>
                  <a:cubicBezTo>
                    <a:pt x="473" y="1"/>
                    <a:pt x="401" y="1"/>
                    <a:pt x="299" y="54"/>
                  </a:cubicBezTo>
                  <a:cubicBezTo>
                    <a:pt x="102" y="150"/>
                    <a:pt x="1" y="478"/>
                    <a:pt x="126" y="675"/>
                  </a:cubicBezTo>
                  <a:cubicBezTo>
                    <a:pt x="198" y="800"/>
                    <a:pt x="347" y="872"/>
                    <a:pt x="496" y="896"/>
                  </a:cubicBezTo>
                  <a:cubicBezTo>
                    <a:pt x="646" y="896"/>
                    <a:pt x="795" y="824"/>
                    <a:pt x="896" y="723"/>
                  </a:cubicBezTo>
                  <a:cubicBezTo>
                    <a:pt x="1022" y="597"/>
                    <a:pt x="1093" y="448"/>
                    <a:pt x="1046" y="275"/>
                  </a:cubicBezTo>
                  <a:cubicBezTo>
                    <a:pt x="998" y="78"/>
                    <a:pt x="771" y="1"/>
                    <a:pt x="55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1" name="Google Shape;1831;p9"/>
            <p:cNvSpPr/>
            <p:nvPr/>
          </p:nvSpPr>
          <p:spPr>
            <a:xfrm>
              <a:off x="829725" y="948875"/>
              <a:ext cx="43025" cy="29425"/>
            </a:xfrm>
            <a:custGeom>
              <a:avLst/>
              <a:gdLst/>
              <a:ahLst/>
              <a:cxnLst/>
              <a:rect l="l" t="t" r="r" b="b"/>
              <a:pathLst>
                <a:path w="1721" h="1177" extrusionOk="0">
                  <a:moveTo>
                    <a:pt x="1025" y="0"/>
                  </a:moveTo>
                  <a:cubicBezTo>
                    <a:pt x="998" y="0"/>
                    <a:pt x="971" y="2"/>
                    <a:pt x="944" y="5"/>
                  </a:cubicBezTo>
                  <a:cubicBezTo>
                    <a:pt x="747" y="29"/>
                    <a:pt x="550" y="100"/>
                    <a:pt x="401" y="249"/>
                  </a:cubicBezTo>
                  <a:cubicBezTo>
                    <a:pt x="1" y="673"/>
                    <a:pt x="347" y="1097"/>
                    <a:pt x="849" y="1169"/>
                  </a:cubicBezTo>
                  <a:cubicBezTo>
                    <a:pt x="887" y="1174"/>
                    <a:pt x="926" y="1177"/>
                    <a:pt x="965" y="1177"/>
                  </a:cubicBezTo>
                  <a:cubicBezTo>
                    <a:pt x="1153" y="1177"/>
                    <a:pt x="1350" y="1115"/>
                    <a:pt x="1493" y="972"/>
                  </a:cubicBezTo>
                  <a:cubicBezTo>
                    <a:pt x="1643" y="823"/>
                    <a:pt x="1720" y="548"/>
                    <a:pt x="1619" y="327"/>
                  </a:cubicBezTo>
                  <a:cubicBezTo>
                    <a:pt x="1506" y="122"/>
                    <a:pt x="1271" y="0"/>
                    <a:pt x="102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832" name="Google Shape;1832;p9"/>
          <p:cNvGrpSpPr/>
          <p:nvPr/>
        </p:nvGrpSpPr>
        <p:grpSpPr>
          <a:xfrm>
            <a:off x="10808452" y="5362493"/>
            <a:ext cx="1614453" cy="2091095"/>
            <a:chOff x="5879975" y="3227400"/>
            <a:chExt cx="234350" cy="303550"/>
          </a:xfrm>
        </p:grpSpPr>
        <p:sp>
          <p:nvSpPr>
            <p:cNvPr id="1833" name="Google Shape;1833;p9"/>
            <p:cNvSpPr/>
            <p:nvPr/>
          </p:nvSpPr>
          <p:spPr>
            <a:xfrm>
              <a:off x="5879975" y="3227400"/>
              <a:ext cx="234350" cy="298525"/>
            </a:xfrm>
            <a:custGeom>
              <a:avLst/>
              <a:gdLst/>
              <a:ahLst/>
              <a:cxnLst/>
              <a:rect l="l" t="t" r="r" b="b"/>
              <a:pathLst>
                <a:path w="9374" h="11941" extrusionOk="0">
                  <a:moveTo>
                    <a:pt x="1" y="0"/>
                  </a:moveTo>
                  <a:lnTo>
                    <a:pt x="1" y="0"/>
                  </a:lnTo>
                  <a:cubicBezTo>
                    <a:pt x="299" y="1248"/>
                    <a:pt x="795" y="2562"/>
                    <a:pt x="1195" y="3809"/>
                  </a:cubicBezTo>
                  <a:cubicBezTo>
                    <a:pt x="1911" y="6221"/>
                    <a:pt x="3953" y="7117"/>
                    <a:pt x="5744" y="8609"/>
                  </a:cubicBezTo>
                  <a:cubicBezTo>
                    <a:pt x="6568" y="9254"/>
                    <a:pt x="7338" y="9851"/>
                    <a:pt x="8084" y="10573"/>
                  </a:cubicBezTo>
                  <a:cubicBezTo>
                    <a:pt x="8486" y="10953"/>
                    <a:pt x="8786" y="11473"/>
                    <a:pt x="9219" y="11792"/>
                  </a:cubicBezTo>
                  <a:lnTo>
                    <a:pt x="9219" y="11792"/>
                  </a:lnTo>
                  <a:cubicBezTo>
                    <a:pt x="9125" y="11628"/>
                    <a:pt x="9004" y="11372"/>
                    <a:pt x="8956" y="11218"/>
                  </a:cubicBezTo>
                  <a:cubicBezTo>
                    <a:pt x="8257" y="9254"/>
                    <a:pt x="8179" y="7218"/>
                    <a:pt x="7338" y="5248"/>
                  </a:cubicBezTo>
                  <a:cubicBezTo>
                    <a:pt x="5971" y="2066"/>
                    <a:pt x="2807" y="1368"/>
                    <a:pt x="1" y="0"/>
                  </a:cubicBezTo>
                  <a:close/>
                  <a:moveTo>
                    <a:pt x="9219" y="11792"/>
                  </a:moveTo>
                  <a:cubicBezTo>
                    <a:pt x="9264" y="11869"/>
                    <a:pt x="9303" y="11925"/>
                    <a:pt x="9326" y="11940"/>
                  </a:cubicBezTo>
                  <a:lnTo>
                    <a:pt x="9373" y="11893"/>
                  </a:lnTo>
                  <a:cubicBezTo>
                    <a:pt x="9320" y="11862"/>
                    <a:pt x="9269" y="11828"/>
                    <a:pt x="9219" y="11792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4" name="Google Shape;1834;p9"/>
            <p:cNvSpPr/>
            <p:nvPr/>
          </p:nvSpPr>
          <p:spPr>
            <a:xfrm>
              <a:off x="5909075" y="3265200"/>
              <a:ext cx="204300" cy="265750"/>
            </a:xfrm>
            <a:custGeom>
              <a:avLst/>
              <a:gdLst/>
              <a:ahLst/>
              <a:cxnLst/>
              <a:rect l="l" t="t" r="r" b="b"/>
              <a:pathLst>
                <a:path w="8172" h="10630" extrusionOk="0">
                  <a:moveTo>
                    <a:pt x="152" y="1"/>
                  </a:moveTo>
                  <a:cubicBezTo>
                    <a:pt x="70" y="1"/>
                    <a:pt x="1" y="106"/>
                    <a:pt x="78" y="184"/>
                  </a:cubicBezTo>
                  <a:cubicBezTo>
                    <a:pt x="1523" y="1772"/>
                    <a:pt x="3111" y="3240"/>
                    <a:pt x="4580" y="4834"/>
                  </a:cubicBezTo>
                  <a:cubicBezTo>
                    <a:pt x="6048" y="6452"/>
                    <a:pt x="6968" y="8637"/>
                    <a:pt x="7941" y="10578"/>
                  </a:cubicBezTo>
                  <a:cubicBezTo>
                    <a:pt x="7962" y="10614"/>
                    <a:pt x="7991" y="10629"/>
                    <a:pt x="8022" y="10629"/>
                  </a:cubicBezTo>
                  <a:cubicBezTo>
                    <a:pt x="8095" y="10629"/>
                    <a:pt x="8172" y="10541"/>
                    <a:pt x="8138" y="10452"/>
                  </a:cubicBezTo>
                  <a:cubicBezTo>
                    <a:pt x="7195" y="8590"/>
                    <a:pt x="6269" y="6524"/>
                    <a:pt x="4926" y="4906"/>
                  </a:cubicBezTo>
                  <a:cubicBezTo>
                    <a:pt x="3463" y="3169"/>
                    <a:pt x="1744" y="1700"/>
                    <a:pt x="228" y="35"/>
                  </a:cubicBezTo>
                  <a:cubicBezTo>
                    <a:pt x="204" y="11"/>
                    <a:pt x="177" y="1"/>
                    <a:pt x="15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5" name="Google Shape;1835;p9"/>
            <p:cNvSpPr/>
            <p:nvPr/>
          </p:nvSpPr>
          <p:spPr>
            <a:xfrm>
              <a:off x="5914450" y="3282500"/>
              <a:ext cx="63175" cy="51225"/>
            </a:xfrm>
            <a:custGeom>
              <a:avLst/>
              <a:gdLst/>
              <a:ahLst/>
              <a:cxnLst/>
              <a:rect l="l" t="t" r="r" b="b"/>
              <a:pathLst>
                <a:path w="2527" h="2049" extrusionOk="0">
                  <a:moveTo>
                    <a:pt x="2413" y="1"/>
                  </a:moveTo>
                  <a:cubicBezTo>
                    <a:pt x="2356" y="1"/>
                    <a:pt x="2299" y="38"/>
                    <a:pt x="2299" y="113"/>
                  </a:cubicBezTo>
                  <a:lnTo>
                    <a:pt x="2299" y="1775"/>
                  </a:lnTo>
                  <a:lnTo>
                    <a:pt x="2299" y="1775"/>
                  </a:lnTo>
                  <a:cubicBezTo>
                    <a:pt x="1623" y="1446"/>
                    <a:pt x="925" y="1219"/>
                    <a:pt x="186" y="1080"/>
                  </a:cubicBezTo>
                  <a:cubicBezTo>
                    <a:pt x="171" y="1075"/>
                    <a:pt x="158" y="1073"/>
                    <a:pt x="145" y="1073"/>
                  </a:cubicBezTo>
                  <a:cubicBezTo>
                    <a:pt x="29" y="1073"/>
                    <a:pt x="1" y="1256"/>
                    <a:pt x="114" y="1283"/>
                  </a:cubicBezTo>
                  <a:cubicBezTo>
                    <a:pt x="908" y="1456"/>
                    <a:pt x="1631" y="1677"/>
                    <a:pt x="2353" y="2029"/>
                  </a:cubicBezTo>
                  <a:cubicBezTo>
                    <a:pt x="2373" y="2042"/>
                    <a:pt x="2395" y="2048"/>
                    <a:pt x="2416" y="2048"/>
                  </a:cubicBezTo>
                  <a:cubicBezTo>
                    <a:pt x="2473" y="2048"/>
                    <a:pt x="2526" y="2008"/>
                    <a:pt x="2526" y="1952"/>
                  </a:cubicBezTo>
                  <a:lnTo>
                    <a:pt x="2526" y="113"/>
                  </a:lnTo>
                  <a:cubicBezTo>
                    <a:pt x="2526" y="38"/>
                    <a:pt x="2469" y="1"/>
                    <a:pt x="241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6" name="Google Shape;1836;p9"/>
            <p:cNvSpPr/>
            <p:nvPr/>
          </p:nvSpPr>
          <p:spPr>
            <a:xfrm>
              <a:off x="5942675" y="3326500"/>
              <a:ext cx="84625" cy="57200"/>
            </a:xfrm>
            <a:custGeom>
              <a:avLst/>
              <a:gdLst/>
              <a:ahLst/>
              <a:cxnLst/>
              <a:rect l="l" t="t" r="r" b="b"/>
              <a:pathLst>
                <a:path w="3385" h="2288" extrusionOk="0">
                  <a:moveTo>
                    <a:pt x="3286" y="0"/>
                  </a:moveTo>
                  <a:cubicBezTo>
                    <a:pt x="3237" y="0"/>
                    <a:pt x="3188" y="30"/>
                    <a:pt x="3188" y="90"/>
                  </a:cubicBezTo>
                  <a:cubicBezTo>
                    <a:pt x="3166" y="728"/>
                    <a:pt x="3080" y="1366"/>
                    <a:pt x="3047" y="1999"/>
                  </a:cubicBezTo>
                  <a:lnTo>
                    <a:pt x="3047" y="1999"/>
                  </a:lnTo>
                  <a:cubicBezTo>
                    <a:pt x="2144" y="1555"/>
                    <a:pt x="1132" y="1332"/>
                    <a:pt x="125" y="1236"/>
                  </a:cubicBezTo>
                  <a:cubicBezTo>
                    <a:pt x="119" y="1235"/>
                    <a:pt x="113" y="1234"/>
                    <a:pt x="107" y="1234"/>
                  </a:cubicBezTo>
                  <a:cubicBezTo>
                    <a:pt x="0" y="1234"/>
                    <a:pt x="6" y="1433"/>
                    <a:pt x="125" y="1433"/>
                  </a:cubicBezTo>
                  <a:cubicBezTo>
                    <a:pt x="1146" y="1535"/>
                    <a:pt x="2191" y="1785"/>
                    <a:pt x="3110" y="2281"/>
                  </a:cubicBezTo>
                  <a:cubicBezTo>
                    <a:pt x="3120" y="2285"/>
                    <a:pt x="3131" y="2287"/>
                    <a:pt x="3142" y="2287"/>
                  </a:cubicBezTo>
                  <a:cubicBezTo>
                    <a:pt x="3195" y="2287"/>
                    <a:pt x="3260" y="2243"/>
                    <a:pt x="3260" y="2179"/>
                  </a:cubicBezTo>
                  <a:cubicBezTo>
                    <a:pt x="3284" y="1487"/>
                    <a:pt x="3385" y="788"/>
                    <a:pt x="3385" y="90"/>
                  </a:cubicBezTo>
                  <a:cubicBezTo>
                    <a:pt x="3385" y="30"/>
                    <a:pt x="3336" y="0"/>
                    <a:pt x="328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7" name="Google Shape;1837;p9"/>
            <p:cNvSpPr/>
            <p:nvPr/>
          </p:nvSpPr>
          <p:spPr>
            <a:xfrm>
              <a:off x="5999550" y="3375200"/>
              <a:ext cx="62300" cy="52075"/>
            </a:xfrm>
            <a:custGeom>
              <a:avLst/>
              <a:gdLst/>
              <a:ahLst/>
              <a:cxnLst/>
              <a:rect l="l" t="t" r="r" b="b"/>
              <a:pathLst>
                <a:path w="2492" h="2083" extrusionOk="0">
                  <a:moveTo>
                    <a:pt x="2363" y="1"/>
                  </a:moveTo>
                  <a:cubicBezTo>
                    <a:pt x="2325" y="1"/>
                    <a:pt x="2289" y="24"/>
                    <a:pt x="2280" y="82"/>
                  </a:cubicBezTo>
                  <a:cubicBezTo>
                    <a:pt x="2164" y="665"/>
                    <a:pt x="2176" y="1263"/>
                    <a:pt x="2178" y="1842"/>
                  </a:cubicBezTo>
                  <a:lnTo>
                    <a:pt x="2178" y="1842"/>
                  </a:lnTo>
                  <a:cubicBezTo>
                    <a:pt x="1501" y="1672"/>
                    <a:pt x="849" y="1442"/>
                    <a:pt x="191" y="1228"/>
                  </a:cubicBezTo>
                  <a:cubicBezTo>
                    <a:pt x="182" y="1227"/>
                    <a:pt x="174" y="1226"/>
                    <a:pt x="166" y="1226"/>
                  </a:cubicBezTo>
                  <a:cubicBezTo>
                    <a:pt x="37" y="1226"/>
                    <a:pt x="0" y="1405"/>
                    <a:pt x="113" y="1455"/>
                  </a:cubicBezTo>
                  <a:cubicBezTo>
                    <a:pt x="835" y="1652"/>
                    <a:pt x="1534" y="1903"/>
                    <a:pt x="2256" y="2076"/>
                  </a:cubicBezTo>
                  <a:cubicBezTo>
                    <a:pt x="2269" y="2080"/>
                    <a:pt x="2282" y="2082"/>
                    <a:pt x="2294" y="2082"/>
                  </a:cubicBezTo>
                  <a:cubicBezTo>
                    <a:pt x="2353" y="2082"/>
                    <a:pt x="2405" y="2039"/>
                    <a:pt x="2405" y="1975"/>
                  </a:cubicBezTo>
                  <a:cubicBezTo>
                    <a:pt x="2382" y="1354"/>
                    <a:pt x="2352" y="757"/>
                    <a:pt x="2477" y="136"/>
                  </a:cubicBezTo>
                  <a:cubicBezTo>
                    <a:pt x="2492" y="59"/>
                    <a:pt x="2424" y="1"/>
                    <a:pt x="236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8" name="Google Shape;1838;p9"/>
            <p:cNvSpPr/>
            <p:nvPr/>
          </p:nvSpPr>
          <p:spPr>
            <a:xfrm>
              <a:off x="5999375" y="3323825"/>
              <a:ext cx="8675" cy="6875"/>
            </a:xfrm>
            <a:custGeom>
              <a:avLst/>
              <a:gdLst/>
              <a:ahLst/>
              <a:cxnLst/>
              <a:rect l="l" t="t" r="r" b="b"/>
              <a:pathLst>
                <a:path w="347" h="275" extrusionOk="0">
                  <a:moveTo>
                    <a:pt x="174" y="0"/>
                  </a:moveTo>
                  <a:cubicBezTo>
                    <a:pt x="1" y="0"/>
                    <a:pt x="1" y="275"/>
                    <a:pt x="174" y="275"/>
                  </a:cubicBezTo>
                  <a:cubicBezTo>
                    <a:pt x="347" y="275"/>
                    <a:pt x="347" y="0"/>
                    <a:pt x="17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9" name="Google Shape;1839;p9"/>
            <p:cNvSpPr/>
            <p:nvPr/>
          </p:nvSpPr>
          <p:spPr>
            <a:xfrm>
              <a:off x="6003700" y="3305750"/>
              <a:ext cx="8100" cy="6300"/>
            </a:xfrm>
            <a:custGeom>
              <a:avLst/>
              <a:gdLst/>
              <a:ahLst/>
              <a:cxnLst/>
              <a:rect l="l" t="t" r="r" b="b"/>
              <a:pathLst>
                <a:path w="324" h="252" extrusionOk="0">
                  <a:moveTo>
                    <a:pt x="174" y="1"/>
                  </a:moveTo>
                  <a:cubicBezTo>
                    <a:pt x="1" y="1"/>
                    <a:pt x="1" y="251"/>
                    <a:pt x="174" y="251"/>
                  </a:cubicBezTo>
                  <a:cubicBezTo>
                    <a:pt x="323" y="251"/>
                    <a:pt x="323" y="1"/>
                    <a:pt x="1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0" name="Google Shape;1840;p9"/>
            <p:cNvSpPr/>
            <p:nvPr/>
          </p:nvSpPr>
          <p:spPr>
            <a:xfrm>
              <a:off x="5907300" y="3293375"/>
              <a:ext cx="8075" cy="6875"/>
            </a:xfrm>
            <a:custGeom>
              <a:avLst/>
              <a:gdLst/>
              <a:ahLst/>
              <a:cxnLst/>
              <a:rect l="l" t="t" r="r" b="b"/>
              <a:pathLst>
                <a:path w="323" h="275" extrusionOk="0">
                  <a:moveTo>
                    <a:pt x="173" y="0"/>
                  </a:moveTo>
                  <a:cubicBezTo>
                    <a:pt x="0" y="0"/>
                    <a:pt x="0" y="275"/>
                    <a:pt x="173" y="275"/>
                  </a:cubicBezTo>
                  <a:cubicBezTo>
                    <a:pt x="323" y="275"/>
                    <a:pt x="323" y="0"/>
                    <a:pt x="1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1" name="Google Shape;1841;p9"/>
            <p:cNvSpPr/>
            <p:nvPr/>
          </p:nvSpPr>
          <p:spPr>
            <a:xfrm>
              <a:off x="5942675" y="3339925"/>
              <a:ext cx="8825" cy="6300"/>
            </a:xfrm>
            <a:custGeom>
              <a:avLst/>
              <a:gdLst/>
              <a:ahLst/>
              <a:cxnLst/>
              <a:rect l="l" t="t" r="r" b="b"/>
              <a:pathLst>
                <a:path w="353" h="252" extrusionOk="0">
                  <a:moveTo>
                    <a:pt x="179" y="1"/>
                  </a:moveTo>
                  <a:cubicBezTo>
                    <a:pt x="0" y="1"/>
                    <a:pt x="0" y="251"/>
                    <a:pt x="179" y="251"/>
                  </a:cubicBezTo>
                  <a:cubicBezTo>
                    <a:pt x="352" y="251"/>
                    <a:pt x="352" y="1"/>
                    <a:pt x="1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2" name="Google Shape;1842;p9"/>
            <p:cNvSpPr/>
            <p:nvPr/>
          </p:nvSpPr>
          <p:spPr>
            <a:xfrm>
              <a:off x="5957000" y="3345000"/>
              <a:ext cx="8825" cy="6900"/>
            </a:xfrm>
            <a:custGeom>
              <a:avLst/>
              <a:gdLst/>
              <a:ahLst/>
              <a:cxnLst/>
              <a:rect l="l" t="t" r="r" b="b"/>
              <a:pathLst>
                <a:path w="353" h="276" extrusionOk="0">
                  <a:moveTo>
                    <a:pt x="173" y="1"/>
                  </a:moveTo>
                  <a:cubicBezTo>
                    <a:pt x="0" y="1"/>
                    <a:pt x="0" y="275"/>
                    <a:pt x="173" y="275"/>
                  </a:cubicBezTo>
                  <a:cubicBezTo>
                    <a:pt x="352" y="275"/>
                    <a:pt x="352" y="1"/>
                    <a:pt x="17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3" name="Google Shape;1843;p9"/>
            <p:cNvSpPr/>
            <p:nvPr/>
          </p:nvSpPr>
          <p:spPr>
            <a:xfrm>
              <a:off x="6069525" y="3417700"/>
              <a:ext cx="8825" cy="6875"/>
            </a:xfrm>
            <a:custGeom>
              <a:avLst/>
              <a:gdLst/>
              <a:ahLst/>
              <a:cxnLst/>
              <a:rect l="l" t="t" r="r" b="b"/>
              <a:pathLst>
                <a:path w="353" h="275" extrusionOk="0">
                  <a:moveTo>
                    <a:pt x="180" y="0"/>
                  </a:moveTo>
                  <a:cubicBezTo>
                    <a:pt x="0" y="0"/>
                    <a:pt x="0" y="275"/>
                    <a:pt x="180" y="275"/>
                  </a:cubicBezTo>
                  <a:cubicBezTo>
                    <a:pt x="353" y="275"/>
                    <a:pt x="353" y="0"/>
                    <a:pt x="18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4" name="Google Shape;1844;p9"/>
            <p:cNvSpPr/>
            <p:nvPr/>
          </p:nvSpPr>
          <p:spPr>
            <a:xfrm>
              <a:off x="6040425" y="3435150"/>
              <a:ext cx="8675" cy="6300"/>
            </a:xfrm>
            <a:custGeom>
              <a:avLst/>
              <a:gdLst/>
              <a:ahLst/>
              <a:cxnLst/>
              <a:rect l="l" t="t" r="r" b="b"/>
              <a:pathLst>
                <a:path w="347" h="252" extrusionOk="0">
                  <a:moveTo>
                    <a:pt x="173" y="1"/>
                  </a:moveTo>
                  <a:cubicBezTo>
                    <a:pt x="0" y="1"/>
                    <a:pt x="0" y="251"/>
                    <a:pt x="173" y="251"/>
                  </a:cubicBezTo>
                  <a:cubicBezTo>
                    <a:pt x="347" y="251"/>
                    <a:pt x="347" y="1"/>
                    <a:pt x="17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845" name="Google Shape;1845;p9"/>
          <p:cNvGrpSpPr/>
          <p:nvPr/>
        </p:nvGrpSpPr>
        <p:grpSpPr>
          <a:xfrm>
            <a:off x="10424321" y="-453683"/>
            <a:ext cx="2712071" cy="2844353"/>
            <a:chOff x="7818240" y="-340263"/>
            <a:chExt cx="2034053" cy="2133265"/>
          </a:xfrm>
        </p:grpSpPr>
        <p:sp>
          <p:nvSpPr>
            <p:cNvPr id="1846" name="Google Shape;1846;p9"/>
            <p:cNvSpPr/>
            <p:nvPr/>
          </p:nvSpPr>
          <p:spPr>
            <a:xfrm rot="-9938427">
              <a:off x="7938401" y="-157060"/>
              <a:ext cx="1121378" cy="1110234"/>
            </a:xfrm>
            <a:custGeom>
              <a:avLst/>
              <a:gdLst/>
              <a:ahLst/>
              <a:cxnLst/>
              <a:rect l="l" t="t" r="r" b="b"/>
              <a:pathLst>
                <a:path w="5960" h="5901" extrusionOk="0">
                  <a:moveTo>
                    <a:pt x="5141" y="1"/>
                  </a:moveTo>
                  <a:cubicBezTo>
                    <a:pt x="4461" y="1"/>
                    <a:pt x="3709" y="1428"/>
                    <a:pt x="3208" y="1655"/>
                  </a:cubicBezTo>
                  <a:cubicBezTo>
                    <a:pt x="3187" y="1295"/>
                    <a:pt x="3351" y="434"/>
                    <a:pt x="3025" y="434"/>
                  </a:cubicBezTo>
                  <a:cubicBezTo>
                    <a:pt x="2939" y="434"/>
                    <a:pt x="2818" y="495"/>
                    <a:pt x="2650" y="641"/>
                  </a:cubicBezTo>
                  <a:cubicBezTo>
                    <a:pt x="2059" y="1122"/>
                    <a:pt x="2059" y="2052"/>
                    <a:pt x="1578" y="2591"/>
                  </a:cubicBezTo>
                  <a:cubicBezTo>
                    <a:pt x="1469" y="2322"/>
                    <a:pt x="1527" y="1469"/>
                    <a:pt x="1206" y="1334"/>
                  </a:cubicBezTo>
                  <a:cubicBezTo>
                    <a:pt x="1164" y="1314"/>
                    <a:pt x="1123" y="1305"/>
                    <a:pt x="1084" y="1305"/>
                  </a:cubicBezTo>
                  <a:cubicBezTo>
                    <a:pt x="702" y="1305"/>
                    <a:pt x="472" y="2163"/>
                    <a:pt x="379" y="2431"/>
                  </a:cubicBezTo>
                  <a:cubicBezTo>
                    <a:pt x="1" y="3579"/>
                    <a:pt x="187" y="4650"/>
                    <a:pt x="270" y="5824"/>
                  </a:cubicBezTo>
                  <a:lnTo>
                    <a:pt x="347" y="5901"/>
                  </a:lnTo>
                  <a:cubicBezTo>
                    <a:pt x="1309" y="5477"/>
                    <a:pt x="2194" y="5048"/>
                    <a:pt x="3233" y="4778"/>
                  </a:cubicBezTo>
                  <a:cubicBezTo>
                    <a:pt x="3612" y="4676"/>
                    <a:pt x="4894" y="4592"/>
                    <a:pt x="4971" y="4086"/>
                  </a:cubicBezTo>
                  <a:cubicBezTo>
                    <a:pt x="5022" y="3662"/>
                    <a:pt x="4513" y="3627"/>
                    <a:pt x="4035" y="3627"/>
                  </a:cubicBezTo>
                  <a:cubicBezTo>
                    <a:pt x="3940" y="3627"/>
                    <a:pt x="3846" y="3628"/>
                    <a:pt x="3758" y="3628"/>
                  </a:cubicBezTo>
                  <a:cubicBezTo>
                    <a:pt x="3566" y="3628"/>
                    <a:pt x="3402" y="3622"/>
                    <a:pt x="3317" y="3579"/>
                  </a:cubicBezTo>
                  <a:cubicBezTo>
                    <a:pt x="3528" y="2937"/>
                    <a:pt x="4837" y="2963"/>
                    <a:pt x="5350" y="2668"/>
                  </a:cubicBezTo>
                  <a:cubicBezTo>
                    <a:pt x="5831" y="2347"/>
                    <a:pt x="5638" y="2027"/>
                    <a:pt x="5132" y="2001"/>
                  </a:cubicBezTo>
                  <a:cubicBezTo>
                    <a:pt x="5112" y="2000"/>
                    <a:pt x="5092" y="1999"/>
                    <a:pt x="5072" y="1999"/>
                  </a:cubicBezTo>
                  <a:cubicBezTo>
                    <a:pt x="4783" y="1999"/>
                    <a:pt x="4496" y="2144"/>
                    <a:pt x="4224" y="2144"/>
                  </a:cubicBezTo>
                  <a:cubicBezTo>
                    <a:pt x="4188" y="2144"/>
                    <a:pt x="4153" y="2141"/>
                    <a:pt x="4118" y="2136"/>
                  </a:cubicBezTo>
                  <a:cubicBezTo>
                    <a:pt x="4304" y="1815"/>
                    <a:pt x="5959" y="263"/>
                    <a:pt x="5292" y="26"/>
                  </a:cubicBezTo>
                  <a:cubicBezTo>
                    <a:pt x="5242" y="9"/>
                    <a:pt x="5192" y="1"/>
                    <a:pt x="514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7" name="Google Shape;1847;p9"/>
            <p:cNvSpPr/>
            <p:nvPr/>
          </p:nvSpPr>
          <p:spPr>
            <a:xfrm rot="-9938427">
              <a:off x="8152762" y="-127326"/>
              <a:ext cx="873583" cy="988129"/>
            </a:xfrm>
            <a:custGeom>
              <a:avLst/>
              <a:gdLst/>
              <a:ahLst/>
              <a:cxnLst/>
              <a:rect l="l" t="t" r="r" b="b"/>
              <a:pathLst>
                <a:path w="4643" h="5252" extrusionOk="0">
                  <a:moveTo>
                    <a:pt x="4557" y="1"/>
                  </a:moveTo>
                  <a:cubicBezTo>
                    <a:pt x="4537" y="1"/>
                    <a:pt x="4516" y="11"/>
                    <a:pt x="4500" y="36"/>
                  </a:cubicBezTo>
                  <a:cubicBezTo>
                    <a:pt x="3108" y="1826"/>
                    <a:pt x="1293" y="3269"/>
                    <a:pt x="36" y="5167"/>
                  </a:cubicBezTo>
                  <a:cubicBezTo>
                    <a:pt x="0" y="5203"/>
                    <a:pt x="39" y="5251"/>
                    <a:pt x="86" y="5251"/>
                  </a:cubicBezTo>
                  <a:cubicBezTo>
                    <a:pt x="106" y="5251"/>
                    <a:pt x="127" y="5242"/>
                    <a:pt x="145" y="5219"/>
                  </a:cubicBezTo>
                  <a:cubicBezTo>
                    <a:pt x="1396" y="3320"/>
                    <a:pt x="3243" y="1903"/>
                    <a:pt x="4603" y="88"/>
                  </a:cubicBezTo>
                  <a:cubicBezTo>
                    <a:pt x="4643" y="52"/>
                    <a:pt x="4603" y="1"/>
                    <a:pt x="455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8" name="Google Shape;1848;p9"/>
            <p:cNvSpPr/>
            <p:nvPr/>
          </p:nvSpPr>
          <p:spPr>
            <a:xfrm rot="-9938427">
              <a:off x="8130041" y="283851"/>
              <a:ext cx="485429" cy="373276"/>
            </a:xfrm>
            <a:custGeom>
              <a:avLst/>
              <a:gdLst/>
              <a:ahLst/>
              <a:cxnLst/>
              <a:rect l="l" t="t" r="r" b="b"/>
              <a:pathLst>
                <a:path w="2580" h="1984" extrusionOk="0">
                  <a:moveTo>
                    <a:pt x="290" y="0"/>
                  </a:moveTo>
                  <a:cubicBezTo>
                    <a:pt x="266" y="0"/>
                    <a:pt x="244" y="16"/>
                    <a:pt x="244" y="50"/>
                  </a:cubicBezTo>
                  <a:cubicBezTo>
                    <a:pt x="110" y="665"/>
                    <a:pt x="0" y="1307"/>
                    <a:pt x="26" y="1916"/>
                  </a:cubicBezTo>
                  <a:cubicBezTo>
                    <a:pt x="50" y="1959"/>
                    <a:pt x="70" y="1984"/>
                    <a:pt x="99" y="1984"/>
                  </a:cubicBezTo>
                  <a:cubicBezTo>
                    <a:pt x="110" y="1984"/>
                    <a:pt x="122" y="1981"/>
                    <a:pt x="135" y="1974"/>
                  </a:cubicBezTo>
                  <a:cubicBezTo>
                    <a:pt x="937" y="1788"/>
                    <a:pt x="1713" y="1435"/>
                    <a:pt x="2515" y="1146"/>
                  </a:cubicBezTo>
                  <a:cubicBezTo>
                    <a:pt x="2579" y="1120"/>
                    <a:pt x="2554" y="1025"/>
                    <a:pt x="2499" y="1025"/>
                  </a:cubicBezTo>
                  <a:cubicBezTo>
                    <a:pt x="2488" y="1025"/>
                    <a:pt x="2476" y="1029"/>
                    <a:pt x="2463" y="1037"/>
                  </a:cubicBezTo>
                  <a:cubicBezTo>
                    <a:pt x="1822" y="1249"/>
                    <a:pt x="1206" y="1518"/>
                    <a:pt x="565" y="1730"/>
                  </a:cubicBezTo>
                  <a:cubicBezTo>
                    <a:pt x="452" y="1764"/>
                    <a:pt x="370" y="1780"/>
                    <a:pt x="312" y="1780"/>
                  </a:cubicBezTo>
                  <a:cubicBezTo>
                    <a:pt x="133" y="1780"/>
                    <a:pt x="167" y="1625"/>
                    <a:pt x="186" y="1307"/>
                  </a:cubicBezTo>
                  <a:cubicBezTo>
                    <a:pt x="186" y="903"/>
                    <a:pt x="270" y="505"/>
                    <a:pt x="347" y="101"/>
                  </a:cubicBezTo>
                  <a:cubicBezTo>
                    <a:pt x="366" y="36"/>
                    <a:pt x="325" y="0"/>
                    <a:pt x="29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9" name="Google Shape;1849;p9"/>
            <p:cNvSpPr/>
            <p:nvPr/>
          </p:nvSpPr>
          <p:spPr>
            <a:xfrm rot="-9938427">
              <a:off x="8396172" y="87046"/>
              <a:ext cx="516473" cy="425957"/>
            </a:xfrm>
            <a:custGeom>
              <a:avLst/>
              <a:gdLst/>
              <a:ahLst/>
              <a:cxnLst/>
              <a:rect l="l" t="t" r="r" b="b"/>
              <a:pathLst>
                <a:path w="2745" h="2264" extrusionOk="0">
                  <a:moveTo>
                    <a:pt x="67" y="1"/>
                  </a:moveTo>
                  <a:cubicBezTo>
                    <a:pt x="34" y="1"/>
                    <a:pt x="0" y="21"/>
                    <a:pt x="0" y="63"/>
                  </a:cubicBezTo>
                  <a:cubicBezTo>
                    <a:pt x="83" y="781"/>
                    <a:pt x="135" y="1481"/>
                    <a:pt x="109" y="2199"/>
                  </a:cubicBezTo>
                  <a:cubicBezTo>
                    <a:pt x="109" y="2236"/>
                    <a:pt x="136" y="2263"/>
                    <a:pt x="170" y="2263"/>
                  </a:cubicBezTo>
                  <a:cubicBezTo>
                    <a:pt x="183" y="2263"/>
                    <a:pt x="197" y="2259"/>
                    <a:pt x="212" y="2250"/>
                  </a:cubicBezTo>
                  <a:cubicBezTo>
                    <a:pt x="1013" y="2013"/>
                    <a:pt x="1847" y="1827"/>
                    <a:pt x="2675" y="1667"/>
                  </a:cubicBezTo>
                  <a:cubicBezTo>
                    <a:pt x="2745" y="1667"/>
                    <a:pt x="2708" y="1554"/>
                    <a:pt x="2638" y="1554"/>
                  </a:cubicBezTo>
                  <a:cubicBezTo>
                    <a:pt x="2631" y="1554"/>
                    <a:pt x="2624" y="1555"/>
                    <a:pt x="2617" y="1558"/>
                  </a:cubicBezTo>
                  <a:cubicBezTo>
                    <a:pt x="1924" y="1692"/>
                    <a:pt x="1232" y="1827"/>
                    <a:pt x="532" y="2039"/>
                  </a:cubicBezTo>
                  <a:cubicBezTo>
                    <a:pt x="460" y="2054"/>
                    <a:pt x="407" y="2065"/>
                    <a:pt x="369" y="2065"/>
                  </a:cubicBezTo>
                  <a:cubicBezTo>
                    <a:pt x="282" y="2065"/>
                    <a:pt x="269" y="2009"/>
                    <a:pt x="269" y="1827"/>
                  </a:cubicBezTo>
                  <a:cubicBezTo>
                    <a:pt x="269" y="1609"/>
                    <a:pt x="244" y="1423"/>
                    <a:pt x="244" y="1237"/>
                  </a:cubicBezTo>
                  <a:cubicBezTo>
                    <a:pt x="212" y="839"/>
                    <a:pt x="186" y="461"/>
                    <a:pt x="135" y="63"/>
                  </a:cubicBezTo>
                  <a:cubicBezTo>
                    <a:pt x="135" y="21"/>
                    <a:pt x="101" y="1"/>
                    <a:pt x="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850" name="Google Shape;1850;p9"/>
            <p:cNvGrpSpPr/>
            <p:nvPr/>
          </p:nvGrpSpPr>
          <p:grpSpPr>
            <a:xfrm rot="899960">
              <a:off x="8102563" y="-171071"/>
              <a:ext cx="1543765" cy="1794880"/>
              <a:chOff x="8191540" y="120749"/>
              <a:chExt cx="1543811" cy="1794934"/>
            </a:xfrm>
          </p:grpSpPr>
          <p:sp>
            <p:nvSpPr>
              <p:cNvPr id="1851" name="Google Shape;1851;p9"/>
              <p:cNvSpPr/>
              <p:nvPr/>
            </p:nvSpPr>
            <p:spPr>
              <a:xfrm rot="-9211776">
                <a:off x="8480653" y="256044"/>
                <a:ext cx="965584" cy="1524344"/>
              </a:xfrm>
              <a:custGeom>
                <a:avLst/>
                <a:gdLst/>
                <a:ahLst/>
                <a:cxnLst/>
                <a:rect l="l" t="t" r="r" b="b"/>
                <a:pathLst>
                  <a:path w="5132" h="810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" y="3317"/>
                      <a:pt x="668" y="7030"/>
                      <a:pt x="4490" y="8101"/>
                    </a:cubicBezTo>
                    <a:cubicBezTo>
                      <a:pt x="5132" y="5292"/>
                      <a:pt x="3182" y="1392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52" name="Google Shape;1852;p9"/>
              <p:cNvSpPr/>
              <p:nvPr/>
            </p:nvSpPr>
            <p:spPr>
              <a:xfrm rot="-9211776">
                <a:off x="8655828" y="273573"/>
                <a:ext cx="692955" cy="1320960"/>
              </a:xfrm>
              <a:custGeom>
                <a:avLst/>
                <a:gdLst/>
                <a:ahLst/>
                <a:cxnLst/>
                <a:rect l="l" t="t" r="r" b="b"/>
                <a:pathLst>
                  <a:path w="3683" h="7021" extrusionOk="0">
                    <a:moveTo>
                      <a:pt x="86" y="1"/>
                    </a:moveTo>
                    <a:cubicBezTo>
                      <a:pt x="44" y="1"/>
                      <a:pt x="0" y="40"/>
                      <a:pt x="38" y="90"/>
                    </a:cubicBezTo>
                    <a:cubicBezTo>
                      <a:pt x="1263" y="2367"/>
                      <a:pt x="2225" y="4772"/>
                      <a:pt x="3540" y="6985"/>
                    </a:cubicBezTo>
                    <a:cubicBezTo>
                      <a:pt x="3548" y="7011"/>
                      <a:pt x="3566" y="7020"/>
                      <a:pt x="3585" y="7020"/>
                    </a:cubicBezTo>
                    <a:cubicBezTo>
                      <a:pt x="3630" y="7020"/>
                      <a:pt x="3682" y="6969"/>
                      <a:pt x="3642" y="6934"/>
                    </a:cubicBezTo>
                    <a:cubicBezTo>
                      <a:pt x="2334" y="4689"/>
                      <a:pt x="1397" y="2284"/>
                      <a:pt x="140" y="39"/>
                    </a:cubicBezTo>
                    <a:cubicBezTo>
                      <a:pt x="131" y="12"/>
                      <a:pt x="109" y="1"/>
                      <a:pt x="8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53" name="Google Shape;1853;p9"/>
              <p:cNvSpPr/>
              <p:nvPr/>
            </p:nvSpPr>
            <p:spPr>
              <a:xfrm rot="-9211776">
                <a:off x="8917690" y="1240235"/>
                <a:ext cx="246664" cy="260391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384" extrusionOk="0">
                    <a:moveTo>
                      <a:pt x="1252" y="0"/>
                    </a:moveTo>
                    <a:cubicBezTo>
                      <a:pt x="1219" y="0"/>
                      <a:pt x="1179" y="19"/>
                      <a:pt x="1166" y="58"/>
                    </a:cubicBezTo>
                    <a:cubicBezTo>
                      <a:pt x="1136" y="440"/>
                      <a:pt x="1163" y="845"/>
                      <a:pt x="1117" y="1224"/>
                    </a:cubicBezTo>
                    <a:lnTo>
                      <a:pt x="1117" y="1224"/>
                    </a:lnTo>
                    <a:cubicBezTo>
                      <a:pt x="795" y="1051"/>
                      <a:pt x="466" y="882"/>
                      <a:pt x="121" y="757"/>
                    </a:cubicBezTo>
                    <a:cubicBezTo>
                      <a:pt x="108" y="747"/>
                      <a:pt x="95" y="743"/>
                      <a:pt x="83" y="743"/>
                    </a:cubicBezTo>
                    <a:cubicBezTo>
                      <a:pt x="28" y="743"/>
                      <a:pt x="1" y="838"/>
                      <a:pt x="70" y="860"/>
                    </a:cubicBezTo>
                    <a:cubicBezTo>
                      <a:pt x="442" y="994"/>
                      <a:pt x="788" y="1180"/>
                      <a:pt x="1134" y="1373"/>
                    </a:cubicBezTo>
                    <a:cubicBezTo>
                      <a:pt x="1144" y="1380"/>
                      <a:pt x="1154" y="1383"/>
                      <a:pt x="1165" y="1383"/>
                    </a:cubicBezTo>
                    <a:cubicBezTo>
                      <a:pt x="1192" y="1383"/>
                      <a:pt x="1218" y="1363"/>
                      <a:pt x="1218" y="1341"/>
                    </a:cubicBezTo>
                    <a:cubicBezTo>
                      <a:pt x="1295" y="917"/>
                      <a:pt x="1269" y="488"/>
                      <a:pt x="1295" y="58"/>
                    </a:cubicBezTo>
                    <a:cubicBezTo>
                      <a:pt x="1311" y="19"/>
                      <a:pt x="1285" y="0"/>
                      <a:pt x="125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54" name="Google Shape;1854;p9"/>
              <p:cNvSpPr/>
              <p:nvPr/>
            </p:nvSpPr>
            <p:spPr>
              <a:xfrm rot="-9211776">
                <a:off x="8887785" y="943807"/>
                <a:ext cx="347701" cy="295574"/>
              </a:xfrm>
              <a:custGeom>
                <a:avLst/>
                <a:gdLst/>
                <a:ahLst/>
                <a:cxnLst/>
                <a:rect l="l" t="t" r="r" b="b"/>
                <a:pathLst>
                  <a:path w="1848" h="1571" extrusionOk="0">
                    <a:moveTo>
                      <a:pt x="1786" y="1"/>
                    </a:moveTo>
                    <a:cubicBezTo>
                      <a:pt x="1753" y="1"/>
                      <a:pt x="1713" y="20"/>
                      <a:pt x="1700" y="59"/>
                    </a:cubicBezTo>
                    <a:cubicBezTo>
                      <a:pt x="1675" y="520"/>
                      <a:pt x="1645" y="981"/>
                      <a:pt x="1575" y="1419"/>
                    </a:cubicBezTo>
                    <a:lnTo>
                      <a:pt x="1575" y="1419"/>
                    </a:lnTo>
                    <a:cubicBezTo>
                      <a:pt x="1090" y="1196"/>
                      <a:pt x="606" y="1012"/>
                      <a:pt x="122" y="835"/>
                    </a:cubicBezTo>
                    <a:cubicBezTo>
                      <a:pt x="109" y="827"/>
                      <a:pt x="96" y="823"/>
                      <a:pt x="85" y="823"/>
                    </a:cubicBezTo>
                    <a:cubicBezTo>
                      <a:pt x="26" y="823"/>
                      <a:pt x="0" y="922"/>
                      <a:pt x="71" y="944"/>
                    </a:cubicBezTo>
                    <a:cubicBezTo>
                      <a:pt x="577" y="1130"/>
                      <a:pt x="1084" y="1341"/>
                      <a:pt x="1591" y="1559"/>
                    </a:cubicBezTo>
                    <a:cubicBezTo>
                      <a:pt x="1598" y="1567"/>
                      <a:pt x="1609" y="1570"/>
                      <a:pt x="1619" y="1570"/>
                    </a:cubicBezTo>
                    <a:cubicBezTo>
                      <a:pt x="1645" y="1570"/>
                      <a:pt x="1674" y="1552"/>
                      <a:pt x="1674" y="1534"/>
                    </a:cubicBezTo>
                    <a:cubicBezTo>
                      <a:pt x="1751" y="1053"/>
                      <a:pt x="1802" y="540"/>
                      <a:pt x="1835" y="59"/>
                    </a:cubicBezTo>
                    <a:cubicBezTo>
                      <a:pt x="1847" y="20"/>
                      <a:pt x="1820" y="1"/>
                      <a:pt x="178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55" name="Google Shape;1855;p9"/>
              <p:cNvSpPr/>
              <p:nvPr/>
            </p:nvSpPr>
            <p:spPr>
              <a:xfrm rot="-9211776">
                <a:off x="8874145" y="605859"/>
                <a:ext cx="377428" cy="267541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1422" extrusionOk="0">
                    <a:moveTo>
                      <a:pt x="1929" y="0"/>
                    </a:moveTo>
                    <a:cubicBezTo>
                      <a:pt x="1907" y="0"/>
                      <a:pt x="1887" y="15"/>
                      <a:pt x="1887" y="45"/>
                    </a:cubicBezTo>
                    <a:cubicBezTo>
                      <a:pt x="1856" y="201"/>
                      <a:pt x="1733" y="1252"/>
                      <a:pt x="1548" y="1252"/>
                    </a:cubicBezTo>
                    <a:cubicBezTo>
                      <a:pt x="1543" y="1252"/>
                      <a:pt x="1539" y="1252"/>
                      <a:pt x="1535" y="1251"/>
                    </a:cubicBezTo>
                    <a:cubicBezTo>
                      <a:pt x="1053" y="1065"/>
                      <a:pt x="572" y="904"/>
                      <a:pt x="123" y="712"/>
                    </a:cubicBezTo>
                    <a:cubicBezTo>
                      <a:pt x="110" y="704"/>
                      <a:pt x="98" y="700"/>
                      <a:pt x="87" y="700"/>
                    </a:cubicBezTo>
                    <a:cubicBezTo>
                      <a:pt x="27" y="700"/>
                      <a:pt x="1" y="799"/>
                      <a:pt x="66" y="821"/>
                    </a:cubicBezTo>
                    <a:cubicBezTo>
                      <a:pt x="572" y="1033"/>
                      <a:pt x="1111" y="1225"/>
                      <a:pt x="1618" y="1411"/>
                    </a:cubicBezTo>
                    <a:cubicBezTo>
                      <a:pt x="1633" y="1418"/>
                      <a:pt x="1646" y="1422"/>
                      <a:pt x="1656" y="1422"/>
                    </a:cubicBezTo>
                    <a:cubicBezTo>
                      <a:pt x="1682" y="1422"/>
                      <a:pt x="1695" y="1403"/>
                      <a:pt x="1695" y="1385"/>
                    </a:cubicBezTo>
                    <a:cubicBezTo>
                      <a:pt x="1855" y="956"/>
                      <a:pt x="1939" y="526"/>
                      <a:pt x="1990" y="102"/>
                    </a:cubicBezTo>
                    <a:cubicBezTo>
                      <a:pt x="2006" y="36"/>
                      <a:pt x="1964" y="0"/>
                      <a:pt x="192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1856" name="Google Shape;1856;p9"/>
          <p:cNvSpPr/>
          <p:nvPr/>
        </p:nvSpPr>
        <p:spPr>
          <a:xfrm>
            <a:off x="10206500" y="719994"/>
            <a:ext cx="270091" cy="267447"/>
          </a:xfrm>
          <a:custGeom>
            <a:avLst/>
            <a:gdLst/>
            <a:ahLst/>
            <a:cxnLst/>
            <a:rect l="l" t="t" r="r" b="b"/>
            <a:pathLst>
              <a:path w="2145" h="2124" extrusionOk="0">
                <a:moveTo>
                  <a:pt x="1141" y="1"/>
                </a:moveTo>
                <a:cubicBezTo>
                  <a:pt x="1117" y="1"/>
                  <a:pt x="1092" y="4"/>
                  <a:pt x="1065" y="10"/>
                </a:cubicBezTo>
                <a:cubicBezTo>
                  <a:pt x="424" y="222"/>
                  <a:pt x="0" y="837"/>
                  <a:pt x="321" y="1504"/>
                </a:cubicBezTo>
                <a:cubicBezTo>
                  <a:pt x="507" y="1910"/>
                  <a:pt x="873" y="2123"/>
                  <a:pt x="1260" y="2123"/>
                </a:cubicBezTo>
                <a:cubicBezTo>
                  <a:pt x="1485" y="2123"/>
                  <a:pt x="1717" y="2051"/>
                  <a:pt x="1924" y="1902"/>
                </a:cubicBezTo>
                <a:cubicBezTo>
                  <a:pt x="2144" y="1725"/>
                  <a:pt x="1996" y="1377"/>
                  <a:pt x="1784" y="1377"/>
                </a:cubicBezTo>
                <a:cubicBezTo>
                  <a:pt x="1743" y="1377"/>
                  <a:pt x="1699" y="1391"/>
                  <a:pt x="1655" y="1421"/>
                </a:cubicBezTo>
                <a:cubicBezTo>
                  <a:pt x="1520" y="1532"/>
                  <a:pt x="1375" y="1593"/>
                  <a:pt x="1239" y="1593"/>
                </a:cubicBezTo>
                <a:cubicBezTo>
                  <a:pt x="1077" y="1593"/>
                  <a:pt x="929" y="1507"/>
                  <a:pt x="828" y="1318"/>
                </a:cubicBezTo>
                <a:cubicBezTo>
                  <a:pt x="616" y="940"/>
                  <a:pt x="853" y="651"/>
                  <a:pt x="1225" y="542"/>
                </a:cubicBezTo>
                <a:cubicBezTo>
                  <a:pt x="1522" y="442"/>
                  <a:pt x="1435" y="1"/>
                  <a:pt x="1141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857" name="Google Shape;1857;p9"/>
          <p:cNvGrpSpPr/>
          <p:nvPr/>
        </p:nvGrpSpPr>
        <p:grpSpPr>
          <a:xfrm>
            <a:off x="10964765" y="1455627"/>
            <a:ext cx="336956" cy="326379"/>
            <a:chOff x="8065323" y="1624045"/>
            <a:chExt cx="252717" cy="244784"/>
          </a:xfrm>
        </p:grpSpPr>
        <p:sp>
          <p:nvSpPr>
            <p:cNvPr id="1858" name="Google Shape;1858;p9"/>
            <p:cNvSpPr/>
            <p:nvPr/>
          </p:nvSpPr>
          <p:spPr>
            <a:xfrm rot="10800000">
              <a:off x="8219730" y="1639155"/>
              <a:ext cx="98309" cy="75833"/>
            </a:xfrm>
            <a:custGeom>
              <a:avLst/>
              <a:gdLst/>
              <a:ahLst/>
              <a:cxnLst/>
              <a:rect l="l" t="t" r="r" b="b"/>
              <a:pathLst>
                <a:path w="1041" h="803" extrusionOk="0">
                  <a:moveTo>
                    <a:pt x="533" y="1"/>
                  </a:moveTo>
                  <a:cubicBezTo>
                    <a:pt x="1" y="1"/>
                    <a:pt x="1" y="802"/>
                    <a:pt x="533" y="802"/>
                  </a:cubicBezTo>
                  <a:cubicBezTo>
                    <a:pt x="1040" y="802"/>
                    <a:pt x="1040" y="1"/>
                    <a:pt x="533" y="1"/>
                  </a:cubicBezTo>
                  <a:close/>
                </a:path>
              </a:pathLst>
            </a:custGeom>
            <a:solidFill>
              <a:srgbClr val="F077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9" name="Google Shape;1859;p9"/>
            <p:cNvSpPr/>
            <p:nvPr/>
          </p:nvSpPr>
          <p:spPr>
            <a:xfrm rot="10800000">
              <a:off x="8125858" y="1792995"/>
              <a:ext cx="98876" cy="75833"/>
            </a:xfrm>
            <a:custGeom>
              <a:avLst/>
              <a:gdLst/>
              <a:ahLst/>
              <a:cxnLst/>
              <a:rect l="l" t="t" r="r" b="b"/>
              <a:pathLst>
                <a:path w="1047" h="803" extrusionOk="0">
                  <a:moveTo>
                    <a:pt x="507" y="1"/>
                  </a:moveTo>
                  <a:cubicBezTo>
                    <a:pt x="1" y="1"/>
                    <a:pt x="1" y="802"/>
                    <a:pt x="507" y="802"/>
                  </a:cubicBezTo>
                  <a:cubicBezTo>
                    <a:pt x="1046" y="802"/>
                    <a:pt x="1046" y="1"/>
                    <a:pt x="507" y="1"/>
                  </a:cubicBezTo>
                  <a:close/>
                </a:path>
              </a:pathLst>
            </a:custGeom>
            <a:solidFill>
              <a:srgbClr val="F077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0" name="Google Shape;1860;p9"/>
            <p:cNvSpPr/>
            <p:nvPr/>
          </p:nvSpPr>
          <p:spPr>
            <a:xfrm rot="10800000">
              <a:off x="8065323" y="1624045"/>
              <a:ext cx="98782" cy="75739"/>
            </a:xfrm>
            <a:custGeom>
              <a:avLst/>
              <a:gdLst/>
              <a:ahLst/>
              <a:cxnLst/>
              <a:rect l="l" t="t" r="r" b="b"/>
              <a:pathLst>
                <a:path w="1046" h="802" extrusionOk="0">
                  <a:moveTo>
                    <a:pt x="533" y="0"/>
                  </a:moveTo>
                  <a:cubicBezTo>
                    <a:pt x="0" y="0"/>
                    <a:pt x="0" y="802"/>
                    <a:pt x="533" y="802"/>
                  </a:cubicBezTo>
                  <a:cubicBezTo>
                    <a:pt x="1046" y="802"/>
                    <a:pt x="1046" y="0"/>
                    <a:pt x="533" y="0"/>
                  </a:cubicBezTo>
                  <a:close/>
                </a:path>
              </a:pathLst>
            </a:custGeom>
            <a:solidFill>
              <a:srgbClr val="F077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13853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18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2" name="Google Shape;1862;p10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63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863" name="Google Shape;1863;p10"/>
          <p:cNvGrpSpPr/>
          <p:nvPr/>
        </p:nvGrpSpPr>
        <p:grpSpPr>
          <a:xfrm>
            <a:off x="-136051" y="-271495"/>
            <a:ext cx="2497300" cy="2438687"/>
            <a:chOff x="3081970" y="3217891"/>
            <a:chExt cx="525187" cy="512861"/>
          </a:xfrm>
        </p:grpSpPr>
        <p:sp>
          <p:nvSpPr>
            <p:cNvPr id="1864" name="Google Shape;1864;p10"/>
            <p:cNvSpPr/>
            <p:nvPr/>
          </p:nvSpPr>
          <p:spPr>
            <a:xfrm>
              <a:off x="3259011" y="3219116"/>
              <a:ext cx="324755" cy="188949"/>
            </a:xfrm>
            <a:custGeom>
              <a:avLst/>
              <a:gdLst/>
              <a:ahLst/>
              <a:cxnLst/>
              <a:rect l="l" t="t" r="r" b="b"/>
              <a:pathLst>
                <a:path w="8482" h="4935" extrusionOk="0">
                  <a:moveTo>
                    <a:pt x="110" y="0"/>
                  </a:moveTo>
                  <a:cubicBezTo>
                    <a:pt x="48" y="0"/>
                    <a:pt x="0" y="76"/>
                    <a:pt x="39" y="135"/>
                  </a:cubicBezTo>
                  <a:cubicBezTo>
                    <a:pt x="1041" y="1383"/>
                    <a:pt x="2452" y="2411"/>
                    <a:pt x="3915" y="3009"/>
                  </a:cubicBezTo>
                  <a:cubicBezTo>
                    <a:pt x="5379" y="3608"/>
                    <a:pt x="7193" y="3634"/>
                    <a:pt x="8305" y="4908"/>
                  </a:cubicBezTo>
                  <a:cubicBezTo>
                    <a:pt x="8324" y="4927"/>
                    <a:pt x="8345" y="4935"/>
                    <a:pt x="8365" y="4935"/>
                  </a:cubicBezTo>
                  <a:cubicBezTo>
                    <a:pt x="8427" y="4935"/>
                    <a:pt x="8481" y="4857"/>
                    <a:pt x="8442" y="4798"/>
                  </a:cubicBezTo>
                  <a:cubicBezTo>
                    <a:pt x="7434" y="3660"/>
                    <a:pt x="5893" y="3497"/>
                    <a:pt x="4507" y="3061"/>
                  </a:cubicBezTo>
                  <a:cubicBezTo>
                    <a:pt x="2855" y="2521"/>
                    <a:pt x="1255" y="1383"/>
                    <a:pt x="176" y="31"/>
                  </a:cubicBezTo>
                  <a:cubicBezTo>
                    <a:pt x="154" y="9"/>
                    <a:pt x="132" y="0"/>
                    <a:pt x="1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5" name="Google Shape;1865;p10"/>
            <p:cNvSpPr/>
            <p:nvPr/>
          </p:nvSpPr>
          <p:spPr>
            <a:xfrm>
              <a:off x="3490841" y="3289717"/>
              <a:ext cx="75273" cy="140285"/>
            </a:xfrm>
            <a:custGeom>
              <a:avLst/>
              <a:gdLst/>
              <a:ahLst/>
              <a:cxnLst/>
              <a:rect l="l" t="t" r="r" b="b"/>
              <a:pathLst>
                <a:path w="1966" h="3664" extrusionOk="0">
                  <a:moveTo>
                    <a:pt x="1844" y="0"/>
                  </a:moveTo>
                  <a:cubicBezTo>
                    <a:pt x="1826" y="0"/>
                    <a:pt x="1806" y="8"/>
                    <a:pt x="1789" y="27"/>
                  </a:cubicBezTo>
                  <a:cubicBezTo>
                    <a:pt x="1301" y="463"/>
                    <a:pt x="351" y="892"/>
                    <a:pt x="189" y="1601"/>
                  </a:cubicBezTo>
                  <a:cubicBezTo>
                    <a:pt x="0" y="2277"/>
                    <a:pt x="624" y="2980"/>
                    <a:pt x="787" y="3604"/>
                  </a:cubicBezTo>
                  <a:cubicBezTo>
                    <a:pt x="787" y="3646"/>
                    <a:pt x="811" y="3664"/>
                    <a:pt x="838" y="3664"/>
                  </a:cubicBezTo>
                  <a:cubicBezTo>
                    <a:pt x="883" y="3664"/>
                    <a:pt x="940" y="3617"/>
                    <a:pt x="924" y="3552"/>
                  </a:cubicBezTo>
                  <a:cubicBezTo>
                    <a:pt x="787" y="2954"/>
                    <a:pt x="351" y="2440"/>
                    <a:pt x="299" y="1790"/>
                  </a:cubicBezTo>
                  <a:cubicBezTo>
                    <a:pt x="241" y="1113"/>
                    <a:pt x="1463" y="541"/>
                    <a:pt x="1925" y="138"/>
                  </a:cubicBezTo>
                  <a:cubicBezTo>
                    <a:pt x="1966" y="92"/>
                    <a:pt x="1908" y="0"/>
                    <a:pt x="18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6" name="Google Shape;1866;p10"/>
            <p:cNvSpPr/>
            <p:nvPr/>
          </p:nvSpPr>
          <p:spPr>
            <a:xfrm>
              <a:off x="3496048" y="3338380"/>
              <a:ext cx="101270" cy="20943"/>
            </a:xfrm>
            <a:custGeom>
              <a:avLst/>
              <a:gdLst/>
              <a:ahLst/>
              <a:cxnLst/>
              <a:rect l="l" t="t" r="r" b="b"/>
              <a:pathLst>
                <a:path w="2645" h="547" extrusionOk="0">
                  <a:moveTo>
                    <a:pt x="2540" y="1"/>
                  </a:moveTo>
                  <a:cubicBezTo>
                    <a:pt x="2533" y="1"/>
                    <a:pt x="2525" y="2"/>
                    <a:pt x="2518" y="5"/>
                  </a:cubicBezTo>
                  <a:cubicBezTo>
                    <a:pt x="1780" y="206"/>
                    <a:pt x="1019" y="384"/>
                    <a:pt x="235" y="384"/>
                  </a:cubicBezTo>
                  <a:cubicBezTo>
                    <a:pt x="183" y="384"/>
                    <a:pt x="131" y="384"/>
                    <a:pt x="79" y="382"/>
                  </a:cubicBezTo>
                  <a:cubicBezTo>
                    <a:pt x="1" y="382"/>
                    <a:pt x="1" y="545"/>
                    <a:pt x="79" y="545"/>
                  </a:cubicBezTo>
                  <a:cubicBezTo>
                    <a:pt x="131" y="546"/>
                    <a:pt x="183" y="547"/>
                    <a:pt x="236" y="547"/>
                  </a:cubicBezTo>
                  <a:cubicBezTo>
                    <a:pt x="1023" y="547"/>
                    <a:pt x="1812" y="369"/>
                    <a:pt x="2544" y="167"/>
                  </a:cubicBezTo>
                  <a:cubicBezTo>
                    <a:pt x="2644" y="138"/>
                    <a:pt x="2610" y="1"/>
                    <a:pt x="254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7" name="Google Shape;1867;p10"/>
            <p:cNvSpPr/>
            <p:nvPr/>
          </p:nvSpPr>
          <p:spPr>
            <a:xfrm>
              <a:off x="3549842" y="3279265"/>
              <a:ext cx="26189" cy="20714"/>
            </a:xfrm>
            <a:custGeom>
              <a:avLst/>
              <a:gdLst/>
              <a:ahLst/>
              <a:cxnLst/>
              <a:rect l="l" t="t" r="r" b="b"/>
              <a:pathLst>
                <a:path w="684" h="541" extrusionOk="0">
                  <a:moveTo>
                    <a:pt x="326" y="1"/>
                  </a:moveTo>
                  <a:cubicBezTo>
                    <a:pt x="1" y="1"/>
                    <a:pt x="1" y="541"/>
                    <a:pt x="326" y="541"/>
                  </a:cubicBezTo>
                  <a:cubicBezTo>
                    <a:pt x="683" y="541"/>
                    <a:pt x="683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8" name="Google Shape;1868;p10"/>
            <p:cNvSpPr/>
            <p:nvPr/>
          </p:nvSpPr>
          <p:spPr>
            <a:xfrm>
              <a:off x="3580969" y="3333326"/>
              <a:ext cx="26189" cy="20675"/>
            </a:xfrm>
            <a:custGeom>
              <a:avLst/>
              <a:gdLst/>
              <a:ahLst/>
              <a:cxnLst/>
              <a:rect l="l" t="t" r="r" b="b"/>
              <a:pathLst>
                <a:path w="684" h="540" extrusionOk="0">
                  <a:moveTo>
                    <a:pt x="326" y="0"/>
                  </a:moveTo>
                  <a:cubicBezTo>
                    <a:pt x="0" y="0"/>
                    <a:pt x="0" y="540"/>
                    <a:pt x="326" y="540"/>
                  </a:cubicBezTo>
                  <a:cubicBezTo>
                    <a:pt x="683" y="540"/>
                    <a:pt x="683" y="0"/>
                    <a:pt x="3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9" name="Google Shape;1869;p10"/>
            <p:cNvSpPr/>
            <p:nvPr/>
          </p:nvSpPr>
          <p:spPr>
            <a:xfrm>
              <a:off x="3570746" y="3392327"/>
              <a:ext cx="25959" cy="20943"/>
            </a:xfrm>
            <a:custGeom>
              <a:avLst/>
              <a:gdLst/>
              <a:ahLst/>
              <a:cxnLst/>
              <a:rect l="l" t="t" r="r" b="b"/>
              <a:pathLst>
                <a:path w="678" h="547" extrusionOk="0">
                  <a:moveTo>
                    <a:pt x="326" y="1"/>
                  </a:moveTo>
                  <a:cubicBezTo>
                    <a:pt x="1" y="1"/>
                    <a:pt x="1" y="547"/>
                    <a:pt x="326" y="547"/>
                  </a:cubicBezTo>
                  <a:cubicBezTo>
                    <a:pt x="677" y="547"/>
                    <a:pt x="677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0" name="Google Shape;1870;p10"/>
            <p:cNvSpPr/>
            <p:nvPr/>
          </p:nvSpPr>
          <p:spPr>
            <a:xfrm>
              <a:off x="3510482" y="3418209"/>
              <a:ext cx="25959" cy="20982"/>
            </a:xfrm>
            <a:custGeom>
              <a:avLst/>
              <a:gdLst/>
              <a:ahLst/>
              <a:cxnLst/>
              <a:rect l="l" t="t" r="r" b="b"/>
              <a:pathLst>
                <a:path w="678" h="548" extrusionOk="0">
                  <a:moveTo>
                    <a:pt x="326" y="1"/>
                  </a:moveTo>
                  <a:cubicBezTo>
                    <a:pt x="1" y="1"/>
                    <a:pt x="1" y="547"/>
                    <a:pt x="326" y="547"/>
                  </a:cubicBezTo>
                  <a:cubicBezTo>
                    <a:pt x="677" y="547"/>
                    <a:pt x="677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1" name="Google Shape;1871;p10"/>
            <p:cNvSpPr/>
            <p:nvPr/>
          </p:nvSpPr>
          <p:spPr>
            <a:xfrm>
              <a:off x="3081970" y="3259547"/>
              <a:ext cx="203460" cy="471204"/>
            </a:xfrm>
            <a:custGeom>
              <a:avLst/>
              <a:gdLst/>
              <a:ahLst/>
              <a:cxnLst/>
              <a:rect l="l" t="t" r="r" b="b"/>
              <a:pathLst>
                <a:path w="5314" h="12307" extrusionOk="0">
                  <a:moveTo>
                    <a:pt x="1608" y="227"/>
                  </a:moveTo>
                  <a:lnTo>
                    <a:pt x="1608" y="227"/>
                  </a:lnTo>
                  <a:cubicBezTo>
                    <a:pt x="3097" y="1781"/>
                    <a:pt x="3968" y="3729"/>
                    <a:pt x="4364" y="5803"/>
                  </a:cubicBezTo>
                  <a:cubicBezTo>
                    <a:pt x="4579" y="6909"/>
                    <a:pt x="4663" y="8021"/>
                    <a:pt x="4637" y="9133"/>
                  </a:cubicBezTo>
                  <a:cubicBezTo>
                    <a:pt x="4637" y="9647"/>
                    <a:pt x="4579" y="10193"/>
                    <a:pt x="4527" y="10707"/>
                  </a:cubicBezTo>
                  <a:cubicBezTo>
                    <a:pt x="4475" y="11006"/>
                    <a:pt x="4449" y="11299"/>
                    <a:pt x="4390" y="11598"/>
                  </a:cubicBezTo>
                  <a:cubicBezTo>
                    <a:pt x="4367" y="11742"/>
                    <a:pt x="4385" y="12078"/>
                    <a:pt x="4241" y="12078"/>
                  </a:cubicBezTo>
                  <a:cubicBezTo>
                    <a:pt x="4222" y="12078"/>
                    <a:pt x="4200" y="12073"/>
                    <a:pt x="4176" y="12060"/>
                  </a:cubicBezTo>
                  <a:cubicBezTo>
                    <a:pt x="3311" y="11598"/>
                    <a:pt x="2686" y="10623"/>
                    <a:pt x="2172" y="9784"/>
                  </a:cubicBezTo>
                  <a:cubicBezTo>
                    <a:pt x="1574" y="8782"/>
                    <a:pt x="1249" y="7618"/>
                    <a:pt x="1060" y="6454"/>
                  </a:cubicBezTo>
                  <a:cubicBezTo>
                    <a:pt x="709" y="4581"/>
                    <a:pt x="137" y="1791"/>
                    <a:pt x="1600" y="243"/>
                  </a:cubicBezTo>
                  <a:cubicBezTo>
                    <a:pt x="1603" y="238"/>
                    <a:pt x="1606" y="233"/>
                    <a:pt x="1608" y="227"/>
                  </a:cubicBezTo>
                  <a:close/>
                  <a:moveTo>
                    <a:pt x="1591" y="1"/>
                  </a:moveTo>
                  <a:cubicBezTo>
                    <a:pt x="1538" y="1"/>
                    <a:pt x="1493" y="55"/>
                    <a:pt x="1509" y="111"/>
                  </a:cubicBezTo>
                  <a:lnTo>
                    <a:pt x="1509" y="111"/>
                  </a:lnTo>
                  <a:cubicBezTo>
                    <a:pt x="1494" y="115"/>
                    <a:pt x="1478" y="124"/>
                    <a:pt x="1464" y="139"/>
                  </a:cubicBezTo>
                  <a:cubicBezTo>
                    <a:pt x="0" y="1706"/>
                    <a:pt x="573" y="4392"/>
                    <a:pt x="872" y="6291"/>
                  </a:cubicBezTo>
                  <a:cubicBezTo>
                    <a:pt x="1060" y="7592"/>
                    <a:pt x="1437" y="8860"/>
                    <a:pt x="2114" y="9998"/>
                  </a:cubicBezTo>
                  <a:cubicBezTo>
                    <a:pt x="2628" y="10870"/>
                    <a:pt x="3363" y="11871"/>
                    <a:pt x="4312" y="12307"/>
                  </a:cubicBezTo>
                  <a:cubicBezTo>
                    <a:pt x="4364" y="12307"/>
                    <a:pt x="4416" y="12307"/>
                    <a:pt x="4416" y="12248"/>
                  </a:cubicBezTo>
                  <a:cubicBezTo>
                    <a:pt x="5314" y="8080"/>
                    <a:pt x="4741" y="3202"/>
                    <a:pt x="1652" y="28"/>
                  </a:cubicBezTo>
                  <a:cubicBezTo>
                    <a:pt x="1633" y="9"/>
                    <a:pt x="1611" y="1"/>
                    <a:pt x="159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2" name="Google Shape;1872;p10"/>
            <p:cNvSpPr/>
            <p:nvPr/>
          </p:nvSpPr>
          <p:spPr>
            <a:xfrm>
              <a:off x="3135994" y="3265826"/>
              <a:ext cx="116739" cy="462858"/>
            </a:xfrm>
            <a:custGeom>
              <a:avLst/>
              <a:gdLst/>
              <a:ahLst/>
              <a:cxnLst/>
              <a:rect l="l" t="t" r="r" b="b"/>
              <a:pathLst>
                <a:path w="3049" h="12089" extrusionOk="0">
                  <a:moveTo>
                    <a:pt x="108" y="1"/>
                  </a:moveTo>
                  <a:cubicBezTo>
                    <a:pt x="67" y="1"/>
                    <a:pt x="26" y="27"/>
                    <a:pt x="26" y="79"/>
                  </a:cubicBezTo>
                  <a:cubicBezTo>
                    <a:pt x="0" y="2355"/>
                    <a:pt x="787" y="4631"/>
                    <a:pt x="1249" y="6830"/>
                  </a:cubicBezTo>
                  <a:cubicBezTo>
                    <a:pt x="1490" y="7942"/>
                    <a:pt x="1926" y="8969"/>
                    <a:pt x="2140" y="10081"/>
                  </a:cubicBezTo>
                  <a:cubicBezTo>
                    <a:pt x="2251" y="10758"/>
                    <a:pt x="2355" y="11571"/>
                    <a:pt x="2875" y="12058"/>
                  </a:cubicBezTo>
                  <a:cubicBezTo>
                    <a:pt x="2895" y="12080"/>
                    <a:pt x="2917" y="12089"/>
                    <a:pt x="2937" y="12089"/>
                  </a:cubicBezTo>
                  <a:cubicBezTo>
                    <a:pt x="2998" y="12089"/>
                    <a:pt x="3049" y="12011"/>
                    <a:pt x="3005" y="11948"/>
                  </a:cubicBezTo>
                  <a:cubicBezTo>
                    <a:pt x="2439" y="11434"/>
                    <a:pt x="2387" y="10485"/>
                    <a:pt x="2225" y="9782"/>
                  </a:cubicBezTo>
                  <a:cubicBezTo>
                    <a:pt x="2030" y="8781"/>
                    <a:pt x="1626" y="7805"/>
                    <a:pt x="1412" y="6803"/>
                  </a:cubicBezTo>
                  <a:cubicBezTo>
                    <a:pt x="924" y="4605"/>
                    <a:pt x="163" y="2329"/>
                    <a:pt x="189" y="79"/>
                  </a:cubicBezTo>
                  <a:cubicBezTo>
                    <a:pt x="189" y="27"/>
                    <a:pt x="148" y="1"/>
                    <a:pt x="10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3" name="Google Shape;1873;p10"/>
            <p:cNvSpPr/>
            <p:nvPr/>
          </p:nvSpPr>
          <p:spPr>
            <a:xfrm>
              <a:off x="3147212" y="3520053"/>
              <a:ext cx="120223" cy="98782"/>
            </a:xfrm>
            <a:custGeom>
              <a:avLst/>
              <a:gdLst/>
              <a:ahLst/>
              <a:cxnLst/>
              <a:rect l="l" t="t" r="r" b="b"/>
              <a:pathLst>
                <a:path w="3140" h="2580" extrusionOk="0">
                  <a:moveTo>
                    <a:pt x="1008" y="1"/>
                  </a:moveTo>
                  <a:cubicBezTo>
                    <a:pt x="982" y="1"/>
                    <a:pt x="924" y="27"/>
                    <a:pt x="924" y="53"/>
                  </a:cubicBezTo>
                  <a:cubicBezTo>
                    <a:pt x="598" y="866"/>
                    <a:pt x="306" y="1653"/>
                    <a:pt x="33" y="2466"/>
                  </a:cubicBezTo>
                  <a:cubicBezTo>
                    <a:pt x="1" y="2533"/>
                    <a:pt x="49" y="2579"/>
                    <a:pt x="98" y="2579"/>
                  </a:cubicBezTo>
                  <a:cubicBezTo>
                    <a:pt x="128" y="2579"/>
                    <a:pt x="159" y="2561"/>
                    <a:pt x="169" y="2518"/>
                  </a:cubicBezTo>
                  <a:cubicBezTo>
                    <a:pt x="410" y="1789"/>
                    <a:pt x="683" y="1080"/>
                    <a:pt x="956" y="378"/>
                  </a:cubicBezTo>
                  <a:cubicBezTo>
                    <a:pt x="998" y="267"/>
                    <a:pt x="1054" y="228"/>
                    <a:pt x="1121" y="228"/>
                  </a:cubicBezTo>
                  <a:cubicBezTo>
                    <a:pt x="1219" y="228"/>
                    <a:pt x="1338" y="312"/>
                    <a:pt x="1470" y="378"/>
                  </a:cubicBezTo>
                  <a:cubicBezTo>
                    <a:pt x="1685" y="489"/>
                    <a:pt x="1873" y="593"/>
                    <a:pt x="2094" y="729"/>
                  </a:cubicBezTo>
                  <a:cubicBezTo>
                    <a:pt x="2387" y="892"/>
                    <a:pt x="2686" y="1054"/>
                    <a:pt x="3011" y="1165"/>
                  </a:cubicBezTo>
                  <a:cubicBezTo>
                    <a:pt x="3018" y="1167"/>
                    <a:pt x="3024" y="1168"/>
                    <a:pt x="3029" y="1168"/>
                  </a:cubicBezTo>
                  <a:cubicBezTo>
                    <a:pt x="3103" y="1168"/>
                    <a:pt x="3140" y="1027"/>
                    <a:pt x="3037" y="1002"/>
                  </a:cubicBezTo>
                  <a:cubicBezTo>
                    <a:pt x="2335" y="729"/>
                    <a:pt x="1711" y="268"/>
                    <a:pt x="100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4" name="Google Shape;1874;p10"/>
            <p:cNvSpPr/>
            <p:nvPr/>
          </p:nvSpPr>
          <p:spPr>
            <a:xfrm>
              <a:off x="3116314" y="3427704"/>
              <a:ext cx="140477" cy="79064"/>
            </a:xfrm>
            <a:custGeom>
              <a:avLst/>
              <a:gdLst/>
              <a:ahLst/>
              <a:cxnLst/>
              <a:rect l="l" t="t" r="r" b="b"/>
              <a:pathLst>
                <a:path w="3669" h="2065" extrusionOk="0">
                  <a:moveTo>
                    <a:pt x="1327" y="0"/>
                  </a:moveTo>
                  <a:cubicBezTo>
                    <a:pt x="1301" y="0"/>
                    <a:pt x="1243" y="0"/>
                    <a:pt x="1217" y="52"/>
                  </a:cubicBezTo>
                  <a:cubicBezTo>
                    <a:pt x="1054" y="377"/>
                    <a:pt x="866" y="676"/>
                    <a:pt x="651" y="976"/>
                  </a:cubicBezTo>
                  <a:cubicBezTo>
                    <a:pt x="462" y="1275"/>
                    <a:pt x="267" y="1678"/>
                    <a:pt x="27" y="1899"/>
                  </a:cubicBezTo>
                  <a:cubicBezTo>
                    <a:pt x="1" y="1925"/>
                    <a:pt x="1" y="1951"/>
                    <a:pt x="1" y="1977"/>
                  </a:cubicBezTo>
                  <a:lnTo>
                    <a:pt x="1" y="2003"/>
                  </a:lnTo>
                  <a:cubicBezTo>
                    <a:pt x="1" y="2029"/>
                    <a:pt x="27" y="2062"/>
                    <a:pt x="53" y="2062"/>
                  </a:cubicBezTo>
                  <a:lnTo>
                    <a:pt x="79" y="2062"/>
                  </a:lnTo>
                  <a:cubicBezTo>
                    <a:pt x="85" y="2064"/>
                    <a:pt x="91" y="2065"/>
                    <a:pt x="97" y="2065"/>
                  </a:cubicBezTo>
                  <a:cubicBezTo>
                    <a:pt x="170" y="2065"/>
                    <a:pt x="207" y="1923"/>
                    <a:pt x="105" y="1899"/>
                  </a:cubicBezTo>
                  <a:lnTo>
                    <a:pt x="105" y="1899"/>
                  </a:lnTo>
                  <a:cubicBezTo>
                    <a:pt x="199" y="1914"/>
                    <a:pt x="175" y="1993"/>
                    <a:pt x="182" y="1993"/>
                  </a:cubicBezTo>
                  <a:cubicBezTo>
                    <a:pt x="186" y="1993"/>
                    <a:pt x="207" y="1951"/>
                    <a:pt x="300" y="1815"/>
                  </a:cubicBezTo>
                  <a:cubicBezTo>
                    <a:pt x="404" y="1626"/>
                    <a:pt x="567" y="1411"/>
                    <a:pt x="703" y="1216"/>
                  </a:cubicBezTo>
                  <a:cubicBezTo>
                    <a:pt x="754" y="1115"/>
                    <a:pt x="1247" y="239"/>
                    <a:pt x="1370" y="239"/>
                  </a:cubicBezTo>
                  <a:cubicBezTo>
                    <a:pt x="1373" y="239"/>
                    <a:pt x="1377" y="239"/>
                    <a:pt x="1379" y="241"/>
                  </a:cubicBezTo>
                  <a:cubicBezTo>
                    <a:pt x="2088" y="728"/>
                    <a:pt x="2843" y="1028"/>
                    <a:pt x="3519" y="1541"/>
                  </a:cubicBezTo>
                  <a:cubicBezTo>
                    <a:pt x="3533" y="1551"/>
                    <a:pt x="3547" y="1556"/>
                    <a:pt x="3560" y="1556"/>
                  </a:cubicBezTo>
                  <a:cubicBezTo>
                    <a:pt x="3625" y="1556"/>
                    <a:pt x="3669" y="1449"/>
                    <a:pt x="3604" y="1379"/>
                  </a:cubicBezTo>
                  <a:cubicBezTo>
                    <a:pt x="2901" y="839"/>
                    <a:pt x="2056" y="514"/>
                    <a:pt x="13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5" name="Google Shape;1875;p10"/>
            <p:cNvSpPr/>
            <p:nvPr/>
          </p:nvSpPr>
          <p:spPr>
            <a:xfrm>
              <a:off x="3099391" y="3356758"/>
              <a:ext cx="123477" cy="42001"/>
            </a:xfrm>
            <a:custGeom>
              <a:avLst/>
              <a:gdLst/>
              <a:ahLst/>
              <a:cxnLst/>
              <a:rect l="l" t="t" r="r" b="b"/>
              <a:pathLst>
                <a:path w="3225" h="1097" extrusionOk="0">
                  <a:moveTo>
                    <a:pt x="1423" y="0"/>
                  </a:moveTo>
                  <a:cubicBezTo>
                    <a:pt x="1358" y="0"/>
                    <a:pt x="1294" y="4"/>
                    <a:pt x="1230" y="13"/>
                  </a:cubicBezTo>
                  <a:cubicBezTo>
                    <a:pt x="1035" y="39"/>
                    <a:pt x="904" y="279"/>
                    <a:pt x="794" y="390"/>
                  </a:cubicBezTo>
                  <a:cubicBezTo>
                    <a:pt x="579" y="604"/>
                    <a:pt x="306" y="767"/>
                    <a:pt x="59" y="956"/>
                  </a:cubicBezTo>
                  <a:cubicBezTo>
                    <a:pt x="1" y="1019"/>
                    <a:pt x="62" y="1096"/>
                    <a:pt x="130" y="1096"/>
                  </a:cubicBezTo>
                  <a:cubicBezTo>
                    <a:pt x="152" y="1096"/>
                    <a:pt x="176" y="1088"/>
                    <a:pt x="196" y="1066"/>
                  </a:cubicBezTo>
                  <a:cubicBezTo>
                    <a:pt x="469" y="825"/>
                    <a:pt x="794" y="604"/>
                    <a:pt x="1067" y="305"/>
                  </a:cubicBezTo>
                  <a:cubicBezTo>
                    <a:pt x="1168" y="198"/>
                    <a:pt x="1315" y="156"/>
                    <a:pt x="1487" y="156"/>
                  </a:cubicBezTo>
                  <a:cubicBezTo>
                    <a:pt x="2000" y="156"/>
                    <a:pt x="2731" y="526"/>
                    <a:pt x="3096" y="604"/>
                  </a:cubicBezTo>
                  <a:cubicBezTo>
                    <a:pt x="3102" y="606"/>
                    <a:pt x="3108" y="607"/>
                    <a:pt x="3114" y="607"/>
                  </a:cubicBezTo>
                  <a:cubicBezTo>
                    <a:pt x="3187" y="607"/>
                    <a:pt x="3225" y="466"/>
                    <a:pt x="3122" y="442"/>
                  </a:cubicBezTo>
                  <a:cubicBezTo>
                    <a:pt x="2589" y="319"/>
                    <a:pt x="2008" y="0"/>
                    <a:pt x="142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6" name="Google Shape;1876;p10"/>
            <p:cNvSpPr/>
            <p:nvPr/>
          </p:nvSpPr>
          <p:spPr>
            <a:xfrm>
              <a:off x="3129753" y="3227501"/>
              <a:ext cx="352896" cy="364229"/>
            </a:xfrm>
            <a:custGeom>
              <a:avLst/>
              <a:gdLst/>
              <a:ahLst/>
              <a:cxnLst/>
              <a:rect l="l" t="t" r="r" b="b"/>
              <a:pathLst>
                <a:path w="9217" h="9513" extrusionOk="0">
                  <a:moveTo>
                    <a:pt x="1" y="0"/>
                  </a:moveTo>
                  <a:cubicBezTo>
                    <a:pt x="1" y="1080"/>
                    <a:pt x="866" y="2706"/>
                    <a:pt x="1087" y="3902"/>
                  </a:cubicBezTo>
                  <a:cubicBezTo>
                    <a:pt x="1191" y="4553"/>
                    <a:pt x="762" y="6283"/>
                    <a:pt x="1302" y="6718"/>
                  </a:cubicBezTo>
                  <a:cubicBezTo>
                    <a:pt x="1489" y="6884"/>
                    <a:pt x="1664" y="6955"/>
                    <a:pt x="1827" y="6955"/>
                  </a:cubicBezTo>
                  <a:cubicBezTo>
                    <a:pt x="2511" y="6955"/>
                    <a:pt x="2969" y="5707"/>
                    <a:pt x="3142" y="5092"/>
                  </a:cubicBezTo>
                  <a:lnTo>
                    <a:pt x="3142" y="5092"/>
                  </a:lnTo>
                  <a:cubicBezTo>
                    <a:pt x="3467" y="6068"/>
                    <a:pt x="2928" y="7804"/>
                    <a:pt x="3578" y="8669"/>
                  </a:cubicBezTo>
                  <a:cubicBezTo>
                    <a:pt x="3837" y="9044"/>
                    <a:pt x="4081" y="9197"/>
                    <a:pt x="4299" y="9197"/>
                  </a:cubicBezTo>
                  <a:cubicBezTo>
                    <a:pt x="4904" y="9197"/>
                    <a:pt x="5314" y="8028"/>
                    <a:pt x="5314" y="7154"/>
                  </a:cubicBezTo>
                  <a:cubicBezTo>
                    <a:pt x="5798" y="7637"/>
                    <a:pt x="6719" y="9513"/>
                    <a:pt x="7606" y="9513"/>
                  </a:cubicBezTo>
                  <a:cubicBezTo>
                    <a:pt x="7710" y="9513"/>
                    <a:pt x="7814" y="9487"/>
                    <a:pt x="7916" y="9430"/>
                  </a:cubicBezTo>
                  <a:cubicBezTo>
                    <a:pt x="8995" y="8884"/>
                    <a:pt x="7591" y="6829"/>
                    <a:pt x="7044" y="6283"/>
                  </a:cubicBezTo>
                  <a:cubicBezTo>
                    <a:pt x="7121" y="6257"/>
                    <a:pt x="7207" y="6247"/>
                    <a:pt x="7300" y="6247"/>
                  </a:cubicBezTo>
                  <a:cubicBezTo>
                    <a:pt x="7692" y="6247"/>
                    <a:pt x="8197" y="6433"/>
                    <a:pt x="8594" y="6433"/>
                  </a:cubicBezTo>
                  <a:cubicBezTo>
                    <a:pt x="8894" y="6433"/>
                    <a:pt x="9133" y="6327"/>
                    <a:pt x="9217" y="5957"/>
                  </a:cubicBezTo>
                  <a:cubicBezTo>
                    <a:pt x="8891" y="4553"/>
                    <a:pt x="7695" y="4006"/>
                    <a:pt x="6505" y="3577"/>
                  </a:cubicBezTo>
                  <a:cubicBezTo>
                    <a:pt x="7369" y="3141"/>
                    <a:pt x="8670" y="3252"/>
                    <a:pt x="8456" y="2276"/>
                  </a:cubicBezTo>
                  <a:cubicBezTo>
                    <a:pt x="8130" y="1405"/>
                    <a:pt x="6394" y="1190"/>
                    <a:pt x="5744" y="976"/>
                  </a:cubicBezTo>
                  <a:cubicBezTo>
                    <a:pt x="4014" y="540"/>
                    <a:pt x="1952" y="104"/>
                    <a:pt x="111" y="10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7" name="Google Shape;1877;p10"/>
            <p:cNvSpPr/>
            <p:nvPr/>
          </p:nvSpPr>
          <p:spPr>
            <a:xfrm>
              <a:off x="3110418" y="3217891"/>
              <a:ext cx="295694" cy="330459"/>
            </a:xfrm>
            <a:custGeom>
              <a:avLst/>
              <a:gdLst/>
              <a:ahLst/>
              <a:cxnLst/>
              <a:rect l="l" t="t" r="r" b="b"/>
              <a:pathLst>
                <a:path w="7723" h="8631" extrusionOk="0">
                  <a:moveTo>
                    <a:pt x="153" y="1"/>
                  </a:moveTo>
                  <a:cubicBezTo>
                    <a:pt x="58" y="1"/>
                    <a:pt x="1" y="119"/>
                    <a:pt x="96" y="167"/>
                  </a:cubicBezTo>
                  <a:cubicBezTo>
                    <a:pt x="3485" y="1877"/>
                    <a:pt x="6008" y="5181"/>
                    <a:pt x="7549" y="8595"/>
                  </a:cubicBezTo>
                  <a:cubicBezTo>
                    <a:pt x="7557" y="8620"/>
                    <a:pt x="7577" y="8630"/>
                    <a:pt x="7599" y="8630"/>
                  </a:cubicBezTo>
                  <a:cubicBezTo>
                    <a:pt x="7653" y="8630"/>
                    <a:pt x="7723" y="8572"/>
                    <a:pt x="7686" y="8517"/>
                  </a:cubicBezTo>
                  <a:cubicBezTo>
                    <a:pt x="6145" y="5070"/>
                    <a:pt x="3595" y="1740"/>
                    <a:pt x="181" y="4"/>
                  </a:cubicBezTo>
                  <a:cubicBezTo>
                    <a:pt x="171" y="2"/>
                    <a:pt x="162" y="1"/>
                    <a:pt x="1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8" name="Google Shape;1878;p10"/>
            <p:cNvSpPr/>
            <p:nvPr/>
          </p:nvSpPr>
          <p:spPr>
            <a:xfrm>
              <a:off x="3290407" y="3402779"/>
              <a:ext cx="145110" cy="120070"/>
            </a:xfrm>
            <a:custGeom>
              <a:avLst/>
              <a:gdLst/>
              <a:ahLst/>
              <a:cxnLst/>
              <a:rect l="l" t="t" r="r" b="b"/>
              <a:pathLst>
                <a:path w="3790" h="3136" extrusionOk="0">
                  <a:moveTo>
                    <a:pt x="793" y="1"/>
                  </a:moveTo>
                  <a:cubicBezTo>
                    <a:pt x="761" y="1"/>
                    <a:pt x="709" y="53"/>
                    <a:pt x="709" y="79"/>
                  </a:cubicBezTo>
                  <a:cubicBezTo>
                    <a:pt x="709" y="1139"/>
                    <a:pt x="409" y="2088"/>
                    <a:pt x="32" y="3038"/>
                  </a:cubicBezTo>
                  <a:cubicBezTo>
                    <a:pt x="1" y="3101"/>
                    <a:pt x="48" y="3135"/>
                    <a:pt x="96" y="3135"/>
                  </a:cubicBezTo>
                  <a:cubicBezTo>
                    <a:pt x="127" y="3135"/>
                    <a:pt x="159" y="3121"/>
                    <a:pt x="169" y="3090"/>
                  </a:cubicBezTo>
                  <a:cubicBezTo>
                    <a:pt x="494" y="2303"/>
                    <a:pt x="761" y="1490"/>
                    <a:pt x="871" y="651"/>
                  </a:cubicBezTo>
                  <a:lnTo>
                    <a:pt x="871" y="274"/>
                  </a:lnTo>
                  <a:cubicBezTo>
                    <a:pt x="973" y="237"/>
                    <a:pt x="1075" y="213"/>
                    <a:pt x="1176" y="213"/>
                  </a:cubicBezTo>
                  <a:cubicBezTo>
                    <a:pt x="1237" y="213"/>
                    <a:pt x="1298" y="222"/>
                    <a:pt x="1359" y="241"/>
                  </a:cubicBezTo>
                  <a:cubicBezTo>
                    <a:pt x="1632" y="300"/>
                    <a:pt x="1873" y="378"/>
                    <a:pt x="2120" y="436"/>
                  </a:cubicBezTo>
                  <a:cubicBezTo>
                    <a:pt x="2634" y="599"/>
                    <a:pt x="3147" y="762"/>
                    <a:pt x="3661" y="866"/>
                  </a:cubicBezTo>
                  <a:cubicBezTo>
                    <a:pt x="3667" y="868"/>
                    <a:pt x="3674" y="868"/>
                    <a:pt x="3679" y="868"/>
                  </a:cubicBezTo>
                  <a:cubicBezTo>
                    <a:pt x="3753" y="868"/>
                    <a:pt x="3790" y="727"/>
                    <a:pt x="3687" y="703"/>
                  </a:cubicBezTo>
                  <a:cubicBezTo>
                    <a:pt x="2712" y="488"/>
                    <a:pt x="1795" y="137"/>
                    <a:pt x="7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9" name="Google Shape;1879;p10"/>
            <p:cNvSpPr/>
            <p:nvPr/>
          </p:nvSpPr>
          <p:spPr>
            <a:xfrm>
              <a:off x="3215517" y="3327966"/>
              <a:ext cx="178458" cy="85419"/>
            </a:xfrm>
            <a:custGeom>
              <a:avLst/>
              <a:gdLst/>
              <a:ahLst/>
              <a:cxnLst/>
              <a:rect l="l" t="t" r="r" b="b"/>
              <a:pathLst>
                <a:path w="4661" h="2231" extrusionOk="0">
                  <a:moveTo>
                    <a:pt x="4554" y="1"/>
                  </a:moveTo>
                  <a:cubicBezTo>
                    <a:pt x="4549" y="1"/>
                    <a:pt x="4543" y="2"/>
                    <a:pt x="4538" y="4"/>
                  </a:cubicBezTo>
                  <a:cubicBezTo>
                    <a:pt x="3999" y="107"/>
                    <a:pt x="3449" y="155"/>
                    <a:pt x="2898" y="155"/>
                  </a:cubicBezTo>
                  <a:cubicBezTo>
                    <a:pt x="2311" y="155"/>
                    <a:pt x="1723" y="101"/>
                    <a:pt x="1149" y="4"/>
                  </a:cubicBezTo>
                  <a:cubicBezTo>
                    <a:pt x="1091" y="4"/>
                    <a:pt x="1065" y="30"/>
                    <a:pt x="1039" y="82"/>
                  </a:cubicBezTo>
                  <a:cubicBezTo>
                    <a:pt x="961" y="869"/>
                    <a:pt x="473" y="1493"/>
                    <a:pt x="37" y="2117"/>
                  </a:cubicBezTo>
                  <a:cubicBezTo>
                    <a:pt x="0" y="2172"/>
                    <a:pt x="54" y="2231"/>
                    <a:pt x="110" y="2231"/>
                  </a:cubicBezTo>
                  <a:cubicBezTo>
                    <a:pt x="133" y="2231"/>
                    <a:pt x="156" y="2220"/>
                    <a:pt x="174" y="2195"/>
                  </a:cubicBezTo>
                  <a:cubicBezTo>
                    <a:pt x="499" y="1740"/>
                    <a:pt x="798" y="1304"/>
                    <a:pt x="1039" y="817"/>
                  </a:cubicBezTo>
                  <a:cubicBezTo>
                    <a:pt x="1123" y="654"/>
                    <a:pt x="1149" y="465"/>
                    <a:pt x="1201" y="277"/>
                  </a:cubicBezTo>
                  <a:cubicBezTo>
                    <a:pt x="1213" y="205"/>
                    <a:pt x="1267" y="185"/>
                    <a:pt x="1332" y="185"/>
                  </a:cubicBezTo>
                  <a:cubicBezTo>
                    <a:pt x="1417" y="185"/>
                    <a:pt x="1520" y="218"/>
                    <a:pt x="1579" y="218"/>
                  </a:cubicBezTo>
                  <a:cubicBezTo>
                    <a:pt x="2027" y="281"/>
                    <a:pt x="2488" y="315"/>
                    <a:pt x="2950" y="315"/>
                  </a:cubicBezTo>
                  <a:cubicBezTo>
                    <a:pt x="3492" y="315"/>
                    <a:pt x="4037" y="268"/>
                    <a:pt x="4564" y="166"/>
                  </a:cubicBezTo>
                  <a:cubicBezTo>
                    <a:pt x="4660" y="142"/>
                    <a:pt x="4623" y="1"/>
                    <a:pt x="45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0" name="Google Shape;1880;p10"/>
            <p:cNvSpPr/>
            <p:nvPr/>
          </p:nvSpPr>
          <p:spPr>
            <a:xfrm>
              <a:off x="3194918" y="3274058"/>
              <a:ext cx="98743" cy="82892"/>
            </a:xfrm>
            <a:custGeom>
              <a:avLst/>
              <a:gdLst/>
              <a:ahLst/>
              <a:cxnLst/>
              <a:rect l="l" t="t" r="r" b="b"/>
              <a:pathLst>
                <a:path w="2579" h="2165" extrusionOk="0">
                  <a:moveTo>
                    <a:pt x="198" y="0"/>
                  </a:moveTo>
                  <a:cubicBezTo>
                    <a:pt x="139" y="0"/>
                    <a:pt x="113" y="59"/>
                    <a:pt x="139" y="111"/>
                  </a:cubicBezTo>
                  <a:cubicBezTo>
                    <a:pt x="224" y="787"/>
                    <a:pt x="276" y="1412"/>
                    <a:pt x="35" y="2062"/>
                  </a:cubicBezTo>
                  <a:cubicBezTo>
                    <a:pt x="0" y="2128"/>
                    <a:pt x="45" y="2164"/>
                    <a:pt x="91" y="2164"/>
                  </a:cubicBezTo>
                  <a:cubicBezTo>
                    <a:pt x="123" y="2164"/>
                    <a:pt x="155" y="2148"/>
                    <a:pt x="165" y="2114"/>
                  </a:cubicBezTo>
                  <a:cubicBezTo>
                    <a:pt x="423" y="1475"/>
                    <a:pt x="391" y="837"/>
                    <a:pt x="294" y="176"/>
                  </a:cubicBezTo>
                  <a:lnTo>
                    <a:pt x="294" y="176"/>
                  </a:lnTo>
                  <a:cubicBezTo>
                    <a:pt x="651" y="222"/>
                    <a:pt x="1009" y="234"/>
                    <a:pt x="1368" y="234"/>
                  </a:cubicBezTo>
                  <a:cubicBezTo>
                    <a:pt x="1736" y="234"/>
                    <a:pt x="2105" y="221"/>
                    <a:pt x="2474" y="221"/>
                  </a:cubicBezTo>
                  <a:cubicBezTo>
                    <a:pt x="2578" y="221"/>
                    <a:pt x="2578" y="59"/>
                    <a:pt x="2474" y="59"/>
                  </a:cubicBezTo>
                  <a:cubicBezTo>
                    <a:pt x="2105" y="59"/>
                    <a:pt x="1736" y="71"/>
                    <a:pt x="1368" y="71"/>
                  </a:cubicBezTo>
                  <a:cubicBezTo>
                    <a:pt x="977" y="71"/>
                    <a:pt x="587" y="57"/>
                    <a:pt x="1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1" name="Google Shape;1881;p10"/>
            <p:cNvSpPr/>
            <p:nvPr/>
          </p:nvSpPr>
          <p:spPr>
            <a:xfrm>
              <a:off x="3347646" y="3373643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1" y="1"/>
                    <a:pt x="1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2" name="Google Shape;1882;p10"/>
            <p:cNvSpPr/>
            <p:nvPr/>
          </p:nvSpPr>
          <p:spPr>
            <a:xfrm>
              <a:off x="3333212" y="3350977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1"/>
                  </a:moveTo>
                  <a:cubicBezTo>
                    <a:pt x="0" y="1"/>
                    <a:pt x="0" y="268"/>
                    <a:pt x="163" y="268"/>
                  </a:cubicBezTo>
                  <a:cubicBezTo>
                    <a:pt x="352" y="268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3" name="Google Shape;1883;p10"/>
            <p:cNvSpPr/>
            <p:nvPr/>
          </p:nvSpPr>
          <p:spPr>
            <a:xfrm>
              <a:off x="3324750" y="3369661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1"/>
                  </a:moveTo>
                  <a:cubicBezTo>
                    <a:pt x="0" y="1"/>
                    <a:pt x="0" y="267"/>
                    <a:pt x="163" y="267"/>
                  </a:cubicBezTo>
                  <a:cubicBezTo>
                    <a:pt x="351" y="267"/>
                    <a:pt x="351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4" name="Google Shape;1884;p10"/>
            <p:cNvSpPr/>
            <p:nvPr/>
          </p:nvSpPr>
          <p:spPr>
            <a:xfrm>
              <a:off x="3196258" y="3442138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2" y="273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5" name="Google Shape;1885;p10"/>
            <p:cNvSpPr/>
            <p:nvPr/>
          </p:nvSpPr>
          <p:spPr>
            <a:xfrm>
              <a:off x="3192008" y="3419472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0"/>
                  </a:moveTo>
                  <a:cubicBezTo>
                    <a:pt x="1" y="0"/>
                    <a:pt x="1" y="267"/>
                    <a:pt x="163" y="267"/>
                  </a:cubicBezTo>
                  <a:cubicBezTo>
                    <a:pt x="352" y="267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6" name="Google Shape;1886;p10"/>
            <p:cNvSpPr/>
            <p:nvPr/>
          </p:nvSpPr>
          <p:spPr>
            <a:xfrm>
              <a:off x="3175353" y="3435898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1" y="274"/>
                    <a:pt x="351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7" name="Google Shape;1887;p10"/>
            <p:cNvSpPr/>
            <p:nvPr/>
          </p:nvSpPr>
          <p:spPr>
            <a:xfrm>
              <a:off x="3281179" y="3556426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0"/>
                  </a:moveTo>
                  <a:cubicBezTo>
                    <a:pt x="0" y="0"/>
                    <a:pt x="0" y="267"/>
                    <a:pt x="163" y="267"/>
                  </a:cubicBezTo>
                  <a:cubicBezTo>
                    <a:pt x="351" y="267"/>
                    <a:pt x="351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8" name="Google Shape;1888;p10"/>
            <p:cNvSpPr/>
            <p:nvPr/>
          </p:nvSpPr>
          <p:spPr>
            <a:xfrm>
              <a:off x="3270957" y="3539732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9" name="Google Shape;1889;p10"/>
            <p:cNvSpPr/>
            <p:nvPr/>
          </p:nvSpPr>
          <p:spPr>
            <a:xfrm>
              <a:off x="3345655" y="3496162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1" y="1"/>
                    <a:pt x="1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90" name="Google Shape;1890;p10"/>
            <p:cNvSpPr/>
            <p:nvPr/>
          </p:nvSpPr>
          <p:spPr>
            <a:xfrm>
              <a:off x="3420354" y="3543982"/>
              <a:ext cx="13477" cy="10223"/>
            </a:xfrm>
            <a:custGeom>
              <a:avLst/>
              <a:gdLst/>
              <a:ahLst/>
              <a:cxnLst/>
              <a:rect l="l" t="t" r="r" b="b"/>
              <a:pathLst>
                <a:path w="352" h="267" extrusionOk="0">
                  <a:moveTo>
                    <a:pt x="163" y="0"/>
                  </a:moveTo>
                  <a:cubicBezTo>
                    <a:pt x="1" y="0"/>
                    <a:pt x="1" y="267"/>
                    <a:pt x="163" y="267"/>
                  </a:cubicBezTo>
                  <a:cubicBezTo>
                    <a:pt x="352" y="267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91" name="Google Shape;1891;p10"/>
            <p:cNvSpPr/>
            <p:nvPr/>
          </p:nvSpPr>
          <p:spPr>
            <a:xfrm>
              <a:off x="3218924" y="3336313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1" y="273"/>
                    <a:pt x="351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92" name="Google Shape;1892;p10"/>
            <p:cNvSpPr/>
            <p:nvPr/>
          </p:nvSpPr>
          <p:spPr>
            <a:xfrm>
              <a:off x="3262495" y="3298944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93" name="Google Shape;1893;p10"/>
            <p:cNvSpPr/>
            <p:nvPr/>
          </p:nvSpPr>
          <p:spPr>
            <a:xfrm>
              <a:off x="3165131" y="3290751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2" y="273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894" name="Google Shape;1894;p10"/>
          <p:cNvGrpSpPr/>
          <p:nvPr/>
        </p:nvGrpSpPr>
        <p:grpSpPr>
          <a:xfrm>
            <a:off x="9781649" y="-271495"/>
            <a:ext cx="2497300" cy="2438687"/>
            <a:chOff x="3366383" y="3217891"/>
            <a:chExt cx="525187" cy="512861"/>
          </a:xfrm>
        </p:grpSpPr>
        <p:sp>
          <p:nvSpPr>
            <p:cNvPr id="1895" name="Google Shape;1895;p10"/>
            <p:cNvSpPr/>
            <p:nvPr/>
          </p:nvSpPr>
          <p:spPr>
            <a:xfrm flipH="1">
              <a:off x="3389775" y="3219116"/>
              <a:ext cx="324755" cy="188949"/>
            </a:xfrm>
            <a:custGeom>
              <a:avLst/>
              <a:gdLst/>
              <a:ahLst/>
              <a:cxnLst/>
              <a:rect l="l" t="t" r="r" b="b"/>
              <a:pathLst>
                <a:path w="8482" h="4935" extrusionOk="0">
                  <a:moveTo>
                    <a:pt x="110" y="0"/>
                  </a:moveTo>
                  <a:cubicBezTo>
                    <a:pt x="48" y="0"/>
                    <a:pt x="0" y="76"/>
                    <a:pt x="39" y="135"/>
                  </a:cubicBezTo>
                  <a:cubicBezTo>
                    <a:pt x="1041" y="1383"/>
                    <a:pt x="2452" y="2411"/>
                    <a:pt x="3915" y="3009"/>
                  </a:cubicBezTo>
                  <a:cubicBezTo>
                    <a:pt x="5379" y="3608"/>
                    <a:pt x="7193" y="3634"/>
                    <a:pt x="8305" y="4908"/>
                  </a:cubicBezTo>
                  <a:cubicBezTo>
                    <a:pt x="8324" y="4927"/>
                    <a:pt x="8345" y="4935"/>
                    <a:pt x="8365" y="4935"/>
                  </a:cubicBezTo>
                  <a:cubicBezTo>
                    <a:pt x="8427" y="4935"/>
                    <a:pt x="8481" y="4857"/>
                    <a:pt x="8442" y="4798"/>
                  </a:cubicBezTo>
                  <a:cubicBezTo>
                    <a:pt x="7434" y="3660"/>
                    <a:pt x="5893" y="3497"/>
                    <a:pt x="4507" y="3061"/>
                  </a:cubicBezTo>
                  <a:cubicBezTo>
                    <a:pt x="2855" y="2521"/>
                    <a:pt x="1255" y="1383"/>
                    <a:pt x="176" y="31"/>
                  </a:cubicBezTo>
                  <a:cubicBezTo>
                    <a:pt x="154" y="9"/>
                    <a:pt x="132" y="0"/>
                    <a:pt x="1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96" name="Google Shape;1896;p10"/>
            <p:cNvSpPr/>
            <p:nvPr/>
          </p:nvSpPr>
          <p:spPr>
            <a:xfrm flipH="1">
              <a:off x="3407427" y="3289717"/>
              <a:ext cx="75273" cy="140285"/>
            </a:xfrm>
            <a:custGeom>
              <a:avLst/>
              <a:gdLst/>
              <a:ahLst/>
              <a:cxnLst/>
              <a:rect l="l" t="t" r="r" b="b"/>
              <a:pathLst>
                <a:path w="1966" h="3664" extrusionOk="0">
                  <a:moveTo>
                    <a:pt x="1844" y="0"/>
                  </a:moveTo>
                  <a:cubicBezTo>
                    <a:pt x="1826" y="0"/>
                    <a:pt x="1806" y="8"/>
                    <a:pt x="1789" y="27"/>
                  </a:cubicBezTo>
                  <a:cubicBezTo>
                    <a:pt x="1301" y="463"/>
                    <a:pt x="351" y="892"/>
                    <a:pt x="189" y="1601"/>
                  </a:cubicBezTo>
                  <a:cubicBezTo>
                    <a:pt x="0" y="2277"/>
                    <a:pt x="624" y="2980"/>
                    <a:pt x="787" y="3604"/>
                  </a:cubicBezTo>
                  <a:cubicBezTo>
                    <a:pt x="787" y="3646"/>
                    <a:pt x="811" y="3664"/>
                    <a:pt x="838" y="3664"/>
                  </a:cubicBezTo>
                  <a:cubicBezTo>
                    <a:pt x="883" y="3664"/>
                    <a:pt x="940" y="3617"/>
                    <a:pt x="924" y="3552"/>
                  </a:cubicBezTo>
                  <a:cubicBezTo>
                    <a:pt x="787" y="2954"/>
                    <a:pt x="351" y="2440"/>
                    <a:pt x="299" y="1790"/>
                  </a:cubicBezTo>
                  <a:cubicBezTo>
                    <a:pt x="241" y="1113"/>
                    <a:pt x="1463" y="541"/>
                    <a:pt x="1925" y="138"/>
                  </a:cubicBezTo>
                  <a:cubicBezTo>
                    <a:pt x="1966" y="92"/>
                    <a:pt x="1908" y="0"/>
                    <a:pt x="18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97" name="Google Shape;1897;p10"/>
            <p:cNvSpPr/>
            <p:nvPr/>
          </p:nvSpPr>
          <p:spPr>
            <a:xfrm flipH="1">
              <a:off x="3376222" y="3338380"/>
              <a:ext cx="101270" cy="20943"/>
            </a:xfrm>
            <a:custGeom>
              <a:avLst/>
              <a:gdLst/>
              <a:ahLst/>
              <a:cxnLst/>
              <a:rect l="l" t="t" r="r" b="b"/>
              <a:pathLst>
                <a:path w="2645" h="547" extrusionOk="0">
                  <a:moveTo>
                    <a:pt x="2540" y="1"/>
                  </a:moveTo>
                  <a:cubicBezTo>
                    <a:pt x="2533" y="1"/>
                    <a:pt x="2525" y="2"/>
                    <a:pt x="2518" y="5"/>
                  </a:cubicBezTo>
                  <a:cubicBezTo>
                    <a:pt x="1780" y="206"/>
                    <a:pt x="1019" y="384"/>
                    <a:pt x="235" y="384"/>
                  </a:cubicBezTo>
                  <a:cubicBezTo>
                    <a:pt x="183" y="384"/>
                    <a:pt x="131" y="384"/>
                    <a:pt x="79" y="382"/>
                  </a:cubicBezTo>
                  <a:cubicBezTo>
                    <a:pt x="1" y="382"/>
                    <a:pt x="1" y="545"/>
                    <a:pt x="79" y="545"/>
                  </a:cubicBezTo>
                  <a:cubicBezTo>
                    <a:pt x="131" y="546"/>
                    <a:pt x="183" y="547"/>
                    <a:pt x="236" y="547"/>
                  </a:cubicBezTo>
                  <a:cubicBezTo>
                    <a:pt x="1023" y="547"/>
                    <a:pt x="1812" y="369"/>
                    <a:pt x="2544" y="167"/>
                  </a:cubicBezTo>
                  <a:cubicBezTo>
                    <a:pt x="2644" y="138"/>
                    <a:pt x="2610" y="1"/>
                    <a:pt x="254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98" name="Google Shape;1898;p10"/>
            <p:cNvSpPr/>
            <p:nvPr/>
          </p:nvSpPr>
          <p:spPr>
            <a:xfrm flipH="1">
              <a:off x="3397510" y="3279265"/>
              <a:ext cx="26189" cy="20714"/>
            </a:xfrm>
            <a:custGeom>
              <a:avLst/>
              <a:gdLst/>
              <a:ahLst/>
              <a:cxnLst/>
              <a:rect l="l" t="t" r="r" b="b"/>
              <a:pathLst>
                <a:path w="684" h="541" extrusionOk="0">
                  <a:moveTo>
                    <a:pt x="326" y="1"/>
                  </a:moveTo>
                  <a:cubicBezTo>
                    <a:pt x="1" y="1"/>
                    <a:pt x="1" y="541"/>
                    <a:pt x="326" y="541"/>
                  </a:cubicBezTo>
                  <a:cubicBezTo>
                    <a:pt x="683" y="541"/>
                    <a:pt x="683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99" name="Google Shape;1899;p10"/>
            <p:cNvSpPr/>
            <p:nvPr/>
          </p:nvSpPr>
          <p:spPr>
            <a:xfrm flipH="1">
              <a:off x="3366383" y="3333326"/>
              <a:ext cx="26189" cy="20675"/>
            </a:xfrm>
            <a:custGeom>
              <a:avLst/>
              <a:gdLst/>
              <a:ahLst/>
              <a:cxnLst/>
              <a:rect l="l" t="t" r="r" b="b"/>
              <a:pathLst>
                <a:path w="684" h="540" extrusionOk="0">
                  <a:moveTo>
                    <a:pt x="326" y="0"/>
                  </a:moveTo>
                  <a:cubicBezTo>
                    <a:pt x="0" y="0"/>
                    <a:pt x="0" y="540"/>
                    <a:pt x="326" y="540"/>
                  </a:cubicBezTo>
                  <a:cubicBezTo>
                    <a:pt x="683" y="540"/>
                    <a:pt x="683" y="0"/>
                    <a:pt x="3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00" name="Google Shape;1900;p10"/>
            <p:cNvSpPr/>
            <p:nvPr/>
          </p:nvSpPr>
          <p:spPr>
            <a:xfrm flipH="1">
              <a:off x="3376835" y="3392327"/>
              <a:ext cx="25959" cy="20943"/>
            </a:xfrm>
            <a:custGeom>
              <a:avLst/>
              <a:gdLst/>
              <a:ahLst/>
              <a:cxnLst/>
              <a:rect l="l" t="t" r="r" b="b"/>
              <a:pathLst>
                <a:path w="678" h="547" extrusionOk="0">
                  <a:moveTo>
                    <a:pt x="326" y="1"/>
                  </a:moveTo>
                  <a:cubicBezTo>
                    <a:pt x="1" y="1"/>
                    <a:pt x="1" y="547"/>
                    <a:pt x="326" y="547"/>
                  </a:cubicBezTo>
                  <a:cubicBezTo>
                    <a:pt x="677" y="547"/>
                    <a:pt x="677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01" name="Google Shape;1901;p10"/>
            <p:cNvSpPr/>
            <p:nvPr/>
          </p:nvSpPr>
          <p:spPr>
            <a:xfrm flipH="1">
              <a:off x="3437100" y="3418209"/>
              <a:ext cx="25959" cy="20982"/>
            </a:xfrm>
            <a:custGeom>
              <a:avLst/>
              <a:gdLst/>
              <a:ahLst/>
              <a:cxnLst/>
              <a:rect l="l" t="t" r="r" b="b"/>
              <a:pathLst>
                <a:path w="678" h="548" extrusionOk="0">
                  <a:moveTo>
                    <a:pt x="326" y="1"/>
                  </a:moveTo>
                  <a:cubicBezTo>
                    <a:pt x="1" y="1"/>
                    <a:pt x="1" y="547"/>
                    <a:pt x="326" y="547"/>
                  </a:cubicBezTo>
                  <a:cubicBezTo>
                    <a:pt x="677" y="547"/>
                    <a:pt x="677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02" name="Google Shape;1902;p10"/>
            <p:cNvSpPr/>
            <p:nvPr/>
          </p:nvSpPr>
          <p:spPr>
            <a:xfrm flipH="1">
              <a:off x="3688110" y="3259547"/>
              <a:ext cx="203460" cy="471204"/>
            </a:xfrm>
            <a:custGeom>
              <a:avLst/>
              <a:gdLst/>
              <a:ahLst/>
              <a:cxnLst/>
              <a:rect l="l" t="t" r="r" b="b"/>
              <a:pathLst>
                <a:path w="5314" h="12307" extrusionOk="0">
                  <a:moveTo>
                    <a:pt x="1608" y="227"/>
                  </a:moveTo>
                  <a:lnTo>
                    <a:pt x="1608" y="227"/>
                  </a:lnTo>
                  <a:cubicBezTo>
                    <a:pt x="3097" y="1781"/>
                    <a:pt x="3968" y="3729"/>
                    <a:pt x="4364" y="5803"/>
                  </a:cubicBezTo>
                  <a:cubicBezTo>
                    <a:pt x="4579" y="6909"/>
                    <a:pt x="4663" y="8021"/>
                    <a:pt x="4637" y="9133"/>
                  </a:cubicBezTo>
                  <a:cubicBezTo>
                    <a:pt x="4637" y="9647"/>
                    <a:pt x="4579" y="10193"/>
                    <a:pt x="4527" y="10707"/>
                  </a:cubicBezTo>
                  <a:cubicBezTo>
                    <a:pt x="4475" y="11006"/>
                    <a:pt x="4449" y="11299"/>
                    <a:pt x="4390" y="11598"/>
                  </a:cubicBezTo>
                  <a:cubicBezTo>
                    <a:pt x="4367" y="11742"/>
                    <a:pt x="4385" y="12078"/>
                    <a:pt x="4241" y="12078"/>
                  </a:cubicBezTo>
                  <a:cubicBezTo>
                    <a:pt x="4222" y="12078"/>
                    <a:pt x="4200" y="12073"/>
                    <a:pt x="4176" y="12060"/>
                  </a:cubicBezTo>
                  <a:cubicBezTo>
                    <a:pt x="3311" y="11598"/>
                    <a:pt x="2686" y="10623"/>
                    <a:pt x="2172" y="9784"/>
                  </a:cubicBezTo>
                  <a:cubicBezTo>
                    <a:pt x="1574" y="8782"/>
                    <a:pt x="1249" y="7618"/>
                    <a:pt x="1060" y="6454"/>
                  </a:cubicBezTo>
                  <a:cubicBezTo>
                    <a:pt x="709" y="4581"/>
                    <a:pt x="137" y="1791"/>
                    <a:pt x="1600" y="243"/>
                  </a:cubicBezTo>
                  <a:cubicBezTo>
                    <a:pt x="1603" y="238"/>
                    <a:pt x="1606" y="233"/>
                    <a:pt x="1608" y="227"/>
                  </a:cubicBezTo>
                  <a:close/>
                  <a:moveTo>
                    <a:pt x="1591" y="1"/>
                  </a:moveTo>
                  <a:cubicBezTo>
                    <a:pt x="1538" y="1"/>
                    <a:pt x="1493" y="55"/>
                    <a:pt x="1509" y="111"/>
                  </a:cubicBezTo>
                  <a:lnTo>
                    <a:pt x="1509" y="111"/>
                  </a:lnTo>
                  <a:cubicBezTo>
                    <a:pt x="1494" y="115"/>
                    <a:pt x="1478" y="124"/>
                    <a:pt x="1464" y="139"/>
                  </a:cubicBezTo>
                  <a:cubicBezTo>
                    <a:pt x="0" y="1706"/>
                    <a:pt x="573" y="4392"/>
                    <a:pt x="872" y="6291"/>
                  </a:cubicBezTo>
                  <a:cubicBezTo>
                    <a:pt x="1060" y="7592"/>
                    <a:pt x="1437" y="8860"/>
                    <a:pt x="2114" y="9998"/>
                  </a:cubicBezTo>
                  <a:cubicBezTo>
                    <a:pt x="2628" y="10870"/>
                    <a:pt x="3363" y="11871"/>
                    <a:pt x="4312" y="12307"/>
                  </a:cubicBezTo>
                  <a:cubicBezTo>
                    <a:pt x="4364" y="12307"/>
                    <a:pt x="4416" y="12307"/>
                    <a:pt x="4416" y="12248"/>
                  </a:cubicBezTo>
                  <a:cubicBezTo>
                    <a:pt x="5314" y="8080"/>
                    <a:pt x="4741" y="3202"/>
                    <a:pt x="1652" y="28"/>
                  </a:cubicBezTo>
                  <a:cubicBezTo>
                    <a:pt x="1633" y="9"/>
                    <a:pt x="1611" y="1"/>
                    <a:pt x="159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03" name="Google Shape;1903;p10"/>
            <p:cNvSpPr/>
            <p:nvPr/>
          </p:nvSpPr>
          <p:spPr>
            <a:xfrm flipH="1">
              <a:off x="3720808" y="3265826"/>
              <a:ext cx="116739" cy="462858"/>
            </a:xfrm>
            <a:custGeom>
              <a:avLst/>
              <a:gdLst/>
              <a:ahLst/>
              <a:cxnLst/>
              <a:rect l="l" t="t" r="r" b="b"/>
              <a:pathLst>
                <a:path w="3049" h="12089" extrusionOk="0">
                  <a:moveTo>
                    <a:pt x="108" y="1"/>
                  </a:moveTo>
                  <a:cubicBezTo>
                    <a:pt x="67" y="1"/>
                    <a:pt x="26" y="27"/>
                    <a:pt x="26" y="79"/>
                  </a:cubicBezTo>
                  <a:cubicBezTo>
                    <a:pt x="0" y="2355"/>
                    <a:pt x="787" y="4631"/>
                    <a:pt x="1249" y="6830"/>
                  </a:cubicBezTo>
                  <a:cubicBezTo>
                    <a:pt x="1490" y="7942"/>
                    <a:pt x="1926" y="8969"/>
                    <a:pt x="2140" y="10081"/>
                  </a:cubicBezTo>
                  <a:cubicBezTo>
                    <a:pt x="2251" y="10758"/>
                    <a:pt x="2355" y="11571"/>
                    <a:pt x="2875" y="12058"/>
                  </a:cubicBezTo>
                  <a:cubicBezTo>
                    <a:pt x="2895" y="12080"/>
                    <a:pt x="2917" y="12089"/>
                    <a:pt x="2937" y="12089"/>
                  </a:cubicBezTo>
                  <a:cubicBezTo>
                    <a:pt x="2998" y="12089"/>
                    <a:pt x="3049" y="12011"/>
                    <a:pt x="3005" y="11948"/>
                  </a:cubicBezTo>
                  <a:cubicBezTo>
                    <a:pt x="2439" y="11434"/>
                    <a:pt x="2387" y="10485"/>
                    <a:pt x="2225" y="9782"/>
                  </a:cubicBezTo>
                  <a:cubicBezTo>
                    <a:pt x="2030" y="8781"/>
                    <a:pt x="1626" y="7805"/>
                    <a:pt x="1412" y="6803"/>
                  </a:cubicBezTo>
                  <a:cubicBezTo>
                    <a:pt x="924" y="4605"/>
                    <a:pt x="163" y="2329"/>
                    <a:pt x="189" y="79"/>
                  </a:cubicBezTo>
                  <a:cubicBezTo>
                    <a:pt x="189" y="27"/>
                    <a:pt x="148" y="1"/>
                    <a:pt x="10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04" name="Google Shape;1904;p10"/>
            <p:cNvSpPr/>
            <p:nvPr/>
          </p:nvSpPr>
          <p:spPr>
            <a:xfrm flipH="1">
              <a:off x="3706106" y="3520053"/>
              <a:ext cx="120223" cy="98782"/>
            </a:xfrm>
            <a:custGeom>
              <a:avLst/>
              <a:gdLst/>
              <a:ahLst/>
              <a:cxnLst/>
              <a:rect l="l" t="t" r="r" b="b"/>
              <a:pathLst>
                <a:path w="3140" h="2580" extrusionOk="0">
                  <a:moveTo>
                    <a:pt x="1008" y="1"/>
                  </a:moveTo>
                  <a:cubicBezTo>
                    <a:pt x="982" y="1"/>
                    <a:pt x="924" y="27"/>
                    <a:pt x="924" y="53"/>
                  </a:cubicBezTo>
                  <a:cubicBezTo>
                    <a:pt x="598" y="866"/>
                    <a:pt x="306" y="1653"/>
                    <a:pt x="33" y="2466"/>
                  </a:cubicBezTo>
                  <a:cubicBezTo>
                    <a:pt x="1" y="2533"/>
                    <a:pt x="49" y="2579"/>
                    <a:pt x="98" y="2579"/>
                  </a:cubicBezTo>
                  <a:cubicBezTo>
                    <a:pt x="128" y="2579"/>
                    <a:pt x="159" y="2561"/>
                    <a:pt x="169" y="2518"/>
                  </a:cubicBezTo>
                  <a:cubicBezTo>
                    <a:pt x="410" y="1789"/>
                    <a:pt x="683" y="1080"/>
                    <a:pt x="956" y="378"/>
                  </a:cubicBezTo>
                  <a:cubicBezTo>
                    <a:pt x="998" y="267"/>
                    <a:pt x="1054" y="228"/>
                    <a:pt x="1121" y="228"/>
                  </a:cubicBezTo>
                  <a:cubicBezTo>
                    <a:pt x="1219" y="228"/>
                    <a:pt x="1338" y="312"/>
                    <a:pt x="1470" y="378"/>
                  </a:cubicBezTo>
                  <a:cubicBezTo>
                    <a:pt x="1685" y="489"/>
                    <a:pt x="1873" y="593"/>
                    <a:pt x="2094" y="729"/>
                  </a:cubicBezTo>
                  <a:cubicBezTo>
                    <a:pt x="2387" y="892"/>
                    <a:pt x="2686" y="1054"/>
                    <a:pt x="3011" y="1165"/>
                  </a:cubicBezTo>
                  <a:cubicBezTo>
                    <a:pt x="3018" y="1167"/>
                    <a:pt x="3024" y="1168"/>
                    <a:pt x="3029" y="1168"/>
                  </a:cubicBezTo>
                  <a:cubicBezTo>
                    <a:pt x="3103" y="1168"/>
                    <a:pt x="3140" y="1027"/>
                    <a:pt x="3037" y="1002"/>
                  </a:cubicBezTo>
                  <a:cubicBezTo>
                    <a:pt x="2335" y="729"/>
                    <a:pt x="1711" y="268"/>
                    <a:pt x="100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05" name="Google Shape;1905;p10"/>
            <p:cNvSpPr/>
            <p:nvPr/>
          </p:nvSpPr>
          <p:spPr>
            <a:xfrm flipH="1">
              <a:off x="3716750" y="3427704"/>
              <a:ext cx="140477" cy="79064"/>
            </a:xfrm>
            <a:custGeom>
              <a:avLst/>
              <a:gdLst/>
              <a:ahLst/>
              <a:cxnLst/>
              <a:rect l="l" t="t" r="r" b="b"/>
              <a:pathLst>
                <a:path w="3669" h="2065" extrusionOk="0">
                  <a:moveTo>
                    <a:pt x="1327" y="0"/>
                  </a:moveTo>
                  <a:cubicBezTo>
                    <a:pt x="1301" y="0"/>
                    <a:pt x="1243" y="0"/>
                    <a:pt x="1217" y="52"/>
                  </a:cubicBezTo>
                  <a:cubicBezTo>
                    <a:pt x="1054" y="377"/>
                    <a:pt x="866" y="676"/>
                    <a:pt x="651" y="976"/>
                  </a:cubicBezTo>
                  <a:cubicBezTo>
                    <a:pt x="462" y="1275"/>
                    <a:pt x="267" y="1678"/>
                    <a:pt x="27" y="1899"/>
                  </a:cubicBezTo>
                  <a:cubicBezTo>
                    <a:pt x="1" y="1925"/>
                    <a:pt x="1" y="1951"/>
                    <a:pt x="1" y="1977"/>
                  </a:cubicBezTo>
                  <a:lnTo>
                    <a:pt x="1" y="2003"/>
                  </a:lnTo>
                  <a:cubicBezTo>
                    <a:pt x="1" y="2029"/>
                    <a:pt x="27" y="2062"/>
                    <a:pt x="53" y="2062"/>
                  </a:cubicBezTo>
                  <a:lnTo>
                    <a:pt x="79" y="2062"/>
                  </a:lnTo>
                  <a:cubicBezTo>
                    <a:pt x="85" y="2064"/>
                    <a:pt x="91" y="2065"/>
                    <a:pt x="97" y="2065"/>
                  </a:cubicBezTo>
                  <a:cubicBezTo>
                    <a:pt x="170" y="2065"/>
                    <a:pt x="207" y="1923"/>
                    <a:pt x="105" y="1899"/>
                  </a:cubicBezTo>
                  <a:lnTo>
                    <a:pt x="105" y="1899"/>
                  </a:lnTo>
                  <a:cubicBezTo>
                    <a:pt x="199" y="1914"/>
                    <a:pt x="175" y="1993"/>
                    <a:pt x="182" y="1993"/>
                  </a:cubicBezTo>
                  <a:cubicBezTo>
                    <a:pt x="186" y="1993"/>
                    <a:pt x="207" y="1951"/>
                    <a:pt x="300" y="1815"/>
                  </a:cubicBezTo>
                  <a:cubicBezTo>
                    <a:pt x="404" y="1626"/>
                    <a:pt x="567" y="1411"/>
                    <a:pt x="703" y="1216"/>
                  </a:cubicBezTo>
                  <a:cubicBezTo>
                    <a:pt x="754" y="1115"/>
                    <a:pt x="1247" y="239"/>
                    <a:pt x="1370" y="239"/>
                  </a:cubicBezTo>
                  <a:cubicBezTo>
                    <a:pt x="1373" y="239"/>
                    <a:pt x="1377" y="239"/>
                    <a:pt x="1379" y="241"/>
                  </a:cubicBezTo>
                  <a:cubicBezTo>
                    <a:pt x="2088" y="728"/>
                    <a:pt x="2843" y="1028"/>
                    <a:pt x="3519" y="1541"/>
                  </a:cubicBezTo>
                  <a:cubicBezTo>
                    <a:pt x="3533" y="1551"/>
                    <a:pt x="3547" y="1556"/>
                    <a:pt x="3560" y="1556"/>
                  </a:cubicBezTo>
                  <a:cubicBezTo>
                    <a:pt x="3625" y="1556"/>
                    <a:pt x="3669" y="1449"/>
                    <a:pt x="3604" y="1379"/>
                  </a:cubicBezTo>
                  <a:cubicBezTo>
                    <a:pt x="2901" y="839"/>
                    <a:pt x="2056" y="514"/>
                    <a:pt x="13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06" name="Google Shape;1906;p10"/>
            <p:cNvSpPr/>
            <p:nvPr/>
          </p:nvSpPr>
          <p:spPr>
            <a:xfrm flipH="1">
              <a:off x="3750672" y="3356758"/>
              <a:ext cx="123477" cy="42001"/>
            </a:xfrm>
            <a:custGeom>
              <a:avLst/>
              <a:gdLst/>
              <a:ahLst/>
              <a:cxnLst/>
              <a:rect l="l" t="t" r="r" b="b"/>
              <a:pathLst>
                <a:path w="3225" h="1097" extrusionOk="0">
                  <a:moveTo>
                    <a:pt x="1423" y="0"/>
                  </a:moveTo>
                  <a:cubicBezTo>
                    <a:pt x="1358" y="0"/>
                    <a:pt x="1294" y="4"/>
                    <a:pt x="1230" y="13"/>
                  </a:cubicBezTo>
                  <a:cubicBezTo>
                    <a:pt x="1035" y="39"/>
                    <a:pt x="904" y="279"/>
                    <a:pt x="794" y="390"/>
                  </a:cubicBezTo>
                  <a:cubicBezTo>
                    <a:pt x="579" y="604"/>
                    <a:pt x="306" y="767"/>
                    <a:pt x="59" y="956"/>
                  </a:cubicBezTo>
                  <a:cubicBezTo>
                    <a:pt x="1" y="1019"/>
                    <a:pt x="62" y="1096"/>
                    <a:pt x="130" y="1096"/>
                  </a:cubicBezTo>
                  <a:cubicBezTo>
                    <a:pt x="152" y="1096"/>
                    <a:pt x="176" y="1088"/>
                    <a:pt x="196" y="1066"/>
                  </a:cubicBezTo>
                  <a:cubicBezTo>
                    <a:pt x="469" y="825"/>
                    <a:pt x="794" y="604"/>
                    <a:pt x="1067" y="305"/>
                  </a:cubicBezTo>
                  <a:cubicBezTo>
                    <a:pt x="1168" y="198"/>
                    <a:pt x="1315" y="156"/>
                    <a:pt x="1487" y="156"/>
                  </a:cubicBezTo>
                  <a:cubicBezTo>
                    <a:pt x="2000" y="156"/>
                    <a:pt x="2731" y="526"/>
                    <a:pt x="3096" y="604"/>
                  </a:cubicBezTo>
                  <a:cubicBezTo>
                    <a:pt x="3102" y="606"/>
                    <a:pt x="3108" y="607"/>
                    <a:pt x="3114" y="607"/>
                  </a:cubicBezTo>
                  <a:cubicBezTo>
                    <a:pt x="3187" y="607"/>
                    <a:pt x="3225" y="466"/>
                    <a:pt x="3122" y="442"/>
                  </a:cubicBezTo>
                  <a:cubicBezTo>
                    <a:pt x="2589" y="319"/>
                    <a:pt x="2008" y="0"/>
                    <a:pt x="142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07" name="Google Shape;1907;p10"/>
            <p:cNvSpPr/>
            <p:nvPr/>
          </p:nvSpPr>
          <p:spPr>
            <a:xfrm flipH="1">
              <a:off x="3490892" y="3227501"/>
              <a:ext cx="352896" cy="364229"/>
            </a:xfrm>
            <a:custGeom>
              <a:avLst/>
              <a:gdLst/>
              <a:ahLst/>
              <a:cxnLst/>
              <a:rect l="l" t="t" r="r" b="b"/>
              <a:pathLst>
                <a:path w="9217" h="9513" extrusionOk="0">
                  <a:moveTo>
                    <a:pt x="1" y="0"/>
                  </a:moveTo>
                  <a:cubicBezTo>
                    <a:pt x="1" y="1080"/>
                    <a:pt x="866" y="2706"/>
                    <a:pt x="1087" y="3902"/>
                  </a:cubicBezTo>
                  <a:cubicBezTo>
                    <a:pt x="1191" y="4553"/>
                    <a:pt x="762" y="6283"/>
                    <a:pt x="1302" y="6718"/>
                  </a:cubicBezTo>
                  <a:cubicBezTo>
                    <a:pt x="1489" y="6884"/>
                    <a:pt x="1664" y="6955"/>
                    <a:pt x="1827" y="6955"/>
                  </a:cubicBezTo>
                  <a:cubicBezTo>
                    <a:pt x="2511" y="6955"/>
                    <a:pt x="2969" y="5707"/>
                    <a:pt x="3142" y="5092"/>
                  </a:cubicBezTo>
                  <a:lnTo>
                    <a:pt x="3142" y="5092"/>
                  </a:lnTo>
                  <a:cubicBezTo>
                    <a:pt x="3467" y="6068"/>
                    <a:pt x="2928" y="7804"/>
                    <a:pt x="3578" y="8669"/>
                  </a:cubicBezTo>
                  <a:cubicBezTo>
                    <a:pt x="3837" y="9044"/>
                    <a:pt x="4081" y="9197"/>
                    <a:pt x="4299" y="9197"/>
                  </a:cubicBezTo>
                  <a:cubicBezTo>
                    <a:pt x="4904" y="9197"/>
                    <a:pt x="5314" y="8028"/>
                    <a:pt x="5314" y="7154"/>
                  </a:cubicBezTo>
                  <a:cubicBezTo>
                    <a:pt x="5798" y="7637"/>
                    <a:pt x="6719" y="9513"/>
                    <a:pt x="7606" y="9513"/>
                  </a:cubicBezTo>
                  <a:cubicBezTo>
                    <a:pt x="7710" y="9513"/>
                    <a:pt x="7814" y="9487"/>
                    <a:pt x="7916" y="9430"/>
                  </a:cubicBezTo>
                  <a:cubicBezTo>
                    <a:pt x="8995" y="8884"/>
                    <a:pt x="7591" y="6829"/>
                    <a:pt x="7044" y="6283"/>
                  </a:cubicBezTo>
                  <a:cubicBezTo>
                    <a:pt x="7121" y="6257"/>
                    <a:pt x="7207" y="6247"/>
                    <a:pt x="7300" y="6247"/>
                  </a:cubicBezTo>
                  <a:cubicBezTo>
                    <a:pt x="7692" y="6247"/>
                    <a:pt x="8197" y="6433"/>
                    <a:pt x="8594" y="6433"/>
                  </a:cubicBezTo>
                  <a:cubicBezTo>
                    <a:pt x="8894" y="6433"/>
                    <a:pt x="9133" y="6327"/>
                    <a:pt x="9217" y="5957"/>
                  </a:cubicBezTo>
                  <a:cubicBezTo>
                    <a:pt x="8891" y="4553"/>
                    <a:pt x="7695" y="4006"/>
                    <a:pt x="6505" y="3577"/>
                  </a:cubicBezTo>
                  <a:cubicBezTo>
                    <a:pt x="7369" y="3141"/>
                    <a:pt x="8670" y="3252"/>
                    <a:pt x="8456" y="2276"/>
                  </a:cubicBezTo>
                  <a:cubicBezTo>
                    <a:pt x="8130" y="1405"/>
                    <a:pt x="6394" y="1190"/>
                    <a:pt x="5744" y="976"/>
                  </a:cubicBezTo>
                  <a:cubicBezTo>
                    <a:pt x="4014" y="540"/>
                    <a:pt x="1952" y="104"/>
                    <a:pt x="111" y="10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08" name="Google Shape;1908;p10"/>
            <p:cNvSpPr/>
            <p:nvPr/>
          </p:nvSpPr>
          <p:spPr>
            <a:xfrm flipH="1">
              <a:off x="3567428" y="3217891"/>
              <a:ext cx="295694" cy="330459"/>
            </a:xfrm>
            <a:custGeom>
              <a:avLst/>
              <a:gdLst/>
              <a:ahLst/>
              <a:cxnLst/>
              <a:rect l="l" t="t" r="r" b="b"/>
              <a:pathLst>
                <a:path w="7723" h="8631" extrusionOk="0">
                  <a:moveTo>
                    <a:pt x="153" y="1"/>
                  </a:moveTo>
                  <a:cubicBezTo>
                    <a:pt x="58" y="1"/>
                    <a:pt x="1" y="119"/>
                    <a:pt x="96" y="167"/>
                  </a:cubicBezTo>
                  <a:cubicBezTo>
                    <a:pt x="3485" y="1877"/>
                    <a:pt x="6008" y="5181"/>
                    <a:pt x="7549" y="8595"/>
                  </a:cubicBezTo>
                  <a:cubicBezTo>
                    <a:pt x="7557" y="8620"/>
                    <a:pt x="7577" y="8630"/>
                    <a:pt x="7599" y="8630"/>
                  </a:cubicBezTo>
                  <a:cubicBezTo>
                    <a:pt x="7653" y="8630"/>
                    <a:pt x="7723" y="8572"/>
                    <a:pt x="7686" y="8517"/>
                  </a:cubicBezTo>
                  <a:cubicBezTo>
                    <a:pt x="6145" y="5070"/>
                    <a:pt x="3595" y="1740"/>
                    <a:pt x="181" y="4"/>
                  </a:cubicBezTo>
                  <a:cubicBezTo>
                    <a:pt x="171" y="2"/>
                    <a:pt x="162" y="1"/>
                    <a:pt x="1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09" name="Google Shape;1909;p10"/>
            <p:cNvSpPr/>
            <p:nvPr/>
          </p:nvSpPr>
          <p:spPr>
            <a:xfrm flipH="1">
              <a:off x="3538024" y="3402779"/>
              <a:ext cx="145110" cy="120070"/>
            </a:xfrm>
            <a:custGeom>
              <a:avLst/>
              <a:gdLst/>
              <a:ahLst/>
              <a:cxnLst/>
              <a:rect l="l" t="t" r="r" b="b"/>
              <a:pathLst>
                <a:path w="3790" h="3136" extrusionOk="0">
                  <a:moveTo>
                    <a:pt x="793" y="1"/>
                  </a:moveTo>
                  <a:cubicBezTo>
                    <a:pt x="761" y="1"/>
                    <a:pt x="709" y="53"/>
                    <a:pt x="709" y="79"/>
                  </a:cubicBezTo>
                  <a:cubicBezTo>
                    <a:pt x="709" y="1139"/>
                    <a:pt x="409" y="2088"/>
                    <a:pt x="32" y="3038"/>
                  </a:cubicBezTo>
                  <a:cubicBezTo>
                    <a:pt x="1" y="3101"/>
                    <a:pt x="48" y="3135"/>
                    <a:pt x="96" y="3135"/>
                  </a:cubicBezTo>
                  <a:cubicBezTo>
                    <a:pt x="127" y="3135"/>
                    <a:pt x="159" y="3121"/>
                    <a:pt x="169" y="3090"/>
                  </a:cubicBezTo>
                  <a:cubicBezTo>
                    <a:pt x="494" y="2303"/>
                    <a:pt x="761" y="1490"/>
                    <a:pt x="871" y="651"/>
                  </a:cubicBezTo>
                  <a:lnTo>
                    <a:pt x="871" y="274"/>
                  </a:lnTo>
                  <a:cubicBezTo>
                    <a:pt x="973" y="237"/>
                    <a:pt x="1075" y="213"/>
                    <a:pt x="1176" y="213"/>
                  </a:cubicBezTo>
                  <a:cubicBezTo>
                    <a:pt x="1237" y="213"/>
                    <a:pt x="1298" y="222"/>
                    <a:pt x="1359" y="241"/>
                  </a:cubicBezTo>
                  <a:cubicBezTo>
                    <a:pt x="1632" y="300"/>
                    <a:pt x="1873" y="378"/>
                    <a:pt x="2120" y="436"/>
                  </a:cubicBezTo>
                  <a:cubicBezTo>
                    <a:pt x="2634" y="599"/>
                    <a:pt x="3147" y="762"/>
                    <a:pt x="3661" y="866"/>
                  </a:cubicBezTo>
                  <a:cubicBezTo>
                    <a:pt x="3667" y="868"/>
                    <a:pt x="3674" y="868"/>
                    <a:pt x="3679" y="868"/>
                  </a:cubicBezTo>
                  <a:cubicBezTo>
                    <a:pt x="3753" y="868"/>
                    <a:pt x="3790" y="727"/>
                    <a:pt x="3687" y="703"/>
                  </a:cubicBezTo>
                  <a:cubicBezTo>
                    <a:pt x="2712" y="488"/>
                    <a:pt x="1795" y="137"/>
                    <a:pt x="7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0" name="Google Shape;1910;p10"/>
            <p:cNvSpPr/>
            <p:nvPr/>
          </p:nvSpPr>
          <p:spPr>
            <a:xfrm flipH="1">
              <a:off x="3579566" y="3327966"/>
              <a:ext cx="178458" cy="85419"/>
            </a:xfrm>
            <a:custGeom>
              <a:avLst/>
              <a:gdLst/>
              <a:ahLst/>
              <a:cxnLst/>
              <a:rect l="l" t="t" r="r" b="b"/>
              <a:pathLst>
                <a:path w="4661" h="2231" extrusionOk="0">
                  <a:moveTo>
                    <a:pt x="4554" y="1"/>
                  </a:moveTo>
                  <a:cubicBezTo>
                    <a:pt x="4549" y="1"/>
                    <a:pt x="4543" y="2"/>
                    <a:pt x="4538" y="4"/>
                  </a:cubicBezTo>
                  <a:cubicBezTo>
                    <a:pt x="3999" y="107"/>
                    <a:pt x="3449" y="155"/>
                    <a:pt x="2898" y="155"/>
                  </a:cubicBezTo>
                  <a:cubicBezTo>
                    <a:pt x="2311" y="155"/>
                    <a:pt x="1723" y="101"/>
                    <a:pt x="1149" y="4"/>
                  </a:cubicBezTo>
                  <a:cubicBezTo>
                    <a:pt x="1091" y="4"/>
                    <a:pt x="1065" y="30"/>
                    <a:pt x="1039" y="82"/>
                  </a:cubicBezTo>
                  <a:cubicBezTo>
                    <a:pt x="961" y="869"/>
                    <a:pt x="473" y="1493"/>
                    <a:pt x="37" y="2117"/>
                  </a:cubicBezTo>
                  <a:cubicBezTo>
                    <a:pt x="0" y="2172"/>
                    <a:pt x="54" y="2231"/>
                    <a:pt x="110" y="2231"/>
                  </a:cubicBezTo>
                  <a:cubicBezTo>
                    <a:pt x="133" y="2231"/>
                    <a:pt x="156" y="2220"/>
                    <a:pt x="174" y="2195"/>
                  </a:cubicBezTo>
                  <a:cubicBezTo>
                    <a:pt x="499" y="1740"/>
                    <a:pt x="798" y="1304"/>
                    <a:pt x="1039" y="817"/>
                  </a:cubicBezTo>
                  <a:cubicBezTo>
                    <a:pt x="1123" y="654"/>
                    <a:pt x="1149" y="465"/>
                    <a:pt x="1201" y="277"/>
                  </a:cubicBezTo>
                  <a:cubicBezTo>
                    <a:pt x="1213" y="205"/>
                    <a:pt x="1267" y="185"/>
                    <a:pt x="1332" y="185"/>
                  </a:cubicBezTo>
                  <a:cubicBezTo>
                    <a:pt x="1417" y="185"/>
                    <a:pt x="1520" y="218"/>
                    <a:pt x="1579" y="218"/>
                  </a:cubicBezTo>
                  <a:cubicBezTo>
                    <a:pt x="2027" y="281"/>
                    <a:pt x="2488" y="315"/>
                    <a:pt x="2950" y="315"/>
                  </a:cubicBezTo>
                  <a:cubicBezTo>
                    <a:pt x="3492" y="315"/>
                    <a:pt x="4037" y="268"/>
                    <a:pt x="4564" y="166"/>
                  </a:cubicBezTo>
                  <a:cubicBezTo>
                    <a:pt x="4660" y="142"/>
                    <a:pt x="4623" y="1"/>
                    <a:pt x="45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1" name="Google Shape;1911;p10"/>
            <p:cNvSpPr/>
            <p:nvPr/>
          </p:nvSpPr>
          <p:spPr>
            <a:xfrm flipH="1">
              <a:off x="3679879" y="3274058"/>
              <a:ext cx="98743" cy="82892"/>
            </a:xfrm>
            <a:custGeom>
              <a:avLst/>
              <a:gdLst/>
              <a:ahLst/>
              <a:cxnLst/>
              <a:rect l="l" t="t" r="r" b="b"/>
              <a:pathLst>
                <a:path w="2579" h="2165" extrusionOk="0">
                  <a:moveTo>
                    <a:pt x="198" y="0"/>
                  </a:moveTo>
                  <a:cubicBezTo>
                    <a:pt x="139" y="0"/>
                    <a:pt x="113" y="59"/>
                    <a:pt x="139" y="111"/>
                  </a:cubicBezTo>
                  <a:cubicBezTo>
                    <a:pt x="224" y="787"/>
                    <a:pt x="276" y="1412"/>
                    <a:pt x="35" y="2062"/>
                  </a:cubicBezTo>
                  <a:cubicBezTo>
                    <a:pt x="0" y="2128"/>
                    <a:pt x="45" y="2164"/>
                    <a:pt x="91" y="2164"/>
                  </a:cubicBezTo>
                  <a:cubicBezTo>
                    <a:pt x="123" y="2164"/>
                    <a:pt x="155" y="2148"/>
                    <a:pt x="165" y="2114"/>
                  </a:cubicBezTo>
                  <a:cubicBezTo>
                    <a:pt x="423" y="1475"/>
                    <a:pt x="391" y="837"/>
                    <a:pt x="294" y="176"/>
                  </a:cubicBezTo>
                  <a:lnTo>
                    <a:pt x="294" y="176"/>
                  </a:lnTo>
                  <a:cubicBezTo>
                    <a:pt x="651" y="222"/>
                    <a:pt x="1009" y="234"/>
                    <a:pt x="1368" y="234"/>
                  </a:cubicBezTo>
                  <a:cubicBezTo>
                    <a:pt x="1736" y="234"/>
                    <a:pt x="2105" y="221"/>
                    <a:pt x="2474" y="221"/>
                  </a:cubicBezTo>
                  <a:cubicBezTo>
                    <a:pt x="2578" y="221"/>
                    <a:pt x="2578" y="59"/>
                    <a:pt x="2474" y="59"/>
                  </a:cubicBezTo>
                  <a:cubicBezTo>
                    <a:pt x="2105" y="59"/>
                    <a:pt x="1736" y="71"/>
                    <a:pt x="1368" y="71"/>
                  </a:cubicBezTo>
                  <a:cubicBezTo>
                    <a:pt x="977" y="71"/>
                    <a:pt x="587" y="57"/>
                    <a:pt x="1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2" name="Google Shape;1912;p10"/>
            <p:cNvSpPr/>
            <p:nvPr/>
          </p:nvSpPr>
          <p:spPr>
            <a:xfrm flipH="1">
              <a:off x="3612417" y="3373643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1" y="1"/>
                    <a:pt x="1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3" name="Google Shape;1913;p10"/>
            <p:cNvSpPr/>
            <p:nvPr/>
          </p:nvSpPr>
          <p:spPr>
            <a:xfrm flipH="1">
              <a:off x="3626852" y="3350977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1"/>
                  </a:moveTo>
                  <a:cubicBezTo>
                    <a:pt x="0" y="1"/>
                    <a:pt x="0" y="268"/>
                    <a:pt x="163" y="268"/>
                  </a:cubicBezTo>
                  <a:cubicBezTo>
                    <a:pt x="352" y="268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4" name="Google Shape;1914;p10"/>
            <p:cNvSpPr/>
            <p:nvPr/>
          </p:nvSpPr>
          <p:spPr>
            <a:xfrm flipH="1">
              <a:off x="3635313" y="3369661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1"/>
                  </a:moveTo>
                  <a:cubicBezTo>
                    <a:pt x="0" y="1"/>
                    <a:pt x="0" y="267"/>
                    <a:pt x="163" y="267"/>
                  </a:cubicBezTo>
                  <a:cubicBezTo>
                    <a:pt x="351" y="267"/>
                    <a:pt x="351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5" name="Google Shape;1915;p10"/>
            <p:cNvSpPr/>
            <p:nvPr/>
          </p:nvSpPr>
          <p:spPr>
            <a:xfrm flipH="1">
              <a:off x="3763805" y="3442138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2" y="273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6" name="Google Shape;1916;p10"/>
            <p:cNvSpPr/>
            <p:nvPr/>
          </p:nvSpPr>
          <p:spPr>
            <a:xfrm flipH="1">
              <a:off x="3768055" y="3419472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0"/>
                  </a:moveTo>
                  <a:cubicBezTo>
                    <a:pt x="1" y="0"/>
                    <a:pt x="1" y="267"/>
                    <a:pt x="163" y="267"/>
                  </a:cubicBezTo>
                  <a:cubicBezTo>
                    <a:pt x="352" y="267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7" name="Google Shape;1917;p10"/>
            <p:cNvSpPr/>
            <p:nvPr/>
          </p:nvSpPr>
          <p:spPr>
            <a:xfrm flipH="1">
              <a:off x="3784710" y="3435898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1" y="274"/>
                    <a:pt x="351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8" name="Google Shape;1918;p10"/>
            <p:cNvSpPr/>
            <p:nvPr/>
          </p:nvSpPr>
          <p:spPr>
            <a:xfrm flipH="1">
              <a:off x="3678884" y="3556426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0"/>
                  </a:moveTo>
                  <a:cubicBezTo>
                    <a:pt x="0" y="0"/>
                    <a:pt x="0" y="267"/>
                    <a:pt x="163" y="267"/>
                  </a:cubicBezTo>
                  <a:cubicBezTo>
                    <a:pt x="351" y="267"/>
                    <a:pt x="351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9" name="Google Shape;1919;p10"/>
            <p:cNvSpPr/>
            <p:nvPr/>
          </p:nvSpPr>
          <p:spPr>
            <a:xfrm flipH="1">
              <a:off x="3689107" y="3539732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0" name="Google Shape;1920;p10"/>
            <p:cNvSpPr/>
            <p:nvPr/>
          </p:nvSpPr>
          <p:spPr>
            <a:xfrm flipH="1">
              <a:off x="3614408" y="3496162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1" y="1"/>
                    <a:pt x="1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1" name="Google Shape;1921;p10"/>
            <p:cNvSpPr/>
            <p:nvPr/>
          </p:nvSpPr>
          <p:spPr>
            <a:xfrm flipH="1">
              <a:off x="3539710" y="3543982"/>
              <a:ext cx="13477" cy="10223"/>
            </a:xfrm>
            <a:custGeom>
              <a:avLst/>
              <a:gdLst/>
              <a:ahLst/>
              <a:cxnLst/>
              <a:rect l="l" t="t" r="r" b="b"/>
              <a:pathLst>
                <a:path w="352" h="267" extrusionOk="0">
                  <a:moveTo>
                    <a:pt x="163" y="0"/>
                  </a:moveTo>
                  <a:cubicBezTo>
                    <a:pt x="1" y="0"/>
                    <a:pt x="1" y="267"/>
                    <a:pt x="163" y="267"/>
                  </a:cubicBezTo>
                  <a:cubicBezTo>
                    <a:pt x="352" y="267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2" name="Google Shape;1922;p10"/>
            <p:cNvSpPr/>
            <p:nvPr/>
          </p:nvSpPr>
          <p:spPr>
            <a:xfrm flipH="1">
              <a:off x="3741139" y="3336313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1" y="273"/>
                    <a:pt x="351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3" name="Google Shape;1923;p10"/>
            <p:cNvSpPr/>
            <p:nvPr/>
          </p:nvSpPr>
          <p:spPr>
            <a:xfrm flipH="1">
              <a:off x="3697568" y="3298944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4" name="Google Shape;1924;p10"/>
            <p:cNvSpPr/>
            <p:nvPr/>
          </p:nvSpPr>
          <p:spPr>
            <a:xfrm flipH="1">
              <a:off x="3794933" y="3290751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2" y="273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925" name="Google Shape;1925;p10"/>
          <p:cNvSpPr/>
          <p:nvPr/>
        </p:nvSpPr>
        <p:spPr>
          <a:xfrm rot="-7003625" flipH="1">
            <a:off x="10463949" y="5497959"/>
            <a:ext cx="3349079" cy="3086092"/>
          </a:xfrm>
          <a:custGeom>
            <a:avLst/>
            <a:gdLst/>
            <a:ahLst/>
            <a:cxnLst/>
            <a:rect l="l" t="t" r="r" b="b"/>
            <a:pathLst>
              <a:path w="11346" h="10455" extrusionOk="0">
                <a:moveTo>
                  <a:pt x="6236" y="0"/>
                </a:moveTo>
                <a:cubicBezTo>
                  <a:pt x="5085" y="0"/>
                  <a:pt x="3963" y="469"/>
                  <a:pt x="3429" y="1465"/>
                </a:cubicBezTo>
                <a:cubicBezTo>
                  <a:pt x="2696" y="2822"/>
                  <a:pt x="3149" y="4744"/>
                  <a:pt x="2018" y="5762"/>
                </a:cubicBezTo>
                <a:cubicBezTo>
                  <a:pt x="1602" y="6101"/>
                  <a:pt x="1072" y="6287"/>
                  <a:pt x="715" y="6685"/>
                </a:cubicBezTo>
                <a:cubicBezTo>
                  <a:pt x="0" y="7477"/>
                  <a:pt x="376" y="8816"/>
                  <a:pt x="1204" y="9476"/>
                </a:cubicBezTo>
                <a:cubicBezTo>
                  <a:pt x="2013" y="10136"/>
                  <a:pt x="3067" y="10454"/>
                  <a:pt x="4099" y="10454"/>
                </a:cubicBezTo>
                <a:cubicBezTo>
                  <a:pt x="4128" y="10454"/>
                  <a:pt x="4156" y="10454"/>
                  <a:pt x="4185" y="10453"/>
                </a:cubicBezTo>
                <a:cubicBezTo>
                  <a:pt x="6447" y="10453"/>
                  <a:pt x="9781" y="8775"/>
                  <a:pt x="10572" y="6477"/>
                </a:cubicBezTo>
                <a:cubicBezTo>
                  <a:pt x="11346" y="4179"/>
                  <a:pt x="10161" y="1388"/>
                  <a:pt x="7971" y="370"/>
                </a:cubicBezTo>
                <a:cubicBezTo>
                  <a:pt x="7437" y="126"/>
                  <a:pt x="6833" y="0"/>
                  <a:pt x="6236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926" name="Google Shape;1926;p10"/>
          <p:cNvSpPr/>
          <p:nvPr/>
        </p:nvSpPr>
        <p:spPr>
          <a:xfrm rot="1565542" flipH="1">
            <a:off x="-739259" y="5930569"/>
            <a:ext cx="2753644" cy="1474468"/>
          </a:xfrm>
          <a:custGeom>
            <a:avLst/>
            <a:gdLst/>
            <a:ahLst/>
            <a:cxnLst/>
            <a:rect l="l" t="t" r="r" b="b"/>
            <a:pathLst>
              <a:path w="11971" h="6410" extrusionOk="0">
                <a:moveTo>
                  <a:pt x="6067" y="1"/>
                </a:moveTo>
                <a:cubicBezTo>
                  <a:pt x="5760" y="1"/>
                  <a:pt x="5454" y="90"/>
                  <a:pt x="5203" y="264"/>
                </a:cubicBezTo>
                <a:cubicBezTo>
                  <a:pt x="4864" y="509"/>
                  <a:pt x="4638" y="884"/>
                  <a:pt x="4335" y="1169"/>
                </a:cubicBezTo>
                <a:cubicBezTo>
                  <a:pt x="4122" y="1366"/>
                  <a:pt x="3826" y="1528"/>
                  <a:pt x="3539" y="1528"/>
                </a:cubicBezTo>
                <a:cubicBezTo>
                  <a:pt x="3417" y="1528"/>
                  <a:pt x="3297" y="1499"/>
                  <a:pt x="3185" y="1431"/>
                </a:cubicBezTo>
                <a:cubicBezTo>
                  <a:pt x="2882" y="1264"/>
                  <a:pt x="2769" y="884"/>
                  <a:pt x="2525" y="640"/>
                </a:cubicBezTo>
                <a:cubicBezTo>
                  <a:pt x="2356" y="489"/>
                  <a:pt x="2148" y="424"/>
                  <a:pt x="1928" y="424"/>
                </a:cubicBezTo>
                <a:cubicBezTo>
                  <a:pt x="1488" y="424"/>
                  <a:pt x="1005" y="685"/>
                  <a:pt x="715" y="1038"/>
                </a:cubicBezTo>
                <a:cubicBezTo>
                  <a:pt x="114" y="1789"/>
                  <a:pt x="1" y="2938"/>
                  <a:pt x="471" y="3788"/>
                </a:cubicBezTo>
                <a:cubicBezTo>
                  <a:pt x="1172" y="5025"/>
                  <a:pt x="6163" y="6409"/>
                  <a:pt x="7926" y="6409"/>
                </a:cubicBezTo>
                <a:cubicBezTo>
                  <a:pt x="7962" y="6409"/>
                  <a:pt x="7997" y="6409"/>
                  <a:pt x="8030" y="6408"/>
                </a:cubicBezTo>
                <a:cubicBezTo>
                  <a:pt x="9763" y="6353"/>
                  <a:pt x="11591" y="5259"/>
                  <a:pt x="11876" y="3544"/>
                </a:cubicBezTo>
                <a:cubicBezTo>
                  <a:pt x="11971" y="3033"/>
                  <a:pt x="11894" y="2467"/>
                  <a:pt x="11591" y="2056"/>
                </a:cubicBezTo>
                <a:cubicBezTo>
                  <a:pt x="11357" y="1715"/>
                  <a:pt x="10944" y="1491"/>
                  <a:pt x="10542" y="1491"/>
                </a:cubicBezTo>
                <a:cubicBezTo>
                  <a:pt x="10431" y="1491"/>
                  <a:pt x="10321" y="1508"/>
                  <a:pt x="10215" y="1545"/>
                </a:cubicBezTo>
                <a:cubicBezTo>
                  <a:pt x="9840" y="1658"/>
                  <a:pt x="9555" y="1997"/>
                  <a:pt x="9311" y="2318"/>
                </a:cubicBezTo>
                <a:cubicBezTo>
                  <a:pt x="9066" y="2639"/>
                  <a:pt x="8822" y="2979"/>
                  <a:pt x="8465" y="3146"/>
                </a:cubicBezTo>
                <a:cubicBezTo>
                  <a:pt x="8338" y="3203"/>
                  <a:pt x="8197" y="3233"/>
                  <a:pt x="8058" y="3233"/>
                </a:cubicBezTo>
                <a:cubicBezTo>
                  <a:pt x="7783" y="3233"/>
                  <a:pt x="7521" y="3115"/>
                  <a:pt x="7406" y="2866"/>
                </a:cubicBezTo>
                <a:cubicBezTo>
                  <a:pt x="7257" y="2526"/>
                  <a:pt x="7465" y="2146"/>
                  <a:pt x="7537" y="1789"/>
                </a:cubicBezTo>
                <a:cubicBezTo>
                  <a:pt x="7650" y="1205"/>
                  <a:pt x="7388" y="563"/>
                  <a:pt x="6900" y="246"/>
                </a:cubicBezTo>
                <a:cubicBezTo>
                  <a:pt x="6651" y="81"/>
                  <a:pt x="6358" y="1"/>
                  <a:pt x="606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3192484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02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7371985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23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" name="Google Shape;2357;p18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63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  <p:sp>
        <p:nvSpPr>
          <p:cNvPr id="2358" name="Google Shape;2358;p18"/>
          <p:cNvSpPr/>
          <p:nvPr/>
        </p:nvSpPr>
        <p:spPr>
          <a:xfrm rot="-3607199" flipH="1">
            <a:off x="9619055" y="5836979"/>
            <a:ext cx="4095567" cy="1685871"/>
          </a:xfrm>
          <a:custGeom>
            <a:avLst/>
            <a:gdLst/>
            <a:ahLst/>
            <a:cxnLst/>
            <a:rect l="l" t="t" r="r" b="b"/>
            <a:pathLst>
              <a:path w="22316" h="9186" extrusionOk="0">
                <a:moveTo>
                  <a:pt x="12280" y="0"/>
                </a:moveTo>
                <a:cubicBezTo>
                  <a:pt x="12023" y="0"/>
                  <a:pt x="11766" y="38"/>
                  <a:pt x="11516" y="116"/>
                </a:cubicBezTo>
                <a:cubicBezTo>
                  <a:pt x="9904" y="617"/>
                  <a:pt x="8609" y="2432"/>
                  <a:pt x="7761" y="4569"/>
                </a:cubicBezTo>
                <a:cubicBezTo>
                  <a:pt x="7071" y="3411"/>
                  <a:pt x="6054" y="2774"/>
                  <a:pt x="5035" y="2774"/>
                </a:cubicBezTo>
                <a:cubicBezTo>
                  <a:pt x="4547" y="2774"/>
                  <a:pt x="4059" y="2921"/>
                  <a:pt x="3606" y="3226"/>
                </a:cubicBezTo>
                <a:cubicBezTo>
                  <a:pt x="2215" y="4175"/>
                  <a:pt x="0" y="8575"/>
                  <a:pt x="1517" y="8826"/>
                </a:cubicBezTo>
                <a:cubicBezTo>
                  <a:pt x="2870" y="9066"/>
                  <a:pt x="5851" y="9186"/>
                  <a:pt x="9152" y="9186"/>
                </a:cubicBezTo>
                <a:cubicBezTo>
                  <a:pt x="14048" y="9186"/>
                  <a:pt x="19647" y="8923"/>
                  <a:pt x="21665" y="8402"/>
                </a:cubicBezTo>
                <a:cubicBezTo>
                  <a:pt x="22316" y="8229"/>
                  <a:pt x="21020" y="4098"/>
                  <a:pt x="20226" y="3226"/>
                </a:cubicBezTo>
                <a:cubicBezTo>
                  <a:pt x="19530" y="2451"/>
                  <a:pt x="18666" y="2058"/>
                  <a:pt x="17805" y="2058"/>
                </a:cubicBezTo>
                <a:cubicBezTo>
                  <a:pt x="17036" y="2058"/>
                  <a:pt x="16269" y="2371"/>
                  <a:pt x="15624" y="3005"/>
                </a:cubicBezTo>
                <a:cubicBezTo>
                  <a:pt x="15080" y="1097"/>
                  <a:pt x="13666" y="0"/>
                  <a:pt x="1228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59" name="Google Shape;2359;p18"/>
          <p:cNvSpPr/>
          <p:nvPr/>
        </p:nvSpPr>
        <p:spPr>
          <a:xfrm rot="900074" flipH="1">
            <a:off x="-1832896" y="5497263"/>
            <a:ext cx="5092749" cy="2096403"/>
          </a:xfrm>
          <a:custGeom>
            <a:avLst/>
            <a:gdLst/>
            <a:ahLst/>
            <a:cxnLst/>
            <a:rect l="l" t="t" r="r" b="b"/>
            <a:pathLst>
              <a:path w="22316" h="9186" extrusionOk="0">
                <a:moveTo>
                  <a:pt x="12280" y="0"/>
                </a:moveTo>
                <a:cubicBezTo>
                  <a:pt x="12023" y="0"/>
                  <a:pt x="11766" y="38"/>
                  <a:pt x="11516" y="116"/>
                </a:cubicBezTo>
                <a:cubicBezTo>
                  <a:pt x="9904" y="617"/>
                  <a:pt x="8609" y="2432"/>
                  <a:pt x="7761" y="4569"/>
                </a:cubicBezTo>
                <a:cubicBezTo>
                  <a:pt x="7071" y="3411"/>
                  <a:pt x="6054" y="2774"/>
                  <a:pt x="5035" y="2774"/>
                </a:cubicBezTo>
                <a:cubicBezTo>
                  <a:pt x="4547" y="2774"/>
                  <a:pt x="4059" y="2921"/>
                  <a:pt x="3606" y="3226"/>
                </a:cubicBezTo>
                <a:cubicBezTo>
                  <a:pt x="2215" y="4175"/>
                  <a:pt x="0" y="8575"/>
                  <a:pt x="1517" y="8826"/>
                </a:cubicBezTo>
                <a:cubicBezTo>
                  <a:pt x="2870" y="9066"/>
                  <a:pt x="5851" y="9186"/>
                  <a:pt x="9152" y="9186"/>
                </a:cubicBezTo>
                <a:cubicBezTo>
                  <a:pt x="14048" y="9186"/>
                  <a:pt x="19647" y="8923"/>
                  <a:pt x="21665" y="8402"/>
                </a:cubicBezTo>
                <a:cubicBezTo>
                  <a:pt x="22316" y="8229"/>
                  <a:pt x="21020" y="4098"/>
                  <a:pt x="20226" y="3226"/>
                </a:cubicBezTo>
                <a:cubicBezTo>
                  <a:pt x="19530" y="2451"/>
                  <a:pt x="18666" y="2058"/>
                  <a:pt x="17805" y="2058"/>
                </a:cubicBezTo>
                <a:cubicBezTo>
                  <a:pt x="17036" y="2058"/>
                  <a:pt x="16269" y="2371"/>
                  <a:pt x="15624" y="3005"/>
                </a:cubicBezTo>
                <a:cubicBezTo>
                  <a:pt x="15080" y="1097"/>
                  <a:pt x="13666" y="0"/>
                  <a:pt x="1228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60" name="Google Shape;2360;p18"/>
          <p:cNvSpPr/>
          <p:nvPr/>
        </p:nvSpPr>
        <p:spPr>
          <a:xfrm rot="10800000" flipH="1">
            <a:off x="1273617" y="6198233"/>
            <a:ext cx="50927" cy="51339"/>
          </a:xfrm>
          <a:custGeom>
            <a:avLst/>
            <a:gdLst/>
            <a:ahLst/>
            <a:cxnLst/>
            <a:rect l="l" t="t" r="r" b="b"/>
            <a:pathLst>
              <a:path w="371" h="374" extrusionOk="0">
                <a:moveTo>
                  <a:pt x="197" y="1"/>
                </a:moveTo>
                <a:cubicBezTo>
                  <a:pt x="181" y="1"/>
                  <a:pt x="165" y="11"/>
                  <a:pt x="149" y="11"/>
                </a:cubicBezTo>
                <a:cubicBezTo>
                  <a:pt x="96" y="11"/>
                  <a:pt x="48" y="65"/>
                  <a:pt x="24" y="89"/>
                </a:cubicBezTo>
                <a:cubicBezTo>
                  <a:pt x="24" y="113"/>
                  <a:pt x="0" y="137"/>
                  <a:pt x="0" y="161"/>
                </a:cubicBezTo>
                <a:cubicBezTo>
                  <a:pt x="0" y="191"/>
                  <a:pt x="0" y="214"/>
                  <a:pt x="24" y="238"/>
                </a:cubicBezTo>
                <a:cubicBezTo>
                  <a:pt x="24" y="286"/>
                  <a:pt x="48" y="310"/>
                  <a:pt x="96" y="340"/>
                </a:cubicBezTo>
                <a:cubicBezTo>
                  <a:pt x="134" y="357"/>
                  <a:pt x="169" y="374"/>
                  <a:pt x="203" y="374"/>
                </a:cubicBezTo>
                <a:cubicBezTo>
                  <a:pt x="217" y="374"/>
                  <a:pt x="231" y="371"/>
                  <a:pt x="245" y="364"/>
                </a:cubicBezTo>
                <a:cubicBezTo>
                  <a:pt x="275" y="364"/>
                  <a:pt x="322" y="310"/>
                  <a:pt x="346" y="286"/>
                </a:cubicBezTo>
                <a:cubicBezTo>
                  <a:pt x="370" y="262"/>
                  <a:pt x="370" y="214"/>
                  <a:pt x="370" y="191"/>
                </a:cubicBezTo>
                <a:cubicBezTo>
                  <a:pt x="370" y="161"/>
                  <a:pt x="370" y="137"/>
                  <a:pt x="346" y="113"/>
                </a:cubicBezTo>
                <a:cubicBezTo>
                  <a:pt x="346" y="89"/>
                  <a:pt x="346" y="65"/>
                  <a:pt x="322" y="65"/>
                </a:cubicBezTo>
                <a:cubicBezTo>
                  <a:pt x="299" y="41"/>
                  <a:pt x="275" y="11"/>
                  <a:pt x="245" y="11"/>
                </a:cubicBezTo>
                <a:lnTo>
                  <a:pt x="221" y="11"/>
                </a:lnTo>
                <a:cubicBezTo>
                  <a:pt x="213" y="3"/>
                  <a:pt x="205" y="1"/>
                  <a:pt x="197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61" name="Google Shape;2361;p18"/>
          <p:cNvSpPr/>
          <p:nvPr/>
        </p:nvSpPr>
        <p:spPr>
          <a:xfrm rot="10800000" flipH="1">
            <a:off x="1631617" y="6078809"/>
            <a:ext cx="140289" cy="134799"/>
          </a:xfrm>
          <a:custGeom>
            <a:avLst/>
            <a:gdLst/>
            <a:ahLst/>
            <a:cxnLst/>
            <a:rect l="l" t="t" r="r" b="b"/>
            <a:pathLst>
              <a:path w="1022" h="982" extrusionOk="0">
                <a:moveTo>
                  <a:pt x="473" y="0"/>
                </a:moveTo>
                <a:cubicBezTo>
                  <a:pt x="401" y="0"/>
                  <a:pt x="323" y="24"/>
                  <a:pt x="252" y="78"/>
                </a:cubicBezTo>
                <a:cubicBezTo>
                  <a:pt x="150" y="126"/>
                  <a:pt x="79" y="197"/>
                  <a:pt x="55" y="299"/>
                </a:cubicBezTo>
                <a:cubicBezTo>
                  <a:pt x="1" y="376"/>
                  <a:pt x="1" y="448"/>
                  <a:pt x="1" y="549"/>
                </a:cubicBezTo>
                <a:cubicBezTo>
                  <a:pt x="25" y="645"/>
                  <a:pt x="79" y="746"/>
                  <a:pt x="150" y="824"/>
                </a:cubicBezTo>
                <a:lnTo>
                  <a:pt x="150" y="848"/>
                </a:lnTo>
                <a:cubicBezTo>
                  <a:pt x="248" y="945"/>
                  <a:pt x="389" y="982"/>
                  <a:pt x="517" y="982"/>
                </a:cubicBezTo>
                <a:cubicBezTo>
                  <a:pt x="553" y="982"/>
                  <a:pt x="589" y="979"/>
                  <a:pt x="622" y="973"/>
                </a:cubicBezTo>
                <a:cubicBezTo>
                  <a:pt x="801" y="920"/>
                  <a:pt x="920" y="794"/>
                  <a:pt x="974" y="621"/>
                </a:cubicBezTo>
                <a:cubicBezTo>
                  <a:pt x="1022" y="448"/>
                  <a:pt x="974" y="275"/>
                  <a:pt x="849" y="149"/>
                </a:cubicBezTo>
                <a:cubicBezTo>
                  <a:pt x="801" y="78"/>
                  <a:pt x="723" y="48"/>
                  <a:pt x="622" y="24"/>
                </a:cubicBezTo>
                <a:cubicBezTo>
                  <a:pt x="586" y="12"/>
                  <a:pt x="543" y="6"/>
                  <a:pt x="499" y="6"/>
                </a:cubicBezTo>
                <a:cubicBezTo>
                  <a:pt x="456" y="6"/>
                  <a:pt x="413" y="12"/>
                  <a:pt x="377" y="24"/>
                </a:cubicBezTo>
                <a:cubicBezTo>
                  <a:pt x="401" y="0"/>
                  <a:pt x="449" y="0"/>
                  <a:pt x="502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62" name="Google Shape;2362;p18"/>
          <p:cNvSpPr/>
          <p:nvPr/>
        </p:nvSpPr>
        <p:spPr>
          <a:xfrm rot="10800000" flipH="1">
            <a:off x="996605" y="5950460"/>
            <a:ext cx="89363" cy="86755"/>
          </a:xfrm>
          <a:custGeom>
            <a:avLst/>
            <a:gdLst/>
            <a:ahLst/>
            <a:cxnLst/>
            <a:rect l="l" t="t" r="r" b="b"/>
            <a:pathLst>
              <a:path w="651" h="632" extrusionOk="0">
                <a:moveTo>
                  <a:pt x="281" y="1"/>
                </a:moveTo>
                <a:cubicBezTo>
                  <a:pt x="249" y="1"/>
                  <a:pt x="220" y="18"/>
                  <a:pt x="203" y="35"/>
                </a:cubicBezTo>
                <a:cubicBezTo>
                  <a:pt x="149" y="35"/>
                  <a:pt x="126" y="58"/>
                  <a:pt x="102" y="82"/>
                </a:cubicBezTo>
                <a:cubicBezTo>
                  <a:pt x="54" y="106"/>
                  <a:pt x="54" y="160"/>
                  <a:pt x="24" y="184"/>
                </a:cubicBezTo>
                <a:cubicBezTo>
                  <a:pt x="0" y="232"/>
                  <a:pt x="0" y="285"/>
                  <a:pt x="0" y="309"/>
                </a:cubicBezTo>
                <a:lnTo>
                  <a:pt x="0" y="405"/>
                </a:lnTo>
                <a:cubicBezTo>
                  <a:pt x="24" y="458"/>
                  <a:pt x="54" y="506"/>
                  <a:pt x="102" y="530"/>
                </a:cubicBezTo>
                <a:cubicBezTo>
                  <a:pt x="126" y="554"/>
                  <a:pt x="126" y="584"/>
                  <a:pt x="149" y="584"/>
                </a:cubicBezTo>
                <a:cubicBezTo>
                  <a:pt x="203" y="632"/>
                  <a:pt x="251" y="632"/>
                  <a:pt x="323" y="632"/>
                </a:cubicBezTo>
                <a:cubicBezTo>
                  <a:pt x="352" y="632"/>
                  <a:pt x="400" y="632"/>
                  <a:pt x="448" y="608"/>
                </a:cubicBezTo>
                <a:cubicBezTo>
                  <a:pt x="472" y="608"/>
                  <a:pt x="526" y="584"/>
                  <a:pt x="549" y="530"/>
                </a:cubicBezTo>
                <a:cubicBezTo>
                  <a:pt x="573" y="506"/>
                  <a:pt x="597" y="482"/>
                  <a:pt x="597" y="435"/>
                </a:cubicBezTo>
                <a:cubicBezTo>
                  <a:pt x="621" y="405"/>
                  <a:pt x="651" y="357"/>
                  <a:pt x="621" y="309"/>
                </a:cubicBezTo>
                <a:lnTo>
                  <a:pt x="621" y="232"/>
                </a:lnTo>
                <a:cubicBezTo>
                  <a:pt x="597" y="184"/>
                  <a:pt x="573" y="136"/>
                  <a:pt x="549" y="82"/>
                </a:cubicBezTo>
                <a:cubicBezTo>
                  <a:pt x="526" y="82"/>
                  <a:pt x="502" y="58"/>
                  <a:pt x="472" y="35"/>
                </a:cubicBezTo>
                <a:cubicBezTo>
                  <a:pt x="424" y="11"/>
                  <a:pt x="376" y="11"/>
                  <a:pt x="323" y="11"/>
                </a:cubicBezTo>
                <a:cubicBezTo>
                  <a:pt x="309" y="4"/>
                  <a:pt x="295" y="1"/>
                  <a:pt x="281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63" name="Google Shape;2363;p18"/>
          <p:cNvSpPr/>
          <p:nvPr/>
        </p:nvSpPr>
        <p:spPr>
          <a:xfrm rot="10800000" flipH="1">
            <a:off x="1379315" y="5902966"/>
            <a:ext cx="58340" cy="54221"/>
          </a:xfrm>
          <a:custGeom>
            <a:avLst/>
            <a:gdLst/>
            <a:ahLst/>
            <a:cxnLst/>
            <a:rect l="l" t="t" r="r" b="b"/>
            <a:pathLst>
              <a:path w="425" h="395" extrusionOk="0">
                <a:moveTo>
                  <a:pt x="221" y="1"/>
                </a:moveTo>
                <a:cubicBezTo>
                  <a:pt x="173" y="1"/>
                  <a:pt x="149" y="1"/>
                  <a:pt x="126" y="25"/>
                </a:cubicBezTo>
                <a:cubicBezTo>
                  <a:pt x="102" y="25"/>
                  <a:pt x="102" y="25"/>
                  <a:pt x="72" y="49"/>
                </a:cubicBezTo>
                <a:cubicBezTo>
                  <a:pt x="48" y="49"/>
                  <a:pt x="24" y="72"/>
                  <a:pt x="24" y="96"/>
                </a:cubicBezTo>
                <a:cubicBezTo>
                  <a:pt x="0" y="120"/>
                  <a:pt x="0" y="150"/>
                  <a:pt x="0" y="198"/>
                </a:cubicBezTo>
                <a:cubicBezTo>
                  <a:pt x="0" y="222"/>
                  <a:pt x="0" y="246"/>
                  <a:pt x="24" y="269"/>
                </a:cubicBezTo>
                <a:cubicBezTo>
                  <a:pt x="24" y="299"/>
                  <a:pt x="48" y="323"/>
                  <a:pt x="72" y="347"/>
                </a:cubicBezTo>
                <a:cubicBezTo>
                  <a:pt x="102" y="347"/>
                  <a:pt x="102" y="347"/>
                  <a:pt x="126" y="371"/>
                </a:cubicBezTo>
                <a:cubicBezTo>
                  <a:pt x="149" y="371"/>
                  <a:pt x="173" y="395"/>
                  <a:pt x="221" y="395"/>
                </a:cubicBezTo>
                <a:cubicBezTo>
                  <a:pt x="251" y="395"/>
                  <a:pt x="299" y="371"/>
                  <a:pt x="323" y="371"/>
                </a:cubicBezTo>
                <a:cubicBezTo>
                  <a:pt x="370" y="323"/>
                  <a:pt x="424" y="246"/>
                  <a:pt x="424" y="198"/>
                </a:cubicBezTo>
                <a:cubicBezTo>
                  <a:pt x="424" y="120"/>
                  <a:pt x="370" y="49"/>
                  <a:pt x="323" y="25"/>
                </a:cubicBezTo>
                <a:cubicBezTo>
                  <a:pt x="299" y="1"/>
                  <a:pt x="251" y="1"/>
                  <a:pt x="221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64" name="Google Shape;2364;p18"/>
          <p:cNvSpPr/>
          <p:nvPr/>
        </p:nvSpPr>
        <p:spPr>
          <a:xfrm rot="10800000" flipH="1">
            <a:off x="1864428" y="5984917"/>
            <a:ext cx="156625" cy="156625"/>
          </a:xfrm>
          <a:custGeom>
            <a:avLst/>
            <a:gdLst/>
            <a:ahLst/>
            <a:cxnLst/>
            <a:rect l="l" t="t" r="r" b="b"/>
            <a:pathLst>
              <a:path w="1141" h="1141" extrusionOk="0">
                <a:moveTo>
                  <a:pt x="568" y="1"/>
                </a:moveTo>
                <a:cubicBezTo>
                  <a:pt x="496" y="1"/>
                  <a:pt x="418" y="24"/>
                  <a:pt x="347" y="48"/>
                </a:cubicBezTo>
                <a:cubicBezTo>
                  <a:pt x="299" y="72"/>
                  <a:pt x="221" y="120"/>
                  <a:pt x="174" y="174"/>
                </a:cubicBezTo>
                <a:cubicBezTo>
                  <a:pt x="120" y="221"/>
                  <a:pt x="72" y="299"/>
                  <a:pt x="48" y="347"/>
                </a:cubicBezTo>
                <a:cubicBezTo>
                  <a:pt x="24" y="418"/>
                  <a:pt x="0" y="496"/>
                  <a:pt x="0" y="568"/>
                </a:cubicBezTo>
                <a:cubicBezTo>
                  <a:pt x="24" y="621"/>
                  <a:pt x="24" y="669"/>
                  <a:pt x="24" y="717"/>
                </a:cubicBezTo>
                <a:cubicBezTo>
                  <a:pt x="48" y="818"/>
                  <a:pt x="96" y="896"/>
                  <a:pt x="174" y="968"/>
                </a:cubicBezTo>
                <a:cubicBezTo>
                  <a:pt x="221" y="992"/>
                  <a:pt x="245" y="1045"/>
                  <a:pt x="299" y="1069"/>
                </a:cubicBezTo>
                <a:cubicBezTo>
                  <a:pt x="371" y="1117"/>
                  <a:pt x="472" y="1141"/>
                  <a:pt x="568" y="1141"/>
                </a:cubicBezTo>
                <a:cubicBezTo>
                  <a:pt x="645" y="1141"/>
                  <a:pt x="717" y="1117"/>
                  <a:pt x="794" y="1093"/>
                </a:cubicBezTo>
                <a:cubicBezTo>
                  <a:pt x="866" y="1069"/>
                  <a:pt x="920" y="1015"/>
                  <a:pt x="968" y="968"/>
                </a:cubicBezTo>
                <a:cubicBezTo>
                  <a:pt x="1015" y="920"/>
                  <a:pt x="1069" y="866"/>
                  <a:pt x="1093" y="795"/>
                </a:cubicBezTo>
                <a:cubicBezTo>
                  <a:pt x="1117" y="717"/>
                  <a:pt x="1141" y="645"/>
                  <a:pt x="1141" y="568"/>
                </a:cubicBezTo>
                <a:cubicBezTo>
                  <a:pt x="1141" y="520"/>
                  <a:pt x="1117" y="472"/>
                  <a:pt x="1117" y="418"/>
                </a:cubicBezTo>
                <a:cubicBezTo>
                  <a:pt x="1093" y="323"/>
                  <a:pt x="1045" y="245"/>
                  <a:pt x="968" y="174"/>
                </a:cubicBezTo>
                <a:cubicBezTo>
                  <a:pt x="944" y="150"/>
                  <a:pt x="896" y="120"/>
                  <a:pt x="866" y="96"/>
                </a:cubicBezTo>
                <a:cubicBezTo>
                  <a:pt x="771" y="24"/>
                  <a:pt x="669" y="1"/>
                  <a:pt x="56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65" name="Google Shape;2365;p18"/>
          <p:cNvSpPr/>
          <p:nvPr/>
        </p:nvSpPr>
        <p:spPr>
          <a:xfrm rot="10800000" flipH="1">
            <a:off x="665509" y="6131521"/>
            <a:ext cx="95952" cy="96089"/>
          </a:xfrm>
          <a:custGeom>
            <a:avLst/>
            <a:gdLst/>
            <a:ahLst/>
            <a:cxnLst/>
            <a:rect l="l" t="t" r="r" b="b"/>
            <a:pathLst>
              <a:path w="699" h="700" extrusionOk="0">
                <a:moveTo>
                  <a:pt x="347" y="1"/>
                </a:moveTo>
                <a:cubicBezTo>
                  <a:pt x="299" y="1"/>
                  <a:pt x="275" y="1"/>
                  <a:pt x="227" y="31"/>
                </a:cubicBezTo>
                <a:cubicBezTo>
                  <a:pt x="174" y="54"/>
                  <a:pt x="150" y="78"/>
                  <a:pt x="102" y="102"/>
                </a:cubicBezTo>
                <a:cubicBezTo>
                  <a:pt x="78" y="126"/>
                  <a:pt x="48" y="180"/>
                  <a:pt x="48" y="204"/>
                </a:cubicBezTo>
                <a:cubicBezTo>
                  <a:pt x="24" y="251"/>
                  <a:pt x="0" y="299"/>
                  <a:pt x="0" y="353"/>
                </a:cubicBezTo>
                <a:cubicBezTo>
                  <a:pt x="24" y="377"/>
                  <a:pt x="24" y="401"/>
                  <a:pt x="24" y="448"/>
                </a:cubicBezTo>
                <a:cubicBezTo>
                  <a:pt x="48" y="502"/>
                  <a:pt x="78" y="550"/>
                  <a:pt x="102" y="598"/>
                </a:cubicBezTo>
                <a:cubicBezTo>
                  <a:pt x="126" y="598"/>
                  <a:pt x="150" y="628"/>
                  <a:pt x="174" y="651"/>
                </a:cubicBezTo>
                <a:cubicBezTo>
                  <a:pt x="227" y="675"/>
                  <a:pt x="299" y="699"/>
                  <a:pt x="347" y="699"/>
                </a:cubicBezTo>
                <a:cubicBezTo>
                  <a:pt x="400" y="699"/>
                  <a:pt x="448" y="675"/>
                  <a:pt x="496" y="675"/>
                </a:cubicBezTo>
                <a:cubicBezTo>
                  <a:pt x="526" y="651"/>
                  <a:pt x="574" y="628"/>
                  <a:pt x="597" y="598"/>
                </a:cubicBezTo>
                <a:cubicBezTo>
                  <a:pt x="621" y="550"/>
                  <a:pt x="645" y="526"/>
                  <a:pt x="675" y="478"/>
                </a:cubicBezTo>
                <a:cubicBezTo>
                  <a:pt x="699" y="448"/>
                  <a:pt x="699" y="401"/>
                  <a:pt x="699" y="353"/>
                </a:cubicBezTo>
                <a:lnTo>
                  <a:pt x="699" y="251"/>
                </a:lnTo>
                <a:cubicBezTo>
                  <a:pt x="675" y="204"/>
                  <a:pt x="645" y="150"/>
                  <a:pt x="597" y="102"/>
                </a:cubicBezTo>
                <a:cubicBezTo>
                  <a:pt x="574" y="78"/>
                  <a:pt x="550" y="78"/>
                  <a:pt x="526" y="54"/>
                </a:cubicBezTo>
                <a:cubicBezTo>
                  <a:pt x="472" y="31"/>
                  <a:pt x="424" y="1"/>
                  <a:pt x="347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2366" name="Google Shape;2366;p18"/>
          <p:cNvGrpSpPr/>
          <p:nvPr/>
        </p:nvGrpSpPr>
        <p:grpSpPr>
          <a:xfrm>
            <a:off x="11103376" y="5855657"/>
            <a:ext cx="1255376" cy="1197696"/>
            <a:chOff x="8327532" y="4391743"/>
            <a:chExt cx="941532" cy="898272"/>
          </a:xfrm>
        </p:grpSpPr>
        <p:sp>
          <p:nvSpPr>
            <p:cNvPr id="2367" name="Google Shape;2367;p18"/>
            <p:cNvSpPr/>
            <p:nvPr/>
          </p:nvSpPr>
          <p:spPr>
            <a:xfrm rot="1096618">
              <a:off x="8647763" y="4520801"/>
              <a:ext cx="186963" cy="111390"/>
            </a:xfrm>
            <a:custGeom>
              <a:avLst/>
              <a:gdLst/>
              <a:ahLst/>
              <a:cxnLst/>
              <a:rect l="l" t="t" r="r" b="b"/>
              <a:pathLst>
                <a:path w="1472" h="877" extrusionOk="0">
                  <a:moveTo>
                    <a:pt x="166" y="1"/>
                  </a:moveTo>
                  <a:cubicBezTo>
                    <a:pt x="108" y="1"/>
                    <a:pt x="50" y="35"/>
                    <a:pt x="23" y="92"/>
                  </a:cubicBezTo>
                  <a:cubicBezTo>
                    <a:pt x="1" y="169"/>
                    <a:pt x="42" y="259"/>
                    <a:pt x="114" y="300"/>
                  </a:cubicBezTo>
                  <a:cubicBezTo>
                    <a:pt x="494" y="485"/>
                    <a:pt x="851" y="675"/>
                    <a:pt x="1227" y="865"/>
                  </a:cubicBezTo>
                  <a:cubicBezTo>
                    <a:pt x="1244" y="873"/>
                    <a:pt x="1261" y="877"/>
                    <a:pt x="1279" y="877"/>
                  </a:cubicBezTo>
                  <a:cubicBezTo>
                    <a:pt x="1342" y="877"/>
                    <a:pt x="1407" y="830"/>
                    <a:pt x="1435" y="770"/>
                  </a:cubicBezTo>
                  <a:cubicBezTo>
                    <a:pt x="1471" y="693"/>
                    <a:pt x="1417" y="598"/>
                    <a:pt x="1340" y="580"/>
                  </a:cubicBezTo>
                  <a:cubicBezTo>
                    <a:pt x="983" y="395"/>
                    <a:pt x="607" y="205"/>
                    <a:pt x="227" y="15"/>
                  </a:cubicBezTo>
                  <a:cubicBezTo>
                    <a:pt x="208" y="5"/>
                    <a:pt x="187" y="1"/>
                    <a:pt x="16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8" name="Google Shape;2368;p18"/>
            <p:cNvSpPr/>
            <p:nvPr/>
          </p:nvSpPr>
          <p:spPr>
            <a:xfrm rot="1096618">
              <a:off x="8840446" y="4622250"/>
              <a:ext cx="155844" cy="96657"/>
            </a:xfrm>
            <a:custGeom>
              <a:avLst/>
              <a:gdLst/>
              <a:ahLst/>
              <a:cxnLst/>
              <a:rect l="l" t="t" r="r" b="b"/>
              <a:pathLst>
                <a:path w="1227" h="761" extrusionOk="0">
                  <a:moveTo>
                    <a:pt x="184" y="1"/>
                  </a:moveTo>
                  <a:cubicBezTo>
                    <a:pt x="127" y="1"/>
                    <a:pt x="55" y="47"/>
                    <a:pt x="41" y="107"/>
                  </a:cubicBezTo>
                  <a:cubicBezTo>
                    <a:pt x="0" y="184"/>
                    <a:pt x="41" y="256"/>
                    <a:pt x="113" y="297"/>
                  </a:cubicBezTo>
                  <a:cubicBezTo>
                    <a:pt x="416" y="446"/>
                    <a:pt x="697" y="596"/>
                    <a:pt x="982" y="749"/>
                  </a:cubicBezTo>
                  <a:cubicBezTo>
                    <a:pt x="998" y="757"/>
                    <a:pt x="1016" y="760"/>
                    <a:pt x="1034" y="760"/>
                  </a:cubicBezTo>
                  <a:cubicBezTo>
                    <a:pt x="1102" y="760"/>
                    <a:pt x="1176" y="712"/>
                    <a:pt x="1190" y="654"/>
                  </a:cubicBezTo>
                  <a:cubicBezTo>
                    <a:pt x="1226" y="578"/>
                    <a:pt x="1190" y="501"/>
                    <a:pt x="1095" y="464"/>
                  </a:cubicBezTo>
                  <a:cubicBezTo>
                    <a:pt x="810" y="315"/>
                    <a:pt x="529" y="161"/>
                    <a:pt x="226" y="12"/>
                  </a:cubicBezTo>
                  <a:cubicBezTo>
                    <a:pt x="215" y="4"/>
                    <a:pt x="200" y="1"/>
                    <a:pt x="18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9" name="Google Shape;2369;p18"/>
            <p:cNvSpPr/>
            <p:nvPr/>
          </p:nvSpPr>
          <p:spPr>
            <a:xfrm rot="1096618">
              <a:off x="8732515" y="4740862"/>
              <a:ext cx="140857" cy="85352"/>
            </a:xfrm>
            <a:custGeom>
              <a:avLst/>
              <a:gdLst/>
              <a:ahLst/>
              <a:cxnLst/>
              <a:rect l="l" t="t" r="r" b="b"/>
              <a:pathLst>
                <a:path w="1109" h="672" extrusionOk="0">
                  <a:moveTo>
                    <a:pt x="160" y="1"/>
                  </a:moveTo>
                  <a:cubicBezTo>
                    <a:pt x="113" y="1"/>
                    <a:pt x="68" y="19"/>
                    <a:pt x="37" y="64"/>
                  </a:cubicBezTo>
                  <a:cubicBezTo>
                    <a:pt x="0" y="141"/>
                    <a:pt x="0" y="231"/>
                    <a:pt x="73" y="272"/>
                  </a:cubicBezTo>
                  <a:cubicBezTo>
                    <a:pt x="317" y="439"/>
                    <a:pt x="584" y="571"/>
                    <a:pt x="883" y="666"/>
                  </a:cubicBezTo>
                  <a:cubicBezTo>
                    <a:pt x="900" y="670"/>
                    <a:pt x="918" y="672"/>
                    <a:pt x="935" y="672"/>
                  </a:cubicBezTo>
                  <a:cubicBezTo>
                    <a:pt x="998" y="672"/>
                    <a:pt x="1058" y="645"/>
                    <a:pt x="1073" y="571"/>
                  </a:cubicBezTo>
                  <a:cubicBezTo>
                    <a:pt x="1109" y="498"/>
                    <a:pt x="1073" y="403"/>
                    <a:pt x="996" y="367"/>
                  </a:cubicBezTo>
                  <a:cubicBezTo>
                    <a:pt x="864" y="326"/>
                    <a:pt x="733" y="290"/>
                    <a:pt x="602" y="231"/>
                  </a:cubicBezTo>
                  <a:cubicBezTo>
                    <a:pt x="566" y="213"/>
                    <a:pt x="543" y="195"/>
                    <a:pt x="507" y="195"/>
                  </a:cubicBezTo>
                  <a:cubicBezTo>
                    <a:pt x="489" y="177"/>
                    <a:pt x="489" y="177"/>
                    <a:pt x="471" y="159"/>
                  </a:cubicBezTo>
                  <a:lnTo>
                    <a:pt x="453" y="159"/>
                  </a:lnTo>
                  <a:lnTo>
                    <a:pt x="430" y="141"/>
                  </a:lnTo>
                  <a:cubicBezTo>
                    <a:pt x="376" y="118"/>
                    <a:pt x="317" y="82"/>
                    <a:pt x="263" y="28"/>
                  </a:cubicBezTo>
                  <a:cubicBezTo>
                    <a:pt x="230" y="11"/>
                    <a:pt x="195" y="1"/>
                    <a:pt x="16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0" name="Google Shape;2370;p18"/>
            <p:cNvSpPr/>
            <p:nvPr/>
          </p:nvSpPr>
          <p:spPr>
            <a:xfrm rot="1096618">
              <a:off x="8877167" y="4790211"/>
              <a:ext cx="141492" cy="85225"/>
            </a:xfrm>
            <a:custGeom>
              <a:avLst/>
              <a:gdLst/>
              <a:ahLst/>
              <a:cxnLst/>
              <a:rect l="l" t="t" r="r" b="b"/>
              <a:pathLst>
                <a:path w="1114" h="671" extrusionOk="0">
                  <a:moveTo>
                    <a:pt x="173" y="1"/>
                  </a:moveTo>
                  <a:cubicBezTo>
                    <a:pt x="118" y="1"/>
                    <a:pt x="55" y="37"/>
                    <a:pt x="41" y="89"/>
                  </a:cubicBezTo>
                  <a:cubicBezTo>
                    <a:pt x="1" y="166"/>
                    <a:pt x="41" y="261"/>
                    <a:pt x="114" y="297"/>
                  </a:cubicBezTo>
                  <a:cubicBezTo>
                    <a:pt x="381" y="410"/>
                    <a:pt x="625" y="542"/>
                    <a:pt x="887" y="655"/>
                  </a:cubicBezTo>
                  <a:cubicBezTo>
                    <a:pt x="908" y="666"/>
                    <a:pt x="931" y="671"/>
                    <a:pt x="952" y="671"/>
                  </a:cubicBezTo>
                  <a:cubicBezTo>
                    <a:pt x="1010" y="671"/>
                    <a:pt x="1064" y="635"/>
                    <a:pt x="1077" y="582"/>
                  </a:cubicBezTo>
                  <a:cubicBezTo>
                    <a:pt x="1114" y="487"/>
                    <a:pt x="1077" y="410"/>
                    <a:pt x="1001" y="374"/>
                  </a:cubicBezTo>
                  <a:cubicBezTo>
                    <a:pt x="738" y="261"/>
                    <a:pt x="494" y="130"/>
                    <a:pt x="227" y="17"/>
                  </a:cubicBezTo>
                  <a:cubicBezTo>
                    <a:pt x="212" y="6"/>
                    <a:pt x="193" y="1"/>
                    <a:pt x="17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1" name="Google Shape;2371;p18"/>
            <p:cNvSpPr/>
            <p:nvPr/>
          </p:nvSpPr>
          <p:spPr>
            <a:xfrm rot="1096618">
              <a:off x="8956291" y="4608164"/>
              <a:ext cx="167403" cy="113676"/>
            </a:xfrm>
            <a:custGeom>
              <a:avLst/>
              <a:gdLst/>
              <a:ahLst/>
              <a:cxnLst/>
              <a:rect l="l" t="t" r="r" b="b"/>
              <a:pathLst>
                <a:path w="1318" h="895" extrusionOk="0">
                  <a:moveTo>
                    <a:pt x="169" y="0"/>
                  </a:moveTo>
                  <a:cubicBezTo>
                    <a:pt x="128" y="0"/>
                    <a:pt x="89" y="19"/>
                    <a:pt x="55" y="64"/>
                  </a:cubicBezTo>
                  <a:cubicBezTo>
                    <a:pt x="1" y="118"/>
                    <a:pt x="1" y="231"/>
                    <a:pt x="73" y="272"/>
                  </a:cubicBezTo>
                  <a:cubicBezTo>
                    <a:pt x="412" y="457"/>
                    <a:pt x="734" y="665"/>
                    <a:pt x="1055" y="855"/>
                  </a:cubicBezTo>
                  <a:cubicBezTo>
                    <a:pt x="1090" y="881"/>
                    <a:pt x="1130" y="894"/>
                    <a:pt x="1166" y="894"/>
                  </a:cubicBezTo>
                  <a:cubicBezTo>
                    <a:pt x="1207" y="894"/>
                    <a:pt x="1243" y="876"/>
                    <a:pt x="1263" y="837"/>
                  </a:cubicBezTo>
                  <a:cubicBezTo>
                    <a:pt x="1317" y="778"/>
                    <a:pt x="1317" y="665"/>
                    <a:pt x="1245" y="611"/>
                  </a:cubicBezTo>
                  <a:cubicBezTo>
                    <a:pt x="924" y="421"/>
                    <a:pt x="584" y="213"/>
                    <a:pt x="263" y="27"/>
                  </a:cubicBezTo>
                  <a:cubicBezTo>
                    <a:pt x="231" y="10"/>
                    <a:pt x="199" y="0"/>
                    <a:pt x="1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2" name="Google Shape;2372;p18"/>
            <p:cNvSpPr/>
            <p:nvPr/>
          </p:nvSpPr>
          <p:spPr>
            <a:xfrm rot="1096618">
              <a:off x="9137599" y="4889456"/>
              <a:ext cx="119646" cy="94624"/>
            </a:xfrm>
            <a:custGeom>
              <a:avLst/>
              <a:gdLst/>
              <a:ahLst/>
              <a:cxnLst/>
              <a:rect l="l" t="t" r="r" b="b"/>
              <a:pathLst>
                <a:path w="942" h="745" extrusionOk="0">
                  <a:moveTo>
                    <a:pt x="162" y="0"/>
                  </a:moveTo>
                  <a:cubicBezTo>
                    <a:pt x="119" y="0"/>
                    <a:pt x="76" y="19"/>
                    <a:pt x="55" y="60"/>
                  </a:cubicBezTo>
                  <a:cubicBezTo>
                    <a:pt x="0" y="137"/>
                    <a:pt x="0" y="232"/>
                    <a:pt x="73" y="268"/>
                  </a:cubicBezTo>
                  <a:cubicBezTo>
                    <a:pt x="281" y="418"/>
                    <a:pt x="489" y="571"/>
                    <a:pt x="697" y="721"/>
                  </a:cubicBezTo>
                  <a:cubicBezTo>
                    <a:pt x="720" y="736"/>
                    <a:pt x="749" y="744"/>
                    <a:pt x="780" y="744"/>
                  </a:cubicBezTo>
                  <a:cubicBezTo>
                    <a:pt x="824" y="744"/>
                    <a:pt x="871" y="727"/>
                    <a:pt x="905" y="684"/>
                  </a:cubicBezTo>
                  <a:cubicBezTo>
                    <a:pt x="941" y="626"/>
                    <a:pt x="941" y="513"/>
                    <a:pt x="864" y="476"/>
                  </a:cubicBezTo>
                  <a:cubicBezTo>
                    <a:pt x="679" y="323"/>
                    <a:pt x="471" y="173"/>
                    <a:pt x="263" y="42"/>
                  </a:cubicBezTo>
                  <a:cubicBezTo>
                    <a:pt x="237" y="15"/>
                    <a:pt x="199" y="0"/>
                    <a:pt x="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3" name="Google Shape;2373;p18"/>
            <p:cNvSpPr/>
            <p:nvPr/>
          </p:nvSpPr>
          <p:spPr>
            <a:xfrm rot="1096618">
              <a:off x="8906975" y="5001147"/>
              <a:ext cx="117233" cy="76716"/>
            </a:xfrm>
            <a:custGeom>
              <a:avLst/>
              <a:gdLst/>
              <a:ahLst/>
              <a:cxnLst/>
              <a:rect l="l" t="t" r="r" b="b"/>
              <a:pathLst>
                <a:path w="923" h="604" extrusionOk="0">
                  <a:moveTo>
                    <a:pt x="468" y="171"/>
                  </a:moveTo>
                  <a:cubicBezTo>
                    <a:pt x="466" y="171"/>
                    <a:pt x="466" y="173"/>
                    <a:pt x="471" y="178"/>
                  </a:cubicBezTo>
                  <a:cubicBezTo>
                    <a:pt x="474" y="178"/>
                    <a:pt x="478" y="179"/>
                    <a:pt x="482" y="180"/>
                  </a:cubicBezTo>
                  <a:lnTo>
                    <a:pt x="482" y="180"/>
                  </a:lnTo>
                  <a:cubicBezTo>
                    <a:pt x="478" y="177"/>
                    <a:pt x="470" y="171"/>
                    <a:pt x="468" y="171"/>
                  </a:cubicBezTo>
                  <a:close/>
                  <a:moveTo>
                    <a:pt x="176" y="1"/>
                  </a:moveTo>
                  <a:cubicBezTo>
                    <a:pt x="128" y="1"/>
                    <a:pt x="79" y="20"/>
                    <a:pt x="54" y="65"/>
                  </a:cubicBezTo>
                  <a:cubicBezTo>
                    <a:pt x="0" y="138"/>
                    <a:pt x="18" y="214"/>
                    <a:pt x="73" y="269"/>
                  </a:cubicBezTo>
                  <a:cubicBezTo>
                    <a:pt x="263" y="423"/>
                    <a:pt x="489" y="536"/>
                    <a:pt x="697" y="590"/>
                  </a:cubicBezTo>
                  <a:cubicBezTo>
                    <a:pt x="724" y="599"/>
                    <a:pt x="748" y="603"/>
                    <a:pt x="769" y="603"/>
                  </a:cubicBezTo>
                  <a:cubicBezTo>
                    <a:pt x="791" y="603"/>
                    <a:pt x="810" y="599"/>
                    <a:pt x="828" y="590"/>
                  </a:cubicBezTo>
                  <a:cubicBezTo>
                    <a:pt x="864" y="572"/>
                    <a:pt x="887" y="554"/>
                    <a:pt x="905" y="518"/>
                  </a:cubicBezTo>
                  <a:cubicBezTo>
                    <a:pt x="923" y="441"/>
                    <a:pt x="905" y="346"/>
                    <a:pt x="828" y="309"/>
                  </a:cubicBezTo>
                  <a:cubicBezTo>
                    <a:pt x="715" y="291"/>
                    <a:pt x="620" y="251"/>
                    <a:pt x="507" y="196"/>
                  </a:cubicBezTo>
                  <a:cubicBezTo>
                    <a:pt x="507" y="196"/>
                    <a:pt x="495" y="185"/>
                    <a:pt x="482" y="180"/>
                  </a:cubicBezTo>
                  <a:lnTo>
                    <a:pt x="482" y="180"/>
                  </a:lnTo>
                  <a:cubicBezTo>
                    <a:pt x="483" y="182"/>
                    <a:pt x="484" y="183"/>
                    <a:pt x="483" y="183"/>
                  </a:cubicBezTo>
                  <a:cubicBezTo>
                    <a:pt x="481" y="183"/>
                    <a:pt x="478" y="182"/>
                    <a:pt x="471" y="178"/>
                  </a:cubicBezTo>
                  <a:cubicBezTo>
                    <a:pt x="453" y="156"/>
                    <a:pt x="434" y="138"/>
                    <a:pt x="394" y="119"/>
                  </a:cubicBezTo>
                  <a:cubicBezTo>
                    <a:pt x="358" y="101"/>
                    <a:pt x="321" y="65"/>
                    <a:pt x="263" y="24"/>
                  </a:cubicBezTo>
                  <a:cubicBezTo>
                    <a:pt x="240" y="10"/>
                    <a:pt x="209" y="1"/>
                    <a:pt x="1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4" name="Google Shape;2374;p18"/>
            <p:cNvSpPr/>
            <p:nvPr/>
          </p:nvSpPr>
          <p:spPr>
            <a:xfrm rot="1096618">
              <a:off x="9146744" y="5050523"/>
              <a:ext cx="105293" cy="80907"/>
            </a:xfrm>
            <a:custGeom>
              <a:avLst/>
              <a:gdLst/>
              <a:ahLst/>
              <a:cxnLst/>
              <a:rect l="l" t="t" r="r" b="b"/>
              <a:pathLst>
                <a:path w="829" h="637" extrusionOk="0">
                  <a:moveTo>
                    <a:pt x="154" y="1"/>
                  </a:moveTo>
                  <a:cubicBezTo>
                    <a:pt x="113" y="1"/>
                    <a:pt x="70" y="15"/>
                    <a:pt x="37" y="48"/>
                  </a:cubicBezTo>
                  <a:cubicBezTo>
                    <a:pt x="1" y="120"/>
                    <a:pt x="1" y="215"/>
                    <a:pt x="73" y="274"/>
                  </a:cubicBezTo>
                  <a:cubicBezTo>
                    <a:pt x="245" y="387"/>
                    <a:pt x="394" y="500"/>
                    <a:pt x="566" y="613"/>
                  </a:cubicBezTo>
                  <a:cubicBezTo>
                    <a:pt x="596" y="628"/>
                    <a:pt x="629" y="637"/>
                    <a:pt x="662" y="637"/>
                  </a:cubicBezTo>
                  <a:cubicBezTo>
                    <a:pt x="710" y="637"/>
                    <a:pt x="758" y="618"/>
                    <a:pt x="792" y="573"/>
                  </a:cubicBezTo>
                  <a:cubicBezTo>
                    <a:pt x="829" y="518"/>
                    <a:pt x="829" y="405"/>
                    <a:pt x="752" y="365"/>
                  </a:cubicBezTo>
                  <a:lnTo>
                    <a:pt x="245" y="25"/>
                  </a:lnTo>
                  <a:cubicBezTo>
                    <a:pt x="219" y="9"/>
                    <a:pt x="187" y="1"/>
                    <a:pt x="15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5" name="Google Shape;2375;p18"/>
            <p:cNvSpPr/>
            <p:nvPr/>
          </p:nvSpPr>
          <p:spPr>
            <a:xfrm rot="1096618">
              <a:off x="8549755" y="4840186"/>
              <a:ext cx="129426" cy="90052"/>
            </a:xfrm>
            <a:custGeom>
              <a:avLst/>
              <a:gdLst/>
              <a:ahLst/>
              <a:cxnLst/>
              <a:rect l="l" t="t" r="r" b="b"/>
              <a:pathLst>
                <a:path w="1019" h="709" extrusionOk="0">
                  <a:moveTo>
                    <a:pt x="162" y="1"/>
                  </a:moveTo>
                  <a:cubicBezTo>
                    <a:pt x="118" y="1"/>
                    <a:pt x="72" y="19"/>
                    <a:pt x="37" y="65"/>
                  </a:cubicBezTo>
                  <a:cubicBezTo>
                    <a:pt x="1" y="119"/>
                    <a:pt x="1" y="232"/>
                    <a:pt x="73" y="268"/>
                  </a:cubicBezTo>
                  <a:cubicBezTo>
                    <a:pt x="299" y="404"/>
                    <a:pt x="525" y="553"/>
                    <a:pt x="752" y="685"/>
                  </a:cubicBezTo>
                  <a:cubicBezTo>
                    <a:pt x="776" y="700"/>
                    <a:pt x="806" y="708"/>
                    <a:pt x="838" y="708"/>
                  </a:cubicBezTo>
                  <a:cubicBezTo>
                    <a:pt x="882" y="708"/>
                    <a:pt x="928" y="691"/>
                    <a:pt x="960" y="648"/>
                  </a:cubicBezTo>
                  <a:cubicBezTo>
                    <a:pt x="1000" y="590"/>
                    <a:pt x="1018" y="477"/>
                    <a:pt x="942" y="440"/>
                  </a:cubicBezTo>
                  <a:cubicBezTo>
                    <a:pt x="715" y="309"/>
                    <a:pt x="471" y="155"/>
                    <a:pt x="245" y="24"/>
                  </a:cubicBezTo>
                  <a:cubicBezTo>
                    <a:pt x="221" y="9"/>
                    <a:pt x="192" y="1"/>
                    <a:pt x="16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6" name="Google Shape;2376;p18"/>
            <p:cNvSpPr/>
            <p:nvPr/>
          </p:nvSpPr>
          <p:spPr>
            <a:xfrm rot="1096618">
              <a:off x="8437409" y="4590545"/>
              <a:ext cx="139206" cy="95132"/>
            </a:xfrm>
            <a:custGeom>
              <a:avLst/>
              <a:gdLst/>
              <a:ahLst/>
              <a:cxnLst/>
              <a:rect l="l" t="t" r="r" b="b"/>
              <a:pathLst>
                <a:path w="1096" h="749" extrusionOk="0">
                  <a:moveTo>
                    <a:pt x="165" y="1"/>
                  </a:moveTo>
                  <a:cubicBezTo>
                    <a:pt x="118" y="1"/>
                    <a:pt x="71" y="19"/>
                    <a:pt x="37" y="61"/>
                  </a:cubicBezTo>
                  <a:cubicBezTo>
                    <a:pt x="0" y="120"/>
                    <a:pt x="0" y="233"/>
                    <a:pt x="77" y="269"/>
                  </a:cubicBezTo>
                  <a:cubicBezTo>
                    <a:pt x="322" y="423"/>
                    <a:pt x="584" y="572"/>
                    <a:pt x="828" y="721"/>
                  </a:cubicBezTo>
                  <a:cubicBezTo>
                    <a:pt x="861" y="739"/>
                    <a:pt x="896" y="748"/>
                    <a:pt x="931" y="748"/>
                  </a:cubicBezTo>
                  <a:cubicBezTo>
                    <a:pt x="978" y="748"/>
                    <a:pt x="1023" y="730"/>
                    <a:pt x="1054" y="685"/>
                  </a:cubicBezTo>
                  <a:cubicBezTo>
                    <a:pt x="1095" y="626"/>
                    <a:pt x="1095" y="513"/>
                    <a:pt x="1018" y="477"/>
                  </a:cubicBezTo>
                  <a:cubicBezTo>
                    <a:pt x="774" y="328"/>
                    <a:pt x="507" y="174"/>
                    <a:pt x="263" y="25"/>
                  </a:cubicBezTo>
                  <a:cubicBezTo>
                    <a:pt x="233" y="10"/>
                    <a:pt x="199" y="1"/>
                    <a:pt x="16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7" name="Google Shape;2377;p18"/>
            <p:cNvSpPr/>
            <p:nvPr/>
          </p:nvSpPr>
          <p:spPr>
            <a:xfrm rot="1096618">
              <a:off x="8716238" y="4954068"/>
              <a:ext cx="132220" cy="104404"/>
            </a:xfrm>
            <a:custGeom>
              <a:avLst/>
              <a:gdLst/>
              <a:ahLst/>
              <a:cxnLst/>
              <a:rect l="l" t="t" r="r" b="b"/>
              <a:pathLst>
                <a:path w="1041" h="822" extrusionOk="0">
                  <a:moveTo>
                    <a:pt x="166" y="1"/>
                  </a:moveTo>
                  <a:cubicBezTo>
                    <a:pt x="118" y="1"/>
                    <a:pt x="73" y="18"/>
                    <a:pt x="41" y="61"/>
                  </a:cubicBezTo>
                  <a:cubicBezTo>
                    <a:pt x="0" y="138"/>
                    <a:pt x="0" y="233"/>
                    <a:pt x="77" y="269"/>
                  </a:cubicBezTo>
                  <a:cubicBezTo>
                    <a:pt x="303" y="459"/>
                    <a:pt x="548" y="626"/>
                    <a:pt x="774" y="798"/>
                  </a:cubicBezTo>
                  <a:cubicBezTo>
                    <a:pt x="806" y="813"/>
                    <a:pt x="841" y="822"/>
                    <a:pt x="873" y="822"/>
                  </a:cubicBezTo>
                  <a:cubicBezTo>
                    <a:pt x="919" y="822"/>
                    <a:pt x="961" y="804"/>
                    <a:pt x="982" y="762"/>
                  </a:cubicBezTo>
                  <a:cubicBezTo>
                    <a:pt x="1041" y="703"/>
                    <a:pt x="1041" y="608"/>
                    <a:pt x="964" y="554"/>
                  </a:cubicBezTo>
                  <a:cubicBezTo>
                    <a:pt x="719" y="382"/>
                    <a:pt x="493" y="214"/>
                    <a:pt x="267" y="24"/>
                  </a:cubicBezTo>
                  <a:cubicBezTo>
                    <a:pt x="235" y="9"/>
                    <a:pt x="200" y="1"/>
                    <a:pt x="16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8" name="Google Shape;2378;p18"/>
            <p:cNvSpPr/>
            <p:nvPr/>
          </p:nvSpPr>
          <p:spPr>
            <a:xfrm rot="1096618">
              <a:off x="8960123" y="5180073"/>
              <a:ext cx="110374" cy="81161"/>
            </a:xfrm>
            <a:custGeom>
              <a:avLst/>
              <a:gdLst/>
              <a:ahLst/>
              <a:cxnLst/>
              <a:rect l="l" t="t" r="r" b="b"/>
              <a:pathLst>
                <a:path w="869" h="639" extrusionOk="0">
                  <a:moveTo>
                    <a:pt x="131" y="0"/>
                  </a:moveTo>
                  <a:cubicBezTo>
                    <a:pt x="95" y="0"/>
                    <a:pt x="59" y="36"/>
                    <a:pt x="41" y="54"/>
                  </a:cubicBezTo>
                  <a:cubicBezTo>
                    <a:pt x="0" y="131"/>
                    <a:pt x="0" y="226"/>
                    <a:pt x="59" y="281"/>
                  </a:cubicBezTo>
                  <a:cubicBezTo>
                    <a:pt x="244" y="376"/>
                    <a:pt x="434" y="489"/>
                    <a:pt x="606" y="602"/>
                  </a:cubicBezTo>
                  <a:cubicBezTo>
                    <a:pt x="642" y="620"/>
                    <a:pt x="679" y="638"/>
                    <a:pt x="737" y="638"/>
                  </a:cubicBezTo>
                  <a:cubicBezTo>
                    <a:pt x="774" y="620"/>
                    <a:pt x="810" y="602"/>
                    <a:pt x="832" y="584"/>
                  </a:cubicBezTo>
                  <a:cubicBezTo>
                    <a:pt x="869" y="507"/>
                    <a:pt x="869" y="412"/>
                    <a:pt x="792" y="358"/>
                  </a:cubicBezTo>
                  <a:cubicBezTo>
                    <a:pt x="624" y="244"/>
                    <a:pt x="434" y="149"/>
                    <a:pt x="244" y="36"/>
                  </a:cubicBezTo>
                  <a:cubicBezTo>
                    <a:pt x="208" y="0"/>
                    <a:pt x="172" y="0"/>
                    <a:pt x="13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9" name="Google Shape;2379;p18"/>
            <p:cNvSpPr/>
            <p:nvPr/>
          </p:nvSpPr>
          <p:spPr>
            <a:xfrm rot="1096618">
              <a:off x="8751733" y="5191543"/>
              <a:ext cx="105293" cy="84082"/>
            </a:xfrm>
            <a:custGeom>
              <a:avLst/>
              <a:gdLst/>
              <a:ahLst/>
              <a:cxnLst/>
              <a:rect l="l" t="t" r="r" b="b"/>
              <a:pathLst>
                <a:path w="829" h="662" extrusionOk="0">
                  <a:moveTo>
                    <a:pt x="166" y="1"/>
                  </a:moveTo>
                  <a:cubicBezTo>
                    <a:pt x="120" y="1"/>
                    <a:pt x="73" y="26"/>
                    <a:pt x="37" y="73"/>
                  </a:cubicBezTo>
                  <a:cubicBezTo>
                    <a:pt x="1" y="127"/>
                    <a:pt x="1" y="222"/>
                    <a:pt x="73" y="281"/>
                  </a:cubicBezTo>
                  <a:cubicBezTo>
                    <a:pt x="227" y="394"/>
                    <a:pt x="394" y="525"/>
                    <a:pt x="566" y="638"/>
                  </a:cubicBezTo>
                  <a:cubicBezTo>
                    <a:pt x="595" y="653"/>
                    <a:pt x="629" y="662"/>
                    <a:pt x="662" y="662"/>
                  </a:cubicBezTo>
                  <a:cubicBezTo>
                    <a:pt x="710" y="662"/>
                    <a:pt x="757" y="643"/>
                    <a:pt x="792" y="597"/>
                  </a:cubicBezTo>
                  <a:cubicBezTo>
                    <a:pt x="828" y="543"/>
                    <a:pt x="828" y="448"/>
                    <a:pt x="752" y="394"/>
                  </a:cubicBezTo>
                  <a:cubicBezTo>
                    <a:pt x="584" y="281"/>
                    <a:pt x="412" y="145"/>
                    <a:pt x="245" y="32"/>
                  </a:cubicBezTo>
                  <a:cubicBezTo>
                    <a:pt x="222" y="11"/>
                    <a:pt x="194" y="1"/>
                    <a:pt x="16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0" name="Google Shape;2380;p18"/>
            <p:cNvSpPr/>
            <p:nvPr/>
          </p:nvSpPr>
          <p:spPr>
            <a:xfrm rot="1096618">
              <a:off x="8435121" y="4410978"/>
              <a:ext cx="139079" cy="101991"/>
            </a:xfrm>
            <a:custGeom>
              <a:avLst/>
              <a:gdLst/>
              <a:ahLst/>
              <a:cxnLst/>
              <a:rect l="l" t="t" r="r" b="b"/>
              <a:pathLst>
                <a:path w="1095" h="803" extrusionOk="0">
                  <a:moveTo>
                    <a:pt x="167" y="0"/>
                  </a:moveTo>
                  <a:cubicBezTo>
                    <a:pt x="119" y="0"/>
                    <a:pt x="71" y="19"/>
                    <a:pt x="36" y="64"/>
                  </a:cubicBezTo>
                  <a:cubicBezTo>
                    <a:pt x="0" y="119"/>
                    <a:pt x="0" y="232"/>
                    <a:pt x="77" y="268"/>
                  </a:cubicBezTo>
                  <a:cubicBezTo>
                    <a:pt x="321" y="440"/>
                    <a:pt x="584" y="607"/>
                    <a:pt x="828" y="779"/>
                  </a:cubicBezTo>
                  <a:cubicBezTo>
                    <a:pt x="860" y="794"/>
                    <a:pt x="895" y="803"/>
                    <a:pt x="927" y="803"/>
                  </a:cubicBezTo>
                  <a:cubicBezTo>
                    <a:pt x="973" y="803"/>
                    <a:pt x="1015" y="785"/>
                    <a:pt x="1036" y="743"/>
                  </a:cubicBezTo>
                  <a:cubicBezTo>
                    <a:pt x="1095" y="684"/>
                    <a:pt x="1095" y="571"/>
                    <a:pt x="1018" y="535"/>
                  </a:cubicBezTo>
                  <a:cubicBezTo>
                    <a:pt x="756" y="363"/>
                    <a:pt x="507" y="196"/>
                    <a:pt x="262" y="24"/>
                  </a:cubicBezTo>
                  <a:cubicBezTo>
                    <a:pt x="233" y="9"/>
                    <a:pt x="200" y="0"/>
                    <a:pt x="16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1" name="Google Shape;2381;p18"/>
            <p:cNvSpPr/>
            <p:nvPr/>
          </p:nvSpPr>
          <p:spPr>
            <a:xfrm rot="1096618">
              <a:off x="8471804" y="4999717"/>
              <a:ext cx="122567" cy="88020"/>
            </a:xfrm>
            <a:custGeom>
              <a:avLst/>
              <a:gdLst/>
              <a:ahLst/>
              <a:cxnLst/>
              <a:rect l="l" t="t" r="r" b="b"/>
              <a:pathLst>
                <a:path w="965" h="693" extrusionOk="0">
                  <a:moveTo>
                    <a:pt x="164" y="1"/>
                  </a:moveTo>
                  <a:cubicBezTo>
                    <a:pt x="117" y="1"/>
                    <a:pt x="71" y="20"/>
                    <a:pt x="37" y="64"/>
                  </a:cubicBezTo>
                  <a:cubicBezTo>
                    <a:pt x="1" y="118"/>
                    <a:pt x="1" y="232"/>
                    <a:pt x="77" y="272"/>
                  </a:cubicBezTo>
                  <a:cubicBezTo>
                    <a:pt x="286" y="403"/>
                    <a:pt x="489" y="535"/>
                    <a:pt x="697" y="666"/>
                  </a:cubicBezTo>
                  <a:cubicBezTo>
                    <a:pt x="730" y="683"/>
                    <a:pt x="765" y="693"/>
                    <a:pt x="798" y="693"/>
                  </a:cubicBezTo>
                  <a:cubicBezTo>
                    <a:pt x="844" y="693"/>
                    <a:pt x="884" y="674"/>
                    <a:pt x="905" y="630"/>
                  </a:cubicBezTo>
                  <a:cubicBezTo>
                    <a:pt x="964" y="571"/>
                    <a:pt x="964" y="458"/>
                    <a:pt x="887" y="422"/>
                  </a:cubicBezTo>
                  <a:cubicBezTo>
                    <a:pt x="679" y="290"/>
                    <a:pt x="471" y="159"/>
                    <a:pt x="263" y="28"/>
                  </a:cubicBezTo>
                  <a:cubicBezTo>
                    <a:pt x="232" y="11"/>
                    <a:pt x="198" y="1"/>
                    <a:pt x="1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2" name="Google Shape;2382;p18"/>
            <p:cNvSpPr/>
            <p:nvPr/>
          </p:nvSpPr>
          <p:spPr>
            <a:xfrm rot="1096618">
              <a:off x="8338624" y="4699891"/>
              <a:ext cx="143778" cy="93862"/>
            </a:xfrm>
            <a:custGeom>
              <a:avLst/>
              <a:gdLst/>
              <a:ahLst/>
              <a:cxnLst/>
              <a:rect l="l" t="t" r="r" b="b"/>
              <a:pathLst>
                <a:path w="1132" h="739" extrusionOk="0">
                  <a:moveTo>
                    <a:pt x="168" y="1"/>
                  </a:moveTo>
                  <a:cubicBezTo>
                    <a:pt x="112" y="1"/>
                    <a:pt x="50" y="44"/>
                    <a:pt x="37" y="100"/>
                  </a:cubicBezTo>
                  <a:cubicBezTo>
                    <a:pt x="1" y="195"/>
                    <a:pt x="37" y="249"/>
                    <a:pt x="114" y="308"/>
                  </a:cubicBezTo>
                  <a:cubicBezTo>
                    <a:pt x="376" y="439"/>
                    <a:pt x="639" y="588"/>
                    <a:pt x="906" y="724"/>
                  </a:cubicBezTo>
                  <a:cubicBezTo>
                    <a:pt x="920" y="734"/>
                    <a:pt x="939" y="738"/>
                    <a:pt x="958" y="738"/>
                  </a:cubicBezTo>
                  <a:cubicBezTo>
                    <a:pt x="1013" y="738"/>
                    <a:pt x="1078" y="704"/>
                    <a:pt x="1091" y="647"/>
                  </a:cubicBezTo>
                  <a:cubicBezTo>
                    <a:pt x="1132" y="552"/>
                    <a:pt x="1091" y="475"/>
                    <a:pt x="1019" y="439"/>
                  </a:cubicBezTo>
                  <a:cubicBezTo>
                    <a:pt x="752" y="308"/>
                    <a:pt x="490" y="158"/>
                    <a:pt x="227" y="23"/>
                  </a:cubicBezTo>
                  <a:cubicBezTo>
                    <a:pt x="211" y="7"/>
                    <a:pt x="190" y="1"/>
                    <a:pt x="16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383" name="Google Shape;2383;p18"/>
          <p:cNvSpPr/>
          <p:nvPr/>
        </p:nvSpPr>
        <p:spPr>
          <a:xfrm rot="-7192801">
            <a:off x="9619055" y="-685288"/>
            <a:ext cx="4095567" cy="1685871"/>
          </a:xfrm>
          <a:custGeom>
            <a:avLst/>
            <a:gdLst/>
            <a:ahLst/>
            <a:cxnLst/>
            <a:rect l="l" t="t" r="r" b="b"/>
            <a:pathLst>
              <a:path w="22316" h="9186" extrusionOk="0">
                <a:moveTo>
                  <a:pt x="12280" y="0"/>
                </a:moveTo>
                <a:cubicBezTo>
                  <a:pt x="12023" y="0"/>
                  <a:pt x="11766" y="38"/>
                  <a:pt x="11516" y="116"/>
                </a:cubicBezTo>
                <a:cubicBezTo>
                  <a:pt x="9904" y="617"/>
                  <a:pt x="8609" y="2432"/>
                  <a:pt x="7761" y="4569"/>
                </a:cubicBezTo>
                <a:cubicBezTo>
                  <a:pt x="7071" y="3411"/>
                  <a:pt x="6054" y="2774"/>
                  <a:pt x="5035" y="2774"/>
                </a:cubicBezTo>
                <a:cubicBezTo>
                  <a:pt x="4547" y="2774"/>
                  <a:pt x="4059" y="2921"/>
                  <a:pt x="3606" y="3226"/>
                </a:cubicBezTo>
                <a:cubicBezTo>
                  <a:pt x="2215" y="4175"/>
                  <a:pt x="0" y="8575"/>
                  <a:pt x="1517" y="8826"/>
                </a:cubicBezTo>
                <a:cubicBezTo>
                  <a:pt x="2870" y="9066"/>
                  <a:pt x="5851" y="9186"/>
                  <a:pt x="9152" y="9186"/>
                </a:cubicBezTo>
                <a:cubicBezTo>
                  <a:pt x="14048" y="9186"/>
                  <a:pt x="19647" y="8923"/>
                  <a:pt x="21665" y="8402"/>
                </a:cubicBezTo>
                <a:cubicBezTo>
                  <a:pt x="22316" y="8229"/>
                  <a:pt x="21020" y="4098"/>
                  <a:pt x="20226" y="3226"/>
                </a:cubicBezTo>
                <a:cubicBezTo>
                  <a:pt x="19530" y="2451"/>
                  <a:pt x="18666" y="2058"/>
                  <a:pt x="17805" y="2058"/>
                </a:cubicBezTo>
                <a:cubicBezTo>
                  <a:pt x="17036" y="2058"/>
                  <a:pt x="16269" y="2371"/>
                  <a:pt x="15624" y="3005"/>
                </a:cubicBezTo>
                <a:cubicBezTo>
                  <a:pt x="15080" y="1097"/>
                  <a:pt x="13666" y="0"/>
                  <a:pt x="1228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84" name="Google Shape;2384;p18"/>
          <p:cNvSpPr/>
          <p:nvPr/>
        </p:nvSpPr>
        <p:spPr>
          <a:xfrm rot="9899926">
            <a:off x="-1832896" y="-756107"/>
            <a:ext cx="5092749" cy="2096403"/>
          </a:xfrm>
          <a:custGeom>
            <a:avLst/>
            <a:gdLst/>
            <a:ahLst/>
            <a:cxnLst/>
            <a:rect l="l" t="t" r="r" b="b"/>
            <a:pathLst>
              <a:path w="22316" h="9186" extrusionOk="0">
                <a:moveTo>
                  <a:pt x="12280" y="0"/>
                </a:moveTo>
                <a:cubicBezTo>
                  <a:pt x="12023" y="0"/>
                  <a:pt x="11766" y="38"/>
                  <a:pt x="11516" y="116"/>
                </a:cubicBezTo>
                <a:cubicBezTo>
                  <a:pt x="9904" y="617"/>
                  <a:pt x="8609" y="2432"/>
                  <a:pt x="7761" y="4569"/>
                </a:cubicBezTo>
                <a:cubicBezTo>
                  <a:pt x="7071" y="3411"/>
                  <a:pt x="6054" y="2774"/>
                  <a:pt x="5035" y="2774"/>
                </a:cubicBezTo>
                <a:cubicBezTo>
                  <a:pt x="4547" y="2774"/>
                  <a:pt x="4059" y="2921"/>
                  <a:pt x="3606" y="3226"/>
                </a:cubicBezTo>
                <a:cubicBezTo>
                  <a:pt x="2215" y="4175"/>
                  <a:pt x="0" y="8575"/>
                  <a:pt x="1517" y="8826"/>
                </a:cubicBezTo>
                <a:cubicBezTo>
                  <a:pt x="2870" y="9066"/>
                  <a:pt x="5851" y="9186"/>
                  <a:pt x="9152" y="9186"/>
                </a:cubicBezTo>
                <a:cubicBezTo>
                  <a:pt x="14048" y="9186"/>
                  <a:pt x="19647" y="8923"/>
                  <a:pt x="21665" y="8402"/>
                </a:cubicBezTo>
                <a:cubicBezTo>
                  <a:pt x="22316" y="8229"/>
                  <a:pt x="21020" y="4098"/>
                  <a:pt x="20226" y="3226"/>
                </a:cubicBezTo>
                <a:cubicBezTo>
                  <a:pt x="19530" y="2451"/>
                  <a:pt x="18666" y="2058"/>
                  <a:pt x="17805" y="2058"/>
                </a:cubicBezTo>
                <a:cubicBezTo>
                  <a:pt x="17036" y="2058"/>
                  <a:pt x="16269" y="2371"/>
                  <a:pt x="15624" y="3005"/>
                </a:cubicBezTo>
                <a:cubicBezTo>
                  <a:pt x="15080" y="1097"/>
                  <a:pt x="13666" y="0"/>
                  <a:pt x="12280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371484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406822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lt2"/>
        </a:solidFill>
        <a:effectLst/>
      </p:bgPr>
    </p:bg>
    <p:spTree>
      <p:nvGrpSpPr>
        <p:cNvPr id="1" name="Shape 333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280217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33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36" name="Google Shape;3336;p33"/>
          <p:cNvGrpSpPr/>
          <p:nvPr/>
        </p:nvGrpSpPr>
        <p:grpSpPr>
          <a:xfrm>
            <a:off x="-136051" y="-271495"/>
            <a:ext cx="2497300" cy="2438687"/>
            <a:chOff x="3081970" y="3217891"/>
            <a:chExt cx="525187" cy="512861"/>
          </a:xfrm>
        </p:grpSpPr>
        <p:sp>
          <p:nvSpPr>
            <p:cNvPr id="3337" name="Google Shape;3337;p33"/>
            <p:cNvSpPr/>
            <p:nvPr/>
          </p:nvSpPr>
          <p:spPr>
            <a:xfrm>
              <a:off x="3259011" y="3219116"/>
              <a:ext cx="324755" cy="188949"/>
            </a:xfrm>
            <a:custGeom>
              <a:avLst/>
              <a:gdLst/>
              <a:ahLst/>
              <a:cxnLst/>
              <a:rect l="l" t="t" r="r" b="b"/>
              <a:pathLst>
                <a:path w="8482" h="4935" extrusionOk="0">
                  <a:moveTo>
                    <a:pt x="110" y="0"/>
                  </a:moveTo>
                  <a:cubicBezTo>
                    <a:pt x="48" y="0"/>
                    <a:pt x="0" y="76"/>
                    <a:pt x="39" y="135"/>
                  </a:cubicBezTo>
                  <a:cubicBezTo>
                    <a:pt x="1041" y="1383"/>
                    <a:pt x="2452" y="2411"/>
                    <a:pt x="3915" y="3009"/>
                  </a:cubicBezTo>
                  <a:cubicBezTo>
                    <a:pt x="5379" y="3608"/>
                    <a:pt x="7193" y="3634"/>
                    <a:pt x="8305" y="4908"/>
                  </a:cubicBezTo>
                  <a:cubicBezTo>
                    <a:pt x="8324" y="4927"/>
                    <a:pt x="8345" y="4935"/>
                    <a:pt x="8365" y="4935"/>
                  </a:cubicBezTo>
                  <a:cubicBezTo>
                    <a:pt x="8427" y="4935"/>
                    <a:pt x="8481" y="4857"/>
                    <a:pt x="8442" y="4798"/>
                  </a:cubicBezTo>
                  <a:cubicBezTo>
                    <a:pt x="7434" y="3660"/>
                    <a:pt x="5893" y="3497"/>
                    <a:pt x="4507" y="3061"/>
                  </a:cubicBezTo>
                  <a:cubicBezTo>
                    <a:pt x="2855" y="2521"/>
                    <a:pt x="1255" y="1383"/>
                    <a:pt x="176" y="31"/>
                  </a:cubicBezTo>
                  <a:cubicBezTo>
                    <a:pt x="154" y="9"/>
                    <a:pt x="132" y="0"/>
                    <a:pt x="1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38" name="Google Shape;3338;p33"/>
            <p:cNvSpPr/>
            <p:nvPr/>
          </p:nvSpPr>
          <p:spPr>
            <a:xfrm>
              <a:off x="3490841" y="3289717"/>
              <a:ext cx="75273" cy="140285"/>
            </a:xfrm>
            <a:custGeom>
              <a:avLst/>
              <a:gdLst/>
              <a:ahLst/>
              <a:cxnLst/>
              <a:rect l="l" t="t" r="r" b="b"/>
              <a:pathLst>
                <a:path w="1966" h="3664" extrusionOk="0">
                  <a:moveTo>
                    <a:pt x="1844" y="0"/>
                  </a:moveTo>
                  <a:cubicBezTo>
                    <a:pt x="1826" y="0"/>
                    <a:pt x="1806" y="8"/>
                    <a:pt x="1789" y="27"/>
                  </a:cubicBezTo>
                  <a:cubicBezTo>
                    <a:pt x="1301" y="463"/>
                    <a:pt x="351" y="892"/>
                    <a:pt x="189" y="1601"/>
                  </a:cubicBezTo>
                  <a:cubicBezTo>
                    <a:pt x="0" y="2277"/>
                    <a:pt x="624" y="2980"/>
                    <a:pt x="787" y="3604"/>
                  </a:cubicBezTo>
                  <a:cubicBezTo>
                    <a:pt x="787" y="3646"/>
                    <a:pt x="811" y="3664"/>
                    <a:pt x="838" y="3664"/>
                  </a:cubicBezTo>
                  <a:cubicBezTo>
                    <a:pt x="883" y="3664"/>
                    <a:pt x="940" y="3617"/>
                    <a:pt x="924" y="3552"/>
                  </a:cubicBezTo>
                  <a:cubicBezTo>
                    <a:pt x="787" y="2954"/>
                    <a:pt x="351" y="2440"/>
                    <a:pt x="299" y="1790"/>
                  </a:cubicBezTo>
                  <a:cubicBezTo>
                    <a:pt x="241" y="1113"/>
                    <a:pt x="1463" y="541"/>
                    <a:pt x="1925" y="138"/>
                  </a:cubicBezTo>
                  <a:cubicBezTo>
                    <a:pt x="1966" y="92"/>
                    <a:pt x="1908" y="0"/>
                    <a:pt x="18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39" name="Google Shape;3339;p33"/>
            <p:cNvSpPr/>
            <p:nvPr/>
          </p:nvSpPr>
          <p:spPr>
            <a:xfrm>
              <a:off x="3496048" y="3338380"/>
              <a:ext cx="101270" cy="20943"/>
            </a:xfrm>
            <a:custGeom>
              <a:avLst/>
              <a:gdLst/>
              <a:ahLst/>
              <a:cxnLst/>
              <a:rect l="l" t="t" r="r" b="b"/>
              <a:pathLst>
                <a:path w="2645" h="547" extrusionOk="0">
                  <a:moveTo>
                    <a:pt x="2540" y="1"/>
                  </a:moveTo>
                  <a:cubicBezTo>
                    <a:pt x="2533" y="1"/>
                    <a:pt x="2525" y="2"/>
                    <a:pt x="2518" y="5"/>
                  </a:cubicBezTo>
                  <a:cubicBezTo>
                    <a:pt x="1780" y="206"/>
                    <a:pt x="1019" y="384"/>
                    <a:pt x="235" y="384"/>
                  </a:cubicBezTo>
                  <a:cubicBezTo>
                    <a:pt x="183" y="384"/>
                    <a:pt x="131" y="384"/>
                    <a:pt x="79" y="382"/>
                  </a:cubicBezTo>
                  <a:cubicBezTo>
                    <a:pt x="1" y="382"/>
                    <a:pt x="1" y="545"/>
                    <a:pt x="79" y="545"/>
                  </a:cubicBezTo>
                  <a:cubicBezTo>
                    <a:pt x="131" y="546"/>
                    <a:pt x="183" y="547"/>
                    <a:pt x="236" y="547"/>
                  </a:cubicBezTo>
                  <a:cubicBezTo>
                    <a:pt x="1023" y="547"/>
                    <a:pt x="1812" y="369"/>
                    <a:pt x="2544" y="167"/>
                  </a:cubicBezTo>
                  <a:cubicBezTo>
                    <a:pt x="2644" y="138"/>
                    <a:pt x="2610" y="1"/>
                    <a:pt x="254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40" name="Google Shape;3340;p33"/>
            <p:cNvSpPr/>
            <p:nvPr/>
          </p:nvSpPr>
          <p:spPr>
            <a:xfrm>
              <a:off x="3549842" y="3279265"/>
              <a:ext cx="26189" cy="20714"/>
            </a:xfrm>
            <a:custGeom>
              <a:avLst/>
              <a:gdLst/>
              <a:ahLst/>
              <a:cxnLst/>
              <a:rect l="l" t="t" r="r" b="b"/>
              <a:pathLst>
                <a:path w="684" h="541" extrusionOk="0">
                  <a:moveTo>
                    <a:pt x="326" y="1"/>
                  </a:moveTo>
                  <a:cubicBezTo>
                    <a:pt x="1" y="1"/>
                    <a:pt x="1" y="541"/>
                    <a:pt x="326" y="541"/>
                  </a:cubicBezTo>
                  <a:cubicBezTo>
                    <a:pt x="683" y="541"/>
                    <a:pt x="683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41" name="Google Shape;3341;p33"/>
            <p:cNvSpPr/>
            <p:nvPr/>
          </p:nvSpPr>
          <p:spPr>
            <a:xfrm>
              <a:off x="3580969" y="3333326"/>
              <a:ext cx="26189" cy="20675"/>
            </a:xfrm>
            <a:custGeom>
              <a:avLst/>
              <a:gdLst/>
              <a:ahLst/>
              <a:cxnLst/>
              <a:rect l="l" t="t" r="r" b="b"/>
              <a:pathLst>
                <a:path w="684" h="540" extrusionOk="0">
                  <a:moveTo>
                    <a:pt x="326" y="0"/>
                  </a:moveTo>
                  <a:cubicBezTo>
                    <a:pt x="0" y="0"/>
                    <a:pt x="0" y="540"/>
                    <a:pt x="326" y="540"/>
                  </a:cubicBezTo>
                  <a:cubicBezTo>
                    <a:pt x="683" y="540"/>
                    <a:pt x="683" y="0"/>
                    <a:pt x="3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42" name="Google Shape;3342;p33"/>
            <p:cNvSpPr/>
            <p:nvPr/>
          </p:nvSpPr>
          <p:spPr>
            <a:xfrm>
              <a:off x="3570746" y="3392327"/>
              <a:ext cx="25959" cy="20943"/>
            </a:xfrm>
            <a:custGeom>
              <a:avLst/>
              <a:gdLst/>
              <a:ahLst/>
              <a:cxnLst/>
              <a:rect l="l" t="t" r="r" b="b"/>
              <a:pathLst>
                <a:path w="678" h="547" extrusionOk="0">
                  <a:moveTo>
                    <a:pt x="326" y="1"/>
                  </a:moveTo>
                  <a:cubicBezTo>
                    <a:pt x="1" y="1"/>
                    <a:pt x="1" y="547"/>
                    <a:pt x="326" y="547"/>
                  </a:cubicBezTo>
                  <a:cubicBezTo>
                    <a:pt x="677" y="547"/>
                    <a:pt x="677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43" name="Google Shape;3343;p33"/>
            <p:cNvSpPr/>
            <p:nvPr/>
          </p:nvSpPr>
          <p:spPr>
            <a:xfrm>
              <a:off x="3510482" y="3418209"/>
              <a:ext cx="25959" cy="20982"/>
            </a:xfrm>
            <a:custGeom>
              <a:avLst/>
              <a:gdLst/>
              <a:ahLst/>
              <a:cxnLst/>
              <a:rect l="l" t="t" r="r" b="b"/>
              <a:pathLst>
                <a:path w="678" h="548" extrusionOk="0">
                  <a:moveTo>
                    <a:pt x="326" y="1"/>
                  </a:moveTo>
                  <a:cubicBezTo>
                    <a:pt x="1" y="1"/>
                    <a:pt x="1" y="547"/>
                    <a:pt x="326" y="547"/>
                  </a:cubicBezTo>
                  <a:cubicBezTo>
                    <a:pt x="677" y="547"/>
                    <a:pt x="677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44" name="Google Shape;3344;p33"/>
            <p:cNvSpPr/>
            <p:nvPr/>
          </p:nvSpPr>
          <p:spPr>
            <a:xfrm>
              <a:off x="3081970" y="3259547"/>
              <a:ext cx="203460" cy="471204"/>
            </a:xfrm>
            <a:custGeom>
              <a:avLst/>
              <a:gdLst/>
              <a:ahLst/>
              <a:cxnLst/>
              <a:rect l="l" t="t" r="r" b="b"/>
              <a:pathLst>
                <a:path w="5314" h="12307" extrusionOk="0">
                  <a:moveTo>
                    <a:pt x="1608" y="227"/>
                  </a:moveTo>
                  <a:lnTo>
                    <a:pt x="1608" y="227"/>
                  </a:lnTo>
                  <a:cubicBezTo>
                    <a:pt x="3097" y="1781"/>
                    <a:pt x="3968" y="3729"/>
                    <a:pt x="4364" y="5803"/>
                  </a:cubicBezTo>
                  <a:cubicBezTo>
                    <a:pt x="4579" y="6909"/>
                    <a:pt x="4663" y="8021"/>
                    <a:pt x="4637" y="9133"/>
                  </a:cubicBezTo>
                  <a:cubicBezTo>
                    <a:pt x="4637" y="9647"/>
                    <a:pt x="4579" y="10193"/>
                    <a:pt x="4527" y="10707"/>
                  </a:cubicBezTo>
                  <a:cubicBezTo>
                    <a:pt x="4475" y="11006"/>
                    <a:pt x="4449" y="11299"/>
                    <a:pt x="4390" y="11598"/>
                  </a:cubicBezTo>
                  <a:cubicBezTo>
                    <a:pt x="4367" y="11742"/>
                    <a:pt x="4385" y="12078"/>
                    <a:pt x="4241" y="12078"/>
                  </a:cubicBezTo>
                  <a:cubicBezTo>
                    <a:pt x="4222" y="12078"/>
                    <a:pt x="4200" y="12073"/>
                    <a:pt x="4176" y="12060"/>
                  </a:cubicBezTo>
                  <a:cubicBezTo>
                    <a:pt x="3311" y="11598"/>
                    <a:pt x="2686" y="10623"/>
                    <a:pt x="2172" y="9784"/>
                  </a:cubicBezTo>
                  <a:cubicBezTo>
                    <a:pt x="1574" y="8782"/>
                    <a:pt x="1249" y="7618"/>
                    <a:pt x="1060" y="6454"/>
                  </a:cubicBezTo>
                  <a:cubicBezTo>
                    <a:pt x="709" y="4581"/>
                    <a:pt x="137" y="1791"/>
                    <a:pt x="1600" y="243"/>
                  </a:cubicBezTo>
                  <a:cubicBezTo>
                    <a:pt x="1603" y="238"/>
                    <a:pt x="1606" y="233"/>
                    <a:pt x="1608" y="227"/>
                  </a:cubicBezTo>
                  <a:close/>
                  <a:moveTo>
                    <a:pt x="1591" y="1"/>
                  </a:moveTo>
                  <a:cubicBezTo>
                    <a:pt x="1538" y="1"/>
                    <a:pt x="1493" y="55"/>
                    <a:pt x="1509" y="111"/>
                  </a:cubicBezTo>
                  <a:lnTo>
                    <a:pt x="1509" y="111"/>
                  </a:lnTo>
                  <a:cubicBezTo>
                    <a:pt x="1494" y="115"/>
                    <a:pt x="1478" y="124"/>
                    <a:pt x="1464" y="139"/>
                  </a:cubicBezTo>
                  <a:cubicBezTo>
                    <a:pt x="0" y="1706"/>
                    <a:pt x="573" y="4392"/>
                    <a:pt x="872" y="6291"/>
                  </a:cubicBezTo>
                  <a:cubicBezTo>
                    <a:pt x="1060" y="7592"/>
                    <a:pt x="1437" y="8860"/>
                    <a:pt x="2114" y="9998"/>
                  </a:cubicBezTo>
                  <a:cubicBezTo>
                    <a:pt x="2628" y="10870"/>
                    <a:pt x="3363" y="11871"/>
                    <a:pt x="4312" y="12307"/>
                  </a:cubicBezTo>
                  <a:cubicBezTo>
                    <a:pt x="4364" y="12307"/>
                    <a:pt x="4416" y="12307"/>
                    <a:pt x="4416" y="12248"/>
                  </a:cubicBezTo>
                  <a:cubicBezTo>
                    <a:pt x="5314" y="8080"/>
                    <a:pt x="4741" y="3202"/>
                    <a:pt x="1652" y="28"/>
                  </a:cubicBezTo>
                  <a:cubicBezTo>
                    <a:pt x="1633" y="9"/>
                    <a:pt x="1611" y="1"/>
                    <a:pt x="159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45" name="Google Shape;3345;p33"/>
            <p:cNvSpPr/>
            <p:nvPr/>
          </p:nvSpPr>
          <p:spPr>
            <a:xfrm>
              <a:off x="3135994" y="3265826"/>
              <a:ext cx="116739" cy="462858"/>
            </a:xfrm>
            <a:custGeom>
              <a:avLst/>
              <a:gdLst/>
              <a:ahLst/>
              <a:cxnLst/>
              <a:rect l="l" t="t" r="r" b="b"/>
              <a:pathLst>
                <a:path w="3049" h="12089" extrusionOk="0">
                  <a:moveTo>
                    <a:pt x="108" y="1"/>
                  </a:moveTo>
                  <a:cubicBezTo>
                    <a:pt x="67" y="1"/>
                    <a:pt x="26" y="27"/>
                    <a:pt x="26" y="79"/>
                  </a:cubicBezTo>
                  <a:cubicBezTo>
                    <a:pt x="0" y="2355"/>
                    <a:pt x="787" y="4631"/>
                    <a:pt x="1249" y="6830"/>
                  </a:cubicBezTo>
                  <a:cubicBezTo>
                    <a:pt x="1490" y="7942"/>
                    <a:pt x="1926" y="8969"/>
                    <a:pt x="2140" y="10081"/>
                  </a:cubicBezTo>
                  <a:cubicBezTo>
                    <a:pt x="2251" y="10758"/>
                    <a:pt x="2355" y="11571"/>
                    <a:pt x="2875" y="12058"/>
                  </a:cubicBezTo>
                  <a:cubicBezTo>
                    <a:pt x="2895" y="12080"/>
                    <a:pt x="2917" y="12089"/>
                    <a:pt x="2937" y="12089"/>
                  </a:cubicBezTo>
                  <a:cubicBezTo>
                    <a:pt x="2998" y="12089"/>
                    <a:pt x="3049" y="12011"/>
                    <a:pt x="3005" y="11948"/>
                  </a:cubicBezTo>
                  <a:cubicBezTo>
                    <a:pt x="2439" y="11434"/>
                    <a:pt x="2387" y="10485"/>
                    <a:pt x="2225" y="9782"/>
                  </a:cubicBezTo>
                  <a:cubicBezTo>
                    <a:pt x="2030" y="8781"/>
                    <a:pt x="1626" y="7805"/>
                    <a:pt x="1412" y="6803"/>
                  </a:cubicBezTo>
                  <a:cubicBezTo>
                    <a:pt x="924" y="4605"/>
                    <a:pt x="163" y="2329"/>
                    <a:pt x="189" y="79"/>
                  </a:cubicBezTo>
                  <a:cubicBezTo>
                    <a:pt x="189" y="27"/>
                    <a:pt x="148" y="1"/>
                    <a:pt x="10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46" name="Google Shape;3346;p33"/>
            <p:cNvSpPr/>
            <p:nvPr/>
          </p:nvSpPr>
          <p:spPr>
            <a:xfrm>
              <a:off x="3147212" y="3520053"/>
              <a:ext cx="120223" cy="98782"/>
            </a:xfrm>
            <a:custGeom>
              <a:avLst/>
              <a:gdLst/>
              <a:ahLst/>
              <a:cxnLst/>
              <a:rect l="l" t="t" r="r" b="b"/>
              <a:pathLst>
                <a:path w="3140" h="2580" extrusionOk="0">
                  <a:moveTo>
                    <a:pt x="1008" y="1"/>
                  </a:moveTo>
                  <a:cubicBezTo>
                    <a:pt x="982" y="1"/>
                    <a:pt x="924" y="27"/>
                    <a:pt x="924" y="53"/>
                  </a:cubicBezTo>
                  <a:cubicBezTo>
                    <a:pt x="598" y="866"/>
                    <a:pt x="306" y="1653"/>
                    <a:pt x="33" y="2466"/>
                  </a:cubicBezTo>
                  <a:cubicBezTo>
                    <a:pt x="1" y="2533"/>
                    <a:pt x="49" y="2579"/>
                    <a:pt x="98" y="2579"/>
                  </a:cubicBezTo>
                  <a:cubicBezTo>
                    <a:pt x="128" y="2579"/>
                    <a:pt x="159" y="2561"/>
                    <a:pt x="169" y="2518"/>
                  </a:cubicBezTo>
                  <a:cubicBezTo>
                    <a:pt x="410" y="1789"/>
                    <a:pt x="683" y="1080"/>
                    <a:pt x="956" y="378"/>
                  </a:cubicBezTo>
                  <a:cubicBezTo>
                    <a:pt x="998" y="267"/>
                    <a:pt x="1054" y="228"/>
                    <a:pt x="1121" y="228"/>
                  </a:cubicBezTo>
                  <a:cubicBezTo>
                    <a:pt x="1219" y="228"/>
                    <a:pt x="1338" y="312"/>
                    <a:pt x="1470" y="378"/>
                  </a:cubicBezTo>
                  <a:cubicBezTo>
                    <a:pt x="1685" y="489"/>
                    <a:pt x="1873" y="593"/>
                    <a:pt x="2094" y="729"/>
                  </a:cubicBezTo>
                  <a:cubicBezTo>
                    <a:pt x="2387" y="892"/>
                    <a:pt x="2686" y="1054"/>
                    <a:pt x="3011" y="1165"/>
                  </a:cubicBezTo>
                  <a:cubicBezTo>
                    <a:pt x="3018" y="1167"/>
                    <a:pt x="3024" y="1168"/>
                    <a:pt x="3029" y="1168"/>
                  </a:cubicBezTo>
                  <a:cubicBezTo>
                    <a:pt x="3103" y="1168"/>
                    <a:pt x="3140" y="1027"/>
                    <a:pt x="3037" y="1002"/>
                  </a:cubicBezTo>
                  <a:cubicBezTo>
                    <a:pt x="2335" y="729"/>
                    <a:pt x="1711" y="268"/>
                    <a:pt x="100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47" name="Google Shape;3347;p33"/>
            <p:cNvSpPr/>
            <p:nvPr/>
          </p:nvSpPr>
          <p:spPr>
            <a:xfrm>
              <a:off x="3116314" y="3427704"/>
              <a:ext cx="140477" cy="79064"/>
            </a:xfrm>
            <a:custGeom>
              <a:avLst/>
              <a:gdLst/>
              <a:ahLst/>
              <a:cxnLst/>
              <a:rect l="l" t="t" r="r" b="b"/>
              <a:pathLst>
                <a:path w="3669" h="2065" extrusionOk="0">
                  <a:moveTo>
                    <a:pt x="1327" y="0"/>
                  </a:moveTo>
                  <a:cubicBezTo>
                    <a:pt x="1301" y="0"/>
                    <a:pt x="1243" y="0"/>
                    <a:pt x="1217" y="52"/>
                  </a:cubicBezTo>
                  <a:cubicBezTo>
                    <a:pt x="1054" y="377"/>
                    <a:pt x="866" y="676"/>
                    <a:pt x="651" y="976"/>
                  </a:cubicBezTo>
                  <a:cubicBezTo>
                    <a:pt x="462" y="1275"/>
                    <a:pt x="267" y="1678"/>
                    <a:pt x="27" y="1899"/>
                  </a:cubicBezTo>
                  <a:cubicBezTo>
                    <a:pt x="1" y="1925"/>
                    <a:pt x="1" y="1951"/>
                    <a:pt x="1" y="1977"/>
                  </a:cubicBezTo>
                  <a:lnTo>
                    <a:pt x="1" y="2003"/>
                  </a:lnTo>
                  <a:cubicBezTo>
                    <a:pt x="1" y="2029"/>
                    <a:pt x="27" y="2062"/>
                    <a:pt x="53" y="2062"/>
                  </a:cubicBezTo>
                  <a:lnTo>
                    <a:pt x="79" y="2062"/>
                  </a:lnTo>
                  <a:cubicBezTo>
                    <a:pt x="85" y="2064"/>
                    <a:pt x="91" y="2065"/>
                    <a:pt x="97" y="2065"/>
                  </a:cubicBezTo>
                  <a:cubicBezTo>
                    <a:pt x="170" y="2065"/>
                    <a:pt x="207" y="1923"/>
                    <a:pt x="105" y="1899"/>
                  </a:cubicBezTo>
                  <a:lnTo>
                    <a:pt x="105" y="1899"/>
                  </a:lnTo>
                  <a:cubicBezTo>
                    <a:pt x="199" y="1914"/>
                    <a:pt x="175" y="1993"/>
                    <a:pt x="182" y="1993"/>
                  </a:cubicBezTo>
                  <a:cubicBezTo>
                    <a:pt x="186" y="1993"/>
                    <a:pt x="207" y="1951"/>
                    <a:pt x="300" y="1815"/>
                  </a:cubicBezTo>
                  <a:cubicBezTo>
                    <a:pt x="404" y="1626"/>
                    <a:pt x="567" y="1411"/>
                    <a:pt x="703" y="1216"/>
                  </a:cubicBezTo>
                  <a:cubicBezTo>
                    <a:pt x="754" y="1115"/>
                    <a:pt x="1247" y="239"/>
                    <a:pt x="1370" y="239"/>
                  </a:cubicBezTo>
                  <a:cubicBezTo>
                    <a:pt x="1373" y="239"/>
                    <a:pt x="1377" y="239"/>
                    <a:pt x="1379" y="241"/>
                  </a:cubicBezTo>
                  <a:cubicBezTo>
                    <a:pt x="2088" y="728"/>
                    <a:pt x="2843" y="1028"/>
                    <a:pt x="3519" y="1541"/>
                  </a:cubicBezTo>
                  <a:cubicBezTo>
                    <a:pt x="3533" y="1551"/>
                    <a:pt x="3547" y="1556"/>
                    <a:pt x="3560" y="1556"/>
                  </a:cubicBezTo>
                  <a:cubicBezTo>
                    <a:pt x="3625" y="1556"/>
                    <a:pt x="3669" y="1449"/>
                    <a:pt x="3604" y="1379"/>
                  </a:cubicBezTo>
                  <a:cubicBezTo>
                    <a:pt x="2901" y="839"/>
                    <a:pt x="2056" y="514"/>
                    <a:pt x="13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48" name="Google Shape;3348;p33"/>
            <p:cNvSpPr/>
            <p:nvPr/>
          </p:nvSpPr>
          <p:spPr>
            <a:xfrm>
              <a:off x="3099391" y="3356758"/>
              <a:ext cx="123477" cy="42001"/>
            </a:xfrm>
            <a:custGeom>
              <a:avLst/>
              <a:gdLst/>
              <a:ahLst/>
              <a:cxnLst/>
              <a:rect l="l" t="t" r="r" b="b"/>
              <a:pathLst>
                <a:path w="3225" h="1097" extrusionOk="0">
                  <a:moveTo>
                    <a:pt x="1423" y="0"/>
                  </a:moveTo>
                  <a:cubicBezTo>
                    <a:pt x="1358" y="0"/>
                    <a:pt x="1294" y="4"/>
                    <a:pt x="1230" y="13"/>
                  </a:cubicBezTo>
                  <a:cubicBezTo>
                    <a:pt x="1035" y="39"/>
                    <a:pt x="904" y="279"/>
                    <a:pt x="794" y="390"/>
                  </a:cubicBezTo>
                  <a:cubicBezTo>
                    <a:pt x="579" y="604"/>
                    <a:pt x="306" y="767"/>
                    <a:pt x="59" y="956"/>
                  </a:cubicBezTo>
                  <a:cubicBezTo>
                    <a:pt x="1" y="1019"/>
                    <a:pt x="62" y="1096"/>
                    <a:pt x="130" y="1096"/>
                  </a:cubicBezTo>
                  <a:cubicBezTo>
                    <a:pt x="152" y="1096"/>
                    <a:pt x="176" y="1088"/>
                    <a:pt x="196" y="1066"/>
                  </a:cubicBezTo>
                  <a:cubicBezTo>
                    <a:pt x="469" y="825"/>
                    <a:pt x="794" y="604"/>
                    <a:pt x="1067" y="305"/>
                  </a:cubicBezTo>
                  <a:cubicBezTo>
                    <a:pt x="1168" y="198"/>
                    <a:pt x="1315" y="156"/>
                    <a:pt x="1487" y="156"/>
                  </a:cubicBezTo>
                  <a:cubicBezTo>
                    <a:pt x="2000" y="156"/>
                    <a:pt x="2731" y="526"/>
                    <a:pt x="3096" y="604"/>
                  </a:cubicBezTo>
                  <a:cubicBezTo>
                    <a:pt x="3102" y="606"/>
                    <a:pt x="3108" y="607"/>
                    <a:pt x="3114" y="607"/>
                  </a:cubicBezTo>
                  <a:cubicBezTo>
                    <a:pt x="3187" y="607"/>
                    <a:pt x="3225" y="466"/>
                    <a:pt x="3122" y="442"/>
                  </a:cubicBezTo>
                  <a:cubicBezTo>
                    <a:pt x="2589" y="319"/>
                    <a:pt x="2008" y="0"/>
                    <a:pt x="142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49" name="Google Shape;3349;p33"/>
            <p:cNvSpPr/>
            <p:nvPr/>
          </p:nvSpPr>
          <p:spPr>
            <a:xfrm>
              <a:off x="3129753" y="3227501"/>
              <a:ext cx="352896" cy="364229"/>
            </a:xfrm>
            <a:custGeom>
              <a:avLst/>
              <a:gdLst/>
              <a:ahLst/>
              <a:cxnLst/>
              <a:rect l="l" t="t" r="r" b="b"/>
              <a:pathLst>
                <a:path w="9217" h="9513" extrusionOk="0">
                  <a:moveTo>
                    <a:pt x="1" y="0"/>
                  </a:moveTo>
                  <a:cubicBezTo>
                    <a:pt x="1" y="1080"/>
                    <a:pt x="866" y="2706"/>
                    <a:pt x="1087" y="3902"/>
                  </a:cubicBezTo>
                  <a:cubicBezTo>
                    <a:pt x="1191" y="4553"/>
                    <a:pt x="762" y="6283"/>
                    <a:pt x="1302" y="6718"/>
                  </a:cubicBezTo>
                  <a:cubicBezTo>
                    <a:pt x="1489" y="6884"/>
                    <a:pt x="1664" y="6955"/>
                    <a:pt x="1827" y="6955"/>
                  </a:cubicBezTo>
                  <a:cubicBezTo>
                    <a:pt x="2511" y="6955"/>
                    <a:pt x="2969" y="5707"/>
                    <a:pt x="3142" y="5092"/>
                  </a:cubicBezTo>
                  <a:lnTo>
                    <a:pt x="3142" y="5092"/>
                  </a:lnTo>
                  <a:cubicBezTo>
                    <a:pt x="3467" y="6068"/>
                    <a:pt x="2928" y="7804"/>
                    <a:pt x="3578" y="8669"/>
                  </a:cubicBezTo>
                  <a:cubicBezTo>
                    <a:pt x="3837" y="9044"/>
                    <a:pt x="4081" y="9197"/>
                    <a:pt x="4299" y="9197"/>
                  </a:cubicBezTo>
                  <a:cubicBezTo>
                    <a:pt x="4904" y="9197"/>
                    <a:pt x="5314" y="8028"/>
                    <a:pt x="5314" y="7154"/>
                  </a:cubicBezTo>
                  <a:cubicBezTo>
                    <a:pt x="5798" y="7637"/>
                    <a:pt x="6719" y="9513"/>
                    <a:pt x="7606" y="9513"/>
                  </a:cubicBezTo>
                  <a:cubicBezTo>
                    <a:pt x="7710" y="9513"/>
                    <a:pt x="7814" y="9487"/>
                    <a:pt x="7916" y="9430"/>
                  </a:cubicBezTo>
                  <a:cubicBezTo>
                    <a:pt x="8995" y="8884"/>
                    <a:pt x="7591" y="6829"/>
                    <a:pt x="7044" y="6283"/>
                  </a:cubicBezTo>
                  <a:cubicBezTo>
                    <a:pt x="7121" y="6257"/>
                    <a:pt x="7207" y="6247"/>
                    <a:pt x="7300" y="6247"/>
                  </a:cubicBezTo>
                  <a:cubicBezTo>
                    <a:pt x="7692" y="6247"/>
                    <a:pt x="8197" y="6433"/>
                    <a:pt x="8594" y="6433"/>
                  </a:cubicBezTo>
                  <a:cubicBezTo>
                    <a:pt x="8894" y="6433"/>
                    <a:pt x="9133" y="6327"/>
                    <a:pt x="9217" y="5957"/>
                  </a:cubicBezTo>
                  <a:cubicBezTo>
                    <a:pt x="8891" y="4553"/>
                    <a:pt x="7695" y="4006"/>
                    <a:pt x="6505" y="3577"/>
                  </a:cubicBezTo>
                  <a:cubicBezTo>
                    <a:pt x="7369" y="3141"/>
                    <a:pt x="8670" y="3252"/>
                    <a:pt x="8456" y="2276"/>
                  </a:cubicBezTo>
                  <a:cubicBezTo>
                    <a:pt x="8130" y="1405"/>
                    <a:pt x="6394" y="1190"/>
                    <a:pt x="5744" y="976"/>
                  </a:cubicBezTo>
                  <a:cubicBezTo>
                    <a:pt x="4014" y="540"/>
                    <a:pt x="1952" y="104"/>
                    <a:pt x="111" y="10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50" name="Google Shape;3350;p33"/>
            <p:cNvSpPr/>
            <p:nvPr/>
          </p:nvSpPr>
          <p:spPr>
            <a:xfrm>
              <a:off x="3110418" y="3217891"/>
              <a:ext cx="295694" cy="330459"/>
            </a:xfrm>
            <a:custGeom>
              <a:avLst/>
              <a:gdLst/>
              <a:ahLst/>
              <a:cxnLst/>
              <a:rect l="l" t="t" r="r" b="b"/>
              <a:pathLst>
                <a:path w="7723" h="8631" extrusionOk="0">
                  <a:moveTo>
                    <a:pt x="153" y="1"/>
                  </a:moveTo>
                  <a:cubicBezTo>
                    <a:pt x="58" y="1"/>
                    <a:pt x="1" y="119"/>
                    <a:pt x="96" y="167"/>
                  </a:cubicBezTo>
                  <a:cubicBezTo>
                    <a:pt x="3485" y="1877"/>
                    <a:pt x="6008" y="5181"/>
                    <a:pt x="7549" y="8595"/>
                  </a:cubicBezTo>
                  <a:cubicBezTo>
                    <a:pt x="7557" y="8620"/>
                    <a:pt x="7577" y="8630"/>
                    <a:pt x="7599" y="8630"/>
                  </a:cubicBezTo>
                  <a:cubicBezTo>
                    <a:pt x="7653" y="8630"/>
                    <a:pt x="7723" y="8572"/>
                    <a:pt x="7686" y="8517"/>
                  </a:cubicBezTo>
                  <a:cubicBezTo>
                    <a:pt x="6145" y="5070"/>
                    <a:pt x="3595" y="1740"/>
                    <a:pt x="181" y="4"/>
                  </a:cubicBezTo>
                  <a:cubicBezTo>
                    <a:pt x="171" y="2"/>
                    <a:pt x="162" y="1"/>
                    <a:pt x="1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51" name="Google Shape;3351;p33"/>
            <p:cNvSpPr/>
            <p:nvPr/>
          </p:nvSpPr>
          <p:spPr>
            <a:xfrm>
              <a:off x="3290407" y="3402779"/>
              <a:ext cx="145110" cy="120070"/>
            </a:xfrm>
            <a:custGeom>
              <a:avLst/>
              <a:gdLst/>
              <a:ahLst/>
              <a:cxnLst/>
              <a:rect l="l" t="t" r="r" b="b"/>
              <a:pathLst>
                <a:path w="3790" h="3136" extrusionOk="0">
                  <a:moveTo>
                    <a:pt x="793" y="1"/>
                  </a:moveTo>
                  <a:cubicBezTo>
                    <a:pt x="761" y="1"/>
                    <a:pt x="709" y="53"/>
                    <a:pt x="709" y="79"/>
                  </a:cubicBezTo>
                  <a:cubicBezTo>
                    <a:pt x="709" y="1139"/>
                    <a:pt x="409" y="2088"/>
                    <a:pt x="32" y="3038"/>
                  </a:cubicBezTo>
                  <a:cubicBezTo>
                    <a:pt x="1" y="3101"/>
                    <a:pt x="48" y="3135"/>
                    <a:pt x="96" y="3135"/>
                  </a:cubicBezTo>
                  <a:cubicBezTo>
                    <a:pt x="127" y="3135"/>
                    <a:pt x="159" y="3121"/>
                    <a:pt x="169" y="3090"/>
                  </a:cubicBezTo>
                  <a:cubicBezTo>
                    <a:pt x="494" y="2303"/>
                    <a:pt x="761" y="1490"/>
                    <a:pt x="871" y="651"/>
                  </a:cubicBezTo>
                  <a:lnTo>
                    <a:pt x="871" y="274"/>
                  </a:lnTo>
                  <a:cubicBezTo>
                    <a:pt x="973" y="237"/>
                    <a:pt x="1075" y="213"/>
                    <a:pt x="1176" y="213"/>
                  </a:cubicBezTo>
                  <a:cubicBezTo>
                    <a:pt x="1237" y="213"/>
                    <a:pt x="1298" y="222"/>
                    <a:pt x="1359" y="241"/>
                  </a:cubicBezTo>
                  <a:cubicBezTo>
                    <a:pt x="1632" y="300"/>
                    <a:pt x="1873" y="378"/>
                    <a:pt x="2120" y="436"/>
                  </a:cubicBezTo>
                  <a:cubicBezTo>
                    <a:pt x="2634" y="599"/>
                    <a:pt x="3147" y="762"/>
                    <a:pt x="3661" y="866"/>
                  </a:cubicBezTo>
                  <a:cubicBezTo>
                    <a:pt x="3667" y="868"/>
                    <a:pt x="3674" y="868"/>
                    <a:pt x="3679" y="868"/>
                  </a:cubicBezTo>
                  <a:cubicBezTo>
                    <a:pt x="3753" y="868"/>
                    <a:pt x="3790" y="727"/>
                    <a:pt x="3687" y="703"/>
                  </a:cubicBezTo>
                  <a:cubicBezTo>
                    <a:pt x="2712" y="488"/>
                    <a:pt x="1795" y="137"/>
                    <a:pt x="7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52" name="Google Shape;3352;p33"/>
            <p:cNvSpPr/>
            <p:nvPr/>
          </p:nvSpPr>
          <p:spPr>
            <a:xfrm>
              <a:off x="3215517" y="3327966"/>
              <a:ext cx="178458" cy="85419"/>
            </a:xfrm>
            <a:custGeom>
              <a:avLst/>
              <a:gdLst/>
              <a:ahLst/>
              <a:cxnLst/>
              <a:rect l="l" t="t" r="r" b="b"/>
              <a:pathLst>
                <a:path w="4661" h="2231" extrusionOk="0">
                  <a:moveTo>
                    <a:pt x="4554" y="1"/>
                  </a:moveTo>
                  <a:cubicBezTo>
                    <a:pt x="4549" y="1"/>
                    <a:pt x="4543" y="2"/>
                    <a:pt x="4538" y="4"/>
                  </a:cubicBezTo>
                  <a:cubicBezTo>
                    <a:pt x="3999" y="107"/>
                    <a:pt x="3449" y="155"/>
                    <a:pt x="2898" y="155"/>
                  </a:cubicBezTo>
                  <a:cubicBezTo>
                    <a:pt x="2311" y="155"/>
                    <a:pt x="1723" y="101"/>
                    <a:pt x="1149" y="4"/>
                  </a:cubicBezTo>
                  <a:cubicBezTo>
                    <a:pt x="1091" y="4"/>
                    <a:pt x="1065" y="30"/>
                    <a:pt x="1039" y="82"/>
                  </a:cubicBezTo>
                  <a:cubicBezTo>
                    <a:pt x="961" y="869"/>
                    <a:pt x="473" y="1493"/>
                    <a:pt x="37" y="2117"/>
                  </a:cubicBezTo>
                  <a:cubicBezTo>
                    <a:pt x="0" y="2172"/>
                    <a:pt x="54" y="2231"/>
                    <a:pt x="110" y="2231"/>
                  </a:cubicBezTo>
                  <a:cubicBezTo>
                    <a:pt x="133" y="2231"/>
                    <a:pt x="156" y="2220"/>
                    <a:pt x="174" y="2195"/>
                  </a:cubicBezTo>
                  <a:cubicBezTo>
                    <a:pt x="499" y="1740"/>
                    <a:pt x="798" y="1304"/>
                    <a:pt x="1039" y="817"/>
                  </a:cubicBezTo>
                  <a:cubicBezTo>
                    <a:pt x="1123" y="654"/>
                    <a:pt x="1149" y="465"/>
                    <a:pt x="1201" y="277"/>
                  </a:cubicBezTo>
                  <a:cubicBezTo>
                    <a:pt x="1213" y="205"/>
                    <a:pt x="1267" y="185"/>
                    <a:pt x="1332" y="185"/>
                  </a:cubicBezTo>
                  <a:cubicBezTo>
                    <a:pt x="1417" y="185"/>
                    <a:pt x="1520" y="218"/>
                    <a:pt x="1579" y="218"/>
                  </a:cubicBezTo>
                  <a:cubicBezTo>
                    <a:pt x="2027" y="281"/>
                    <a:pt x="2488" y="315"/>
                    <a:pt x="2950" y="315"/>
                  </a:cubicBezTo>
                  <a:cubicBezTo>
                    <a:pt x="3492" y="315"/>
                    <a:pt x="4037" y="268"/>
                    <a:pt x="4564" y="166"/>
                  </a:cubicBezTo>
                  <a:cubicBezTo>
                    <a:pt x="4660" y="142"/>
                    <a:pt x="4623" y="1"/>
                    <a:pt x="45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53" name="Google Shape;3353;p33"/>
            <p:cNvSpPr/>
            <p:nvPr/>
          </p:nvSpPr>
          <p:spPr>
            <a:xfrm>
              <a:off x="3194918" y="3274058"/>
              <a:ext cx="98743" cy="82892"/>
            </a:xfrm>
            <a:custGeom>
              <a:avLst/>
              <a:gdLst/>
              <a:ahLst/>
              <a:cxnLst/>
              <a:rect l="l" t="t" r="r" b="b"/>
              <a:pathLst>
                <a:path w="2579" h="2165" extrusionOk="0">
                  <a:moveTo>
                    <a:pt x="198" y="0"/>
                  </a:moveTo>
                  <a:cubicBezTo>
                    <a:pt x="139" y="0"/>
                    <a:pt x="113" y="59"/>
                    <a:pt x="139" y="111"/>
                  </a:cubicBezTo>
                  <a:cubicBezTo>
                    <a:pt x="224" y="787"/>
                    <a:pt x="276" y="1412"/>
                    <a:pt x="35" y="2062"/>
                  </a:cubicBezTo>
                  <a:cubicBezTo>
                    <a:pt x="0" y="2128"/>
                    <a:pt x="45" y="2164"/>
                    <a:pt x="91" y="2164"/>
                  </a:cubicBezTo>
                  <a:cubicBezTo>
                    <a:pt x="123" y="2164"/>
                    <a:pt x="155" y="2148"/>
                    <a:pt x="165" y="2114"/>
                  </a:cubicBezTo>
                  <a:cubicBezTo>
                    <a:pt x="423" y="1475"/>
                    <a:pt x="391" y="837"/>
                    <a:pt x="294" y="176"/>
                  </a:cubicBezTo>
                  <a:lnTo>
                    <a:pt x="294" y="176"/>
                  </a:lnTo>
                  <a:cubicBezTo>
                    <a:pt x="651" y="222"/>
                    <a:pt x="1009" y="234"/>
                    <a:pt x="1368" y="234"/>
                  </a:cubicBezTo>
                  <a:cubicBezTo>
                    <a:pt x="1736" y="234"/>
                    <a:pt x="2105" y="221"/>
                    <a:pt x="2474" y="221"/>
                  </a:cubicBezTo>
                  <a:cubicBezTo>
                    <a:pt x="2578" y="221"/>
                    <a:pt x="2578" y="59"/>
                    <a:pt x="2474" y="59"/>
                  </a:cubicBezTo>
                  <a:cubicBezTo>
                    <a:pt x="2105" y="59"/>
                    <a:pt x="1736" y="71"/>
                    <a:pt x="1368" y="71"/>
                  </a:cubicBezTo>
                  <a:cubicBezTo>
                    <a:pt x="977" y="71"/>
                    <a:pt x="587" y="57"/>
                    <a:pt x="1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54" name="Google Shape;3354;p33"/>
            <p:cNvSpPr/>
            <p:nvPr/>
          </p:nvSpPr>
          <p:spPr>
            <a:xfrm>
              <a:off x="3347646" y="3373643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1" y="1"/>
                    <a:pt x="1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55" name="Google Shape;3355;p33"/>
            <p:cNvSpPr/>
            <p:nvPr/>
          </p:nvSpPr>
          <p:spPr>
            <a:xfrm>
              <a:off x="3333212" y="3350977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1"/>
                  </a:moveTo>
                  <a:cubicBezTo>
                    <a:pt x="0" y="1"/>
                    <a:pt x="0" y="268"/>
                    <a:pt x="163" y="268"/>
                  </a:cubicBezTo>
                  <a:cubicBezTo>
                    <a:pt x="352" y="268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56" name="Google Shape;3356;p33"/>
            <p:cNvSpPr/>
            <p:nvPr/>
          </p:nvSpPr>
          <p:spPr>
            <a:xfrm>
              <a:off x="3324750" y="3369661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1"/>
                  </a:moveTo>
                  <a:cubicBezTo>
                    <a:pt x="0" y="1"/>
                    <a:pt x="0" y="267"/>
                    <a:pt x="163" y="267"/>
                  </a:cubicBezTo>
                  <a:cubicBezTo>
                    <a:pt x="351" y="267"/>
                    <a:pt x="351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57" name="Google Shape;3357;p33"/>
            <p:cNvSpPr/>
            <p:nvPr/>
          </p:nvSpPr>
          <p:spPr>
            <a:xfrm>
              <a:off x="3196258" y="3442138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2" y="273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58" name="Google Shape;3358;p33"/>
            <p:cNvSpPr/>
            <p:nvPr/>
          </p:nvSpPr>
          <p:spPr>
            <a:xfrm>
              <a:off x="3192008" y="3419472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0"/>
                  </a:moveTo>
                  <a:cubicBezTo>
                    <a:pt x="1" y="0"/>
                    <a:pt x="1" y="267"/>
                    <a:pt x="163" y="267"/>
                  </a:cubicBezTo>
                  <a:cubicBezTo>
                    <a:pt x="352" y="267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59" name="Google Shape;3359;p33"/>
            <p:cNvSpPr/>
            <p:nvPr/>
          </p:nvSpPr>
          <p:spPr>
            <a:xfrm>
              <a:off x="3175353" y="3435898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1" y="274"/>
                    <a:pt x="351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60" name="Google Shape;3360;p33"/>
            <p:cNvSpPr/>
            <p:nvPr/>
          </p:nvSpPr>
          <p:spPr>
            <a:xfrm>
              <a:off x="3281179" y="3556426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0"/>
                  </a:moveTo>
                  <a:cubicBezTo>
                    <a:pt x="0" y="0"/>
                    <a:pt x="0" y="267"/>
                    <a:pt x="163" y="267"/>
                  </a:cubicBezTo>
                  <a:cubicBezTo>
                    <a:pt x="351" y="267"/>
                    <a:pt x="351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61" name="Google Shape;3361;p33"/>
            <p:cNvSpPr/>
            <p:nvPr/>
          </p:nvSpPr>
          <p:spPr>
            <a:xfrm>
              <a:off x="3270957" y="3539732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62" name="Google Shape;3362;p33"/>
            <p:cNvSpPr/>
            <p:nvPr/>
          </p:nvSpPr>
          <p:spPr>
            <a:xfrm>
              <a:off x="3345655" y="3496162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1" y="1"/>
                    <a:pt x="1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63" name="Google Shape;3363;p33"/>
            <p:cNvSpPr/>
            <p:nvPr/>
          </p:nvSpPr>
          <p:spPr>
            <a:xfrm>
              <a:off x="3420354" y="3543982"/>
              <a:ext cx="13477" cy="10223"/>
            </a:xfrm>
            <a:custGeom>
              <a:avLst/>
              <a:gdLst/>
              <a:ahLst/>
              <a:cxnLst/>
              <a:rect l="l" t="t" r="r" b="b"/>
              <a:pathLst>
                <a:path w="352" h="267" extrusionOk="0">
                  <a:moveTo>
                    <a:pt x="163" y="0"/>
                  </a:moveTo>
                  <a:cubicBezTo>
                    <a:pt x="1" y="0"/>
                    <a:pt x="1" y="267"/>
                    <a:pt x="163" y="267"/>
                  </a:cubicBezTo>
                  <a:cubicBezTo>
                    <a:pt x="352" y="267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64" name="Google Shape;3364;p33"/>
            <p:cNvSpPr/>
            <p:nvPr/>
          </p:nvSpPr>
          <p:spPr>
            <a:xfrm>
              <a:off x="3218924" y="3336313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1" y="273"/>
                    <a:pt x="351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65" name="Google Shape;3365;p33"/>
            <p:cNvSpPr/>
            <p:nvPr/>
          </p:nvSpPr>
          <p:spPr>
            <a:xfrm>
              <a:off x="3262495" y="3298944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66" name="Google Shape;3366;p33"/>
            <p:cNvSpPr/>
            <p:nvPr/>
          </p:nvSpPr>
          <p:spPr>
            <a:xfrm>
              <a:off x="3165131" y="3290751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2" y="273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367" name="Google Shape;3367;p33"/>
          <p:cNvGrpSpPr/>
          <p:nvPr/>
        </p:nvGrpSpPr>
        <p:grpSpPr>
          <a:xfrm rot="5400000">
            <a:off x="9733715" y="4485905"/>
            <a:ext cx="2497300" cy="2438687"/>
            <a:chOff x="3366383" y="3217891"/>
            <a:chExt cx="525187" cy="512861"/>
          </a:xfrm>
        </p:grpSpPr>
        <p:sp>
          <p:nvSpPr>
            <p:cNvPr id="3368" name="Google Shape;3368;p33"/>
            <p:cNvSpPr/>
            <p:nvPr/>
          </p:nvSpPr>
          <p:spPr>
            <a:xfrm flipH="1">
              <a:off x="3389775" y="3219116"/>
              <a:ext cx="324755" cy="188949"/>
            </a:xfrm>
            <a:custGeom>
              <a:avLst/>
              <a:gdLst/>
              <a:ahLst/>
              <a:cxnLst/>
              <a:rect l="l" t="t" r="r" b="b"/>
              <a:pathLst>
                <a:path w="8482" h="4935" extrusionOk="0">
                  <a:moveTo>
                    <a:pt x="110" y="0"/>
                  </a:moveTo>
                  <a:cubicBezTo>
                    <a:pt x="48" y="0"/>
                    <a:pt x="0" y="76"/>
                    <a:pt x="39" y="135"/>
                  </a:cubicBezTo>
                  <a:cubicBezTo>
                    <a:pt x="1041" y="1383"/>
                    <a:pt x="2452" y="2411"/>
                    <a:pt x="3915" y="3009"/>
                  </a:cubicBezTo>
                  <a:cubicBezTo>
                    <a:pt x="5379" y="3608"/>
                    <a:pt x="7193" y="3634"/>
                    <a:pt x="8305" y="4908"/>
                  </a:cubicBezTo>
                  <a:cubicBezTo>
                    <a:pt x="8324" y="4927"/>
                    <a:pt x="8345" y="4935"/>
                    <a:pt x="8365" y="4935"/>
                  </a:cubicBezTo>
                  <a:cubicBezTo>
                    <a:pt x="8427" y="4935"/>
                    <a:pt x="8481" y="4857"/>
                    <a:pt x="8442" y="4798"/>
                  </a:cubicBezTo>
                  <a:cubicBezTo>
                    <a:pt x="7434" y="3660"/>
                    <a:pt x="5893" y="3497"/>
                    <a:pt x="4507" y="3061"/>
                  </a:cubicBezTo>
                  <a:cubicBezTo>
                    <a:pt x="2855" y="2521"/>
                    <a:pt x="1255" y="1383"/>
                    <a:pt x="176" y="31"/>
                  </a:cubicBezTo>
                  <a:cubicBezTo>
                    <a:pt x="154" y="9"/>
                    <a:pt x="132" y="0"/>
                    <a:pt x="1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69" name="Google Shape;3369;p33"/>
            <p:cNvSpPr/>
            <p:nvPr/>
          </p:nvSpPr>
          <p:spPr>
            <a:xfrm flipH="1">
              <a:off x="3407427" y="3289717"/>
              <a:ext cx="75273" cy="140285"/>
            </a:xfrm>
            <a:custGeom>
              <a:avLst/>
              <a:gdLst/>
              <a:ahLst/>
              <a:cxnLst/>
              <a:rect l="l" t="t" r="r" b="b"/>
              <a:pathLst>
                <a:path w="1966" h="3664" extrusionOk="0">
                  <a:moveTo>
                    <a:pt x="1844" y="0"/>
                  </a:moveTo>
                  <a:cubicBezTo>
                    <a:pt x="1826" y="0"/>
                    <a:pt x="1806" y="8"/>
                    <a:pt x="1789" y="27"/>
                  </a:cubicBezTo>
                  <a:cubicBezTo>
                    <a:pt x="1301" y="463"/>
                    <a:pt x="351" y="892"/>
                    <a:pt x="189" y="1601"/>
                  </a:cubicBezTo>
                  <a:cubicBezTo>
                    <a:pt x="0" y="2277"/>
                    <a:pt x="624" y="2980"/>
                    <a:pt x="787" y="3604"/>
                  </a:cubicBezTo>
                  <a:cubicBezTo>
                    <a:pt x="787" y="3646"/>
                    <a:pt x="811" y="3664"/>
                    <a:pt x="838" y="3664"/>
                  </a:cubicBezTo>
                  <a:cubicBezTo>
                    <a:pt x="883" y="3664"/>
                    <a:pt x="940" y="3617"/>
                    <a:pt x="924" y="3552"/>
                  </a:cubicBezTo>
                  <a:cubicBezTo>
                    <a:pt x="787" y="2954"/>
                    <a:pt x="351" y="2440"/>
                    <a:pt x="299" y="1790"/>
                  </a:cubicBezTo>
                  <a:cubicBezTo>
                    <a:pt x="241" y="1113"/>
                    <a:pt x="1463" y="541"/>
                    <a:pt x="1925" y="138"/>
                  </a:cubicBezTo>
                  <a:cubicBezTo>
                    <a:pt x="1966" y="92"/>
                    <a:pt x="1908" y="0"/>
                    <a:pt x="18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70" name="Google Shape;3370;p33"/>
            <p:cNvSpPr/>
            <p:nvPr/>
          </p:nvSpPr>
          <p:spPr>
            <a:xfrm flipH="1">
              <a:off x="3376222" y="3338380"/>
              <a:ext cx="101270" cy="20943"/>
            </a:xfrm>
            <a:custGeom>
              <a:avLst/>
              <a:gdLst/>
              <a:ahLst/>
              <a:cxnLst/>
              <a:rect l="l" t="t" r="r" b="b"/>
              <a:pathLst>
                <a:path w="2645" h="547" extrusionOk="0">
                  <a:moveTo>
                    <a:pt x="2540" y="1"/>
                  </a:moveTo>
                  <a:cubicBezTo>
                    <a:pt x="2533" y="1"/>
                    <a:pt x="2525" y="2"/>
                    <a:pt x="2518" y="5"/>
                  </a:cubicBezTo>
                  <a:cubicBezTo>
                    <a:pt x="1780" y="206"/>
                    <a:pt x="1019" y="384"/>
                    <a:pt x="235" y="384"/>
                  </a:cubicBezTo>
                  <a:cubicBezTo>
                    <a:pt x="183" y="384"/>
                    <a:pt x="131" y="384"/>
                    <a:pt x="79" y="382"/>
                  </a:cubicBezTo>
                  <a:cubicBezTo>
                    <a:pt x="1" y="382"/>
                    <a:pt x="1" y="545"/>
                    <a:pt x="79" y="545"/>
                  </a:cubicBezTo>
                  <a:cubicBezTo>
                    <a:pt x="131" y="546"/>
                    <a:pt x="183" y="547"/>
                    <a:pt x="236" y="547"/>
                  </a:cubicBezTo>
                  <a:cubicBezTo>
                    <a:pt x="1023" y="547"/>
                    <a:pt x="1812" y="369"/>
                    <a:pt x="2544" y="167"/>
                  </a:cubicBezTo>
                  <a:cubicBezTo>
                    <a:pt x="2644" y="138"/>
                    <a:pt x="2610" y="1"/>
                    <a:pt x="254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71" name="Google Shape;3371;p33"/>
            <p:cNvSpPr/>
            <p:nvPr/>
          </p:nvSpPr>
          <p:spPr>
            <a:xfrm flipH="1">
              <a:off x="3397510" y="3279265"/>
              <a:ext cx="26189" cy="20714"/>
            </a:xfrm>
            <a:custGeom>
              <a:avLst/>
              <a:gdLst/>
              <a:ahLst/>
              <a:cxnLst/>
              <a:rect l="l" t="t" r="r" b="b"/>
              <a:pathLst>
                <a:path w="684" h="541" extrusionOk="0">
                  <a:moveTo>
                    <a:pt x="326" y="1"/>
                  </a:moveTo>
                  <a:cubicBezTo>
                    <a:pt x="1" y="1"/>
                    <a:pt x="1" y="541"/>
                    <a:pt x="326" y="541"/>
                  </a:cubicBezTo>
                  <a:cubicBezTo>
                    <a:pt x="683" y="541"/>
                    <a:pt x="683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72" name="Google Shape;3372;p33"/>
            <p:cNvSpPr/>
            <p:nvPr/>
          </p:nvSpPr>
          <p:spPr>
            <a:xfrm flipH="1">
              <a:off x="3366383" y="3333326"/>
              <a:ext cx="26189" cy="20675"/>
            </a:xfrm>
            <a:custGeom>
              <a:avLst/>
              <a:gdLst/>
              <a:ahLst/>
              <a:cxnLst/>
              <a:rect l="l" t="t" r="r" b="b"/>
              <a:pathLst>
                <a:path w="684" h="540" extrusionOk="0">
                  <a:moveTo>
                    <a:pt x="326" y="0"/>
                  </a:moveTo>
                  <a:cubicBezTo>
                    <a:pt x="0" y="0"/>
                    <a:pt x="0" y="540"/>
                    <a:pt x="326" y="540"/>
                  </a:cubicBezTo>
                  <a:cubicBezTo>
                    <a:pt x="683" y="540"/>
                    <a:pt x="683" y="0"/>
                    <a:pt x="3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73" name="Google Shape;3373;p33"/>
            <p:cNvSpPr/>
            <p:nvPr/>
          </p:nvSpPr>
          <p:spPr>
            <a:xfrm flipH="1">
              <a:off x="3376835" y="3392327"/>
              <a:ext cx="25959" cy="20943"/>
            </a:xfrm>
            <a:custGeom>
              <a:avLst/>
              <a:gdLst/>
              <a:ahLst/>
              <a:cxnLst/>
              <a:rect l="l" t="t" r="r" b="b"/>
              <a:pathLst>
                <a:path w="678" h="547" extrusionOk="0">
                  <a:moveTo>
                    <a:pt x="326" y="1"/>
                  </a:moveTo>
                  <a:cubicBezTo>
                    <a:pt x="1" y="1"/>
                    <a:pt x="1" y="547"/>
                    <a:pt x="326" y="547"/>
                  </a:cubicBezTo>
                  <a:cubicBezTo>
                    <a:pt x="677" y="547"/>
                    <a:pt x="677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74" name="Google Shape;3374;p33"/>
            <p:cNvSpPr/>
            <p:nvPr/>
          </p:nvSpPr>
          <p:spPr>
            <a:xfrm flipH="1">
              <a:off x="3437100" y="3418209"/>
              <a:ext cx="25959" cy="20982"/>
            </a:xfrm>
            <a:custGeom>
              <a:avLst/>
              <a:gdLst/>
              <a:ahLst/>
              <a:cxnLst/>
              <a:rect l="l" t="t" r="r" b="b"/>
              <a:pathLst>
                <a:path w="678" h="548" extrusionOk="0">
                  <a:moveTo>
                    <a:pt x="326" y="1"/>
                  </a:moveTo>
                  <a:cubicBezTo>
                    <a:pt x="1" y="1"/>
                    <a:pt x="1" y="547"/>
                    <a:pt x="326" y="547"/>
                  </a:cubicBezTo>
                  <a:cubicBezTo>
                    <a:pt x="677" y="547"/>
                    <a:pt x="677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75" name="Google Shape;3375;p33"/>
            <p:cNvSpPr/>
            <p:nvPr/>
          </p:nvSpPr>
          <p:spPr>
            <a:xfrm flipH="1">
              <a:off x="3688110" y="3259547"/>
              <a:ext cx="203460" cy="471204"/>
            </a:xfrm>
            <a:custGeom>
              <a:avLst/>
              <a:gdLst/>
              <a:ahLst/>
              <a:cxnLst/>
              <a:rect l="l" t="t" r="r" b="b"/>
              <a:pathLst>
                <a:path w="5314" h="12307" extrusionOk="0">
                  <a:moveTo>
                    <a:pt x="1608" y="227"/>
                  </a:moveTo>
                  <a:lnTo>
                    <a:pt x="1608" y="227"/>
                  </a:lnTo>
                  <a:cubicBezTo>
                    <a:pt x="3097" y="1781"/>
                    <a:pt x="3968" y="3729"/>
                    <a:pt x="4364" y="5803"/>
                  </a:cubicBezTo>
                  <a:cubicBezTo>
                    <a:pt x="4579" y="6909"/>
                    <a:pt x="4663" y="8021"/>
                    <a:pt x="4637" y="9133"/>
                  </a:cubicBezTo>
                  <a:cubicBezTo>
                    <a:pt x="4637" y="9647"/>
                    <a:pt x="4579" y="10193"/>
                    <a:pt x="4527" y="10707"/>
                  </a:cubicBezTo>
                  <a:cubicBezTo>
                    <a:pt x="4475" y="11006"/>
                    <a:pt x="4449" y="11299"/>
                    <a:pt x="4390" y="11598"/>
                  </a:cubicBezTo>
                  <a:cubicBezTo>
                    <a:pt x="4367" y="11742"/>
                    <a:pt x="4385" y="12078"/>
                    <a:pt x="4241" y="12078"/>
                  </a:cubicBezTo>
                  <a:cubicBezTo>
                    <a:pt x="4222" y="12078"/>
                    <a:pt x="4200" y="12073"/>
                    <a:pt x="4176" y="12060"/>
                  </a:cubicBezTo>
                  <a:cubicBezTo>
                    <a:pt x="3311" y="11598"/>
                    <a:pt x="2686" y="10623"/>
                    <a:pt x="2172" y="9784"/>
                  </a:cubicBezTo>
                  <a:cubicBezTo>
                    <a:pt x="1574" y="8782"/>
                    <a:pt x="1249" y="7618"/>
                    <a:pt x="1060" y="6454"/>
                  </a:cubicBezTo>
                  <a:cubicBezTo>
                    <a:pt x="709" y="4581"/>
                    <a:pt x="137" y="1791"/>
                    <a:pt x="1600" y="243"/>
                  </a:cubicBezTo>
                  <a:cubicBezTo>
                    <a:pt x="1603" y="238"/>
                    <a:pt x="1606" y="233"/>
                    <a:pt x="1608" y="227"/>
                  </a:cubicBezTo>
                  <a:close/>
                  <a:moveTo>
                    <a:pt x="1591" y="1"/>
                  </a:moveTo>
                  <a:cubicBezTo>
                    <a:pt x="1538" y="1"/>
                    <a:pt x="1493" y="55"/>
                    <a:pt x="1509" y="111"/>
                  </a:cubicBezTo>
                  <a:lnTo>
                    <a:pt x="1509" y="111"/>
                  </a:lnTo>
                  <a:cubicBezTo>
                    <a:pt x="1494" y="115"/>
                    <a:pt x="1478" y="124"/>
                    <a:pt x="1464" y="139"/>
                  </a:cubicBezTo>
                  <a:cubicBezTo>
                    <a:pt x="0" y="1706"/>
                    <a:pt x="573" y="4392"/>
                    <a:pt x="872" y="6291"/>
                  </a:cubicBezTo>
                  <a:cubicBezTo>
                    <a:pt x="1060" y="7592"/>
                    <a:pt x="1437" y="8860"/>
                    <a:pt x="2114" y="9998"/>
                  </a:cubicBezTo>
                  <a:cubicBezTo>
                    <a:pt x="2628" y="10870"/>
                    <a:pt x="3363" y="11871"/>
                    <a:pt x="4312" y="12307"/>
                  </a:cubicBezTo>
                  <a:cubicBezTo>
                    <a:pt x="4364" y="12307"/>
                    <a:pt x="4416" y="12307"/>
                    <a:pt x="4416" y="12248"/>
                  </a:cubicBezTo>
                  <a:cubicBezTo>
                    <a:pt x="5314" y="8080"/>
                    <a:pt x="4741" y="3202"/>
                    <a:pt x="1652" y="28"/>
                  </a:cubicBezTo>
                  <a:cubicBezTo>
                    <a:pt x="1633" y="9"/>
                    <a:pt x="1611" y="1"/>
                    <a:pt x="159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76" name="Google Shape;3376;p33"/>
            <p:cNvSpPr/>
            <p:nvPr/>
          </p:nvSpPr>
          <p:spPr>
            <a:xfrm flipH="1">
              <a:off x="3720808" y="3265826"/>
              <a:ext cx="116739" cy="462858"/>
            </a:xfrm>
            <a:custGeom>
              <a:avLst/>
              <a:gdLst/>
              <a:ahLst/>
              <a:cxnLst/>
              <a:rect l="l" t="t" r="r" b="b"/>
              <a:pathLst>
                <a:path w="3049" h="12089" extrusionOk="0">
                  <a:moveTo>
                    <a:pt x="108" y="1"/>
                  </a:moveTo>
                  <a:cubicBezTo>
                    <a:pt x="67" y="1"/>
                    <a:pt x="26" y="27"/>
                    <a:pt x="26" y="79"/>
                  </a:cubicBezTo>
                  <a:cubicBezTo>
                    <a:pt x="0" y="2355"/>
                    <a:pt x="787" y="4631"/>
                    <a:pt x="1249" y="6830"/>
                  </a:cubicBezTo>
                  <a:cubicBezTo>
                    <a:pt x="1490" y="7942"/>
                    <a:pt x="1926" y="8969"/>
                    <a:pt x="2140" y="10081"/>
                  </a:cubicBezTo>
                  <a:cubicBezTo>
                    <a:pt x="2251" y="10758"/>
                    <a:pt x="2355" y="11571"/>
                    <a:pt x="2875" y="12058"/>
                  </a:cubicBezTo>
                  <a:cubicBezTo>
                    <a:pt x="2895" y="12080"/>
                    <a:pt x="2917" y="12089"/>
                    <a:pt x="2937" y="12089"/>
                  </a:cubicBezTo>
                  <a:cubicBezTo>
                    <a:pt x="2998" y="12089"/>
                    <a:pt x="3049" y="12011"/>
                    <a:pt x="3005" y="11948"/>
                  </a:cubicBezTo>
                  <a:cubicBezTo>
                    <a:pt x="2439" y="11434"/>
                    <a:pt x="2387" y="10485"/>
                    <a:pt x="2225" y="9782"/>
                  </a:cubicBezTo>
                  <a:cubicBezTo>
                    <a:pt x="2030" y="8781"/>
                    <a:pt x="1626" y="7805"/>
                    <a:pt x="1412" y="6803"/>
                  </a:cubicBezTo>
                  <a:cubicBezTo>
                    <a:pt x="924" y="4605"/>
                    <a:pt x="163" y="2329"/>
                    <a:pt x="189" y="79"/>
                  </a:cubicBezTo>
                  <a:cubicBezTo>
                    <a:pt x="189" y="27"/>
                    <a:pt x="148" y="1"/>
                    <a:pt x="10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77" name="Google Shape;3377;p33"/>
            <p:cNvSpPr/>
            <p:nvPr/>
          </p:nvSpPr>
          <p:spPr>
            <a:xfrm flipH="1">
              <a:off x="3706106" y="3520053"/>
              <a:ext cx="120223" cy="98782"/>
            </a:xfrm>
            <a:custGeom>
              <a:avLst/>
              <a:gdLst/>
              <a:ahLst/>
              <a:cxnLst/>
              <a:rect l="l" t="t" r="r" b="b"/>
              <a:pathLst>
                <a:path w="3140" h="2580" extrusionOk="0">
                  <a:moveTo>
                    <a:pt x="1008" y="1"/>
                  </a:moveTo>
                  <a:cubicBezTo>
                    <a:pt x="982" y="1"/>
                    <a:pt x="924" y="27"/>
                    <a:pt x="924" y="53"/>
                  </a:cubicBezTo>
                  <a:cubicBezTo>
                    <a:pt x="598" y="866"/>
                    <a:pt x="306" y="1653"/>
                    <a:pt x="33" y="2466"/>
                  </a:cubicBezTo>
                  <a:cubicBezTo>
                    <a:pt x="1" y="2533"/>
                    <a:pt x="49" y="2579"/>
                    <a:pt x="98" y="2579"/>
                  </a:cubicBezTo>
                  <a:cubicBezTo>
                    <a:pt x="128" y="2579"/>
                    <a:pt x="159" y="2561"/>
                    <a:pt x="169" y="2518"/>
                  </a:cubicBezTo>
                  <a:cubicBezTo>
                    <a:pt x="410" y="1789"/>
                    <a:pt x="683" y="1080"/>
                    <a:pt x="956" y="378"/>
                  </a:cubicBezTo>
                  <a:cubicBezTo>
                    <a:pt x="998" y="267"/>
                    <a:pt x="1054" y="228"/>
                    <a:pt x="1121" y="228"/>
                  </a:cubicBezTo>
                  <a:cubicBezTo>
                    <a:pt x="1219" y="228"/>
                    <a:pt x="1338" y="312"/>
                    <a:pt x="1470" y="378"/>
                  </a:cubicBezTo>
                  <a:cubicBezTo>
                    <a:pt x="1685" y="489"/>
                    <a:pt x="1873" y="593"/>
                    <a:pt x="2094" y="729"/>
                  </a:cubicBezTo>
                  <a:cubicBezTo>
                    <a:pt x="2387" y="892"/>
                    <a:pt x="2686" y="1054"/>
                    <a:pt x="3011" y="1165"/>
                  </a:cubicBezTo>
                  <a:cubicBezTo>
                    <a:pt x="3018" y="1167"/>
                    <a:pt x="3024" y="1168"/>
                    <a:pt x="3029" y="1168"/>
                  </a:cubicBezTo>
                  <a:cubicBezTo>
                    <a:pt x="3103" y="1168"/>
                    <a:pt x="3140" y="1027"/>
                    <a:pt x="3037" y="1002"/>
                  </a:cubicBezTo>
                  <a:cubicBezTo>
                    <a:pt x="2335" y="729"/>
                    <a:pt x="1711" y="268"/>
                    <a:pt x="100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78" name="Google Shape;3378;p33"/>
            <p:cNvSpPr/>
            <p:nvPr/>
          </p:nvSpPr>
          <p:spPr>
            <a:xfrm flipH="1">
              <a:off x="3716750" y="3427704"/>
              <a:ext cx="140477" cy="79064"/>
            </a:xfrm>
            <a:custGeom>
              <a:avLst/>
              <a:gdLst/>
              <a:ahLst/>
              <a:cxnLst/>
              <a:rect l="l" t="t" r="r" b="b"/>
              <a:pathLst>
                <a:path w="3669" h="2065" extrusionOk="0">
                  <a:moveTo>
                    <a:pt x="1327" y="0"/>
                  </a:moveTo>
                  <a:cubicBezTo>
                    <a:pt x="1301" y="0"/>
                    <a:pt x="1243" y="0"/>
                    <a:pt x="1217" y="52"/>
                  </a:cubicBezTo>
                  <a:cubicBezTo>
                    <a:pt x="1054" y="377"/>
                    <a:pt x="866" y="676"/>
                    <a:pt x="651" y="976"/>
                  </a:cubicBezTo>
                  <a:cubicBezTo>
                    <a:pt x="462" y="1275"/>
                    <a:pt x="267" y="1678"/>
                    <a:pt x="27" y="1899"/>
                  </a:cubicBezTo>
                  <a:cubicBezTo>
                    <a:pt x="1" y="1925"/>
                    <a:pt x="1" y="1951"/>
                    <a:pt x="1" y="1977"/>
                  </a:cubicBezTo>
                  <a:lnTo>
                    <a:pt x="1" y="2003"/>
                  </a:lnTo>
                  <a:cubicBezTo>
                    <a:pt x="1" y="2029"/>
                    <a:pt x="27" y="2062"/>
                    <a:pt x="53" y="2062"/>
                  </a:cubicBezTo>
                  <a:lnTo>
                    <a:pt x="79" y="2062"/>
                  </a:lnTo>
                  <a:cubicBezTo>
                    <a:pt x="85" y="2064"/>
                    <a:pt x="91" y="2065"/>
                    <a:pt x="97" y="2065"/>
                  </a:cubicBezTo>
                  <a:cubicBezTo>
                    <a:pt x="170" y="2065"/>
                    <a:pt x="207" y="1923"/>
                    <a:pt x="105" y="1899"/>
                  </a:cubicBezTo>
                  <a:lnTo>
                    <a:pt x="105" y="1899"/>
                  </a:lnTo>
                  <a:cubicBezTo>
                    <a:pt x="199" y="1914"/>
                    <a:pt x="175" y="1993"/>
                    <a:pt x="182" y="1993"/>
                  </a:cubicBezTo>
                  <a:cubicBezTo>
                    <a:pt x="186" y="1993"/>
                    <a:pt x="207" y="1951"/>
                    <a:pt x="300" y="1815"/>
                  </a:cubicBezTo>
                  <a:cubicBezTo>
                    <a:pt x="404" y="1626"/>
                    <a:pt x="567" y="1411"/>
                    <a:pt x="703" y="1216"/>
                  </a:cubicBezTo>
                  <a:cubicBezTo>
                    <a:pt x="754" y="1115"/>
                    <a:pt x="1247" y="239"/>
                    <a:pt x="1370" y="239"/>
                  </a:cubicBezTo>
                  <a:cubicBezTo>
                    <a:pt x="1373" y="239"/>
                    <a:pt x="1377" y="239"/>
                    <a:pt x="1379" y="241"/>
                  </a:cubicBezTo>
                  <a:cubicBezTo>
                    <a:pt x="2088" y="728"/>
                    <a:pt x="2843" y="1028"/>
                    <a:pt x="3519" y="1541"/>
                  </a:cubicBezTo>
                  <a:cubicBezTo>
                    <a:pt x="3533" y="1551"/>
                    <a:pt x="3547" y="1556"/>
                    <a:pt x="3560" y="1556"/>
                  </a:cubicBezTo>
                  <a:cubicBezTo>
                    <a:pt x="3625" y="1556"/>
                    <a:pt x="3669" y="1449"/>
                    <a:pt x="3604" y="1379"/>
                  </a:cubicBezTo>
                  <a:cubicBezTo>
                    <a:pt x="2901" y="839"/>
                    <a:pt x="2056" y="514"/>
                    <a:pt x="13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79" name="Google Shape;3379;p33"/>
            <p:cNvSpPr/>
            <p:nvPr/>
          </p:nvSpPr>
          <p:spPr>
            <a:xfrm flipH="1">
              <a:off x="3750672" y="3356758"/>
              <a:ext cx="123477" cy="42001"/>
            </a:xfrm>
            <a:custGeom>
              <a:avLst/>
              <a:gdLst/>
              <a:ahLst/>
              <a:cxnLst/>
              <a:rect l="l" t="t" r="r" b="b"/>
              <a:pathLst>
                <a:path w="3225" h="1097" extrusionOk="0">
                  <a:moveTo>
                    <a:pt x="1423" y="0"/>
                  </a:moveTo>
                  <a:cubicBezTo>
                    <a:pt x="1358" y="0"/>
                    <a:pt x="1294" y="4"/>
                    <a:pt x="1230" y="13"/>
                  </a:cubicBezTo>
                  <a:cubicBezTo>
                    <a:pt x="1035" y="39"/>
                    <a:pt x="904" y="279"/>
                    <a:pt x="794" y="390"/>
                  </a:cubicBezTo>
                  <a:cubicBezTo>
                    <a:pt x="579" y="604"/>
                    <a:pt x="306" y="767"/>
                    <a:pt x="59" y="956"/>
                  </a:cubicBezTo>
                  <a:cubicBezTo>
                    <a:pt x="1" y="1019"/>
                    <a:pt x="62" y="1096"/>
                    <a:pt x="130" y="1096"/>
                  </a:cubicBezTo>
                  <a:cubicBezTo>
                    <a:pt x="152" y="1096"/>
                    <a:pt x="176" y="1088"/>
                    <a:pt x="196" y="1066"/>
                  </a:cubicBezTo>
                  <a:cubicBezTo>
                    <a:pt x="469" y="825"/>
                    <a:pt x="794" y="604"/>
                    <a:pt x="1067" y="305"/>
                  </a:cubicBezTo>
                  <a:cubicBezTo>
                    <a:pt x="1168" y="198"/>
                    <a:pt x="1315" y="156"/>
                    <a:pt x="1487" y="156"/>
                  </a:cubicBezTo>
                  <a:cubicBezTo>
                    <a:pt x="2000" y="156"/>
                    <a:pt x="2731" y="526"/>
                    <a:pt x="3096" y="604"/>
                  </a:cubicBezTo>
                  <a:cubicBezTo>
                    <a:pt x="3102" y="606"/>
                    <a:pt x="3108" y="607"/>
                    <a:pt x="3114" y="607"/>
                  </a:cubicBezTo>
                  <a:cubicBezTo>
                    <a:pt x="3187" y="607"/>
                    <a:pt x="3225" y="466"/>
                    <a:pt x="3122" y="442"/>
                  </a:cubicBezTo>
                  <a:cubicBezTo>
                    <a:pt x="2589" y="319"/>
                    <a:pt x="2008" y="0"/>
                    <a:pt x="142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80" name="Google Shape;3380;p33"/>
            <p:cNvSpPr/>
            <p:nvPr/>
          </p:nvSpPr>
          <p:spPr>
            <a:xfrm flipH="1">
              <a:off x="3490892" y="3227501"/>
              <a:ext cx="352896" cy="364229"/>
            </a:xfrm>
            <a:custGeom>
              <a:avLst/>
              <a:gdLst/>
              <a:ahLst/>
              <a:cxnLst/>
              <a:rect l="l" t="t" r="r" b="b"/>
              <a:pathLst>
                <a:path w="9217" h="9513" extrusionOk="0">
                  <a:moveTo>
                    <a:pt x="1" y="0"/>
                  </a:moveTo>
                  <a:cubicBezTo>
                    <a:pt x="1" y="1080"/>
                    <a:pt x="866" y="2706"/>
                    <a:pt x="1087" y="3902"/>
                  </a:cubicBezTo>
                  <a:cubicBezTo>
                    <a:pt x="1191" y="4553"/>
                    <a:pt x="762" y="6283"/>
                    <a:pt x="1302" y="6718"/>
                  </a:cubicBezTo>
                  <a:cubicBezTo>
                    <a:pt x="1489" y="6884"/>
                    <a:pt x="1664" y="6955"/>
                    <a:pt x="1827" y="6955"/>
                  </a:cubicBezTo>
                  <a:cubicBezTo>
                    <a:pt x="2511" y="6955"/>
                    <a:pt x="2969" y="5707"/>
                    <a:pt x="3142" y="5092"/>
                  </a:cubicBezTo>
                  <a:lnTo>
                    <a:pt x="3142" y="5092"/>
                  </a:lnTo>
                  <a:cubicBezTo>
                    <a:pt x="3467" y="6068"/>
                    <a:pt x="2928" y="7804"/>
                    <a:pt x="3578" y="8669"/>
                  </a:cubicBezTo>
                  <a:cubicBezTo>
                    <a:pt x="3837" y="9044"/>
                    <a:pt x="4081" y="9197"/>
                    <a:pt x="4299" y="9197"/>
                  </a:cubicBezTo>
                  <a:cubicBezTo>
                    <a:pt x="4904" y="9197"/>
                    <a:pt x="5314" y="8028"/>
                    <a:pt x="5314" y="7154"/>
                  </a:cubicBezTo>
                  <a:cubicBezTo>
                    <a:pt x="5798" y="7637"/>
                    <a:pt x="6719" y="9513"/>
                    <a:pt x="7606" y="9513"/>
                  </a:cubicBezTo>
                  <a:cubicBezTo>
                    <a:pt x="7710" y="9513"/>
                    <a:pt x="7814" y="9487"/>
                    <a:pt x="7916" y="9430"/>
                  </a:cubicBezTo>
                  <a:cubicBezTo>
                    <a:pt x="8995" y="8884"/>
                    <a:pt x="7591" y="6829"/>
                    <a:pt x="7044" y="6283"/>
                  </a:cubicBezTo>
                  <a:cubicBezTo>
                    <a:pt x="7121" y="6257"/>
                    <a:pt x="7207" y="6247"/>
                    <a:pt x="7300" y="6247"/>
                  </a:cubicBezTo>
                  <a:cubicBezTo>
                    <a:pt x="7692" y="6247"/>
                    <a:pt x="8197" y="6433"/>
                    <a:pt x="8594" y="6433"/>
                  </a:cubicBezTo>
                  <a:cubicBezTo>
                    <a:pt x="8894" y="6433"/>
                    <a:pt x="9133" y="6327"/>
                    <a:pt x="9217" y="5957"/>
                  </a:cubicBezTo>
                  <a:cubicBezTo>
                    <a:pt x="8891" y="4553"/>
                    <a:pt x="7695" y="4006"/>
                    <a:pt x="6505" y="3577"/>
                  </a:cubicBezTo>
                  <a:cubicBezTo>
                    <a:pt x="7369" y="3141"/>
                    <a:pt x="8670" y="3252"/>
                    <a:pt x="8456" y="2276"/>
                  </a:cubicBezTo>
                  <a:cubicBezTo>
                    <a:pt x="8130" y="1405"/>
                    <a:pt x="6394" y="1190"/>
                    <a:pt x="5744" y="976"/>
                  </a:cubicBezTo>
                  <a:cubicBezTo>
                    <a:pt x="4014" y="540"/>
                    <a:pt x="1952" y="104"/>
                    <a:pt x="111" y="10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81" name="Google Shape;3381;p33"/>
            <p:cNvSpPr/>
            <p:nvPr/>
          </p:nvSpPr>
          <p:spPr>
            <a:xfrm flipH="1">
              <a:off x="3567428" y="3217891"/>
              <a:ext cx="295694" cy="330459"/>
            </a:xfrm>
            <a:custGeom>
              <a:avLst/>
              <a:gdLst/>
              <a:ahLst/>
              <a:cxnLst/>
              <a:rect l="l" t="t" r="r" b="b"/>
              <a:pathLst>
                <a:path w="7723" h="8631" extrusionOk="0">
                  <a:moveTo>
                    <a:pt x="153" y="1"/>
                  </a:moveTo>
                  <a:cubicBezTo>
                    <a:pt x="58" y="1"/>
                    <a:pt x="1" y="119"/>
                    <a:pt x="96" y="167"/>
                  </a:cubicBezTo>
                  <a:cubicBezTo>
                    <a:pt x="3485" y="1877"/>
                    <a:pt x="6008" y="5181"/>
                    <a:pt x="7549" y="8595"/>
                  </a:cubicBezTo>
                  <a:cubicBezTo>
                    <a:pt x="7557" y="8620"/>
                    <a:pt x="7577" y="8630"/>
                    <a:pt x="7599" y="8630"/>
                  </a:cubicBezTo>
                  <a:cubicBezTo>
                    <a:pt x="7653" y="8630"/>
                    <a:pt x="7723" y="8572"/>
                    <a:pt x="7686" y="8517"/>
                  </a:cubicBezTo>
                  <a:cubicBezTo>
                    <a:pt x="6145" y="5070"/>
                    <a:pt x="3595" y="1740"/>
                    <a:pt x="181" y="4"/>
                  </a:cubicBezTo>
                  <a:cubicBezTo>
                    <a:pt x="171" y="2"/>
                    <a:pt x="162" y="1"/>
                    <a:pt x="1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82" name="Google Shape;3382;p33"/>
            <p:cNvSpPr/>
            <p:nvPr/>
          </p:nvSpPr>
          <p:spPr>
            <a:xfrm flipH="1">
              <a:off x="3538024" y="3402779"/>
              <a:ext cx="145110" cy="120070"/>
            </a:xfrm>
            <a:custGeom>
              <a:avLst/>
              <a:gdLst/>
              <a:ahLst/>
              <a:cxnLst/>
              <a:rect l="l" t="t" r="r" b="b"/>
              <a:pathLst>
                <a:path w="3790" h="3136" extrusionOk="0">
                  <a:moveTo>
                    <a:pt x="793" y="1"/>
                  </a:moveTo>
                  <a:cubicBezTo>
                    <a:pt x="761" y="1"/>
                    <a:pt x="709" y="53"/>
                    <a:pt x="709" y="79"/>
                  </a:cubicBezTo>
                  <a:cubicBezTo>
                    <a:pt x="709" y="1139"/>
                    <a:pt x="409" y="2088"/>
                    <a:pt x="32" y="3038"/>
                  </a:cubicBezTo>
                  <a:cubicBezTo>
                    <a:pt x="1" y="3101"/>
                    <a:pt x="48" y="3135"/>
                    <a:pt x="96" y="3135"/>
                  </a:cubicBezTo>
                  <a:cubicBezTo>
                    <a:pt x="127" y="3135"/>
                    <a:pt x="159" y="3121"/>
                    <a:pt x="169" y="3090"/>
                  </a:cubicBezTo>
                  <a:cubicBezTo>
                    <a:pt x="494" y="2303"/>
                    <a:pt x="761" y="1490"/>
                    <a:pt x="871" y="651"/>
                  </a:cubicBezTo>
                  <a:lnTo>
                    <a:pt x="871" y="274"/>
                  </a:lnTo>
                  <a:cubicBezTo>
                    <a:pt x="973" y="237"/>
                    <a:pt x="1075" y="213"/>
                    <a:pt x="1176" y="213"/>
                  </a:cubicBezTo>
                  <a:cubicBezTo>
                    <a:pt x="1237" y="213"/>
                    <a:pt x="1298" y="222"/>
                    <a:pt x="1359" y="241"/>
                  </a:cubicBezTo>
                  <a:cubicBezTo>
                    <a:pt x="1632" y="300"/>
                    <a:pt x="1873" y="378"/>
                    <a:pt x="2120" y="436"/>
                  </a:cubicBezTo>
                  <a:cubicBezTo>
                    <a:pt x="2634" y="599"/>
                    <a:pt x="3147" y="762"/>
                    <a:pt x="3661" y="866"/>
                  </a:cubicBezTo>
                  <a:cubicBezTo>
                    <a:pt x="3667" y="868"/>
                    <a:pt x="3674" y="868"/>
                    <a:pt x="3679" y="868"/>
                  </a:cubicBezTo>
                  <a:cubicBezTo>
                    <a:pt x="3753" y="868"/>
                    <a:pt x="3790" y="727"/>
                    <a:pt x="3687" y="703"/>
                  </a:cubicBezTo>
                  <a:cubicBezTo>
                    <a:pt x="2712" y="488"/>
                    <a:pt x="1795" y="137"/>
                    <a:pt x="7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83" name="Google Shape;3383;p33"/>
            <p:cNvSpPr/>
            <p:nvPr/>
          </p:nvSpPr>
          <p:spPr>
            <a:xfrm flipH="1">
              <a:off x="3579566" y="3327966"/>
              <a:ext cx="178458" cy="85419"/>
            </a:xfrm>
            <a:custGeom>
              <a:avLst/>
              <a:gdLst/>
              <a:ahLst/>
              <a:cxnLst/>
              <a:rect l="l" t="t" r="r" b="b"/>
              <a:pathLst>
                <a:path w="4661" h="2231" extrusionOk="0">
                  <a:moveTo>
                    <a:pt x="4554" y="1"/>
                  </a:moveTo>
                  <a:cubicBezTo>
                    <a:pt x="4549" y="1"/>
                    <a:pt x="4543" y="2"/>
                    <a:pt x="4538" y="4"/>
                  </a:cubicBezTo>
                  <a:cubicBezTo>
                    <a:pt x="3999" y="107"/>
                    <a:pt x="3449" y="155"/>
                    <a:pt x="2898" y="155"/>
                  </a:cubicBezTo>
                  <a:cubicBezTo>
                    <a:pt x="2311" y="155"/>
                    <a:pt x="1723" y="101"/>
                    <a:pt x="1149" y="4"/>
                  </a:cubicBezTo>
                  <a:cubicBezTo>
                    <a:pt x="1091" y="4"/>
                    <a:pt x="1065" y="30"/>
                    <a:pt x="1039" y="82"/>
                  </a:cubicBezTo>
                  <a:cubicBezTo>
                    <a:pt x="961" y="869"/>
                    <a:pt x="473" y="1493"/>
                    <a:pt x="37" y="2117"/>
                  </a:cubicBezTo>
                  <a:cubicBezTo>
                    <a:pt x="0" y="2172"/>
                    <a:pt x="54" y="2231"/>
                    <a:pt x="110" y="2231"/>
                  </a:cubicBezTo>
                  <a:cubicBezTo>
                    <a:pt x="133" y="2231"/>
                    <a:pt x="156" y="2220"/>
                    <a:pt x="174" y="2195"/>
                  </a:cubicBezTo>
                  <a:cubicBezTo>
                    <a:pt x="499" y="1740"/>
                    <a:pt x="798" y="1304"/>
                    <a:pt x="1039" y="817"/>
                  </a:cubicBezTo>
                  <a:cubicBezTo>
                    <a:pt x="1123" y="654"/>
                    <a:pt x="1149" y="465"/>
                    <a:pt x="1201" y="277"/>
                  </a:cubicBezTo>
                  <a:cubicBezTo>
                    <a:pt x="1213" y="205"/>
                    <a:pt x="1267" y="185"/>
                    <a:pt x="1332" y="185"/>
                  </a:cubicBezTo>
                  <a:cubicBezTo>
                    <a:pt x="1417" y="185"/>
                    <a:pt x="1520" y="218"/>
                    <a:pt x="1579" y="218"/>
                  </a:cubicBezTo>
                  <a:cubicBezTo>
                    <a:pt x="2027" y="281"/>
                    <a:pt x="2488" y="315"/>
                    <a:pt x="2950" y="315"/>
                  </a:cubicBezTo>
                  <a:cubicBezTo>
                    <a:pt x="3492" y="315"/>
                    <a:pt x="4037" y="268"/>
                    <a:pt x="4564" y="166"/>
                  </a:cubicBezTo>
                  <a:cubicBezTo>
                    <a:pt x="4660" y="142"/>
                    <a:pt x="4623" y="1"/>
                    <a:pt x="45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84" name="Google Shape;3384;p33"/>
            <p:cNvSpPr/>
            <p:nvPr/>
          </p:nvSpPr>
          <p:spPr>
            <a:xfrm flipH="1">
              <a:off x="3679879" y="3274058"/>
              <a:ext cx="98743" cy="82892"/>
            </a:xfrm>
            <a:custGeom>
              <a:avLst/>
              <a:gdLst/>
              <a:ahLst/>
              <a:cxnLst/>
              <a:rect l="l" t="t" r="r" b="b"/>
              <a:pathLst>
                <a:path w="2579" h="2165" extrusionOk="0">
                  <a:moveTo>
                    <a:pt x="198" y="0"/>
                  </a:moveTo>
                  <a:cubicBezTo>
                    <a:pt x="139" y="0"/>
                    <a:pt x="113" y="59"/>
                    <a:pt x="139" y="111"/>
                  </a:cubicBezTo>
                  <a:cubicBezTo>
                    <a:pt x="224" y="787"/>
                    <a:pt x="276" y="1412"/>
                    <a:pt x="35" y="2062"/>
                  </a:cubicBezTo>
                  <a:cubicBezTo>
                    <a:pt x="0" y="2128"/>
                    <a:pt x="45" y="2164"/>
                    <a:pt x="91" y="2164"/>
                  </a:cubicBezTo>
                  <a:cubicBezTo>
                    <a:pt x="123" y="2164"/>
                    <a:pt x="155" y="2148"/>
                    <a:pt x="165" y="2114"/>
                  </a:cubicBezTo>
                  <a:cubicBezTo>
                    <a:pt x="423" y="1475"/>
                    <a:pt x="391" y="837"/>
                    <a:pt x="294" y="176"/>
                  </a:cubicBezTo>
                  <a:lnTo>
                    <a:pt x="294" y="176"/>
                  </a:lnTo>
                  <a:cubicBezTo>
                    <a:pt x="651" y="222"/>
                    <a:pt x="1009" y="234"/>
                    <a:pt x="1368" y="234"/>
                  </a:cubicBezTo>
                  <a:cubicBezTo>
                    <a:pt x="1736" y="234"/>
                    <a:pt x="2105" y="221"/>
                    <a:pt x="2474" y="221"/>
                  </a:cubicBezTo>
                  <a:cubicBezTo>
                    <a:pt x="2578" y="221"/>
                    <a:pt x="2578" y="59"/>
                    <a:pt x="2474" y="59"/>
                  </a:cubicBezTo>
                  <a:cubicBezTo>
                    <a:pt x="2105" y="59"/>
                    <a:pt x="1736" y="71"/>
                    <a:pt x="1368" y="71"/>
                  </a:cubicBezTo>
                  <a:cubicBezTo>
                    <a:pt x="977" y="71"/>
                    <a:pt x="587" y="57"/>
                    <a:pt x="1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85" name="Google Shape;3385;p33"/>
            <p:cNvSpPr/>
            <p:nvPr/>
          </p:nvSpPr>
          <p:spPr>
            <a:xfrm flipH="1">
              <a:off x="3612417" y="3373643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1" y="1"/>
                    <a:pt x="1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86" name="Google Shape;3386;p33"/>
            <p:cNvSpPr/>
            <p:nvPr/>
          </p:nvSpPr>
          <p:spPr>
            <a:xfrm flipH="1">
              <a:off x="3626852" y="3350977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1"/>
                  </a:moveTo>
                  <a:cubicBezTo>
                    <a:pt x="0" y="1"/>
                    <a:pt x="0" y="268"/>
                    <a:pt x="163" y="268"/>
                  </a:cubicBezTo>
                  <a:cubicBezTo>
                    <a:pt x="352" y="268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87" name="Google Shape;3387;p33"/>
            <p:cNvSpPr/>
            <p:nvPr/>
          </p:nvSpPr>
          <p:spPr>
            <a:xfrm flipH="1">
              <a:off x="3635313" y="3369661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1"/>
                  </a:moveTo>
                  <a:cubicBezTo>
                    <a:pt x="0" y="1"/>
                    <a:pt x="0" y="267"/>
                    <a:pt x="163" y="267"/>
                  </a:cubicBezTo>
                  <a:cubicBezTo>
                    <a:pt x="351" y="267"/>
                    <a:pt x="351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88" name="Google Shape;3388;p33"/>
            <p:cNvSpPr/>
            <p:nvPr/>
          </p:nvSpPr>
          <p:spPr>
            <a:xfrm flipH="1">
              <a:off x="3763805" y="3442138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2" y="273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89" name="Google Shape;3389;p33"/>
            <p:cNvSpPr/>
            <p:nvPr/>
          </p:nvSpPr>
          <p:spPr>
            <a:xfrm flipH="1">
              <a:off x="3768055" y="3419472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0"/>
                  </a:moveTo>
                  <a:cubicBezTo>
                    <a:pt x="1" y="0"/>
                    <a:pt x="1" y="267"/>
                    <a:pt x="163" y="267"/>
                  </a:cubicBezTo>
                  <a:cubicBezTo>
                    <a:pt x="352" y="267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90" name="Google Shape;3390;p33"/>
            <p:cNvSpPr/>
            <p:nvPr/>
          </p:nvSpPr>
          <p:spPr>
            <a:xfrm flipH="1">
              <a:off x="3784710" y="3435898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1" y="274"/>
                    <a:pt x="351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91" name="Google Shape;3391;p33"/>
            <p:cNvSpPr/>
            <p:nvPr/>
          </p:nvSpPr>
          <p:spPr>
            <a:xfrm flipH="1">
              <a:off x="3678884" y="3556426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0"/>
                  </a:moveTo>
                  <a:cubicBezTo>
                    <a:pt x="0" y="0"/>
                    <a:pt x="0" y="267"/>
                    <a:pt x="163" y="267"/>
                  </a:cubicBezTo>
                  <a:cubicBezTo>
                    <a:pt x="351" y="267"/>
                    <a:pt x="351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92" name="Google Shape;3392;p33"/>
            <p:cNvSpPr/>
            <p:nvPr/>
          </p:nvSpPr>
          <p:spPr>
            <a:xfrm flipH="1">
              <a:off x="3689107" y="3539732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93" name="Google Shape;3393;p33"/>
            <p:cNvSpPr/>
            <p:nvPr/>
          </p:nvSpPr>
          <p:spPr>
            <a:xfrm flipH="1">
              <a:off x="3614408" y="3496162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1" y="1"/>
                    <a:pt x="1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94" name="Google Shape;3394;p33"/>
            <p:cNvSpPr/>
            <p:nvPr/>
          </p:nvSpPr>
          <p:spPr>
            <a:xfrm flipH="1">
              <a:off x="3539710" y="3543982"/>
              <a:ext cx="13477" cy="10223"/>
            </a:xfrm>
            <a:custGeom>
              <a:avLst/>
              <a:gdLst/>
              <a:ahLst/>
              <a:cxnLst/>
              <a:rect l="l" t="t" r="r" b="b"/>
              <a:pathLst>
                <a:path w="352" h="267" extrusionOk="0">
                  <a:moveTo>
                    <a:pt x="163" y="0"/>
                  </a:moveTo>
                  <a:cubicBezTo>
                    <a:pt x="1" y="0"/>
                    <a:pt x="1" y="267"/>
                    <a:pt x="163" y="267"/>
                  </a:cubicBezTo>
                  <a:cubicBezTo>
                    <a:pt x="352" y="267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95" name="Google Shape;3395;p33"/>
            <p:cNvSpPr/>
            <p:nvPr/>
          </p:nvSpPr>
          <p:spPr>
            <a:xfrm flipH="1">
              <a:off x="3741139" y="3336313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1" y="273"/>
                    <a:pt x="351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96" name="Google Shape;3396;p33"/>
            <p:cNvSpPr/>
            <p:nvPr/>
          </p:nvSpPr>
          <p:spPr>
            <a:xfrm flipH="1">
              <a:off x="3697568" y="3298944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97" name="Google Shape;3397;p33"/>
            <p:cNvSpPr/>
            <p:nvPr/>
          </p:nvSpPr>
          <p:spPr>
            <a:xfrm flipH="1">
              <a:off x="3794933" y="3290751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2" y="273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398" name="Google Shape;3398;p33"/>
          <p:cNvSpPr/>
          <p:nvPr/>
        </p:nvSpPr>
        <p:spPr>
          <a:xfrm rot="6191567" flipH="1">
            <a:off x="10699717" y="-1301996"/>
            <a:ext cx="3577839" cy="2851440"/>
          </a:xfrm>
          <a:custGeom>
            <a:avLst/>
            <a:gdLst/>
            <a:ahLst/>
            <a:cxnLst/>
            <a:rect l="l" t="t" r="r" b="b"/>
            <a:pathLst>
              <a:path w="12949" h="10320" extrusionOk="0">
                <a:moveTo>
                  <a:pt x="5030" y="0"/>
                </a:moveTo>
                <a:cubicBezTo>
                  <a:pt x="4569" y="0"/>
                  <a:pt x="4094" y="82"/>
                  <a:pt x="3620" y="273"/>
                </a:cubicBezTo>
                <a:cubicBezTo>
                  <a:pt x="1" y="1761"/>
                  <a:pt x="2204" y="7343"/>
                  <a:pt x="3466" y="8434"/>
                </a:cubicBezTo>
                <a:cubicBezTo>
                  <a:pt x="4280" y="9135"/>
                  <a:pt x="5185" y="9755"/>
                  <a:pt x="6294" y="10094"/>
                </a:cubicBezTo>
                <a:cubicBezTo>
                  <a:pt x="6796" y="10237"/>
                  <a:pt x="7348" y="10319"/>
                  <a:pt x="7918" y="10319"/>
                </a:cubicBezTo>
                <a:cubicBezTo>
                  <a:pt x="8631" y="10319"/>
                  <a:pt x="9373" y="10190"/>
                  <a:pt x="10084" y="9886"/>
                </a:cubicBezTo>
                <a:cubicBezTo>
                  <a:pt x="11383" y="9361"/>
                  <a:pt x="12536" y="8248"/>
                  <a:pt x="12763" y="7099"/>
                </a:cubicBezTo>
                <a:cubicBezTo>
                  <a:pt x="12948" y="6212"/>
                  <a:pt x="12573" y="5439"/>
                  <a:pt x="12043" y="4837"/>
                </a:cubicBezTo>
                <a:cubicBezTo>
                  <a:pt x="11496" y="4249"/>
                  <a:pt x="10799" y="3797"/>
                  <a:pt x="10179" y="3254"/>
                </a:cubicBezTo>
                <a:cubicBezTo>
                  <a:pt x="9275" y="2462"/>
                  <a:pt x="8578" y="1499"/>
                  <a:pt x="7560" y="820"/>
                </a:cubicBezTo>
                <a:cubicBezTo>
                  <a:pt x="6874" y="351"/>
                  <a:pt x="5983" y="0"/>
                  <a:pt x="5030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399" name="Google Shape;3399;p33"/>
          <p:cNvSpPr/>
          <p:nvPr/>
        </p:nvSpPr>
        <p:spPr>
          <a:xfrm rot="337514">
            <a:off x="-1623701" y="5536832"/>
            <a:ext cx="3577816" cy="2851421"/>
          </a:xfrm>
          <a:custGeom>
            <a:avLst/>
            <a:gdLst/>
            <a:ahLst/>
            <a:cxnLst/>
            <a:rect l="l" t="t" r="r" b="b"/>
            <a:pathLst>
              <a:path w="12949" h="10320" extrusionOk="0">
                <a:moveTo>
                  <a:pt x="5030" y="0"/>
                </a:moveTo>
                <a:cubicBezTo>
                  <a:pt x="4569" y="0"/>
                  <a:pt x="4094" y="82"/>
                  <a:pt x="3620" y="273"/>
                </a:cubicBezTo>
                <a:cubicBezTo>
                  <a:pt x="1" y="1761"/>
                  <a:pt x="2204" y="7343"/>
                  <a:pt x="3466" y="8434"/>
                </a:cubicBezTo>
                <a:cubicBezTo>
                  <a:pt x="4280" y="9135"/>
                  <a:pt x="5185" y="9755"/>
                  <a:pt x="6294" y="10094"/>
                </a:cubicBezTo>
                <a:cubicBezTo>
                  <a:pt x="6796" y="10237"/>
                  <a:pt x="7348" y="10319"/>
                  <a:pt x="7918" y="10319"/>
                </a:cubicBezTo>
                <a:cubicBezTo>
                  <a:pt x="8631" y="10319"/>
                  <a:pt x="9373" y="10190"/>
                  <a:pt x="10084" y="9886"/>
                </a:cubicBezTo>
                <a:cubicBezTo>
                  <a:pt x="11383" y="9361"/>
                  <a:pt x="12536" y="8248"/>
                  <a:pt x="12763" y="7099"/>
                </a:cubicBezTo>
                <a:cubicBezTo>
                  <a:pt x="12948" y="6212"/>
                  <a:pt x="12573" y="5439"/>
                  <a:pt x="12043" y="4837"/>
                </a:cubicBezTo>
                <a:cubicBezTo>
                  <a:pt x="11496" y="4249"/>
                  <a:pt x="10799" y="3797"/>
                  <a:pt x="10179" y="3254"/>
                </a:cubicBezTo>
                <a:cubicBezTo>
                  <a:pt x="9275" y="2462"/>
                  <a:pt x="8578" y="1499"/>
                  <a:pt x="7560" y="820"/>
                </a:cubicBezTo>
                <a:cubicBezTo>
                  <a:pt x="6874" y="351"/>
                  <a:pt x="5983" y="0"/>
                  <a:pt x="503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3400" name="Google Shape;3400;p33"/>
          <p:cNvGrpSpPr/>
          <p:nvPr/>
        </p:nvGrpSpPr>
        <p:grpSpPr>
          <a:xfrm rot="-5400000">
            <a:off x="32797" y="5760117"/>
            <a:ext cx="1171367" cy="837300"/>
            <a:chOff x="142975" y="118750"/>
            <a:chExt cx="878525" cy="627975"/>
          </a:xfrm>
        </p:grpSpPr>
        <p:sp>
          <p:nvSpPr>
            <p:cNvPr id="3401" name="Google Shape;3401;p33"/>
            <p:cNvSpPr/>
            <p:nvPr/>
          </p:nvSpPr>
          <p:spPr>
            <a:xfrm>
              <a:off x="339616" y="466103"/>
              <a:ext cx="63379" cy="61703"/>
            </a:xfrm>
            <a:custGeom>
              <a:avLst/>
              <a:gdLst/>
              <a:ahLst/>
              <a:cxnLst/>
              <a:rect l="l" t="t" r="r" b="b"/>
              <a:pathLst>
                <a:path w="643" h="626" extrusionOk="0">
                  <a:moveTo>
                    <a:pt x="322" y="1"/>
                  </a:moveTo>
                  <a:cubicBezTo>
                    <a:pt x="285" y="1"/>
                    <a:pt x="245" y="1"/>
                    <a:pt x="208" y="19"/>
                  </a:cubicBezTo>
                  <a:cubicBezTo>
                    <a:pt x="172" y="37"/>
                    <a:pt x="132" y="60"/>
                    <a:pt x="95" y="96"/>
                  </a:cubicBezTo>
                  <a:cubicBezTo>
                    <a:pt x="77" y="114"/>
                    <a:pt x="59" y="150"/>
                    <a:pt x="41" y="191"/>
                  </a:cubicBezTo>
                  <a:cubicBezTo>
                    <a:pt x="18" y="227"/>
                    <a:pt x="0" y="263"/>
                    <a:pt x="18" y="304"/>
                  </a:cubicBezTo>
                  <a:lnTo>
                    <a:pt x="18" y="399"/>
                  </a:lnTo>
                  <a:cubicBezTo>
                    <a:pt x="41" y="435"/>
                    <a:pt x="59" y="489"/>
                    <a:pt x="95" y="530"/>
                  </a:cubicBezTo>
                  <a:cubicBezTo>
                    <a:pt x="132" y="548"/>
                    <a:pt x="154" y="566"/>
                    <a:pt x="172" y="584"/>
                  </a:cubicBezTo>
                  <a:cubicBezTo>
                    <a:pt x="208" y="602"/>
                    <a:pt x="267" y="625"/>
                    <a:pt x="322" y="625"/>
                  </a:cubicBezTo>
                  <a:cubicBezTo>
                    <a:pt x="358" y="625"/>
                    <a:pt x="398" y="602"/>
                    <a:pt x="435" y="584"/>
                  </a:cubicBezTo>
                  <a:cubicBezTo>
                    <a:pt x="471" y="584"/>
                    <a:pt x="512" y="566"/>
                    <a:pt x="548" y="530"/>
                  </a:cubicBezTo>
                  <a:cubicBezTo>
                    <a:pt x="566" y="489"/>
                    <a:pt x="607" y="471"/>
                    <a:pt x="607" y="435"/>
                  </a:cubicBezTo>
                  <a:cubicBezTo>
                    <a:pt x="625" y="399"/>
                    <a:pt x="643" y="358"/>
                    <a:pt x="643" y="304"/>
                  </a:cubicBezTo>
                  <a:cubicBezTo>
                    <a:pt x="625" y="286"/>
                    <a:pt x="625" y="245"/>
                    <a:pt x="625" y="227"/>
                  </a:cubicBezTo>
                  <a:cubicBezTo>
                    <a:pt x="607" y="173"/>
                    <a:pt x="584" y="132"/>
                    <a:pt x="548" y="96"/>
                  </a:cubicBezTo>
                  <a:cubicBezTo>
                    <a:pt x="530" y="78"/>
                    <a:pt x="512" y="60"/>
                    <a:pt x="471" y="37"/>
                  </a:cubicBezTo>
                  <a:cubicBezTo>
                    <a:pt x="435" y="19"/>
                    <a:pt x="380" y="1"/>
                    <a:pt x="32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02" name="Google Shape;3402;p33"/>
            <p:cNvSpPr/>
            <p:nvPr/>
          </p:nvSpPr>
          <p:spPr>
            <a:xfrm>
              <a:off x="415808" y="317660"/>
              <a:ext cx="54114" cy="54015"/>
            </a:xfrm>
            <a:custGeom>
              <a:avLst/>
              <a:gdLst/>
              <a:ahLst/>
              <a:cxnLst/>
              <a:rect l="l" t="t" r="r" b="b"/>
              <a:pathLst>
                <a:path w="549" h="548" extrusionOk="0">
                  <a:moveTo>
                    <a:pt x="286" y="0"/>
                  </a:moveTo>
                  <a:cubicBezTo>
                    <a:pt x="209" y="0"/>
                    <a:pt x="132" y="37"/>
                    <a:pt x="78" y="95"/>
                  </a:cubicBezTo>
                  <a:cubicBezTo>
                    <a:pt x="60" y="114"/>
                    <a:pt x="37" y="150"/>
                    <a:pt x="19" y="168"/>
                  </a:cubicBezTo>
                  <a:cubicBezTo>
                    <a:pt x="19" y="209"/>
                    <a:pt x="1" y="245"/>
                    <a:pt x="1" y="281"/>
                  </a:cubicBezTo>
                  <a:cubicBezTo>
                    <a:pt x="1" y="358"/>
                    <a:pt x="37" y="412"/>
                    <a:pt x="78" y="471"/>
                  </a:cubicBezTo>
                  <a:cubicBezTo>
                    <a:pt x="132" y="525"/>
                    <a:pt x="209" y="548"/>
                    <a:pt x="286" y="548"/>
                  </a:cubicBezTo>
                  <a:cubicBezTo>
                    <a:pt x="340" y="548"/>
                    <a:pt x="417" y="525"/>
                    <a:pt x="471" y="471"/>
                  </a:cubicBezTo>
                  <a:cubicBezTo>
                    <a:pt x="490" y="453"/>
                    <a:pt x="512" y="412"/>
                    <a:pt x="530" y="376"/>
                  </a:cubicBezTo>
                  <a:cubicBezTo>
                    <a:pt x="548" y="358"/>
                    <a:pt x="548" y="322"/>
                    <a:pt x="548" y="281"/>
                  </a:cubicBezTo>
                  <a:cubicBezTo>
                    <a:pt x="548" y="209"/>
                    <a:pt x="530" y="132"/>
                    <a:pt x="471" y="95"/>
                  </a:cubicBezTo>
                  <a:cubicBezTo>
                    <a:pt x="417" y="37"/>
                    <a:pt x="358" y="0"/>
                    <a:pt x="28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03" name="Google Shape;3403;p33"/>
            <p:cNvSpPr/>
            <p:nvPr/>
          </p:nvSpPr>
          <p:spPr>
            <a:xfrm>
              <a:off x="622305" y="380546"/>
              <a:ext cx="48298" cy="48692"/>
            </a:xfrm>
            <a:custGeom>
              <a:avLst/>
              <a:gdLst/>
              <a:ahLst/>
              <a:cxnLst/>
              <a:rect l="l" t="t" r="r" b="b"/>
              <a:pathLst>
                <a:path w="490" h="494" extrusionOk="0">
                  <a:moveTo>
                    <a:pt x="245" y="0"/>
                  </a:moveTo>
                  <a:cubicBezTo>
                    <a:pt x="204" y="0"/>
                    <a:pt x="186" y="23"/>
                    <a:pt x="150" y="23"/>
                  </a:cubicBezTo>
                  <a:cubicBezTo>
                    <a:pt x="114" y="41"/>
                    <a:pt x="91" y="59"/>
                    <a:pt x="73" y="77"/>
                  </a:cubicBezTo>
                  <a:cubicBezTo>
                    <a:pt x="55" y="95"/>
                    <a:pt x="37" y="136"/>
                    <a:pt x="19" y="154"/>
                  </a:cubicBezTo>
                  <a:cubicBezTo>
                    <a:pt x="0" y="190"/>
                    <a:pt x="0" y="208"/>
                    <a:pt x="0" y="249"/>
                  </a:cubicBezTo>
                  <a:cubicBezTo>
                    <a:pt x="0" y="267"/>
                    <a:pt x="0" y="285"/>
                    <a:pt x="19" y="321"/>
                  </a:cubicBezTo>
                  <a:cubicBezTo>
                    <a:pt x="19" y="362"/>
                    <a:pt x="37" y="398"/>
                    <a:pt x="73" y="416"/>
                  </a:cubicBezTo>
                  <a:cubicBezTo>
                    <a:pt x="91" y="435"/>
                    <a:pt x="114" y="453"/>
                    <a:pt x="132" y="453"/>
                  </a:cubicBezTo>
                  <a:cubicBezTo>
                    <a:pt x="168" y="475"/>
                    <a:pt x="204" y="493"/>
                    <a:pt x="245" y="493"/>
                  </a:cubicBezTo>
                  <a:cubicBezTo>
                    <a:pt x="281" y="493"/>
                    <a:pt x="299" y="493"/>
                    <a:pt x="340" y="475"/>
                  </a:cubicBezTo>
                  <a:cubicBezTo>
                    <a:pt x="376" y="453"/>
                    <a:pt x="394" y="453"/>
                    <a:pt x="412" y="416"/>
                  </a:cubicBezTo>
                  <a:cubicBezTo>
                    <a:pt x="430" y="398"/>
                    <a:pt x="453" y="380"/>
                    <a:pt x="471" y="340"/>
                  </a:cubicBezTo>
                  <a:cubicBezTo>
                    <a:pt x="489" y="321"/>
                    <a:pt x="489" y="285"/>
                    <a:pt x="489" y="249"/>
                  </a:cubicBezTo>
                  <a:cubicBezTo>
                    <a:pt x="489" y="226"/>
                    <a:pt x="489" y="208"/>
                    <a:pt x="471" y="190"/>
                  </a:cubicBezTo>
                  <a:cubicBezTo>
                    <a:pt x="471" y="154"/>
                    <a:pt x="453" y="113"/>
                    <a:pt x="412" y="77"/>
                  </a:cubicBezTo>
                  <a:cubicBezTo>
                    <a:pt x="394" y="59"/>
                    <a:pt x="376" y="59"/>
                    <a:pt x="376" y="41"/>
                  </a:cubicBezTo>
                  <a:cubicBezTo>
                    <a:pt x="340" y="23"/>
                    <a:pt x="281" y="0"/>
                    <a:pt x="24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04" name="Google Shape;3404;p33"/>
            <p:cNvSpPr/>
            <p:nvPr/>
          </p:nvSpPr>
          <p:spPr>
            <a:xfrm>
              <a:off x="659267" y="206180"/>
              <a:ext cx="37160" cy="38934"/>
            </a:xfrm>
            <a:custGeom>
              <a:avLst/>
              <a:gdLst/>
              <a:ahLst/>
              <a:cxnLst/>
              <a:rect l="l" t="t" r="r" b="b"/>
              <a:pathLst>
                <a:path w="377" h="395" extrusionOk="0">
                  <a:moveTo>
                    <a:pt x="191" y="0"/>
                  </a:moveTo>
                  <a:cubicBezTo>
                    <a:pt x="168" y="0"/>
                    <a:pt x="132" y="19"/>
                    <a:pt x="114" y="19"/>
                  </a:cubicBezTo>
                  <a:cubicBezTo>
                    <a:pt x="96" y="37"/>
                    <a:pt x="78" y="37"/>
                    <a:pt x="55" y="55"/>
                  </a:cubicBezTo>
                  <a:cubicBezTo>
                    <a:pt x="37" y="73"/>
                    <a:pt x="19" y="95"/>
                    <a:pt x="19" y="132"/>
                  </a:cubicBezTo>
                  <a:cubicBezTo>
                    <a:pt x="1" y="150"/>
                    <a:pt x="1" y="168"/>
                    <a:pt x="1" y="209"/>
                  </a:cubicBezTo>
                  <a:lnTo>
                    <a:pt x="1" y="245"/>
                  </a:lnTo>
                  <a:cubicBezTo>
                    <a:pt x="19" y="281"/>
                    <a:pt x="19" y="322"/>
                    <a:pt x="55" y="340"/>
                  </a:cubicBezTo>
                  <a:cubicBezTo>
                    <a:pt x="55" y="340"/>
                    <a:pt x="78" y="358"/>
                    <a:pt x="96" y="376"/>
                  </a:cubicBezTo>
                  <a:cubicBezTo>
                    <a:pt x="114" y="376"/>
                    <a:pt x="150" y="394"/>
                    <a:pt x="191" y="394"/>
                  </a:cubicBezTo>
                  <a:cubicBezTo>
                    <a:pt x="209" y="394"/>
                    <a:pt x="245" y="394"/>
                    <a:pt x="263" y="376"/>
                  </a:cubicBezTo>
                  <a:cubicBezTo>
                    <a:pt x="281" y="376"/>
                    <a:pt x="304" y="358"/>
                    <a:pt x="322" y="340"/>
                  </a:cubicBezTo>
                  <a:cubicBezTo>
                    <a:pt x="340" y="322"/>
                    <a:pt x="358" y="299"/>
                    <a:pt x="358" y="281"/>
                  </a:cubicBezTo>
                  <a:cubicBezTo>
                    <a:pt x="376" y="245"/>
                    <a:pt x="376" y="227"/>
                    <a:pt x="376" y="209"/>
                  </a:cubicBezTo>
                  <a:lnTo>
                    <a:pt x="376" y="150"/>
                  </a:lnTo>
                  <a:cubicBezTo>
                    <a:pt x="376" y="114"/>
                    <a:pt x="358" y="95"/>
                    <a:pt x="322" y="55"/>
                  </a:cubicBezTo>
                  <a:cubicBezTo>
                    <a:pt x="322" y="55"/>
                    <a:pt x="304" y="37"/>
                    <a:pt x="281" y="37"/>
                  </a:cubicBezTo>
                  <a:cubicBezTo>
                    <a:pt x="263" y="19"/>
                    <a:pt x="227" y="0"/>
                    <a:pt x="1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05" name="Google Shape;3405;p33"/>
            <p:cNvSpPr/>
            <p:nvPr/>
          </p:nvSpPr>
          <p:spPr>
            <a:xfrm>
              <a:off x="512600" y="558066"/>
              <a:ext cx="27796" cy="27993"/>
            </a:xfrm>
            <a:custGeom>
              <a:avLst/>
              <a:gdLst/>
              <a:ahLst/>
              <a:cxnLst/>
              <a:rect l="l" t="t" r="r" b="b"/>
              <a:pathLst>
                <a:path w="282" h="284" extrusionOk="0">
                  <a:moveTo>
                    <a:pt x="150" y="1"/>
                  </a:moveTo>
                  <a:cubicBezTo>
                    <a:pt x="138" y="1"/>
                    <a:pt x="126" y="9"/>
                    <a:pt x="114" y="9"/>
                  </a:cubicBezTo>
                  <a:cubicBezTo>
                    <a:pt x="73" y="9"/>
                    <a:pt x="37" y="49"/>
                    <a:pt x="19" y="68"/>
                  </a:cubicBezTo>
                  <a:cubicBezTo>
                    <a:pt x="19" y="86"/>
                    <a:pt x="1" y="104"/>
                    <a:pt x="1" y="122"/>
                  </a:cubicBezTo>
                  <a:cubicBezTo>
                    <a:pt x="1" y="144"/>
                    <a:pt x="1" y="163"/>
                    <a:pt x="19" y="181"/>
                  </a:cubicBezTo>
                  <a:cubicBezTo>
                    <a:pt x="19" y="217"/>
                    <a:pt x="37" y="235"/>
                    <a:pt x="73" y="258"/>
                  </a:cubicBezTo>
                  <a:cubicBezTo>
                    <a:pt x="102" y="270"/>
                    <a:pt x="128" y="283"/>
                    <a:pt x="154" y="283"/>
                  </a:cubicBezTo>
                  <a:cubicBezTo>
                    <a:pt x="165" y="283"/>
                    <a:pt x="175" y="281"/>
                    <a:pt x="186" y="276"/>
                  </a:cubicBezTo>
                  <a:cubicBezTo>
                    <a:pt x="209" y="276"/>
                    <a:pt x="245" y="235"/>
                    <a:pt x="263" y="217"/>
                  </a:cubicBezTo>
                  <a:cubicBezTo>
                    <a:pt x="281" y="199"/>
                    <a:pt x="281" y="163"/>
                    <a:pt x="281" y="144"/>
                  </a:cubicBezTo>
                  <a:cubicBezTo>
                    <a:pt x="281" y="122"/>
                    <a:pt x="281" y="104"/>
                    <a:pt x="263" y="86"/>
                  </a:cubicBezTo>
                  <a:cubicBezTo>
                    <a:pt x="263" y="68"/>
                    <a:pt x="263" y="49"/>
                    <a:pt x="245" y="49"/>
                  </a:cubicBezTo>
                  <a:cubicBezTo>
                    <a:pt x="227" y="31"/>
                    <a:pt x="209" y="9"/>
                    <a:pt x="186" y="9"/>
                  </a:cubicBezTo>
                  <a:lnTo>
                    <a:pt x="168" y="9"/>
                  </a:lnTo>
                  <a:cubicBezTo>
                    <a:pt x="162" y="3"/>
                    <a:pt x="156" y="1"/>
                    <a:pt x="15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06" name="Google Shape;3406;p33"/>
            <p:cNvSpPr/>
            <p:nvPr/>
          </p:nvSpPr>
          <p:spPr>
            <a:xfrm>
              <a:off x="547788" y="341710"/>
              <a:ext cx="37160" cy="37948"/>
            </a:xfrm>
            <a:custGeom>
              <a:avLst/>
              <a:gdLst/>
              <a:ahLst/>
              <a:cxnLst/>
              <a:rect l="l" t="t" r="r" b="b"/>
              <a:pathLst>
                <a:path w="377" h="385" extrusionOk="0">
                  <a:moveTo>
                    <a:pt x="191" y="1"/>
                  </a:moveTo>
                  <a:cubicBezTo>
                    <a:pt x="168" y="1"/>
                    <a:pt x="132" y="19"/>
                    <a:pt x="114" y="19"/>
                  </a:cubicBezTo>
                  <a:cubicBezTo>
                    <a:pt x="96" y="37"/>
                    <a:pt x="78" y="37"/>
                    <a:pt x="55" y="55"/>
                  </a:cubicBezTo>
                  <a:cubicBezTo>
                    <a:pt x="37" y="78"/>
                    <a:pt x="19" y="96"/>
                    <a:pt x="19" y="132"/>
                  </a:cubicBezTo>
                  <a:cubicBezTo>
                    <a:pt x="1" y="150"/>
                    <a:pt x="1" y="168"/>
                    <a:pt x="1" y="191"/>
                  </a:cubicBezTo>
                  <a:lnTo>
                    <a:pt x="1" y="245"/>
                  </a:lnTo>
                  <a:cubicBezTo>
                    <a:pt x="19" y="281"/>
                    <a:pt x="37" y="304"/>
                    <a:pt x="55" y="340"/>
                  </a:cubicBezTo>
                  <a:cubicBezTo>
                    <a:pt x="78" y="340"/>
                    <a:pt x="78" y="358"/>
                    <a:pt x="96" y="358"/>
                  </a:cubicBezTo>
                  <a:cubicBezTo>
                    <a:pt x="132" y="376"/>
                    <a:pt x="150" y="376"/>
                    <a:pt x="191" y="376"/>
                  </a:cubicBezTo>
                  <a:cubicBezTo>
                    <a:pt x="197" y="382"/>
                    <a:pt x="205" y="384"/>
                    <a:pt x="214" y="384"/>
                  </a:cubicBezTo>
                  <a:cubicBezTo>
                    <a:pt x="231" y="384"/>
                    <a:pt x="251" y="376"/>
                    <a:pt x="263" y="376"/>
                  </a:cubicBezTo>
                  <a:cubicBezTo>
                    <a:pt x="281" y="358"/>
                    <a:pt x="304" y="358"/>
                    <a:pt x="322" y="340"/>
                  </a:cubicBezTo>
                  <a:cubicBezTo>
                    <a:pt x="340" y="322"/>
                    <a:pt x="358" y="304"/>
                    <a:pt x="358" y="263"/>
                  </a:cubicBezTo>
                  <a:cubicBezTo>
                    <a:pt x="376" y="245"/>
                    <a:pt x="376" y="227"/>
                    <a:pt x="376" y="191"/>
                  </a:cubicBezTo>
                  <a:lnTo>
                    <a:pt x="376" y="150"/>
                  </a:lnTo>
                  <a:cubicBezTo>
                    <a:pt x="358" y="114"/>
                    <a:pt x="340" y="96"/>
                    <a:pt x="322" y="55"/>
                  </a:cubicBezTo>
                  <a:cubicBezTo>
                    <a:pt x="304" y="55"/>
                    <a:pt x="304" y="37"/>
                    <a:pt x="281" y="37"/>
                  </a:cubicBezTo>
                  <a:cubicBezTo>
                    <a:pt x="263" y="19"/>
                    <a:pt x="227" y="1"/>
                    <a:pt x="19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07" name="Google Shape;3407;p33"/>
            <p:cNvSpPr/>
            <p:nvPr/>
          </p:nvSpPr>
          <p:spPr>
            <a:xfrm>
              <a:off x="299006" y="273107"/>
              <a:ext cx="40708" cy="40216"/>
            </a:xfrm>
            <a:custGeom>
              <a:avLst/>
              <a:gdLst/>
              <a:ahLst/>
              <a:cxnLst/>
              <a:rect l="l" t="t" r="r" b="b"/>
              <a:pathLst>
                <a:path w="413" h="408" extrusionOk="0">
                  <a:moveTo>
                    <a:pt x="245" y="0"/>
                  </a:moveTo>
                  <a:cubicBezTo>
                    <a:pt x="204" y="0"/>
                    <a:pt x="186" y="0"/>
                    <a:pt x="168" y="18"/>
                  </a:cubicBezTo>
                  <a:cubicBezTo>
                    <a:pt x="132" y="18"/>
                    <a:pt x="114" y="36"/>
                    <a:pt x="91" y="54"/>
                  </a:cubicBezTo>
                  <a:cubicBezTo>
                    <a:pt x="73" y="54"/>
                    <a:pt x="55" y="72"/>
                    <a:pt x="37" y="113"/>
                  </a:cubicBezTo>
                  <a:cubicBezTo>
                    <a:pt x="19" y="131"/>
                    <a:pt x="19" y="149"/>
                    <a:pt x="19" y="186"/>
                  </a:cubicBezTo>
                  <a:cubicBezTo>
                    <a:pt x="1" y="208"/>
                    <a:pt x="19" y="226"/>
                    <a:pt x="19" y="262"/>
                  </a:cubicBezTo>
                  <a:cubicBezTo>
                    <a:pt x="19" y="281"/>
                    <a:pt x="37" y="299"/>
                    <a:pt x="37" y="299"/>
                  </a:cubicBezTo>
                  <a:cubicBezTo>
                    <a:pt x="55" y="339"/>
                    <a:pt x="73" y="357"/>
                    <a:pt x="114" y="376"/>
                  </a:cubicBezTo>
                  <a:cubicBezTo>
                    <a:pt x="132" y="394"/>
                    <a:pt x="150" y="394"/>
                    <a:pt x="168" y="394"/>
                  </a:cubicBezTo>
                  <a:cubicBezTo>
                    <a:pt x="177" y="403"/>
                    <a:pt x="192" y="407"/>
                    <a:pt x="209" y="407"/>
                  </a:cubicBezTo>
                  <a:cubicBezTo>
                    <a:pt x="226" y="407"/>
                    <a:pt x="245" y="403"/>
                    <a:pt x="263" y="394"/>
                  </a:cubicBezTo>
                  <a:cubicBezTo>
                    <a:pt x="281" y="394"/>
                    <a:pt x="299" y="394"/>
                    <a:pt x="317" y="376"/>
                  </a:cubicBezTo>
                  <a:cubicBezTo>
                    <a:pt x="340" y="357"/>
                    <a:pt x="376" y="339"/>
                    <a:pt x="394" y="299"/>
                  </a:cubicBezTo>
                  <a:cubicBezTo>
                    <a:pt x="394" y="299"/>
                    <a:pt x="394" y="281"/>
                    <a:pt x="412" y="262"/>
                  </a:cubicBezTo>
                  <a:lnTo>
                    <a:pt x="412" y="167"/>
                  </a:lnTo>
                  <a:lnTo>
                    <a:pt x="412" y="149"/>
                  </a:lnTo>
                  <a:cubicBezTo>
                    <a:pt x="394" y="131"/>
                    <a:pt x="394" y="113"/>
                    <a:pt x="376" y="72"/>
                  </a:cubicBezTo>
                  <a:cubicBezTo>
                    <a:pt x="358" y="54"/>
                    <a:pt x="340" y="36"/>
                    <a:pt x="317" y="36"/>
                  </a:cubicBezTo>
                  <a:cubicBezTo>
                    <a:pt x="299" y="18"/>
                    <a:pt x="263" y="18"/>
                    <a:pt x="24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08" name="Google Shape;3408;p33"/>
            <p:cNvSpPr/>
            <p:nvPr/>
          </p:nvSpPr>
          <p:spPr>
            <a:xfrm>
              <a:off x="142975" y="434462"/>
              <a:ext cx="29472" cy="28190"/>
            </a:xfrm>
            <a:custGeom>
              <a:avLst/>
              <a:gdLst/>
              <a:ahLst/>
              <a:cxnLst/>
              <a:rect l="l" t="t" r="r" b="b"/>
              <a:pathLst>
                <a:path w="299" h="286" extrusionOk="0">
                  <a:moveTo>
                    <a:pt x="132" y="1"/>
                  </a:moveTo>
                  <a:cubicBezTo>
                    <a:pt x="113" y="1"/>
                    <a:pt x="91" y="1"/>
                    <a:pt x="91" y="19"/>
                  </a:cubicBezTo>
                  <a:cubicBezTo>
                    <a:pt x="73" y="19"/>
                    <a:pt x="73" y="19"/>
                    <a:pt x="55" y="41"/>
                  </a:cubicBezTo>
                  <a:cubicBezTo>
                    <a:pt x="55" y="41"/>
                    <a:pt x="37" y="41"/>
                    <a:pt x="37" y="59"/>
                  </a:cubicBezTo>
                  <a:cubicBezTo>
                    <a:pt x="18" y="59"/>
                    <a:pt x="18" y="78"/>
                    <a:pt x="18" y="96"/>
                  </a:cubicBezTo>
                  <a:cubicBezTo>
                    <a:pt x="0" y="114"/>
                    <a:pt x="0" y="132"/>
                    <a:pt x="0" y="154"/>
                  </a:cubicBezTo>
                  <a:lnTo>
                    <a:pt x="0" y="191"/>
                  </a:lnTo>
                  <a:cubicBezTo>
                    <a:pt x="18" y="191"/>
                    <a:pt x="18" y="209"/>
                    <a:pt x="18" y="209"/>
                  </a:cubicBezTo>
                  <a:cubicBezTo>
                    <a:pt x="37" y="227"/>
                    <a:pt x="37" y="227"/>
                    <a:pt x="37" y="245"/>
                  </a:cubicBezTo>
                  <a:cubicBezTo>
                    <a:pt x="55" y="245"/>
                    <a:pt x="55" y="268"/>
                    <a:pt x="73" y="268"/>
                  </a:cubicBezTo>
                  <a:cubicBezTo>
                    <a:pt x="73" y="268"/>
                    <a:pt x="91" y="286"/>
                    <a:pt x="113" y="286"/>
                  </a:cubicBezTo>
                  <a:lnTo>
                    <a:pt x="204" y="286"/>
                  </a:lnTo>
                  <a:lnTo>
                    <a:pt x="245" y="245"/>
                  </a:lnTo>
                  <a:lnTo>
                    <a:pt x="263" y="227"/>
                  </a:lnTo>
                  <a:cubicBezTo>
                    <a:pt x="281" y="209"/>
                    <a:pt x="281" y="209"/>
                    <a:pt x="281" y="191"/>
                  </a:cubicBezTo>
                  <a:cubicBezTo>
                    <a:pt x="299" y="173"/>
                    <a:pt x="299" y="154"/>
                    <a:pt x="299" y="154"/>
                  </a:cubicBezTo>
                  <a:lnTo>
                    <a:pt x="299" y="114"/>
                  </a:lnTo>
                  <a:cubicBezTo>
                    <a:pt x="281" y="96"/>
                    <a:pt x="281" y="78"/>
                    <a:pt x="263" y="59"/>
                  </a:cubicBezTo>
                  <a:lnTo>
                    <a:pt x="245" y="41"/>
                  </a:lnTo>
                  <a:lnTo>
                    <a:pt x="227" y="19"/>
                  </a:lnTo>
                  <a:cubicBezTo>
                    <a:pt x="204" y="19"/>
                    <a:pt x="186" y="1"/>
                    <a:pt x="18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09" name="Google Shape;3409;p33"/>
            <p:cNvSpPr/>
            <p:nvPr/>
          </p:nvSpPr>
          <p:spPr>
            <a:xfrm>
              <a:off x="367707" y="174539"/>
              <a:ext cx="62985" cy="63379"/>
            </a:xfrm>
            <a:custGeom>
              <a:avLst/>
              <a:gdLst/>
              <a:ahLst/>
              <a:cxnLst/>
              <a:rect l="l" t="t" r="r" b="b"/>
              <a:pathLst>
                <a:path w="639" h="643" extrusionOk="0">
                  <a:moveTo>
                    <a:pt x="322" y="0"/>
                  </a:moveTo>
                  <a:cubicBezTo>
                    <a:pt x="281" y="0"/>
                    <a:pt x="245" y="0"/>
                    <a:pt x="186" y="18"/>
                  </a:cubicBezTo>
                  <a:cubicBezTo>
                    <a:pt x="150" y="36"/>
                    <a:pt x="132" y="55"/>
                    <a:pt x="95" y="95"/>
                  </a:cubicBezTo>
                  <a:cubicBezTo>
                    <a:pt x="55" y="113"/>
                    <a:pt x="37" y="150"/>
                    <a:pt x="18" y="190"/>
                  </a:cubicBezTo>
                  <a:cubicBezTo>
                    <a:pt x="0" y="226"/>
                    <a:pt x="0" y="281"/>
                    <a:pt x="0" y="321"/>
                  </a:cubicBezTo>
                  <a:cubicBezTo>
                    <a:pt x="0" y="340"/>
                    <a:pt x="0" y="376"/>
                    <a:pt x="18" y="394"/>
                  </a:cubicBezTo>
                  <a:cubicBezTo>
                    <a:pt x="18" y="453"/>
                    <a:pt x="55" y="507"/>
                    <a:pt x="95" y="548"/>
                  </a:cubicBezTo>
                  <a:cubicBezTo>
                    <a:pt x="150" y="602"/>
                    <a:pt x="227" y="643"/>
                    <a:pt x="322" y="643"/>
                  </a:cubicBezTo>
                  <a:cubicBezTo>
                    <a:pt x="358" y="643"/>
                    <a:pt x="412" y="643"/>
                    <a:pt x="453" y="620"/>
                  </a:cubicBezTo>
                  <a:cubicBezTo>
                    <a:pt x="489" y="602"/>
                    <a:pt x="525" y="584"/>
                    <a:pt x="548" y="548"/>
                  </a:cubicBezTo>
                  <a:cubicBezTo>
                    <a:pt x="584" y="507"/>
                    <a:pt x="602" y="489"/>
                    <a:pt x="620" y="435"/>
                  </a:cubicBezTo>
                  <a:cubicBezTo>
                    <a:pt x="638" y="394"/>
                    <a:pt x="638" y="358"/>
                    <a:pt x="638" y="321"/>
                  </a:cubicBezTo>
                  <a:lnTo>
                    <a:pt x="638" y="226"/>
                  </a:lnTo>
                  <a:cubicBezTo>
                    <a:pt x="620" y="168"/>
                    <a:pt x="584" y="131"/>
                    <a:pt x="548" y="95"/>
                  </a:cubicBezTo>
                  <a:cubicBezTo>
                    <a:pt x="489" y="36"/>
                    <a:pt x="412" y="0"/>
                    <a:pt x="32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10" name="Google Shape;3410;p33"/>
            <p:cNvSpPr/>
            <p:nvPr/>
          </p:nvSpPr>
          <p:spPr>
            <a:xfrm>
              <a:off x="757834" y="399077"/>
              <a:ext cx="38934" cy="34893"/>
            </a:xfrm>
            <a:custGeom>
              <a:avLst/>
              <a:gdLst/>
              <a:ahLst/>
              <a:cxnLst/>
              <a:rect l="l" t="t" r="r" b="b"/>
              <a:pathLst>
                <a:path w="395" h="354" extrusionOk="0">
                  <a:moveTo>
                    <a:pt x="205" y="1"/>
                  </a:moveTo>
                  <a:cubicBezTo>
                    <a:pt x="160" y="1"/>
                    <a:pt x="109" y="16"/>
                    <a:pt x="73" y="38"/>
                  </a:cubicBezTo>
                  <a:cubicBezTo>
                    <a:pt x="55" y="61"/>
                    <a:pt x="37" y="79"/>
                    <a:pt x="19" y="97"/>
                  </a:cubicBezTo>
                  <a:cubicBezTo>
                    <a:pt x="1" y="115"/>
                    <a:pt x="1" y="152"/>
                    <a:pt x="1" y="174"/>
                  </a:cubicBezTo>
                  <a:cubicBezTo>
                    <a:pt x="1" y="210"/>
                    <a:pt x="1" y="228"/>
                    <a:pt x="19" y="265"/>
                  </a:cubicBezTo>
                  <a:cubicBezTo>
                    <a:pt x="37" y="287"/>
                    <a:pt x="55" y="305"/>
                    <a:pt x="73" y="323"/>
                  </a:cubicBezTo>
                  <a:cubicBezTo>
                    <a:pt x="108" y="345"/>
                    <a:pt x="154" y="353"/>
                    <a:pt x="198" y="353"/>
                  </a:cubicBezTo>
                  <a:cubicBezTo>
                    <a:pt x="229" y="353"/>
                    <a:pt x="259" y="349"/>
                    <a:pt x="281" y="342"/>
                  </a:cubicBezTo>
                  <a:cubicBezTo>
                    <a:pt x="281" y="323"/>
                    <a:pt x="299" y="323"/>
                    <a:pt x="322" y="305"/>
                  </a:cubicBezTo>
                  <a:cubicBezTo>
                    <a:pt x="358" y="287"/>
                    <a:pt x="394" y="228"/>
                    <a:pt x="394" y="174"/>
                  </a:cubicBezTo>
                  <a:cubicBezTo>
                    <a:pt x="394" y="133"/>
                    <a:pt x="358" y="79"/>
                    <a:pt x="322" y="61"/>
                  </a:cubicBezTo>
                  <a:cubicBezTo>
                    <a:pt x="299" y="38"/>
                    <a:pt x="281" y="38"/>
                    <a:pt x="281" y="20"/>
                  </a:cubicBezTo>
                  <a:cubicBezTo>
                    <a:pt x="260" y="7"/>
                    <a:pt x="234" y="1"/>
                    <a:pt x="20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11" name="Google Shape;3411;p33"/>
            <p:cNvSpPr/>
            <p:nvPr/>
          </p:nvSpPr>
          <p:spPr>
            <a:xfrm>
              <a:off x="707466" y="577583"/>
              <a:ext cx="76390" cy="73433"/>
            </a:xfrm>
            <a:custGeom>
              <a:avLst/>
              <a:gdLst/>
              <a:ahLst/>
              <a:cxnLst/>
              <a:rect l="l" t="t" r="r" b="b"/>
              <a:pathLst>
                <a:path w="775" h="745" extrusionOk="0">
                  <a:moveTo>
                    <a:pt x="358" y="1"/>
                  </a:moveTo>
                  <a:cubicBezTo>
                    <a:pt x="304" y="1"/>
                    <a:pt x="245" y="19"/>
                    <a:pt x="191" y="60"/>
                  </a:cubicBezTo>
                  <a:cubicBezTo>
                    <a:pt x="114" y="96"/>
                    <a:pt x="59" y="150"/>
                    <a:pt x="41" y="227"/>
                  </a:cubicBezTo>
                  <a:cubicBezTo>
                    <a:pt x="1" y="286"/>
                    <a:pt x="1" y="340"/>
                    <a:pt x="1" y="417"/>
                  </a:cubicBezTo>
                  <a:cubicBezTo>
                    <a:pt x="19" y="489"/>
                    <a:pt x="59" y="566"/>
                    <a:pt x="114" y="625"/>
                  </a:cubicBezTo>
                  <a:lnTo>
                    <a:pt x="114" y="643"/>
                  </a:lnTo>
                  <a:cubicBezTo>
                    <a:pt x="188" y="717"/>
                    <a:pt x="294" y="744"/>
                    <a:pt x="391" y="744"/>
                  </a:cubicBezTo>
                  <a:cubicBezTo>
                    <a:pt x="419" y="744"/>
                    <a:pt x="446" y="742"/>
                    <a:pt x="471" y="738"/>
                  </a:cubicBezTo>
                  <a:cubicBezTo>
                    <a:pt x="607" y="697"/>
                    <a:pt x="697" y="602"/>
                    <a:pt x="738" y="471"/>
                  </a:cubicBezTo>
                  <a:cubicBezTo>
                    <a:pt x="774" y="340"/>
                    <a:pt x="738" y="209"/>
                    <a:pt x="643" y="114"/>
                  </a:cubicBezTo>
                  <a:cubicBezTo>
                    <a:pt x="607" y="60"/>
                    <a:pt x="548" y="37"/>
                    <a:pt x="471" y="19"/>
                  </a:cubicBezTo>
                  <a:cubicBezTo>
                    <a:pt x="444" y="10"/>
                    <a:pt x="411" y="5"/>
                    <a:pt x="378" y="5"/>
                  </a:cubicBezTo>
                  <a:cubicBezTo>
                    <a:pt x="345" y="5"/>
                    <a:pt x="313" y="10"/>
                    <a:pt x="286" y="19"/>
                  </a:cubicBezTo>
                  <a:cubicBezTo>
                    <a:pt x="304" y="1"/>
                    <a:pt x="340" y="1"/>
                    <a:pt x="38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12" name="Google Shape;3412;p33"/>
            <p:cNvSpPr/>
            <p:nvPr/>
          </p:nvSpPr>
          <p:spPr>
            <a:xfrm>
              <a:off x="876508" y="356397"/>
              <a:ext cx="33513" cy="37554"/>
            </a:xfrm>
            <a:custGeom>
              <a:avLst/>
              <a:gdLst/>
              <a:ahLst/>
              <a:cxnLst/>
              <a:rect l="l" t="t" r="r" b="b"/>
              <a:pathLst>
                <a:path w="340" h="381" extrusionOk="0">
                  <a:moveTo>
                    <a:pt x="172" y="1"/>
                  </a:moveTo>
                  <a:cubicBezTo>
                    <a:pt x="154" y="19"/>
                    <a:pt x="136" y="19"/>
                    <a:pt x="113" y="19"/>
                  </a:cubicBezTo>
                  <a:cubicBezTo>
                    <a:pt x="113" y="19"/>
                    <a:pt x="95" y="19"/>
                    <a:pt x="77" y="42"/>
                  </a:cubicBezTo>
                  <a:cubicBezTo>
                    <a:pt x="59" y="42"/>
                    <a:pt x="59" y="60"/>
                    <a:pt x="41" y="78"/>
                  </a:cubicBezTo>
                  <a:cubicBezTo>
                    <a:pt x="23" y="96"/>
                    <a:pt x="23" y="114"/>
                    <a:pt x="0" y="132"/>
                  </a:cubicBezTo>
                  <a:lnTo>
                    <a:pt x="0" y="173"/>
                  </a:lnTo>
                  <a:lnTo>
                    <a:pt x="0" y="245"/>
                  </a:lnTo>
                  <a:cubicBezTo>
                    <a:pt x="23" y="286"/>
                    <a:pt x="23" y="304"/>
                    <a:pt x="41" y="322"/>
                  </a:cubicBezTo>
                  <a:cubicBezTo>
                    <a:pt x="77" y="358"/>
                    <a:pt x="113" y="381"/>
                    <a:pt x="172" y="381"/>
                  </a:cubicBezTo>
                  <a:cubicBezTo>
                    <a:pt x="190" y="381"/>
                    <a:pt x="208" y="381"/>
                    <a:pt x="226" y="358"/>
                  </a:cubicBezTo>
                  <a:cubicBezTo>
                    <a:pt x="249" y="358"/>
                    <a:pt x="267" y="340"/>
                    <a:pt x="285" y="322"/>
                  </a:cubicBezTo>
                  <a:cubicBezTo>
                    <a:pt x="303" y="304"/>
                    <a:pt x="321" y="286"/>
                    <a:pt x="321" y="245"/>
                  </a:cubicBezTo>
                  <a:cubicBezTo>
                    <a:pt x="339" y="227"/>
                    <a:pt x="339" y="191"/>
                    <a:pt x="321" y="173"/>
                  </a:cubicBezTo>
                  <a:lnTo>
                    <a:pt x="321" y="132"/>
                  </a:lnTo>
                  <a:cubicBezTo>
                    <a:pt x="321" y="114"/>
                    <a:pt x="303" y="96"/>
                    <a:pt x="303" y="96"/>
                  </a:cubicBezTo>
                  <a:cubicBezTo>
                    <a:pt x="303" y="78"/>
                    <a:pt x="285" y="60"/>
                    <a:pt x="267" y="42"/>
                  </a:cubicBezTo>
                  <a:cubicBezTo>
                    <a:pt x="249" y="42"/>
                    <a:pt x="249" y="19"/>
                    <a:pt x="226" y="19"/>
                  </a:cubicBezTo>
                  <a:cubicBezTo>
                    <a:pt x="208" y="19"/>
                    <a:pt x="190" y="1"/>
                    <a:pt x="1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13" name="Google Shape;3413;p33"/>
            <p:cNvSpPr/>
            <p:nvPr/>
          </p:nvSpPr>
          <p:spPr>
            <a:xfrm>
              <a:off x="887646" y="501390"/>
              <a:ext cx="58056" cy="44651"/>
            </a:xfrm>
            <a:custGeom>
              <a:avLst/>
              <a:gdLst/>
              <a:ahLst/>
              <a:cxnLst/>
              <a:rect l="l" t="t" r="r" b="b"/>
              <a:pathLst>
                <a:path w="589" h="453" extrusionOk="0">
                  <a:moveTo>
                    <a:pt x="303" y="0"/>
                  </a:moveTo>
                  <a:cubicBezTo>
                    <a:pt x="0" y="0"/>
                    <a:pt x="0" y="453"/>
                    <a:pt x="303" y="453"/>
                  </a:cubicBezTo>
                  <a:cubicBezTo>
                    <a:pt x="588" y="453"/>
                    <a:pt x="588" y="0"/>
                    <a:pt x="30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14" name="Google Shape;3414;p33"/>
            <p:cNvSpPr/>
            <p:nvPr/>
          </p:nvSpPr>
          <p:spPr>
            <a:xfrm>
              <a:off x="361892" y="673588"/>
              <a:ext cx="48692" cy="47214"/>
            </a:xfrm>
            <a:custGeom>
              <a:avLst/>
              <a:gdLst/>
              <a:ahLst/>
              <a:cxnLst/>
              <a:rect l="l" t="t" r="r" b="b"/>
              <a:pathLst>
                <a:path w="494" h="479" extrusionOk="0">
                  <a:moveTo>
                    <a:pt x="214" y="1"/>
                  </a:moveTo>
                  <a:cubicBezTo>
                    <a:pt x="189" y="1"/>
                    <a:pt x="167" y="14"/>
                    <a:pt x="154" y="27"/>
                  </a:cubicBezTo>
                  <a:cubicBezTo>
                    <a:pt x="114" y="27"/>
                    <a:pt x="96" y="45"/>
                    <a:pt x="77" y="63"/>
                  </a:cubicBezTo>
                  <a:cubicBezTo>
                    <a:pt x="41" y="81"/>
                    <a:pt x="41" y="122"/>
                    <a:pt x="19" y="140"/>
                  </a:cubicBezTo>
                  <a:cubicBezTo>
                    <a:pt x="1" y="176"/>
                    <a:pt x="1" y="217"/>
                    <a:pt x="1" y="235"/>
                  </a:cubicBezTo>
                  <a:lnTo>
                    <a:pt x="1" y="307"/>
                  </a:lnTo>
                  <a:cubicBezTo>
                    <a:pt x="19" y="348"/>
                    <a:pt x="41" y="384"/>
                    <a:pt x="77" y="402"/>
                  </a:cubicBezTo>
                  <a:cubicBezTo>
                    <a:pt x="96" y="420"/>
                    <a:pt x="96" y="443"/>
                    <a:pt x="114" y="443"/>
                  </a:cubicBezTo>
                  <a:cubicBezTo>
                    <a:pt x="154" y="479"/>
                    <a:pt x="191" y="479"/>
                    <a:pt x="245" y="479"/>
                  </a:cubicBezTo>
                  <a:cubicBezTo>
                    <a:pt x="267" y="479"/>
                    <a:pt x="304" y="479"/>
                    <a:pt x="340" y="461"/>
                  </a:cubicBezTo>
                  <a:cubicBezTo>
                    <a:pt x="358" y="461"/>
                    <a:pt x="399" y="443"/>
                    <a:pt x="417" y="402"/>
                  </a:cubicBezTo>
                  <a:cubicBezTo>
                    <a:pt x="435" y="384"/>
                    <a:pt x="453" y="366"/>
                    <a:pt x="453" y="330"/>
                  </a:cubicBezTo>
                  <a:cubicBezTo>
                    <a:pt x="471" y="307"/>
                    <a:pt x="494" y="271"/>
                    <a:pt x="471" y="235"/>
                  </a:cubicBezTo>
                  <a:lnTo>
                    <a:pt x="471" y="176"/>
                  </a:lnTo>
                  <a:cubicBezTo>
                    <a:pt x="453" y="140"/>
                    <a:pt x="435" y="103"/>
                    <a:pt x="417" y="63"/>
                  </a:cubicBezTo>
                  <a:cubicBezTo>
                    <a:pt x="399" y="63"/>
                    <a:pt x="381" y="45"/>
                    <a:pt x="358" y="27"/>
                  </a:cubicBezTo>
                  <a:cubicBezTo>
                    <a:pt x="322" y="8"/>
                    <a:pt x="286" y="8"/>
                    <a:pt x="245" y="8"/>
                  </a:cubicBezTo>
                  <a:cubicBezTo>
                    <a:pt x="234" y="3"/>
                    <a:pt x="224" y="1"/>
                    <a:pt x="21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15" name="Google Shape;3415;p33"/>
            <p:cNvSpPr/>
            <p:nvPr/>
          </p:nvSpPr>
          <p:spPr>
            <a:xfrm>
              <a:off x="570163" y="717155"/>
              <a:ext cx="31739" cy="29570"/>
            </a:xfrm>
            <a:custGeom>
              <a:avLst/>
              <a:gdLst/>
              <a:ahLst/>
              <a:cxnLst/>
              <a:rect l="l" t="t" r="r" b="b"/>
              <a:pathLst>
                <a:path w="322" h="300" extrusionOk="0">
                  <a:moveTo>
                    <a:pt x="168" y="1"/>
                  </a:moveTo>
                  <a:cubicBezTo>
                    <a:pt x="131" y="1"/>
                    <a:pt x="113" y="1"/>
                    <a:pt x="95" y="19"/>
                  </a:cubicBezTo>
                  <a:cubicBezTo>
                    <a:pt x="77" y="19"/>
                    <a:pt x="77" y="19"/>
                    <a:pt x="54" y="37"/>
                  </a:cubicBezTo>
                  <a:cubicBezTo>
                    <a:pt x="36" y="37"/>
                    <a:pt x="18" y="55"/>
                    <a:pt x="18" y="73"/>
                  </a:cubicBezTo>
                  <a:cubicBezTo>
                    <a:pt x="0" y="91"/>
                    <a:pt x="0" y="114"/>
                    <a:pt x="0" y="150"/>
                  </a:cubicBezTo>
                  <a:cubicBezTo>
                    <a:pt x="0" y="168"/>
                    <a:pt x="0" y="186"/>
                    <a:pt x="18" y="204"/>
                  </a:cubicBezTo>
                  <a:cubicBezTo>
                    <a:pt x="18" y="227"/>
                    <a:pt x="36" y="245"/>
                    <a:pt x="54" y="263"/>
                  </a:cubicBezTo>
                  <a:cubicBezTo>
                    <a:pt x="77" y="263"/>
                    <a:pt x="77" y="263"/>
                    <a:pt x="95" y="281"/>
                  </a:cubicBezTo>
                  <a:cubicBezTo>
                    <a:pt x="113" y="281"/>
                    <a:pt x="131" y="299"/>
                    <a:pt x="168" y="299"/>
                  </a:cubicBezTo>
                  <a:cubicBezTo>
                    <a:pt x="190" y="299"/>
                    <a:pt x="226" y="281"/>
                    <a:pt x="244" y="281"/>
                  </a:cubicBezTo>
                  <a:cubicBezTo>
                    <a:pt x="281" y="245"/>
                    <a:pt x="321" y="186"/>
                    <a:pt x="321" y="150"/>
                  </a:cubicBezTo>
                  <a:cubicBezTo>
                    <a:pt x="321" y="91"/>
                    <a:pt x="281" y="37"/>
                    <a:pt x="244" y="19"/>
                  </a:cubicBezTo>
                  <a:cubicBezTo>
                    <a:pt x="226" y="1"/>
                    <a:pt x="190" y="1"/>
                    <a:pt x="16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16" name="Google Shape;3416;p33"/>
            <p:cNvSpPr/>
            <p:nvPr/>
          </p:nvSpPr>
          <p:spPr>
            <a:xfrm>
              <a:off x="834125" y="616813"/>
              <a:ext cx="85261" cy="85261"/>
            </a:xfrm>
            <a:custGeom>
              <a:avLst/>
              <a:gdLst/>
              <a:ahLst/>
              <a:cxnLst/>
              <a:rect l="l" t="t" r="r" b="b"/>
              <a:pathLst>
                <a:path w="865" h="865" extrusionOk="0">
                  <a:moveTo>
                    <a:pt x="430" y="1"/>
                  </a:moveTo>
                  <a:cubicBezTo>
                    <a:pt x="376" y="1"/>
                    <a:pt x="317" y="19"/>
                    <a:pt x="263" y="37"/>
                  </a:cubicBezTo>
                  <a:cubicBezTo>
                    <a:pt x="226" y="55"/>
                    <a:pt x="168" y="91"/>
                    <a:pt x="131" y="132"/>
                  </a:cubicBezTo>
                  <a:cubicBezTo>
                    <a:pt x="91" y="168"/>
                    <a:pt x="55" y="227"/>
                    <a:pt x="36" y="263"/>
                  </a:cubicBezTo>
                  <a:cubicBezTo>
                    <a:pt x="18" y="318"/>
                    <a:pt x="0" y="376"/>
                    <a:pt x="0" y="431"/>
                  </a:cubicBezTo>
                  <a:cubicBezTo>
                    <a:pt x="18" y="471"/>
                    <a:pt x="18" y="508"/>
                    <a:pt x="18" y="544"/>
                  </a:cubicBezTo>
                  <a:cubicBezTo>
                    <a:pt x="36" y="621"/>
                    <a:pt x="73" y="679"/>
                    <a:pt x="131" y="734"/>
                  </a:cubicBezTo>
                  <a:cubicBezTo>
                    <a:pt x="168" y="752"/>
                    <a:pt x="186" y="793"/>
                    <a:pt x="226" y="811"/>
                  </a:cubicBezTo>
                  <a:cubicBezTo>
                    <a:pt x="281" y="847"/>
                    <a:pt x="358" y="865"/>
                    <a:pt x="430" y="865"/>
                  </a:cubicBezTo>
                  <a:cubicBezTo>
                    <a:pt x="489" y="865"/>
                    <a:pt x="543" y="847"/>
                    <a:pt x="602" y="829"/>
                  </a:cubicBezTo>
                  <a:cubicBezTo>
                    <a:pt x="656" y="811"/>
                    <a:pt x="697" y="770"/>
                    <a:pt x="733" y="734"/>
                  </a:cubicBezTo>
                  <a:cubicBezTo>
                    <a:pt x="769" y="698"/>
                    <a:pt x="810" y="657"/>
                    <a:pt x="828" y="603"/>
                  </a:cubicBezTo>
                  <a:cubicBezTo>
                    <a:pt x="846" y="544"/>
                    <a:pt x="864" y="489"/>
                    <a:pt x="864" y="431"/>
                  </a:cubicBezTo>
                  <a:cubicBezTo>
                    <a:pt x="864" y="394"/>
                    <a:pt x="846" y="358"/>
                    <a:pt x="846" y="318"/>
                  </a:cubicBezTo>
                  <a:cubicBezTo>
                    <a:pt x="828" y="245"/>
                    <a:pt x="792" y="186"/>
                    <a:pt x="733" y="132"/>
                  </a:cubicBezTo>
                  <a:cubicBezTo>
                    <a:pt x="715" y="114"/>
                    <a:pt x="679" y="91"/>
                    <a:pt x="656" y="73"/>
                  </a:cubicBezTo>
                  <a:cubicBezTo>
                    <a:pt x="584" y="19"/>
                    <a:pt x="507" y="1"/>
                    <a:pt x="43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17" name="Google Shape;3417;p33"/>
            <p:cNvSpPr/>
            <p:nvPr/>
          </p:nvSpPr>
          <p:spPr>
            <a:xfrm>
              <a:off x="181712" y="569993"/>
              <a:ext cx="52339" cy="52339"/>
            </a:xfrm>
            <a:custGeom>
              <a:avLst/>
              <a:gdLst/>
              <a:ahLst/>
              <a:cxnLst/>
              <a:rect l="l" t="t" r="r" b="b"/>
              <a:pathLst>
                <a:path w="531" h="531" extrusionOk="0">
                  <a:moveTo>
                    <a:pt x="263" y="1"/>
                  </a:moveTo>
                  <a:cubicBezTo>
                    <a:pt x="227" y="1"/>
                    <a:pt x="209" y="1"/>
                    <a:pt x="173" y="23"/>
                  </a:cubicBezTo>
                  <a:cubicBezTo>
                    <a:pt x="132" y="42"/>
                    <a:pt x="114" y="60"/>
                    <a:pt x="78" y="78"/>
                  </a:cubicBezTo>
                  <a:cubicBezTo>
                    <a:pt x="60" y="96"/>
                    <a:pt x="37" y="137"/>
                    <a:pt x="37" y="155"/>
                  </a:cubicBezTo>
                  <a:cubicBezTo>
                    <a:pt x="19" y="191"/>
                    <a:pt x="1" y="227"/>
                    <a:pt x="1" y="268"/>
                  </a:cubicBezTo>
                  <a:cubicBezTo>
                    <a:pt x="19" y="286"/>
                    <a:pt x="19" y="304"/>
                    <a:pt x="19" y="340"/>
                  </a:cubicBezTo>
                  <a:cubicBezTo>
                    <a:pt x="37" y="381"/>
                    <a:pt x="60" y="417"/>
                    <a:pt x="78" y="453"/>
                  </a:cubicBezTo>
                  <a:cubicBezTo>
                    <a:pt x="96" y="453"/>
                    <a:pt x="114" y="476"/>
                    <a:pt x="132" y="494"/>
                  </a:cubicBezTo>
                  <a:cubicBezTo>
                    <a:pt x="173" y="512"/>
                    <a:pt x="227" y="530"/>
                    <a:pt x="263" y="530"/>
                  </a:cubicBezTo>
                  <a:cubicBezTo>
                    <a:pt x="304" y="530"/>
                    <a:pt x="340" y="512"/>
                    <a:pt x="376" y="512"/>
                  </a:cubicBezTo>
                  <a:cubicBezTo>
                    <a:pt x="399" y="494"/>
                    <a:pt x="435" y="476"/>
                    <a:pt x="453" y="453"/>
                  </a:cubicBezTo>
                  <a:cubicBezTo>
                    <a:pt x="471" y="417"/>
                    <a:pt x="490" y="399"/>
                    <a:pt x="512" y="363"/>
                  </a:cubicBezTo>
                  <a:cubicBezTo>
                    <a:pt x="530" y="340"/>
                    <a:pt x="530" y="304"/>
                    <a:pt x="530" y="268"/>
                  </a:cubicBezTo>
                  <a:lnTo>
                    <a:pt x="530" y="191"/>
                  </a:lnTo>
                  <a:cubicBezTo>
                    <a:pt x="512" y="155"/>
                    <a:pt x="490" y="114"/>
                    <a:pt x="453" y="78"/>
                  </a:cubicBezTo>
                  <a:cubicBezTo>
                    <a:pt x="435" y="60"/>
                    <a:pt x="417" y="60"/>
                    <a:pt x="399" y="42"/>
                  </a:cubicBezTo>
                  <a:cubicBezTo>
                    <a:pt x="358" y="23"/>
                    <a:pt x="322" y="1"/>
                    <a:pt x="26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18" name="Google Shape;3418;p33"/>
            <p:cNvSpPr/>
            <p:nvPr/>
          </p:nvSpPr>
          <p:spPr>
            <a:xfrm>
              <a:off x="497421" y="118750"/>
              <a:ext cx="50467" cy="48298"/>
            </a:xfrm>
            <a:custGeom>
              <a:avLst/>
              <a:gdLst/>
              <a:ahLst/>
              <a:cxnLst/>
              <a:rect l="l" t="t" r="r" b="b"/>
              <a:pathLst>
                <a:path w="512" h="490" extrusionOk="0">
                  <a:moveTo>
                    <a:pt x="250" y="1"/>
                  </a:moveTo>
                  <a:cubicBezTo>
                    <a:pt x="227" y="1"/>
                    <a:pt x="191" y="1"/>
                    <a:pt x="155" y="19"/>
                  </a:cubicBezTo>
                  <a:cubicBezTo>
                    <a:pt x="137" y="19"/>
                    <a:pt x="96" y="37"/>
                    <a:pt x="78" y="55"/>
                  </a:cubicBezTo>
                  <a:cubicBezTo>
                    <a:pt x="60" y="96"/>
                    <a:pt x="42" y="114"/>
                    <a:pt x="42" y="150"/>
                  </a:cubicBezTo>
                  <a:cubicBezTo>
                    <a:pt x="23" y="168"/>
                    <a:pt x="1" y="209"/>
                    <a:pt x="23" y="245"/>
                  </a:cubicBezTo>
                  <a:lnTo>
                    <a:pt x="23" y="304"/>
                  </a:lnTo>
                  <a:cubicBezTo>
                    <a:pt x="42" y="340"/>
                    <a:pt x="60" y="376"/>
                    <a:pt x="78" y="417"/>
                  </a:cubicBezTo>
                  <a:cubicBezTo>
                    <a:pt x="96" y="417"/>
                    <a:pt x="114" y="435"/>
                    <a:pt x="137" y="453"/>
                  </a:cubicBezTo>
                  <a:cubicBezTo>
                    <a:pt x="173" y="471"/>
                    <a:pt x="209" y="489"/>
                    <a:pt x="250" y="489"/>
                  </a:cubicBezTo>
                  <a:cubicBezTo>
                    <a:pt x="286" y="489"/>
                    <a:pt x="322" y="471"/>
                    <a:pt x="340" y="453"/>
                  </a:cubicBezTo>
                  <a:cubicBezTo>
                    <a:pt x="381" y="453"/>
                    <a:pt x="399" y="435"/>
                    <a:pt x="435" y="417"/>
                  </a:cubicBezTo>
                  <a:cubicBezTo>
                    <a:pt x="453" y="394"/>
                    <a:pt x="476" y="358"/>
                    <a:pt x="476" y="340"/>
                  </a:cubicBezTo>
                  <a:cubicBezTo>
                    <a:pt x="494" y="304"/>
                    <a:pt x="512" y="263"/>
                    <a:pt x="494" y="245"/>
                  </a:cubicBezTo>
                  <a:lnTo>
                    <a:pt x="494" y="168"/>
                  </a:lnTo>
                  <a:cubicBezTo>
                    <a:pt x="476" y="132"/>
                    <a:pt x="453" y="96"/>
                    <a:pt x="435" y="55"/>
                  </a:cubicBezTo>
                  <a:cubicBezTo>
                    <a:pt x="417" y="55"/>
                    <a:pt x="399" y="37"/>
                    <a:pt x="381" y="19"/>
                  </a:cubicBezTo>
                  <a:cubicBezTo>
                    <a:pt x="340" y="1"/>
                    <a:pt x="304" y="1"/>
                    <a:pt x="25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19" name="Google Shape;3419;p33"/>
            <p:cNvSpPr/>
            <p:nvPr/>
          </p:nvSpPr>
          <p:spPr>
            <a:xfrm>
              <a:off x="822987" y="224415"/>
              <a:ext cx="62985" cy="63477"/>
            </a:xfrm>
            <a:custGeom>
              <a:avLst/>
              <a:gdLst/>
              <a:ahLst/>
              <a:cxnLst/>
              <a:rect l="l" t="t" r="r" b="b"/>
              <a:pathLst>
                <a:path w="639" h="644" extrusionOk="0">
                  <a:moveTo>
                    <a:pt x="317" y="1"/>
                  </a:moveTo>
                  <a:cubicBezTo>
                    <a:pt x="281" y="1"/>
                    <a:pt x="244" y="1"/>
                    <a:pt x="204" y="42"/>
                  </a:cubicBezTo>
                  <a:cubicBezTo>
                    <a:pt x="168" y="42"/>
                    <a:pt x="131" y="60"/>
                    <a:pt x="91" y="96"/>
                  </a:cubicBezTo>
                  <a:cubicBezTo>
                    <a:pt x="73" y="114"/>
                    <a:pt x="54" y="155"/>
                    <a:pt x="36" y="191"/>
                  </a:cubicBezTo>
                  <a:cubicBezTo>
                    <a:pt x="18" y="227"/>
                    <a:pt x="0" y="268"/>
                    <a:pt x="18" y="322"/>
                  </a:cubicBezTo>
                  <a:lnTo>
                    <a:pt x="18" y="399"/>
                  </a:lnTo>
                  <a:cubicBezTo>
                    <a:pt x="36" y="453"/>
                    <a:pt x="54" y="512"/>
                    <a:pt x="91" y="548"/>
                  </a:cubicBezTo>
                  <a:cubicBezTo>
                    <a:pt x="131" y="548"/>
                    <a:pt x="149" y="566"/>
                    <a:pt x="168" y="589"/>
                  </a:cubicBezTo>
                  <a:cubicBezTo>
                    <a:pt x="204" y="625"/>
                    <a:pt x="263" y="625"/>
                    <a:pt x="317" y="643"/>
                  </a:cubicBezTo>
                  <a:cubicBezTo>
                    <a:pt x="376" y="643"/>
                    <a:pt x="412" y="625"/>
                    <a:pt x="453" y="607"/>
                  </a:cubicBezTo>
                  <a:cubicBezTo>
                    <a:pt x="489" y="589"/>
                    <a:pt x="525" y="566"/>
                    <a:pt x="543" y="548"/>
                  </a:cubicBezTo>
                  <a:cubicBezTo>
                    <a:pt x="584" y="512"/>
                    <a:pt x="602" y="476"/>
                    <a:pt x="620" y="435"/>
                  </a:cubicBezTo>
                  <a:cubicBezTo>
                    <a:pt x="638" y="399"/>
                    <a:pt x="638" y="363"/>
                    <a:pt x="638" y="322"/>
                  </a:cubicBezTo>
                  <a:cubicBezTo>
                    <a:pt x="638" y="286"/>
                    <a:pt x="638" y="268"/>
                    <a:pt x="620" y="227"/>
                  </a:cubicBezTo>
                  <a:cubicBezTo>
                    <a:pt x="620" y="191"/>
                    <a:pt x="584" y="137"/>
                    <a:pt x="543" y="96"/>
                  </a:cubicBezTo>
                  <a:cubicBezTo>
                    <a:pt x="525" y="78"/>
                    <a:pt x="507" y="60"/>
                    <a:pt x="489" y="42"/>
                  </a:cubicBezTo>
                  <a:cubicBezTo>
                    <a:pt x="430" y="24"/>
                    <a:pt x="376" y="1"/>
                    <a:pt x="31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20" name="Google Shape;3420;p33"/>
            <p:cNvSpPr/>
            <p:nvPr/>
          </p:nvSpPr>
          <p:spPr>
            <a:xfrm>
              <a:off x="986115" y="421550"/>
              <a:ext cx="35386" cy="29965"/>
            </a:xfrm>
            <a:custGeom>
              <a:avLst/>
              <a:gdLst/>
              <a:ahLst/>
              <a:cxnLst/>
              <a:rect l="l" t="t" r="r" b="b"/>
              <a:pathLst>
                <a:path w="359" h="304" extrusionOk="0">
                  <a:moveTo>
                    <a:pt x="173" y="0"/>
                  </a:moveTo>
                  <a:cubicBezTo>
                    <a:pt x="132" y="0"/>
                    <a:pt x="96" y="19"/>
                    <a:pt x="60" y="59"/>
                  </a:cubicBezTo>
                  <a:cubicBezTo>
                    <a:pt x="60" y="59"/>
                    <a:pt x="42" y="77"/>
                    <a:pt x="42" y="95"/>
                  </a:cubicBezTo>
                  <a:cubicBezTo>
                    <a:pt x="1" y="132"/>
                    <a:pt x="1" y="190"/>
                    <a:pt x="42" y="227"/>
                  </a:cubicBezTo>
                  <a:lnTo>
                    <a:pt x="60" y="245"/>
                  </a:lnTo>
                  <a:cubicBezTo>
                    <a:pt x="78" y="285"/>
                    <a:pt x="132" y="304"/>
                    <a:pt x="173" y="304"/>
                  </a:cubicBezTo>
                  <a:cubicBezTo>
                    <a:pt x="209" y="304"/>
                    <a:pt x="227" y="304"/>
                    <a:pt x="268" y="285"/>
                  </a:cubicBezTo>
                  <a:lnTo>
                    <a:pt x="304" y="285"/>
                  </a:lnTo>
                  <a:cubicBezTo>
                    <a:pt x="304" y="263"/>
                    <a:pt x="322" y="245"/>
                    <a:pt x="340" y="245"/>
                  </a:cubicBezTo>
                  <a:cubicBezTo>
                    <a:pt x="358" y="209"/>
                    <a:pt x="358" y="190"/>
                    <a:pt x="358" y="150"/>
                  </a:cubicBezTo>
                  <a:cubicBezTo>
                    <a:pt x="358" y="132"/>
                    <a:pt x="358" y="114"/>
                    <a:pt x="340" y="77"/>
                  </a:cubicBezTo>
                  <a:cubicBezTo>
                    <a:pt x="322" y="59"/>
                    <a:pt x="286" y="19"/>
                    <a:pt x="268" y="19"/>
                  </a:cubicBezTo>
                  <a:cubicBezTo>
                    <a:pt x="227" y="19"/>
                    <a:pt x="209" y="0"/>
                    <a:pt x="1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21" name="Google Shape;3421;p33"/>
            <p:cNvSpPr/>
            <p:nvPr/>
          </p:nvSpPr>
          <p:spPr>
            <a:xfrm>
              <a:off x="469822" y="451416"/>
              <a:ext cx="37061" cy="35287"/>
            </a:xfrm>
            <a:custGeom>
              <a:avLst/>
              <a:gdLst/>
              <a:ahLst/>
              <a:cxnLst/>
              <a:rect l="l" t="t" r="r" b="b"/>
              <a:pathLst>
                <a:path w="376" h="358" extrusionOk="0">
                  <a:moveTo>
                    <a:pt x="190" y="1"/>
                  </a:moveTo>
                  <a:cubicBezTo>
                    <a:pt x="168" y="1"/>
                    <a:pt x="132" y="1"/>
                    <a:pt x="113" y="19"/>
                  </a:cubicBezTo>
                  <a:cubicBezTo>
                    <a:pt x="95" y="19"/>
                    <a:pt x="77" y="37"/>
                    <a:pt x="55" y="55"/>
                  </a:cubicBezTo>
                  <a:cubicBezTo>
                    <a:pt x="37" y="73"/>
                    <a:pt x="37" y="96"/>
                    <a:pt x="18" y="114"/>
                  </a:cubicBezTo>
                  <a:cubicBezTo>
                    <a:pt x="18" y="132"/>
                    <a:pt x="0" y="150"/>
                    <a:pt x="18" y="168"/>
                  </a:cubicBezTo>
                  <a:lnTo>
                    <a:pt x="18" y="227"/>
                  </a:lnTo>
                  <a:cubicBezTo>
                    <a:pt x="18" y="245"/>
                    <a:pt x="37" y="281"/>
                    <a:pt x="55" y="299"/>
                  </a:cubicBezTo>
                  <a:cubicBezTo>
                    <a:pt x="77" y="299"/>
                    <a:pt x="95" y="322"/>
                    <a:pt x="95" y="322"/>
                  </a:cubicBezTo>
                  <a:cubicBezTo>
                    <a:pt x="132" y="340"/>
                    <a:pt x="150" y="358"/>
                    <a:pt x="190" y="358"/>
                  </a:cubicBezTo>
                  <a:cubicBezTo>
                    <a:pt x="190" y="358"/>
                    <a:pt x="208" y="358"/>
                    <a:pt x="208" y="340"/>
                  </a:cubicBezTo>
                  <a:cubicBezTo>
                    <a:pt x="245" y="340"/>
                    <a:pt x="263" y="340"/>
                    <a:pt x="281" y="322"/>
                  </a:cubicBezTo>
                  <a:cubicBezTo>
                    <a:pt x="281" y="322"/>
                    <a:pt x="303" y="299"/>
                    <a:pt x="322" y="299"/>
                  </a:cubicBezTo>
                  <a:lnTo>
                    <a:pt x="322" y="281"/>
                  </a:lnTo>
                  <a:cubicBezTo>
                    <a:pt x="340" y="281"/>
                    <a:pt x="358" y="263"/>
                    <a:pt x="358" y="245"/>
                  </a:cubicBezTo>
                  <a:cubicBezTo>
                    <a:pt x="376" y="227"/>
                    <a:pt x="376" y="186"/>
                    <a:pt x="376" y="168"/>
                  </a:cubicBezTo>
                  <a:lnTo>
                    <a:pt x="376" y="132"/>
                  </a:lnTo>
                  <a:cubicBezTo>
                    <a:pt x="358" y="114"/>
                    <a:pt x="340" y="73"/>
                    <a:pt x="322" y="55"/>
                  </a:cubicBezTo>
                  <a:cubicBezTo>
                    <a:pt x="303" y="37"/>
                    <a:pt x="281" y="37"/>
                    <a:pt x="281" y="19"/>
                  </a:cubicBezTo>
                  <a:cubicBezTo>
                    <a:pt x="263" y="19"/>
                    <a:pt x="245" y="19"/>
                    <a:pt x="24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422" name="Google Shape;3422;p33"/>
          <p:cNvGrpSpPr/>
          <p:nvPr/>
        </p:nvGrpSpPr>
        <p:grpSpPr>
          <a:xfrm rot="10800000" flipH="1">
            <a:off x="11248834" y="144031"/>
            <a:ext cx="837300" cy="1171367"/>
            <a:chOff x="8436625" y="2649875"/>
            <a:chExt cx="627975" cy="878525"/>
          </a:xfrm>
        </p:grpSpPr>
        <p:sp>
          <p:nvSpPr>
            <p:cNvPr id="3423" name="Google Shape;3423;p33"/>
            <p:cNvSpPr/>
            <p:nvPr/>
          </p:nvSpPr>
          <p:spPr>
            <a:xfrm rot="5400000">
              <a:off x="8654706" y="2847353"/>
              <a:ext cx="63379" cy="61703"/>
            </a:xfrm>
            <a:custGeom>
              <a:avLst/>
              <a:gdLst/>
              <a:ahLst/>
              <a:cxnLst/>
              <a:rect l="l" t="t" r="r" b="b"/>
              <a:pathLst>
                <a:path w="643" h="626" extrusionOk="0">
                  <a:moveTo>
                    <a:pt x="322" y="1"/>
                  </a:moveTo>
                  <a:cubicBezTo>
                    <a:pt x="285" y="1"/>
                    <a:pt x="245" y="1"/>
                    <a:pt x="208" y="19"/>
                  </a:cubicBezTo>
                  <a:cubicBezTo>
                    <a:pt x="172" y="37"/>
                    <a:pt x="132" y="60"/>
                    <a:pt x="95" y="96"/>
                  </a:cubicBezTo>
                  <a:cubicBezTo>
                    <a:pt x="77" y="114"/>
                    <a:pt x="59" y="150"/>
                    <a:pt x="41" y="191"/>
                  </a:cubicBezTo>
                  <a:cubicBezTo>
                    <a:pt x="18" y="227"/>
                    <a:pt x="0" y="263"/>
                    <a:pt x="18" y="304"/>
                  </a:cubicBezTo>
                  <a:lnTo>
                    <a:pt x="18" y="399"/>
                  </a:lnTo>
                  <a:cubicBezTo>
                    <a:pt x="41" y="435"/>
                    <a:pt x="59" y="489"/>
                    <a:pt x="95" y="530"/>
                  </a:cubicBezTo>
                  <a:cubicBezTo>
                    <a:pt x="132" y="548"/>
                    <a:pt x="154" y="566"/>
                    <a:pt x="172" y="584"/>
                  </a:cubicBezTo>
                  <a:cubicBezTo>
                    <a:pt x="208" y="602"/>
                    <a:pt x="267" y="625"/>
                    <a:pt x="322" y="625"/>
                  </a:cubicBezTo>
                  <a:cubicBezTo>
                    <a:pt x="358" y="625"/>
                    <a:pt x="398" y="602"/>
                    <a:pt x="435" y="584"/>
                  </a:cubicBezTo>
                  <a:cubicBezTo>
                    <a:pt x="471" y="584"/>
                    <a:pt x="512" y="566"/>
                    <a:pt x="548" y="530"/>
                  </a:cubicBezTo>
                  <a:cubicBezTo>
                    <a:pt x="566" y="489"/>
                    <a:pt x="607" y="471"/>
                    <a:pt x="607" y="435"/>
                  </a:cubicBezTo>
                  <a:cubicBezTo>
                    <a:pt x="625" y="399"/>
                    <a:pt x="643" y="358"/>
                    <a:pt x="643" y="304"/>
                  </a:cubicBezTo>
                  <a:cubicBezTo>
                    <a:pt x="625" y="286"/>
                    <a:pt x="625" y="245"/>
                    <a:pt x="625" y="227"/>
                  </a:cubicBezTo>
                  <a:cubicBezTo>
                    <a:pt x="607" y="173"/>
                    <a:pt x="584" y="132"/>
                    <a:pt x="548" y="96"/>
                  </a:cubicBezTo>
                  <a:cubicBezTo>
                    <a:pt x="530" y="78"/>
                    <a:pt x="512" y="60"/>
                    <a:pt x="471" y="37"/>
                  </a:cubicBezTo>
                  <a:cubicBezTo>
                    <a:pt x="435" y="19"/>
                    <a:pt x="380" y="1"/>
                    <a:pt x="32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24" name="Google Shape;3424;p33"/>
            <p:cNvSpPr/>
            <p:nvPr/>
          </p:nvSpPr>
          <p:spPr>
            <a:xfrm rot="5400000">
              <a:off x="8811626" y="2922757"/>
              <a:ext cx="54114" cy="54015"/>
            </a:xfrm>
            <a:custGeom>
              <a:avLst/>
              <a:gdLst/>
              <a:ahLst/>
              <a:cxnLst/>
              <a:rect l="l" t="t" r="r" b="b"/>
              <a:pathLst>
                <a:path w="549" h="548" extrusionOk="0">
                  <a:moveTo>
                    <a:pt x="286" y="0"/>
                  </a:moveTo>
                  <a:cubicBezTo>
                    <a:pt x="209" y="0"/>
                    <a:pt x="132" y="37"/>
                    <a:pt x="78" y="95"/>
                  </a:cubicBezTo>
                  <a:cubicBezTo>
                    <a:pt x="60" y="114"/>
                    <a:pt x="37" y="150"/>
                    <a:pt x="19" y="168"/>
                  </a:cubicBezTo>
                  <a:cubicBezTo>
                    <a:pt x="19" y="209"/>
                    <a:pt x="1" y="245"/>
                    <a:pt x="1" y="281"/>
                  </a:cubicBezTo>
                  <a:cubicBezTo>
                    <a:pt x="1" y="358"/>
                    <a:pt x="37" y="412"/>
                    <a:pt x="78" y="471"/>
                  </a:cubicBezTo>
                  <a:cubicBezTo>
                    <a:pt x="132" y="525"/>
                    <a:pt x="209" y="548"/>
                    <a:pt x="286" y="548"/>
                  </a:cubicBezTo>
                  <a:cubicBezTo>
                    <a:pt x="340" y="548"/>
                    <a:pt x="417" y="525"/>
                    <a:pt x="471" y="471"/>
                  </a:cubicBezTo>
                  <a:cubicBezTo>
                    <a:pt x="490" y="453"/>
                    <a:pt x="512" y="412"/>
                    <a:pt x="530" y="376"/>
                  </a:cubicBezTo>
                  <a:cubicBezTo>
                    <a:pt x="548" y="358"/>
                    <a:pt x="548" y="322"/>
                    <a:pt x="548" y="281"/>
                  </a:cubicBezTo>
                  <a:cubicBezTo>
                    <a:pt x="548" y="209"/>
                    <a:pt x="530" y="132"/>
                    <a:pt x="471" y="95"/>
                  </a:cubicBezTo>
                  <a:cubicBezTo>
                    <a:pt x="417" y="37"/>
                    <a:pt x="358" y="0"/>
                    <a:pt x="28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25" name="Google Shape;3425;p33"/>
            <p:cNvSpPr/>
            <p:nvPr/>
          </p:nvSpPr>
          <p:spPr>
            <a:xfrm rot="5400000">
              <a:off x="8754309" y="3129008"/>
              <a:ext cx="48298" cy="48692"/>
            </a:xfrm>
            <a:custGeom>
              <a:avLst/>
              <a:gdLst/>
              <a:ahLst/>
              <a:cxnLst/>
              <a:rect l="l" t="t" r="r" b="b"/>
              <a:pathLst>
                <a:path w="490" h="494" extrusionOk="0">
                  <a:moveTo>
                    <a:pt x="245" y="0"/>
                  </a:moveTo>
                  <a:cubicBezTo>
                    <a:pt x="204" y="0"/>
                    <a:pt x="186" y="23"/>
                    <a:pt x="150" y="23"/>
                  </a:cubicBezTo>
                  <a:cubicBezTo>
                    <a:pt x="114" y="41"/>
                    <a:pt x="91" y="59"/>
                    <a:pt x="73" y="77"/>
                  </a:cubicBezTo>
                  <a:cubicBezTo>
                    <a:pt x="55" y="95"/>
                    <a:pt x="37" y="136"/>
                    <a:pt x="19" y="154"/>
                  </a:cubicBezTo>
                  <a:cubicBezTo>
                    <a:pt x="0" y="190"/>
                    <a:pt x="0" y="208"/>
                    <a:pt x="0" y="249"/>
                  </a:cubicBezTo>
                  <a:cubicBezTo>
                    <a:pt x="0" y="267"/>
                    <a:pt x="0" y="285"/>
                    <a:pt x="19" y="321"/>
                  </a:cubicBezTo>
                  <a:cubicBezTo>
                    <a:pt x="19" y="362"/>
                    <a:pt x="37" y="398"/>
                    <a:pt x="73" y="416"/>
                  </a:cubicBezTo>
                  <a:cubicBezTo>
                    <a:pt x="91" y="435"/>
                    <a:pt x="114" y="453"/>
                    <a:pt x="132" y="453"/>
                  </a:cubicBezTo>
                  <a:cubicBezTo>
                    <a:pt x="168" y="475"/>
                    <a:pt x="204" y="493"/>
                    <a:pt x="245" y="493"/>
                  </a:cubicBezTo>
                  <a:cubicBezTo>
                    <a:pt x="281" y="493"/>
                    <a:pt x="299" y="493"/>
                    <a:pt x="340" y="475"/>
                  </a:cubicBezTo>
                  <a:cubicBezTo>
                    <a:pt x="376" y="453"/>
                    <a:pt x="394" y="453"/>
                    <a:pt x="412" y="416"/>
                  </a:cubicBezTo>
                  <a:cubicBezTo>
                    <a:pt x="430" y="398"/>
                    <a:pt x="453" y="380"/>
                    <a:pt x="471" y="340"/>
                  </a:cubicBezTo>
                  <a:cubicBezTo>
                    <a:pt x="489" y="321"/>
                    <a:pt x="489" y="285"/>
                    <a:pt x="489" y="249"/>
                  </a:cubicBezTo>
                  <a:cubicBezTo>
                    <a:pt x="489" y="226"/>
                    <a:pt x="489" y="208"/>
                    <a:pt x="471" y="190"/>
                  </a:cubicBezTo>
                  <a:cubicBezTo>
                    <a:pt x="471" y="154"/>
                    <a:pt x="453" y="113"/>
                    <a:pt x="412" y="77"/>
                  </a:cubicBezTo>
                  <a:cubicBezTo>
                    <a:pt x="394" y="59"/>
                    <a:pt x="376" y="59"/>
                    <a:pt x="376" y="41"/>
                  </a:cubicBezTo>
                  <a:cubicBezTo>
                    <a:pt x="340" y="23"/>
                    <a:pt x="281" y="0"/>
                    <a:pt x="24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26" name="Google Shape;3426;p33"/>
            <p:cNvSpPr/>
            <p:nvPr/>
          </p:nvSpPr>
          <p:spPr>
            <a:xfrm rot="5400000">
              <a:off x="8939123" y="3165280"/>
              <a:ext cx="37160" cy="38934"/>
            </a:xfrm>
            <a:custGeom>
              <a:avLst/>
              <a:gdLst/>
              <a:ahLst/>
              <a:cxnLst/>
              <a:rect l="l" t="t" r="r" b="b"/>
              <a:pathLst>
                <a:path w="377" h="395" extrusionOk="0">
                  <a:moveTo>
                    <a:pt x="191" y="0"/>
                  </a:moveTo>
                  <a:cubicBezTo>
                    <a:pt x="168" y="0"/>
                    <a:pt x="132" y="19"/>
                    <a:pt x="114" y="19"/>
                  </a:cubicBezTo>
                  <a:cubicBezTo>
                    <a:pt x="96" y="37"/>
                    <a:pt x="78" y="37"/>
                    <a:pt x="55" y="55"/>
                  </a:cubicBezTo>
                  <a:cubicBezTo>
                    <a:pt x="37" y="73"/>
                    <a:pt x="19" y="95"/>
                    <a:pt x="19" y="132"/>
                  </a:cubicBezTo>
                  <a:cubicBezTo>
                    <a:pt x="1" y="150"/>
                    <a:pt x="1" y="168"/>
                    <a:pt x="1" y="209"/>
                  </a:cubicBezTo>
                  <a:lnTo>
                    <a:pt x="1" y="245"/>
                  </a:lnTo>
                  <a:cubicBezTo>
                    <a:pt x="19" y="281"/>
                    <a:pt x="19" y="322"/>
                    <a:pt x="55" y="340"/>
                  </a:cubicBezTo>
                  <a:cubicBezTo>
                    <a:pt x="55" y="340"/>
                    <a:pt x="78" y="358"/>
                    <a:pt x="96" y="376"/>
                  </a:cubicBezTo>
                  <a:cubicBezTo>
                    <a:pt x="114" y="376"/>
                    <a:pt x="150" y="394"/>
                    <a:pt x="191" y="394"/>
                  </a:cubicBezTo>
                  <a:cubicBezTo>
                    <a:pt x="209" y="394"/>
                    <a:pt x="245" y="394"/>
                    <a:pt x="263" y="376"/>
                  </a:cubicBezTo>
                  <a:cubicBezTo>
                    <a:pt x="281" y="376"/>
                    <a:pt x="304" y="358"/>
                    <a:pt x="322" y="340"/>
                  </a:cubicBezTo>
                  <a:cubicBezTo>
                    <a:pt x="340" y="322"/>
                    <a:pt x="358" y="299"/>
                    <a:pt x="358" y="281"/>
                  </a:cubicBezTo>
                  <a:cubicBezTo>
                    <a:pt x="376" y="245"/>
                    <a:pt x="376" y="227"/>
                    <a:pt x="376" y="209"/>
                  </a:cubicBezTo>
                  <a:lnTo>
                    <a:pt x="376" y="150"/>
                  </a:lnTo>
                  <a:cubicBezTo>
                    <a:pt x="376" y="114"/>
                    <a:pt x="358" y="95"/>
                    <a:pt x="322" y="55"/>
                  </a:cubicBezTo>
                  <a:cubicBezTo>
                    <a:pt x="322" y="55"/>
                    <a:pt x="304" y="37"/>
                    <a:pt x="281" y="37"/>
                  </a:cubicBezTo>
                  <a:cubicBezTo>
                    <a:pt x="263" y="19"/>
                    <a:pt x="227" y="0"/>
                    <a:pt x="19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27" name="Google Shape;3427;p33"/>
            <p:cNvSpPr/>
            <p:nvPr/>
          </p:nvSpPr>
          <p:spPr>
            <a:xfrm rot="5400000">
              <a:off x="8597389" y="3019401"/>
              <a:ext cx="27796" cy="27993"/>
            </a:xfrm>
            <a:custGeom>
              <a:avLst/>
              <a:gdLst/>
              <a:ahLst/>
              <a:cxnLst/>
              <a:rect l="l" t="t" r="r" b="b"/>
              <a:pathLst>
                <a:path w="282" h="284" extrusionOk="0">
                  <a:moveTo>
                    <a:pt x="150" y="1"/>
                  </a:moveTo>
                  <a:cubicBezTo>
                    <a:pt x="138" y="1"/>
                    <a:pt x="126" y="9"/>
                    <a:pt x="114" y="9"/>
                  </a:cubicBezTo>
                  <a:cubicBezTo>
                    <a:pt x="73" y="9"/>
                    <a:pt x="37" y="49"/>
                    <a:pt x="19" y="68"/>
                  </a:cubicBezTo>
                  <a:cubicBezTo>
                    <a:pt x="19" y="86"/>
                    <a:pt x="1" y="104"/>
                    <a:pt x="1" y="122"/>
                  </a:cubicBezTo>
                  <a:cubicBezTo>
                    <a:pt x="1" y="144"/>
                    <a:pt x="1" y="163"/>
                    <a:pt x="19" y="181"/>
                  </a:cubicBezTo>
                  <a:cubicBezTo>
                    <a:pt x="19" y="217"/>
                    <a:pt x="37" y="235"/>
                    <a:pt x="73" y="258"/>
                  </a:cubicBezTo>
                  <a:cubicBezTo>
                    <a:pt x="102" y="270"/>
                    <a:pt x="128" y="283"/>
                    <a:pt x="154" y="283"/>
                  </a:cubicBezTo>
                  <a:cubicBezTo>
                    <a:pt x="165" y="283"/>
                    <a:pt x="175" y="281"/>
                    <a:pt x="186" y="276"/>
                  </a:cubicBezTo>
                  <a:cubicBezTo>
                    <a:pt x="209" y="276"/>
                    <a:pt x="245" y="235"/>
                    <a:pt x="263" y="217"/>
                  </a:cubicBezTo>
                  <a:cubicBezTo>
                    <a:pt x="281" y="199"/>
                    <a:pt x="281" y="163"/>
                    <a:pt x="281" y="144"/>
                  </a:cubicBezTo>
                  <a:cubicBezTo>
                    <a:pt x="281" y="122"/>
                    <a:pt x="281" y="104"/>
                    <a:pt x="263" y="86"/>
                  </a:cubicBezTo>
                  <a:cubicBezTo>
                    <a:pt x="263" y="68"/>
                    <a:pt x="263" y="49"/>
                    <a:pt x="245" y="49"/>
                  </a:cubicBezTo>
                  <a:cubicBezTo>
                    <a:pt x="227" y="31"/>
                    <a:pt x="209" y="9"/>
                    <a:pt x="186" y="9"/>
                  </a:cubicBezTo>
                  <a:lnTo>
                    <a:pt x="168" y="9"/>
                  </a:lnTo>
                  <a:cubicBezTo>
                    <a:pt x="162" y="3"/>
                    <a:pt x="156" y="1"/>
                    <a:pt x="15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28" name="Google Shape;3428;p33"/>
            <p:cNvSpPr/>
            <p:nvPr/>
          </p:nvSpPr>
          <p:spPr>
            <a:xfrm rot="5400000">
              <a:off x="8804086" y="3054294"/>
              <a:ext cx="37160" cy="37948"/>
            </a:xfrm>
            <a:custGeom>
              <a:avLst/>
              <a:gdLst/>
              <a:ahLst/>
              <a:cxnLst/>
              <a:rect l="l" t="t" r="r" b="b"/>
              <a:pathLst>
                <a:path w="377" h="385" extrusionOk="0">
                  <a:moveTo>
                    <a:pt x="191" y="1"/>
                  </a:moveTo>
                  <a:cubicBezTo>
                    <a:pt x="168" y="1"/>
                    <a:pt x="132" y="19"/>
                    <a:pt x="114" y="19"/>
                  </a:cubicBezTo>
                  <a:cubicBezTo>
                    <a:pt x="96" y="37"/>
                    <a:pt x="78" y="37"/>
                    <a:pt x="55" y="55"/>
                  </a:cubicBezTo>
                  <a:cubicBezTo>
                    <a:pt x="37" y="78"/>
                    <a:pt x="19" y="96"/>
                    <a:pt x="19" y="132"/>
                  </a:cubicBezTo>
                  <a:cubicBezTo>
                    <a:pt x="1" y="150"/>
                    <a:pt x="1" y="168"/>
                    <a:pt x="1" y="191"/>
                  </a:cubicBezTo>
                  <a:lnTo>
                    <a:pt x="1" y="245"/>
                  </a:lnTo>
                  <a:cubicBezTo>
                    <a:pt x="19" y="281"/>
                    <a:pt x="37" y="304"/>
                    <a:pt x="55" y="340"/>
                  </a:cubicBezTo>
                  <a:cubicBezTo>
                    <a:pt x="78" y="340"/>
                    <a:pt x="78" y="358"/>
                    <a:pt x="96" y="358"/>
                  </a:cubicBezTo>
                  <a:cubicBezTo>
                    <a:pt x="132" y="376"/>
                    <a:pt x="150" y="376"/>
                    <a:pt x="191" y="376"/>
                  </a:cubicBezTo>
                  <a:cubicBezTo>
                    <a:pt x="197" y="382"/>
                    <a:pt x="205" y="384"/>
                    <a:pt x="214" y="384"/>
                  </a:cubicBezTo>
                  <a:cubicBezTo>
                    <a:pt x="231" y="384"/>
                    <a:pt x="251" y="376"/>
                    <a:pt x="263" y="376"/>
                  </a:cubicBezTo>
                  <a:cubicBezTo>
                    <a:pt x="281" y="358"/>
                    <a:pt x="304" y="358"/>
                    <a:pt x="322" y="340"/>
                  </a:cubicBezTo>
                  <a:cubicBezTo>
                    <a:pt x="340" y="322"/>
                    <a:pt x="358" y="304"/>
                    <a:pt x="358" y="263"/>
                  </a:cubicBezTo>
                  <a:cubicBezTo>
                    <a:pt x="376" y="245"/>
                    <a:pt x="376" y="227"/>
                    <a:pt x="376" y="191"/>
                  </a:cubicBezTo>
                  <a:lnTo>
                    <a:pt x="376" y="150"/>
                  </a:lnTo>
                  <a:cubicBezTo>
                    <a:pt x="358" y="114"/>
                    <a:pt x="340" y="96"/>
                    <a:pt x="322" y="55"/>
                  </a:cubicBezTo>
                  <a:cubicBezTo>
                    <a:pt x="304" y="55"/>
                    <a:pt x="304" y="37"/>
                    <a:pt x="281" y="37"/>
                  </a:cubicBezTo>
                  <a:cubicBezTo>
                    <a:pt x="263" y="19"/>
                    <a:pt x="227" y="1"/>
                    <a:pt x="1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29" name="Google Shape;3429;p33"/>
            <p:cNvSpPr/>
            <p:nvPr/>
          </p:nvSpPr>
          <p:spPr>
            <a:xfrm rot="5400000">
              <a:off x="8869781" y="2806152"/>
              <a:ext cx="40708" cy="40216"/>
            </a:xfrm>
            <a:custGeom>
              <a:avLst/>
              <a:gdLst/>
              <a:ahLst/>
              <a:cxnLst/>
              <a:rect l="l" t="t" r="r" b="b"/>
              <a:pathLst>
                <a:path w="413" h="408" extrusionOk="0">
                  <a:moveTo>
                    <a:pt x="245" y="0"/>
                  </a:moveTo>
                  <a:cubicBezTo>
                    <a:pt x="204" y="0"/>
                    <a:pt x="186" y="0"/>
                    <a:pt x="168" y="18"/>
                  </a:cubicBezTo>
                  <a:cubicBezTo>
                    <a:pt x="132" y="18"/>
                    <a:pt x="114" y="36"/>
                    <a:pt x="91" y="54"/>
                  </a:cubicBezTo>
                  <a:cubicBezTo>
                    <a:pt x="73" y="54"/>
                    <a:pt x="55" y="72"/>
                    <a:pt x="37" y="113"/>
                  </a:cubicBezTo>
                  <a:cubicBezTo>
                    <a:pt x="19" y="131"/>
                    <a:pt x="19" y="149"/>
                    <a:pt x="19" y="186"/>
                  </a:cubicBezTo>
                  <a:cubicBezTo>
                    <a:pt x="1" y="208"/>
                    <a:pt x="19" y="226"/>
                    <a:pt x="19" y="262"/>
                  </a:cubicBezTo>
                  <a:cubicBezTo>
                    <a:pt x="19" y="281"/>
                    <a:pt x="37" y="299"/>
                    <a:pt x="37" y="299"/>
                  </a:cubicBezTo>
                  <a:cubicBezTo>
                    <a:pt x="55" y="339"/>
                    <a:pt x="73" y="357"/>
                    <a:pt x="114" y="376"/>
                  </a:cubicBezTo>
                  <a:cubicBezTo>
                    <a:pt x="132" y="394"/>
                    <a:pt x="150" y="394"/>
                    <a:pt x="168" y="394"/>
                  </a:cubicBezTo>
                  <a:cubicBezTo>
                    <a:pt x="177" y="403"/>
                    <a:pt x="192" y="407"/>
                    <a:pt x="209" y="407"/>
                  </a:cubicBezTo>
                  <a:cubicBezTo>
                    <a:pt x="226" y="407"/>
                    <a:pt x="245" y="403"/>
                    <a:pt x="263" y="394"/>
                  </a:cubicBezTo>
                  <a:cubicBezTo>
                    <a:pt x="281" y="394"/>
                    <a:pt x="299" y="394"/>
                    <a:pt x="317" y="376"/>
                  </a:cubicBezTo>
                  <a:cubicBezTo>
                    <a:pt x="340" y="357"/>
                    <a:pt x="376" y="339"/>
                    <a:pt x="394" y="299"/>
                  </a:cubicBezTo>
                  <a:cubicBezTo>
                    <a:pt x="394" y="299"/>
                    <a:pt x="394" y="281"/>
                    <a:pt x="412" y="262"/>
                  </a:cubicBezTo>
                  <a:lnTo>
                    <a:pt x="412" y="167"/>
                  </a:lnTo>
                  <a:lnTo>
                    <a:pt x="412" y="149"/>
                  </a:lnTo>
                  <a:cubicBezTo>
                    <a:pt x="394" y="131"/>
                    <a:pt x="394" y="113"/>
                    <a:pt x="376" y="72"/>
                  </a:cubicBezTo>
                  <a:cubicBezTo>
                    <a:pt x="358" y="54"/>
                    <a:pt x="340" y="36"/>
                    <a:pt x="317" y="36"/>
                  </a:cubicBezTo>
                  <a:cubicBezTo>
                    <a:pt x="299" y="18"/>
                    <a:pt x="263" y="18"/>
                    <a:pt x="24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30" name="Google Shape;3430;p33"/>
            <p:cNvSpPr/>
            <p:nvPr/>
          </p:nvSpPr>
          <p:spPr>
            <a:xfrm rot="5400000">
              <a:off x="8720057" y="2650516"/>
              <a:ext cx="29472" cy="28190"/>
            </a:xfrm>
            <a:custGeom>
              <a:avLst/>
              <a:gdLst/>
              <a:ahLst/>
              <a:cxnLst/>
              <a:rect l="l" t="t" r="r" b="b"/>
              <a:pathLst>
                <a:path w="299" h="286" extrusionOk="0">
                  <a:moveTo>
                    <a:pt x="132" y="1"/>
                  </a:moveTo>
                  <a:cubicBezTo>
                    <a:pt x="113" y="1"/>
                    <a:pt x="91" y="1"/>
                    <a:pt x="91" y="19"/>
                  </a:cubicBezTo>
                  <a:cubicBezTo>
                    <a:pt x="73" y="19"/>
                    <a:pt x="73" y="19"/>
                    <a:pt x="55" y="41"/>
                  </a:cubicBezTo>
                  <a:cubicBezTo>
                    <a:pt x="55" y="41"/>
                    <a:pt x="37" y="41"/>
                    <a:pt x="37" y="59"/>
                  </a:cubicBezTo>
                  <a:cubicBezTo>
                    <a:pt x="18" y="59"/>
                    <a:pt x="18" y="78"/>
                    <a:pt x="18" y="96"/>
                  </a:cubicBezTo>
                  <a:cubicBezTo>
                    <a:pt x="0" y="114"/>
                    <a:pt x="0" y="132"/>
                    <a:pt x="0" y="154"/>
                  </a:cubicBezTo>
                  <a:lnTo>
                    <a:pt x="0" y="191"/>
                  </a:lnTo>
                  <a:cubicBezTo>
                    <a:pt x="18" y="191"/>
                    <a:pt x="18" y="209"/>
                    <a:pt x="18" y="209"/>
                  </a:cubicBezTo>
                  <a:cubicBezTo>
                    <a:pt x="37" y="227"/>
                    <a:pt x="37" y="227"/>
                    <a:pt x="37" y="245"/>
                  </a:cubicBezTo>
                  <a:cubicBezTo>
                    <a:pt x="55" y="245"/>
                    <a:pt x="55" y="268"/>
                    <a:pt x="73" y="268"/>
                  </a:cubicBezTo>
                  <a:cubicBezTo>
                    <a:pt x="73" y="268"/>
                    <a:pt x="91" y="286"/>
                    <a:pt x="113" y="286"/>
                  </a:cubicBezTo>
                  <a:lnTo>
                    <a:pt x="204" y="286"/>
                  </a:lnTo>
                  <a:lnTo>
                    <a:pt x="245" y="245"/>
                  </a:lnTo>
                  <a:lnTo>
                    <a:pt x="263" y="227"/>
                  </a:lnTo>
                  <a:cubicBezTo>
                    <a:pt x="281" y="209"/>
                    <a:pt x="281" y="209"/>
                    <a:pt x="281" y="191"/>
                  </a:cubicBezTo>
                  <a:cubicBezTo>
                    <a:pt x="299" y="173"/>
                    <a:pt x="299" y="154"/>
                    <a:pt x="299" y="154"/>
                  </a:cubicBezTo>
                  <a:lnTo>
                    <a:pt x="299" y="114"/>
                  </a:lnTo>
                  <a:cubicBezTo>
                    <a:pt x="281" y="96"/>
                    <a:pt x="281" y="78"/>
                    <a:pt x="263" y="59"/>
                  </a:cubicBezTo>
                  <a:lnTo>
                    <a:pt x="245" y="41"/>
                  </a:lnTo>
                  <a:lnTo>
                    <a:pt x="227" y="19"/>
                  </a:lnTo>
                  <a:cubicBezTo>
                    <a:pt x="204" y="19"/>
                    <a:pt x="186" y="1"/>
                    <a:pt x="1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31" name="Google Shape;3431;p33"/>
            <p:cNvSpPr/>
            <p:nvPr/>
          </p:nvSpPr>
          <p:spPr>
            <a:xfrm rot="5400000">
              <a:off x="8945629" y="2874410"/>
              <a:ext cx="62985" cy="63379"/>
            </a:xfrm>
            <a:custGeom>
              <a:avLst/>
              <a:gdLst/>
              <a:ahLst/>
              <a:cxnLst/>
              <a:rect l="l" t="t" r="r" b="b"/>
              <a:pathLst>
                <a:path w="639" h="643" extrusionOk="0">
                  <a:moveTo>
                    <a:pt x="322" y="0"/>
                  </a:moveTo>
                  <a:cubicBezTo>
                    <a:pt x="281" y="0"/>
                    <a:pt x="245" y="0"/>
                    <a:pt x="186" y="18"/>
                  </a:cubicBezTo>
                  <a:cubicBezTo>
                    <a:pt x="150" y="36"/>
                    <a:pt x="132" y="55"/>
                    <a:pt x="95" y="95"/>
                  </a:cubicBezTo>
                  <a:cubicBezTo>
                    <a:pt x="55" y="113"/>
                    <a:pt x="37" y="150"/>
                    <a:pt x="18" y="190"/>
                  </a:cubicBezTo>
                  <a:cubicBezTo>
                    <a:pt x="0" y="226"/>
                    <a:pt x="0" y="281"/>
                    <a:pt x="0" y="321"/>
                  </a:cubicBezTo>
                  <a:cubicBezTo>
                    <a:pt x="0" y="340"/>
                    <a:pt x="0" y="376"/>
                    <a:pt x="18" y="394"/>
                  </a:cubicBezTo>
                  <a:cubicBezTo>
                    <a:pt x="18" y="453"/>
                    <a:pt x="55" y="507"/>
                    <a:pt x="95" y="548"/>
                  </a:cubicBezTo>
                  <a:cubicBezTo>
                    <a:pt x="150" y="602"/>
                    <a:pt x="227" y="643"/>
                    <a:pt x="322" y="643"/>
                  </a:cubicBezTo>
                  <a:cubicBezTo>
                    <a:pt x="358" y="643"/>
                    <a:pt x="412" y="643"/>
                    <a:pt x="453" y="620"/>
                  </a:cubicBezTo>
                  <a:cubicBezTo>
                    <a:pt x="489" y="602"/>
                    <a:pt x="525" y="584"/>
                    <a:pt x="548" y="548"/>
                  </a:cubicBezTo>
                  <a:cubicBezTo>
                    <a:pt x="584" y="507"/>
                    <a:pt x="602" y="489"/>
                    <a:pt x="620" y="435"/>
                  </a:cubicBezTo>
                  <a:cubicBezTo>
                    <a:pt x="638" y="394"/>
                    <a:pt x="638" y="358"/>
                    <a:pt x="638" y="321"/>
                  </a:cubicBezTo>
                  <a:lnTo>
                    <a:pt x="638" y="226"/>
                  </a:lnTo>
                  <a:cubicBezTo>
                    <a:pt x="620" y="168"/>
                    <a:pt x="584" y="131"/>
                    <a:pt x="548" y="95"/>
                  </a:cubicBezTo>
                  <a:cubicBezTo>
                    <a:pt x="489" y="36"/>
                    <a:pt x="412" y="0"/>
                    <a:pt x="32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32" name="Google Shape;3432;p33"/>
            <p:cNvSpPr/>
            <p:nvPr/>
          </p:nvSpPr>
          <p:spPr>
            <a:xfrm rot="5400000">
              <a:off x="8747360" y="3266755"/>
              <a:ext cx="38934" cy="34893"/>
            </a:xfrm>
            <a:custGeom>
              <a:avLst/>
              <a:gdLst/>
              <a:ahLst/>
              <a:cxnLst/>
              <a:rect l="l" t="t" r="r" b="b"/>
              <a:pathLst>
                <a:path w="395" h="354" extrusionOk="0">
                  <a:moveTo>
                    <a:pt x="205" y="1"/>
                  </a:moveTo>
                  <a:cubicBezTo>
                    <a:pt x="160" y="1"/>
                    <a:pt x="109" y="16"/>
                    <a:pt x="73" y="38"/>
                  </a:cubicBezTo>
                  <a:cubicBezTo>
                    <a:pt x="55" y="61"/>
                    <a:pt x="37" y="79"/>
                    <a:pt x="19" y="97"/>
                  </a:cubicBezTo>
                  <a:cubicBezTo>
                    <a:pt x="1" y="115"/>
                    <a:pt x="1" y="152"/>
                    <a:pt x="1" y="174"/>
                  </a:cubicBezTo>
                  <a:cubicBezTo>
                    <a:pt x="1" y="210"/>
                    <a:pt x="1" y="228"/>
                    <a:pt x="19" y="265"/>
                  </a:cubicBezTo>
                  <a:cubicBezTo>
                    <a:pt x="37" y="287"/>
                    <a:pt x="55" y="305"/>
                    <a:pt x="73" y="323"/>
                  </a:cubicBezTo>
                  <a:cubicBezTo>
                    <a:pt x="108" y="345"/>
                    <a:pt x="154" y="353"/>
                    <a:pt x="198" y="353"/>
                  </a:cubicBezTo>
                  <a:cubicBezTo>
                    <a:pt x="229" y="353"/>
                    <a:pt x="259" y="349"/>
                    <a:pt x="281" y="342"/>
                  </a:cubicBezTo>
                  <a:cubicBezTo>
                    <a:pt x="281" y="323"/>
                    <a:pt x="299" y="323"/>
                    <a:pt x="322" y="305"/>
                  </a:cubicBezTo>
                  <a:cubicBezTo>
                    <a:pt x="358" y="287"/>
                    <a:pt x="394" y="228"/>
                    <a:pt x="394" y="174"/>
                  </a:cubicBezTo>
                  <a:cubicBezTo>
                    <a:pt x="394" y="133"/>
                    <a:pt x="358" y="79"/>
                    <a:pt x="322" y="61"/>
                  </a:cubicBezTo>
                  <a:cubicBezTo>
                    <a:pt x="299" y="38"/>
                    <a:pt x="281" y="38"/>
                    <a:pt x="281" y="20"/>
                  </a:cubicBezTo>
                  <a:cubicBezTo>
                    <a:pt x="260" y="7"/>
                    <a:pt x="234" y="1"/>
                    <a:pt x="2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33" name="Google Shape;3433;p33"/>
            <p:cNvSpPr/>
            <p:nvPr/>
          </p:nvSpPr>
          <p:spPr>
            <a:xfrm rot="5400000">
              <a:off x="8530856" y="3215845"/>
              <a:ext cx="76390" cy="73433"/>
            </a:xfrm>
            <a:custGeom>
              <a:avLst/>
              <a:gdLst/>
              <a:ahLst/>
              <a:cxnLst/>
              <a:rect l="l" t="t" r="r" b="b"/>
              <a:pathLst>
                <a:path w="775" h="745" extrusionOk="0">
                  <a:moveTo>
                    <a:pt x="358" y="1"/>
                  </a:moveTo>
                  <a:cubicBezTo>
                    <a:pt x="304" y="1"/>
                    <a:pt x="245" y="19"/>
                    <a:pt x="191" y="60"/>
                  </a:cubicBezTo>
                  <a:cubicBezTo>
                    <a:pt x="114" y="96"/>
                    <a:pt x="59" y="150"/>
                    <a:pt x="41" y="227"/>
                  </a:cubicBezTo>
                  <a:cubicBezTo>
                    <a:pt x="1" y="286"/>
                    <a:pt x="1" y="340"/>
                    <a:pt x="1" y="417"/>
                  </a:cubicBezTo>
                  <a:cubicBezTo>
                    <a:pt x="19" y="489"/>
                    <a:pt x="59" y="566"/>
                    <a:pt x="114" y="625"/>
                  </a:cubicBezTo>
                  <a:lnTo>
                    <a:pt x="114" y="643"/>
                  </a:lnTo>
                  <a:cubicBezTo>
                    <a:pt x="188" y="717"/>
                    <a:pt x="294" y="744"/>
                    <a:pt x="391" y="744"/>
                  </a:cubicBezTo>
                  <a:cubicBezTo>
                    <a:pt x="419" y="744"/>
                    <a:pt x="446" y="742"/>
                    <a:pt x="471" y="738"/>
                  </a:cubicBezTo>
                  <a:cubicBezTo>
                    <a:pt x="607" y="697"/>
                    <a:pt x="697" y="602"/>
                    <a:pt x="738" y="471"/>
                  </a:cubicBezTo>
                  <a:cubicBezTo>
                    <a:pt x="774" y="340"/>
                    <a:pt x="738" y="209"/>
                    <a:pt x="643" y="114"/>
                  </a:cubicBezTo>
                  <a:cubicBezTo>
                    <a:pt x="607" y="60"/>
                    <a:pt x="548" y="37"/>
                    <a:pt x="471" y="19"/>
                  </a:cubicBezTo>
                  <a:cubicBezTo>
                    <a:pt x="444" y="10"/>
                    <a:pt x="411" y="5"/>
                    <a:pt x="378" y="5"/>
                  </a:cubicBezTo>
                  <a:cubicBezTo>
                    <a:pt x="345" y="5"/>
                    <a:pt x="313" y="10"/>
                    <a:pt x="286" y="19"/>
                  </a:cubicBezTo>
                  <a:cubicBezTo>
                    <a:pt x="304" y="1"/>
                    <a:pt x="340" y="1"/>
                    <a:pt x="38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34" name="Google Shape;3434;p33"/>
            <p:cNvSpPr/>
            <p:nvPr/>
          </p:nvSpPr>
          <p:spPr>
            <a:xfrm rot="5400000">
              <a:off x="8791420" y="3381388"/>
              <a:ext cx="33513" cy="37554"/>
            </a:xfrm>
            <a:custGeom>
              <a:avLst/>
              <a:gdLst/>
              <a:ahLst/>
              <a:cxnLst/>
              <a:rect l="l" t="t" r="r" b="b"/>
              <a:pathLst>
                <a:path w="340" h="381" extrusionOk="0">
                  <a:moveTo>
                    <a:pt x="172" y="1"/>
                  </a:moveTo>
                  <a:cubicBezTo>
                    <a:pt x="154" y="19"/>
                    <a:pt x="136" y="19"/>
                    <a:pt x="113" y="19"/>
                  </a:cubicBezTo>
                  <a:cubicBezTo>
                    <a:pt x="113" y="19"/>
                    <a:pt x="95" y="19"/>
                    <a:pt x="77" y="42"/>
                  </a:cubicBezTo>
                  <a:cubicBezTo>
                    <a:pt x="59" y="42"/>
                    <a:pt x="59" y="60"/>
                    <a:pt x="41" y="78"/>
                  </a:cubicBezTo>
                  <a:cubicBezTo>
                    <a:pt x="23" y="96"/>
                    <a:pt x="23" y="114"/>
                    <a:pt x="0" y="132"/>
                  </a:cubicBezTo>
                  <a:lnTo>
                    <a:pt x="0" y="173"/>
                  </a:lnTo>
                  <a:lnTo>
                    <a:pt x="0" y="245"/>
                  </a:lnTo>
                  <a:cubicBezTo>
                    <a:pt x="23" y="286"/>
                    <a:pt x="23" y="304"/>
                    <a:pt x="41" y="322"/>
                  </a:cubicBezTo>
                  <a:cubicBezTo>
                    <a:pt x="77" y="358"/>
                    <a:pt x="113" y="381"/>
                    <a:pt x="172" y="381"/>
                  </a:cubicBezTo>
                  <a:cubicBezTo>
                    <a:pt x="190" y="381"/>
                    <a:pt x="208" y="381"/>
                    <a:pt x="226" y="358"/>
                  </a:cubicBezTo>
                  <a:cubicBezTo>
                    <a:pt x="249" y="358"/>
                    <a:pt x="267" y="340"/>
                    <a:pt x="285" y="322"/>
                  </a:cubicBezTo>
                  <a:cubicBezTo>
                    <a:pt x="303" y="304"/>
                    <a:pt x="321" y="286"/>
                    <a:pt x="321" y="245"/>
                  </a:cubicBezTo>
                  <a:cubicBezTo>
                    <a:pt x="339" y="227"/>
                    <a:pt x="339" y="191"/>
                    <a:pt x="321" y="173"/>
                  </a:cubicBezTo>
                  <a:lnTo>
                    <a:pt x="321" y="132"/>
                  </a:lnTo>
                  <a:cubicBezTo>
                    <a:pt x="321" y="114"/>
                    <a:pt x="303" y="96"/>
                    <a:pt x="303" y="96"/>
                  </a:cubicBezTo>
                  <a:cubicBezTo>
                    <a:pt x="303" y="78"/>
                    <a:pt x="285" y="60"/>
                    <a:pt x="267" y="42"/>
                  </a:cubicBezTo>
                  <a:cubicBezTo>
                    <a:pt x="249" y="42"/>
                    <a:pt x="249" y="19"/>
                    <a:pt x="226" y="19"/>
                  </a:cubicBezTo>
                  <a:cubicBezTo>
                    <a:pt x="208" y="19"/>
                    <a:pt x="190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35" name="Google Shape;3435;p33"/>
            <p:cNvSpPr/>
            <p:nvPr/>
          </p:nvSpPr>
          <p:spPr>
            <a:xfrm rot="5400000">
              <a:off x="8630607" y="3401249"/>
              <a:ext cx="58056" cy="44651"/>
            </a:xfrm>
            <a:custGeom>
              <a:avLst/>
              <a:gdLst/>
              <a:ahLst/>
              <a:cxnLst/>
              <a:rect l="l" t="t" r="r" b="b"/>
              <a:pathLst>
                <a:path w="589" h="453" extrusionOk="0">
                  <a:moveTo>
                    <a:pt x="303" y="0"/>
                  </a:moveTo>
                  <a:cubicBezTo>
                    <a:pt x="0" y="0"/>
                    <a:pt x="0" y="453"/>
                    <a:pt x="303" y="453"/>
                  </a:cubicBezTo>
                  <a:cubicBezTo>
                    <a:pt x="588" y="453"/>
                    <a:pt x="588" y="0"/>
                    <a:pt x="30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36" name="Google Shape;3436;p33"/>
            <p:cNvSpPr/>
            <p:nvPr/>
          </p:nvSpPr>
          <p:spPr>
            <a:xfrm rot="5400000">
              <a:off x="8461809" y="2869531"/>
              <a:ext cx="48692" cy="47214"/>
            </a:xfrm>
            <a:custGeom>
              <a:avLst/>
              <a:gdLst/>
              <a:ahLst/>
              <a:cxnLst/>
              <a:rect l="l" t="t" r="r" b="b"/>
              <a:pathLst>
                <a:path w="494" h="479" extrusionOk="0">
                  <a:moveTo>
                    <a:pt x="214" y="1"/>
                  </a:moveTo>
                  <a:cubicBezTo>
                    <a:pt x="189" y="1"/>
                    <a:pt x="167" y="14"/>
                    <a:pt x="154" y="27"/>
                  </a:cubicBezTo>
                  <a:cubicBezTo>
                    <a:pt x="114" y="27"/>
                    <a:pt x="96" y="45"/>
                    <a:pt x="77" y="63"/>
                  </a:cubicBezTo>
                  <a:cubicBezTo>
                    <a:pt x="41" y="81"/>
                    <a:pt x="41" y="122"/>
                    <a:pt x="19" y="140"/>
                  </a:cubicBezTo>
                  <a:cubicBezTo>
                    <a:pt x="1" y="176"/>
                    <a:pt x="1" y="217"/>
                    <a:pt x="1" y="235"/>
                  </a:cubicBezTo>
                  <a:lnTo>
                    <a:pt x="1" y="307"/>
                  </a:lnTo>
                  <a:cubicBezTo>
                    <a:pt x="19" y="348"/>
                    <a:pt x="41" y="384"/>
                    <a:pt x="77" y="402"/>
                  </a:cubicBezTo>
                  <a:cubicBezTo>
                    <a:pt x="96" y="420"/>
                    <a:pt x="96" y="443"/>
                    <a:pt x="114" y="443"/>
                  </a:cubicBezTo>
                  <a:cubicBezTo>
                    <a:pt x="154" y="479"/>
                    <a:pt x="191" y="479"/>
                    <a:pt x="245" y="479"/>
                  </a:cubicBezTo>
                  <a:cubicBezTo>
                    <a:pt x="267" y="479"/>
                    <a:pt x="304" y="479"/>
                    <a:pt x="340" y="461"/>
                  </a:cubicBezTo>
                  <a:cubicBezTo>
                    <a:pt x="358" y="461"/>
                    <a:pt x="399" y="443"/>
                    <a:pt x="417" y="402"/>
                  </a:cubicBezTo>
                  <a:cubicBezTo>
                    <a:pt x="435" y="384"/>
                    <a:pt x="453" y="366"/>
                    <a:pt x="453" y="330"/>
                  </a:cubicBezTo>
                  <a:cubicBezTo>
                    <a:pt x="471" y="307"/>
                    <a:pt x="494" y="271"/>
                    <a:pt x="471" y="235"/>
                  </a:cubicBezTo>
                  <a:lnTo>
                    <a:pt x="471" y="176"/>
                  </a:lnTo>
                  <a:cubicBezTo>
                    <a:pt x="453" y="140"/>
                    <a:pt x="435" y="103"/>
                    <a:pt x="417" y="63"/>
                  </a:cubicBezTo>
                  <a:cubicBezTo>
                    <a:pt x="399" y="63"/>
                    <a:pt x="381" y="45"/>
                    <a:pt x="358" y="27"/>
                  </a:cubicBezTo>
                  <a:cubicBezTo>
                    <a:pt x="322" y="8"/>
                    <a:pt x="286" y="8"/>
                    <a:pt x="245" y="8"/>
                  </a:cubicBezTo>
                  <a:cubicBezTo>
                    <a:pt x="234" y="3"/>
                    <a:pt x="224" y="1"/>
                    <a:pt x="21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37" name="Google Shape;3437;p33"/>
            <p:cNvSpPr/>
            <p:nvPr/>
          </p:nvSpPr>
          <p:spPr>
            <a:xfrm rot="5400000">
              <a:off x="8435541" y="3078147"/>
              <a:ext cx="31739" cy="29570"/>
            </a:xfrm>
            <a:custGeom>
              <a:avLst/>
              <a:gdLst/>
              <a:ahLst/>
              <a:cxnLst/>
              <a:rect l="l" t="t" r="r" b="b"/>
              <a:pathLst>
                <a:path w="322" h="300" extrusionOk="0">
                  <a:moveTo>
                    <a:pt x="168" y="1"/>
                  </a:moveTo>
                  <a:cubicBezTo>
                    <a:pt x="131" y="1"/>
                    <a:pt x="113" y="1"/>
                    <a:pt x="95" y="19"/>
                  </a:cubicBezTo>
                  <a:cubicBezTo>
                    <a:pt x="77" y="19"/>
                    <a:pt x="77" y="19"/>
                    <a:pt x="54" y="37"/>
                  </a:cubicBezTo>
                  <a:cubicBezTo>
                    <a:pt x="36" y="37"/>
                    <a:pt x="18" y="55"/>
                    <a:pt x="18" y="73"/>
                  </a:cubicBezTo>
                  <a:cubicBezTo>
                    <a:pt x="0" y="91"/>
                    <a:pt x="0" y="114"/>
                    <a:pt x="0" y="150"/>
                  </a:cubicBezTo>
                  <a:cubicBezTo>
                    <a:pt x="0" y="168"/>
                    <a:pt x="0" y="186"/>
                    <a:pt x="18" y="204"/>
                  </a:cubicBezTo>
                  <a:cubicBezTo>
                    <a:pt x="18" y="227"/>
                    <a:pt x="36" y="245"/>
                    <a:pt x="54" y="263"/>
                  </a:cubicBezTo>
                  <a:cubicBezTo>
                    <a:pt x="77" y="263"/>
                    <a:pt x="77" y="263"/>
                    <a:pt x="95" y="281"/>
                  </a:cubicBezTo>
                  <a:cubicBezTo>
                    <a:pt x="113" y="281"/>
                    <a:pt x="131" y="299"/>
                    <a:pt x="168" y="299"/>
                  </a:cubicBezTo>
                  <a:cubicBezTo>
                    <a:pt x="190" y="299"/>
                    <a:pt x="226" y="281"/>
                    <a:pt x="244" y="281"/>
                  </a:cubicBezTo>
                  <a:cubicBezTo>
                    <a:pt x="281" y="245"/>
                    <a:pt x="321" y="186"/>
                    <a:pt x="321" y="150"/>
                  </a:cubicBezTo>
                  <a:cubicBezTo>
                    <a:pt x="321" y="91"/>
                    <a:pt x="281" y="37"/>
                    <a:pt x="244" y="19"/>
                  </a:cubicBezTo>
                  <a:cubicBezTo>
                    <a:pt x="226" y="1"/>
                    <a:pt x="190" y="1"/>
                    <a:pt x="1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38" name="Google Shape;3438;p33"/>
            <p:cNvSpPr/>
            <p:nvPr/>
          </p:nvSpPr>
          <p:spPr>
            <a:xfrm rot="5400000">
              <a:off x="8481276" y="3341025"/>
              <a:ext cx="85261" cy="85261"/>
            </a:xfrm>
            <a:custGeom>
              <a:avLst/>
              <a:gdLst/>
              <a:ahLst/>
              <a:cxnLst/>
              <a:rect l="l" t="t" r="r" b="b"/>
              <a:pathLst>
                <a:path w="865" h="865" extrusionOk="0">
                  <a:moveTo>
                    <a:pt x="430" y="1"/>
                  </a:moveTo>
                  <a:cubicBezTo>
                    <a:pt x="376" y="1"/>
                    <a:pt x="317" y="19"/>
                    <a:pt x="263" y="37"/>
                  </a:cubicBezTo>
                  <a:cubicBezTo>
                    <a:pt x="226" y="55"/>
                    <a:pt x="168" y="91"/>
                    <a:pt x="131" y="132"/>
                  </a:cubicBezTo>
                  <a:cubicBezTo>
                    <a:pt x="91" y="168"/>
                    <a:pt x="55" y="227"/>
                    <a:pt x="36" y="263"/>
                  </a:cubicBezTo>
                  <a:cubicBezTo>
                    <a:pt x="18" y="318"/>
                    <a:pt x="0" y="376"/>
                    <a:pt x="0" y="431"/>
                  </a:cubicBezTo>
                  <a:cubicBezTo>
                    <a:pt x="18" y="471"/>
                    <a:pt x="18" y="508"/>
                    <a:pt x="18" y="544"/>
                  </a:cubicBezTo>
                  <a:cubicBezTo>
                    <a:pt x="36" y="621"/>
                    <a:pt x="73" y="679"/>
                    <a:pt x="131" y="734"/>
                  </a:cubicBezTo>
                  <a:cubicBezTo>
                    <a:pt x="168" y="752"/>
                    <a:pt x="186" y="793"/>
                    <a:pt x="226" y="811"/>
                  </a:cubicBezTo>
                  <a:cubicBezTo>
                    <a:pt x="281" y="847"/>
                    <a:pt x="358" y="865"/>
                    <a:pt x="430" y="865"/>
                  </a:cubicBezTo>
                  <a:cubicBezTo>
                    <a:pt x="489" y="865"/>
                    <a:pt x="543" y="847"/>
                    <a:pt x="602" y="829"/>
                  </a:cubicBezTo>
                  <a:cubicBezTo>
                    <a:pt x="656" y="811"/>
                    <a:pt x="697" y="770"/>
                    <a:pt x="733" y="734"/>
                  </a:cubicBezTo>
                  <a:cubicBezTo>
                    <a:pt x="769" y="698"/>
                    <a:pt x="810" y="657"/>
                    <a:pt x="828" y="603"/>
                  </a:cubicBezTo>
                  <a:cubicBezTo>
                    <a:pt x="846" y="544"/>
                    <a:pt x="864" y="489"/>
                    <a:pt x="864" y="431"/>
                  </a:cubicBezTo>
                  <a:cubicBezTo>
                    <a:pt x="864" y="394"/>
                    <a:pt x="846" y="358"/>
                    <a:pt x="846" y="318"/>
                  </a:cubicBezTo>
                  <a:cubicBezTo>
                    <a:pt x="828" y="245"/>
                    <a:pt x="792" y="186"/>
                    <a:pt x="733" y="132"/>
                  </a:cubicBezTo>
                  <a:cubicBezTo>
                    <a:pt x="715" y="114"/>
                    <a:pt x="679" y="91"/>
                    <a:pt x="656" y="73"/>
                  </a:cubicBezTo>
                  <a:cubicBezTo>
                    <a:pt x="584" y="19"/>
                    <a:pt x="507" y="1"/>
                    <a:pt x="43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39" name="Google Shape;3439;p33"/>
            <p:cNvSpPr/>
            <p:nvPr/>
          </p:nvSpPr>
          <p:spPr>
            <a:xfrm rot="5400000">
              <a:off x="8561018" y="2688612"/>
              <a:ext cx="52339" cy="52339"/>
            </a:xfrm>
            <a:custGeom>
              <a:avLst/>
              <a:gdLst/>
              <a:ahLst/>
              <a:cxnLst/>
              <a:rect l="l" t="t" r="r" b="b"/>
              <a:pathLst>
                <a:path w="531" h="531" extrusionOk="0">
                  <a:moveTo>
                    <a:pt x="263" y="1"/>
                  </a:moveTo>
                  <a:cubicBezTo>
                    <a:pt x="227" y="1"/>
                    <a:pt x="209" y="1"/>
                    <a:pt x="173" y="23"/>
                  </a:cubicBezTo>
                  <a:cubicBezTo>
                    <a:pt x="132" y="42"/>
                    <a:pt x="114" y="60"/>
                    <a:pt x="78" y="78"/>
                  </a:cubicBezTo>
                  <a:cubicBezTo>
                    <a:pt x="60" y="96"/>
                    <a:pt x="37" y="137"/>
                    <a:pt x="37" y="155"/>
                  </a:cubicBezTo>
                  <a:cubicBezTo>
                    <a:pt x="19" y="191"/>
                    <a:pt x="1" y="227"/>
                    <a:pt x="1" y="268"/>
                  </a:cubicBezTo>
                  <a:cubicBezTo>
                    <a:pt x="19" y="286"/>
                    <a:pt x="19" y="304"/>
                    <a:pt x="19" y="340"/>
                  </a:cubicBezTo>
                  <a:cubicBezTo>
                    <a:pt x="37" y="381"/>
                    <a:pt x="60" y="417"/>
                    <a:pt x="78" y="453"/>
                  </a:cubicBezTo>
                  <a:cubicBezTo>
                    <a:pt x="96" y="453"/>
                    <a:pt x="114" y="476"/>
                    <a:pt x="132" y="494"/>
                  </a:cubicBezTo>
                  <a:cubicBezTo>
                    <a:pt x="173" y="512"/>
                    <a:pt x="227" y="530"/>
                    <a:pt x="263" y="530"/>
                  </a:cubicBezTo>
                  <a:cubicBezTo>
                    <a:pt x="304" y="530"/>
                    <a:pt x="340" y="512"/>
                    <a:pt x="376" y="512"/>
                  </a:cubicBezTo>
                  <a:cubicBezTo>
                    <a:pt x="399" y="494"/>
                    <a:pt x="435" y="476"/>
                    <a:pt x="453" y="453"/>
                  </a:cubicBezTo>
                  <a:cubicBezTo>
                    <a:pt x="471" y="417"/>
                    <a:pt x="490" y="399"/>
                    <a:pt x="512" y="363"/>
                  </a:cubicBezTo>
                  <a:cubicBezTo>
                    <a:pt x="530" y="340"/>
                    <a:pt x="530" y="304"/>
                    <a:pt x="530" y="268"/>
                  </a:cubicBezTo>
                  <a:lnTo>
                    <a:pt x="530" y="191"/>
                  </a:lnTo>
                  <a:cubicBezTo>
                    <a:pt x="512" y="155"/>
                    <a:pt x="490" y="114"/>
                    <a:pt x="453" y="78"/>
                  </a:cubicBezTo>
                  <a:cubicBezTo>
                    <a:pt x="435" y="60"/>
                    <a:pt x="417" y="60"/>
                    <a:pt x="399" y="42"/>
                  </a:cubicBezTo>
                  <a:cubicBezTo>
                    <a:pt x="358" y="23"/>
                    <a:pt x="322" y="1"/>
                    <a:pt x="2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40" name="Google Shape;3440;p33"/>
            <p:cNvSpPr/>
            <p:nvPr/>
          </p:nvSpPr>
          <p:spPr>
            <a:xfrm rot="5400000">
              <a:off x="9015218" y="3005405"/>
              <a:ext cx="50467" cy="48298"/>
            </a:xfrm>
            <a:custGeom>
              <a:avLst/>
              <a:gdLst/>
              <a:ahLst/>
              <a:cxnLst/>
              <a:rect l="l" t="t" r="r" b="b"/>
              <a:pathLst>
                <a:path w="512" h="490" extrusionOk="0">
                  <a:moveTo>
                    <a:pt x="250" y="1"/>
                  </a:moveTo>
                  <a:cubicBezTo>
                    <a:pt x="227" y="1"/>
                    <a:pt x="191" y="1"/>
                    <a:pt x="155" y="19"/>
                  </a:cubicBezTo>
                  <a:cubicBezTo>
                    <a:pt x="137" y="19"/>
                    <a:pt x="96" y="37"/>
                    <a:pt x="78" y="55"/>
                  </a:cubicBezTo>
                  <a:cubicBezTo>
                    <a:pt x="60" y="96"/>
                    <a:pt x="42" y="114"/>
                    <a:pt x="42" y="150"/>
                  </a:cubicBezTo>
                  <a:cubicBezTo>
                    <a:pt x="23" y="168"/>
                    <a:pt x="1" y="209"/>
                    <a:pt x="23" y="245"/>
                  </a:cubicBezTo>
                  <a:lnTo>
                    <a:pt x="23" y="304"/>
                  </a:lnTo>
                  <a:cubicBezTo>
                    <a:pt x="42" y="340"/>
                    <a:pt x="60" y="376"/>
                    <a:pt x="78" y="417"/>
                  </a:cubicBezTo>
                  <a:cubicBezTo>
                    <a:pt x="96" y="417"/>
                    <a:pt x="114" y="435"/>
                    <a:pt x="137" y="453"/>
                  </a:cubicBezTo>
                  <a:cubicBezTo>
                    <a:pt x="173" y="471"/>
                    <a:pt x="209" y="489"/>
                    <a:pt x="250" y="489"/>
                  </a:cubicBezTo>
                  <a:cubicBezTo>
                    <a:pt x="286" y="489"/>
                    <a:pt x="322" y="471"/>
                    <a:pt x="340" y="453"/>
                  </a:cubicBezTo>
                  <a:cubicBezTo>
                    <a:pt x="381" y="453"/>
                    <a:pt x="399" y="435"/>
                    <a:pt x="435" y="417"/>
                  </a:cubicBezTo>
                  <a:cubicBezTo>
                    <a:pt x="453" y="394"/>
                    <a:pt x="476" y="358"/>
                    <a:pt x="476" y="340"/>
                  </a:cubicBezTo>
                  <a:cubicBezTo>
                    <a:pt x="494" y="304"/>
                    <a:pt x="512" y="263"/>
                    <a:pt x="494" y="245"/>
                  </a:cubicBezTo>
                  <a:lnTo>
                    <a:pt x="494" y="168"/>
                  </a:lnTo>
                  <a:cubicBezTo>
                    <a:pt x="476" y="132"/>
                    <a:pt x="453" y="96"/>
                    <a:pt x="435" y="55"/>
                  </a:cubicBezTo>
                  <a:cubicBezTo>
                    <a:pt x="417" y="55"/>
                    <a:pt x="399" y="37"/>
                    <a:pt x="381" y="19"/>
                  </a:cubicBezTo>
                  <a:cubicBezTo>
                    <a:pt x="340" y="1"/>
                    <a:pt x="304" y="1"/>
                    <a:pt x="25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41" name="Google Shape;3441;p33"/>
            <p:cNvSpPr/>
            <p:nvPr/>
          </p:nvSpPr>
          <p:spPr>
            <a:xfrm rot="5400000">
              <a:off x="8895704" y="3329640"/>
              <a:ext cx="62985" cy="63477"/>
            </a:xfrm>
            <a:custGeom>
              <a:avLst/>
              <a:gdLst/>
              <a:ahLst/>
              <a:cxnLst/>
              <a:rect l="l" t="t" r="r" b="b"/>
              <a:pathLst>
                <a:path w="639" h="644" extrusionOk="0">
                  <a:moveTo>
                    <a:pt x="317" y="1"/>
                  </a:moveTo>
                  <a:cubicBezTo>
                    <a:pt x="281" y="1"/>
                    <a:pt x="244" y="1"/>
                    <a:pt x="204" y="42"/>
                  </a:cubicBezTo>
                  <a:cubicBezTo>
                    <a:pt x="168" y="42"/>
                    <a:pt x="131" y="60"/>
                    <a:pt x="91" y="96"/>
                  </a:cubicBezTo>
                  <a:cubicBezTo>
                    <a:pt x="73" y="114"/>
                    <a:pt x="54" y="155"/>
                    <a:pt x="36" y="191"/>
                  </a:cubicBezTo>
                  <a:cubicBezTo>
                    <a:pt x="18" y="227"/>
                    <a:pt x="0" y="268"/>
                    <a:pt x="18" y="322"/>
                  </a:cubicBezTo>
                  <a:lnTo>
                    <a:pt x="18" y="399"/>
                  </a:lnTo>
                  <a:cubicBezTo>
                    <a:pt x="36" y="453"/>
                    <a:pt x="54" y="512"/>
                    <a:pt x="91" y="548"/>
                  </a:cubicBezTo>
                  <a:cubicBezTo>
                    <a:pt x="131" y="548"/>
                    <a:pt x="149" y="566"/>
                    <a:pt x="168" y="589"/>
                  </a:cubicBezTo>
                  <a:cubicBezTo>
                    <a:pt x="204" y="625"/>
                    <a:pt x="263" y="625"/>
                    <a:pt x="317" y="643"/>
                  </a:cubicBezTo>
                  <a:cubicBezTo>
                    <a:pt x="376" y="643"/>
                    <a:pt x="412" y="625"/>
                    <a:pt x="453" y="607"/>
                  </a:cubicBezTo>
                  <a:cubicBezTo>
                    <a:pt x="489" y="589"/>
                    <a:pt x="525" y="566"/>
                    <a:pt x="543" y="548"/>
                  </a:cubicBezTo>
                  <a:cubicBezTo>
                    <a:pt x="584" y="512"/>
                    <a:pt x="602" y="476"/>
                    <a:pt x="620" y="435"/>
                  </a:cubicBezTo>
                  <a:cubicBezTo>
                    <a:pt x="638" y="399"/>
                    <a:pt x="638" y="363"/>
                    <a:pt x="638" y="322"/>
                  </a:cubicBezTo>
                  <a:cubicBezTo>
                    <a:pt x="638" y="286"/>
                    <a:pt x="638" y="268"/>
                    <a:pt x="620" y="227"/>
                  </a:cubicBezTo>
                  <a:cubicBezTo>
                    <a:pt x="620" y="191"/>
                    <a:pt x="584" y="137"/>
                    <a:pt x="543" y="96"/>
                  </a:cubicBezTo>
                  <a:cubicBezTo>
                    <a:pt x="525" y="78"/>
                    <a:pt x="507" y="60"/>
                    <a:pt x="489" y="42"/>
                  </a:cubicBezTo>
                  <a:cubicBezTo>
                    <a:pt x="430" y="24"/>
                    <a:pt x="376" y="1"/>
                    <a:pt x="31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42" name="Google Shape;3442;p33"/>
            <p:cNvSpPr/>
            <p:nvPr/>
          </p:nvSpPr>
          <p:spPr>
            <a:xfrm rot="5400000">
              <a:off x="8729125" y="3495725"/>
              <a:ext cx="35386" cy="29965"/>
            </a:xfrm>
            <a:custGeom>
              <a:avLst/>
              <a:gdLst/>
              <a:ahLst/>
              <a:cxnLst/>
              <a:rect l="l" t="t" r="r" b="b"/>
              <a:pathLst>
                <a:path w="359" h="304" extrusionOk="0">
                  <a:moveTo>
                    <a:pt x="173" y="0"/>
                  </a:moveTo>
                  <a:cubicBezTo>
                    <a:pt x="132" y="0"/>
                    <a:pt x="96" y="19"/>
                    <a:pt x="60" y="59"/>
                  </a:cubicBezTo>
                  <a:cubicBezTo>
                    <a:pt x="60" y="59"/>
                    <a:pt x="42" y="77"/>
                    <a:pt x="42" y="95"/>
                  </a:cubicBezTo>
                  <a:cubicBezTo>
                    <a:pt x="1" y="132"/>
                    <a:pt x="1" y="190"/>
                    <a:pt x="42" y="227"/>
                  </a:cubicBezTo>
                  <a:lnTo>
                    <a:pt x="60" y="245"/>
                  </a:lnTo>
                  <a:cubicBezTo>
                    <a:pt x="78" y="285"/>
                    <a:pt x="132" y="304"/>
                    <a:pt x="173" y="304"/>
                  </a:cubicBezTo>
                  <a:cubicBezTo>
                    <a:pt x="209" y="304"/>
                    <a:pt x="227" y="304"/>
                    <a:pt x="268" y="285"/>
                  </a:cubicBezTo>
                  <a:lnTo>
                    <a:pt x="304" y="285"/>
                  </a:lnTo>
                  <a:cubicBezTo>
                    <a:pt x="304" y="263"/>
                    <a:pt x="322" y="245"/>
                    <a:pt x="340" y="245"/>
                  </a:cubicBezTo>
                  <a:cubicBezTo>
                    <a:pt x="358" y="209"/>
                    <a:pt x="358" y="190"/>
                    <a:pt x="358" y="150"/>
                  </a:cubicBezTo>
                  <a:cubicBezTo>
                    <a:pt x="358" y="132"/>
                    <a:pt x="358" y="114"/>
                    <a:pt x="340" y="77"/>
                  </a:cubicBezTo>
                  <a:cubicBezTo>
                    <a:pt x="322" y="59"/>
                    <a:pt x="286" y="19"/>
                    <a:pt x="268" y="19"/>
                  </a:cubicBezTo>
                  <a:cubicBezTo>
                    <a:pt x="227" y="19"/>
                    <a:pt x="209" y="0"/>
                    <a:pt x="17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43" name="Google Shape;3443;p33"/>
            <p:cNvSpPr/>
            <p:nvPr/>
          </p:nvSpPr>
          <p:spPr>
            <a:xfrm rot="5400000">
              <a:off x="8695760" y="2977609"/>
              <a:ext cx="37061" cy="35287"/>
            </a:xfrm>
            <a:custGeom>
              <a:avLst/>
              <a:gdLst/>
              <a:ahLst/>
              <a:cxnLst/>
              <a:rect l="l" t="t" r="r" b="b"/>
              <a:pathLst>
                <a:path w="376" h="358" extrusionOk="0">
                  <a:moveTo>
                    <a:pt x="190" y="1"/>
                  </a:moveTo>
                  <a:cubicBezTo>
                    <a:pt x="168" y="1"/>
                    <a:pt x="132" y="1"/>
                    <a:pt x="113" y="19"/>
                  </a:cubicBezTo>
                  <a:cubicBezTo>
                    <a:pt x="95" y="19"/>
                    <a:pt x="77" y="37"/>
                    <a:pt x="55" y="55"/>
                  </a:cubicBezTo>
                  <a:cubicBezTo>
                    <a:pt x="37" y="73"/>
                    <a:pt x="37" y="96"/>
                    <a:pt x="18" y="114"/>
                  </a:cubicBezTo>
                  <a:cubicBezTo>
                    <a:pt x="18" y="132"/>
                    <a:pt x="0" y="150"/>
                    <a:pt x="18" y="168"/>
                  </a:cubicBezTo>
                  <a:lnTo>
                    <a:pt x="18" y="227"/>
                  </a:lnTo>
                  <a:cubicBezTo>
                    <a:pt x="18" y="245"/>
                    <a:pt x="37" y="281"/>
                    <a:pt x="55" y="299"/>
                  </a:cubicBezTo>
                  <a:cubicBezTo>
                    <a:pt x="77" y="299"/>
                    <a:pt x="95" y="322"/>
                    <a:pt x="95" y="322"/>
                  </a:cubicBezTo>
                  <a:cubicBezTo>
                    <a:pt x="132" y="340"/>
                    <a:pt x="150" y="358"/>
                    <a:pt x="190" y="358"/>
                  </a:cubicBezTo>
                  <a:cubicBezTo>
                    <a:pt x="190" y="358"/>
                    <a:pt x="208" y="358"/>
                    <a:pt x="208" y="340"/>
                  </a:cubicBezTo>
                  <a:cubicBezTo>
                    <a:pt x="245" y="340"/>
                    <a:pt x="263" y="340"/>
                    <a:pt x="281" y="322"/>
                  </a:cubicBezTo>
                  <a:cubicBezTo>
                    <a:pt x="281" y="322"/>
                    <a:pt x="303" y="299"/>
                    <a:pt x="322" y="299"/>
                  </a:cubicBezTo>
                  <a:lnTo>
                    <a:pt x="322" y="281"/>
                  </a:lnTo>
                  <a:cubicBezTo>
                    <a:pt x="340" y="281"/>
                    <a:pt x="358" y="263"/>
                    <a:pt x="358" y="245"/>
                  </a:cubicBezTo>
                  <a:cubicBezTo>
                    <a:pt x="376" y="227"/>
                    <a:pt x="376" y="186"/>
                    <a:pt x="376" y="168"/>
                  </a:cubicBezTo>
                  <a:lnTo>
                    <a:pt x="376" y="132"/>
                  </a:lnTo>
                  <a:cubicBezTo>
                    <a:pt x="358" y="114"/>
                    <a:pt x="340" y="73"/>
                    <a:pt x="322" y="55"/>
                  </a:cubicBezTo>
                  <a:cubicBezTo>
                    <a:pt x="303" y="37"/>
                    <a:pt x="281" y="37"/>
                    <a:pt x="281" y="19"/>
                  </a:cubicBezTo>
                  <a:cubicBezTo>
                    <a:pt x="263" y="19"/>
                    <a:pt x="245" y="19"/>
                    <a:pt x="24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090942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 3">
  <p:cSld name="Background  3">
    <p:spTree>
      <p:nvGrpSpPr>
        <p:cNvPr id="1" name="Shape 34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5" name="Google Shape;3445;p34"/>
          <p:cNvSpPr/>
          <p:nvPr/>
        </p:nvSpPr>
        <p:spPr>
          <a:xfrm rot="6300015">
            <a:off x="-1486489" y="-1328893"/>
            <a:ext cx="3577831" cy="2851433"/>
          </a:xfrm>
          <a:custGeom>
            <a:avLst/>
            <a:gdLst/>
            <a:ahLst/>
            <a:cxnLst/>
            <a:rect l="l" t="t" r="r" b="b"/>
            <a:pathLst>
              <a:path w="12949" h="10320" extrusionOk="0">
                <a:moveTo>
                  <a:pt x="5030" y="0"/>
                </a:moveTo>
                <a:cubicBezTo>
                  <a:pt x="4569" y="0"/>
                  <a:pt x="4094" y="82"/>
                  <a:pt x="3620" y="273"/>
                </a:cubicBezTo>
                <a:cubicBezTo>
                  <a:pt x="1" y="1761"/>
                  <a:pt x="2204" y="7343"/>
                  <a:pt x="3466" y="8434"/>
                </a:cubicBezTo>
                <a:cubicBezTo>
                  <a:pt x="4280" y="9135"/>
                  <a:pt x="5185" y="9755"/>
                  <a:pt x="6294" y="10094"/>
                </a:cubicBezTo>
                <a:cubicBezTo>
                  <a:pt x="6796" y="10237"/>
                  <a:pt x="7348" y="10319"/>
                  <a:pt x="7918" y="10319"/>
                </a:cubicBezTo>
                <a:cubicBezTo>
                  <a:pt x="8631" y="10319"/>
                  <a:pt x="9373" y="10190"/>
                  <a:pt x="10084" y="9886"/>
                </a:cubicBezTo>
                <a:cubicBezTo>
                  <a:pt x="11383" y="9361"/>
                  <a:pt x="12536" y="8248"/>
                  <a:pt x="12763" y="7099"/>
                </a:cubicBezTo>
                <a:cubicBezTo>
                  <a:pt x="12948" y="6212"/>
                  <a:pt x="12573" y="5439"/>
                  <a:pt x="12043" y="4837"/>
                </a:cubicBezTo>
                <a:cubicBezTo>
                  <a:pt x="11496" y="4249"/>
                  <a:pt x="10799" y="3797"/>
                  <a:pt x="10179" y="3254"/>
                </a:cubicBezTo>
                <a:cubicBezTo>
                  <a:pt x="9275" y="2462"/>
                  <a:pt x="8578" y="1499"/>
                  <a:pt x="7560" y="820"/>
                </a:cubicBezTo>
                <a:cubicBezTo>
                  <a:pt x="6874" y="351"/>
                  <a:pt x="5983" y="0"/>
                  <a:pt x="503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446" name="Google Shape;3446;p34"/>
          <p:cNvSpPr/>
          <p:nvPr/>
        </p:nvSpPr>
        <p:spPr>
          <a:xfrm>
            <a:off x="-14322" y="-208933"/>
            <a:ext cx="2124852" cy="1700053"/>
          </a:xfrm>
          <a:custGeom>
            <a:avLst/>
            <a:gdLst/>
            <a:ahLst/>
            <a:cxnLst/>
            <a:rect l="l" t="t" r="r" b="b"/>
            <a:pathLst>
              <a:path w="12405" h="9925" extrusionOk="0">
                <a:moveTo>
                  <a:pt x="5523" y="0"/>
                </a:moveTo>
                <a:cubicBezTo>
                  <a:pt x="3739" y="0"/>
                  <a:pt x="1268" y="336"/>
                  <a:pt x="0" y="503"/>
                </a:cubicBezTo>
                <a:cubicBezTo>
                  <a:pt x="269" y="2056"/>
                  <a:pt x="590" y="5853"/>
                  <a:pt x="1417" y="7212"/>
                </a:cubicBezTo>
                <a:cubicBezTo>
                  <a:pt x="1779" y="7868"/>
                  <a:pt x="2102" y="8120"/>
                  <a:pt x="2391" y="8120"/>
                </a:cubicBezTo>
                <a:cubicBezTo>
                  <a:pt x="2998" y="8120"/>
                  <a:pt x="3454" y="7004"/>
                  <a:pt x="3797" y="6173"/>
                </a:cubicBezTo>
                <a:cubicBezTo>
                  <a:pt x="4355" y="7103"/>
                  <a:pt x="4734" y="8765"/>
                  <a:pt x="5587" y="9483"/>
                </a:cubicBezTo>
                <a:cubicBezTo>
                  <a:pt x="5963" y="9795"/>
                  <a:pt x="6256" y="9924"/>
                  <a:pt x="6483" y="9924"/>
                </a:cubicBezTo>
                <a:cubicBezTo>
                  <a:pt x="7289" y="9924"/>
                  <a:pt x="7273" y="8300"/>
                  <a:pt x="7273" y="7424"/>
                </a:cubicBezTo>
                <a:lnTo>
                  <a:pt x="7273" y="7424"/>
                </a:lnTo>
                <a:cubicBezTo>
                  <a:pt x="7791" y="7709"/>
                  <a:pt x="9410" y="8877"/>
                  <a:pt x="10158" y="8877"/>
                </a:cubicBezTo>
                <a:cubicBezTo>
                  <a:pt x="10253" y="8877"/>
                  <a:pt x="10334" y="8858"/>
                  <a:pt x="10397" y="8816"/>
                </a:cubicBezTo>
                <a:cubicBezTo>
                  <a:pt x="11763" y="7828"/>
                  <a:pt x="8794" y="6250"/>
                  <a:pt x="8396" y="5769"/>
                </a:cubicBezTo>
                <a:cubicBezTo>
                  <a:pt x="12405" y="3929"/>
                  <a:pt x="9300" y="3043"/>
                  <a:pt x="6202" y="2325"/>
                </a:cubicBezTo>
                <a:cubicBezTo>
                  <a:pt x="7966" y="1812"/>
                  <a:pt x="9486" y="612"/>
                  <a:pt x="6760" y="80"/>
                </a:cubicBezTo>
                <a:cubicBezTo>
                  <a:pt x="6419" y="24"/>
                  <a:pt x="5995" y="0"/>
                  <a:pt x="552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447" name="Google Shape;3447;p34"/>
          <p:cNvSpPr/>
          <p:nvPr/>
        </p:nvSpPr>
        <p:spPr>
          <a:xfrm>
            <a:off x="-64681" y="-123460"/>
            <a:ext cx="1763601" cy="1296495"/>
          </a:xfrm>
          <a:custGeom>
            <a:avLst/>
            <a:gdLst/>
            <a:ahLst/>
            <a:cxnLst/>
            <a:rect l="l" t="t" r="r" b="b"/>
            <a:pathLst>
              <a:path w="10296" h="7569" extrusionOk="0">
                <a:moveTo>
                  <a:pt x="234" y="0"/>
                </a:moveTo>
                <a:cubicBezTo>
                  <a:pt x="117" y="0"/>
                  <a:pt x="1" y="136"/>
                  <a:pt x="108" y="223"/>
                </a:cubicBezTo>
                <a:cubicBezTo>
                  <a:pt x="3341" y="2788"/>
                  <a:pt x="6631" y="5270"/>
                  <a:pt x="10050" y="7541"/>
                </a:cubicBezTo>
                <a:cubicBezTo>
                  <a:pt x="10074" y="7560"/>
                  <a:pt x="10098" y="7568"/>
                  <a:pt x="10120" y="7568"/>
                </a:cubicBezTo>
                <a:cubicBezTo>
                  <a:pt x="10224" y="7568"/>
                  <a:pt x="10295" y="7392"/>
                  <a:pt x="10184" y="7329"/>
                </a:cubicBezTo>
                <a:cubicBezTo>
                  <a:pt x="6791" y="5059"/>
                  <a:pt x="3501" y="2570"/>
                  <a:pt x="320" y="30"/>
                </a:cubicBezTo>
                <a:cubicBezTo>
                  <a:pt x="293" y="9"/>
                  <a:pt x="264" y="0"/>
                  <a:pt x="234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448" name="Google Shape;3448;p34"/>
          <p:cNvSpPr/>
          <p:nvPr/>
        </p:nvSpPr>
        <p:spPr>
          <a:xfrm>
            <a:off x="851378" y="513053"/>
            <a:ext cx="617500" cy="665976"/>
          </a:xfrm>
          <a:custGeom>
            <a:avLst/>
            <a:gdLst/>
            <a:ahLst/>
            <a:cxnLst/>
            <a:rect l="l" t="t" r="r" b="b"/>
            <a:pathLst>
              <a:path w="3605" h="3888" extrusionOk="0">
                <a:moveTo>
                  <a:pt x="3465" y="0"/>
                </a:moveTo>
                <a:cubicBezTo>
                  <a:pt x="3459" y="0"/>
                  <a:pt x="3452" y="1"/>
                  <a:pt x="3445" y="2"/>
                </a:cubicBezTo>
                <a:cubicBezTo>
                  <a:pt x="2322" y="86"/>
                  <a:pt x="1200" y="34"/>
                  <a:pt x="103" y="246"/>
                </a:cubicBezTo>
                <a:cubicBezTo>
                  <a:pt x="52" y="246"/>
                  <a:pt x="0" y="297"/>
                  <a:pt x="0" y="355"/>
                </a:cubicBezTo>
                <a:cubicBezTo>
                  <a:pt x="0" y="1503"/>
                  <a:pt x="347" y="2625"/>
                  <a:pt x="456" y="3748"/>
                </a:cubicBezTo>
                <a:cubicBezTo>
                  <a:pt x="468" y="3841"/>
                  <a:pt x="541" y="3887"/>
                  <a:pt x="606" y="3887"/>
                </a:cubicBezTo>
                <a:cubicBezTo>
                  <a:pt x="672" y="3887"/>
                  <a:pt x="731" y="3841"/>
                  <a:pt x="719" y="3748"/>
                </a:cubicBezTo>
                <a:cubicBezTo>
                  <a:pt x="616" y="2728"/>
                  <a:pt x="347" y="1740"/>
                  <a:pt x="295" y="701"/>
                </a:cubicBezTo>
                <a:cubicBezTo>
                  <a:pt x="273" y="433"/>
                  <a:pt x="443" y="410"/>
                  <a:pt x="647" y="410"/>
                </a:cubicBezTo>
                <a:cubicBezTo>
                  <a:pt x="690" y="410"/>
                  <a:pt x="735" y="411"/>
                  <a:pt x="780" y="411"/>
                </a:cubicBezTo>
                <a:cubicBezTo>
                  <a:pt x="822" y="411"/>
                  <a:pt x="864" y="410"/>
                  <a:pt x="905" y="406"/>
                </a:cubicBezTo>
                <a:cubicBezTo>
                  <a:pt x="1174" y="381"/>
                  <a:pt x="1418" y="355"/>
                  <a:pt x="1681" y="355"/>
                </a:cubicBezTo>
                <a:lnTo>
                  <a:pt x="3445" y="272"/>
                </a:lnTo>
                <a:cubicBezTo>
                  <a:pt x="3598" y="247"/>
                  <a:pt x="3605" y="0"/>
                  <a:pt x="346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449" name="Google Shape;3449;p34"/>
          <p:cNvSpPr/>
          <p:nvPr/>
        </p:nvSpPr>
        <p:spPr>
          <a:xfrm>
            <a:off x="264710" y="46460"/>
            <a:ext cx="631889" cy="724043"/>
          </a:xfrm>
          <a:custGeom>
            <a:avLst/>
            <a:gdLst/>
            <a:ahLst/>
            <a:cxnLst/>
            <a:rect l="l" t="t" r="r" b="b"/>
            <a:pathLst>
              <a:path w="3689" h="4227" extrusionOk="0">
                <a:moveTo>
                  <a:pt x="3528" y="0"/>
                </a:moveTo>
                <a:cubicBezTo>
                  <a:pt x="2380" y="109"/>
                  <a:pt x="1206" y="135"/>
                  <a:pt x="109" y="456"/>
                </a:cubicBezTo>
                <a:cubicBezTo>
                  <a:pt x="58" y="481"/>
                  <a:pt x="0" y="539"/>
                  <a:pt x="0" y="590"/>
                </a:cubicBezTo>
                <a:cubicBezTo>
                  <a:pt x="135" y="1764"/>
                  <a:pt x="161" y="2970"/>
                  <a:pt x="404" y="4118"/>
                </a:cubicBezTo>
                <a:cubicBezTo>
                  <a:pt x="425" y="4194"/>
                  <a:pt x="479" y="4227"/>
                  <a:pt x="533" y="4227"/>
                </a:cubicBezTo>
                <a:cubicBezTo>
                  <a:pt x="611" y="4227"/>
                  <a:pt x="689" y="4161"/>
                  <a:pt x="674" y="4067"/>
                </a:cubicBezTo>
                <a:cubicBezTo>
                  <a:pt x="539" y="3502"/>
                  <a:pt x="481" y="2944"/>
                  <a:pt x="430" y="2354"/>
                </a:cubicBezTo>
                <a:cubicBezTo>
                  <a:pt x="430" y="2194"/>
                  <a:pt x="218" y="699"/>
                  <a:pt x="321" y="674"/>
                </a:cubicBezTo>
                <a:cubicBezTo>
                  <a:pt x="1366" y="379"/>
                  <a:pt x="2463" y="353"/>
                  <a:pt x="3528" y="270"/>
                </a:cubicBezTo>
                <a:cubicBezTo>
                  <a:pt x="3688" y="270"/>
                  <a:pt x="3688" y="0"/>
                  <a:pt x="352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450" name="Google Shape;3450;p34"/>
          <p:cNvSpPr/>
          <p:nvPr/>
        </p:nvSpPr>
        <p:spPr>
          <a:xfrm>
            <a:off x="1045621" y="367458"/>
            <a:ext cx="73655" cy="67145"/>
          </a:xfrm>
          <a:custGeom>
            <a:avLst/>
            <a:gdLst/>
            <a:ahLst/>
            <a:cxnLst/>
            <a:rect l="l" t="t" r="r" b="b"/>
            <a:pathLst>
              <a:path w="430" h="392" extrusionOk="0">
                <a:moveTo>
                  <a:pt x="208" y="0"/>
                </a:moveTo>
                <a:cubicBezTo>
                  <a:pt x="104" y="0"/>
                  <a:pt x="1" y="73"/>
                  <a:pt x="14" y="211"/>
                </a:cubicBezTo>
                <a:cubicBezTo>
                  <a:pt x="26" y="335"/>
                  <a:pt x="119" y="391"/>
                  <a:pt x="212" y="391"/>
                </a:cubicBezTo>
                <a:cubicBezTo>
                  <a:pt x="321" y="391"/>
                  <a:pt x="429" y="316"/>
                  <a:pt x="412" y="185"/>
                </a:cubicBezTo>
                <a:cubicBezTo>
                  <a:pt x="400" y="60"/>
                  <a:pt x="303" y="0"/>
                  <a:pt x="20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451" name="Google Shape;3451;p34"/>
          <p:cNvSpPr/>
          <p:nvPr/>
        </p:nvSpPr>
        <p:spPr>
          <a:xfrm>
            <a:off x="1219309" y="353413"/>
            <a:ext cx="71599" cy="65433"/>
          </a:xfrm>
          <a:custGeom>
            <a:avLst/>
            <a:gdLst/>
            <a:ahLst/>
            <a:cxnLst/>
            <a:rect l="l" t="t" r="r" b="b"/>
            <a:pathLst>
              <a:path w="418" h="382" extrusionOk="0">
                <a:moveTo>
                  <a:pt x="211" y="0"/>
                </a:moveTo>
                <a:cubicBezTo>
                  <a:pt x="105" y="0"/>
                  <a:pt x="0" y="75"/>
                  <a:pt x="14" y="216"/>
                </a:cubicBezTo>
                <a:cubicBezTo>
                  <a:pt x="14" y="328"/>
                  <a:pt x="104" y="381"/>
                  <a:pt x="199" y="381"/>
                </a:cubicBezTo>
                <a:cubicBezTo>
                  <a:pt x="306" y="381"/>
                  <a:pt x="418" y="315"/>
                  <a:pt x="418" y="190"/>
                </a:cubicBezTo>
                <a:cubicBezTo>
                  <a:pt x="406" y="62"/>
                  <a:pt x="308" y="0"/>
                  <a:pt x="21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452" name="Google Shape;3452;p34"/>
          <p:cNvSpPr/>
          <p:nvPr/>
        </p:nvSpPr>
        <p:spPr>
          <a:xfrm>
            <a:off x="1217254" y="664646"/>
            <a:ext cx="71599" cy="67660"/>
          </a:xfrm>
          <a:custGeom>
            <a:avLst/>
            <a:gdLst/>
            <a:ahLst/>
            <a:cxnLst/>
            <a:rect l="l" t="t" r="r" b="b"/>
            <a:pathLst>
              <a:path w="418" h="395" extrusionOk="0">
                <a:moveTo>
                  <a:pt x="218" y="1"/>
                </a:moveTo>
                <a:cubicBezTo>
                  <a:pt x="112" y="1"/>
                  <a:pt x="0" y="75"/>
                  <a:pt x="0" y="214"/>
                </a:cubicBezTo>
                <a:cubicBezTo>
                  <a:pt x="12" y="339"/>
                  <a:pt x="105" y="395"/>
                  <a:pt x="199" y="395"/>
                </a:cubicBezTo>
                <a:cubicBezTo>
                  <a:pt x="308" y="395"/>
                  <a:pt x="418" y="319"/>
                  <a:pt x="404" y="188"/>
                </a:cubicBezTo>
                <a:cubicBezTo>
                  <a:pt x="404" y="61"/>
                  <a:pt x="314" y="1"/>
                  <a:pt x="21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453" name="Google Shape;3453;p34"/>
          <p:cNvSpPr/>
          <p:nvPr/>
        </p:nvSpPr>
        <p:spPr>
          <a:xfrm>
            <a:off x="1063778" y="1137920"/>
            <a:ext cx="73484" cy="67317"/>
          </a:xfrm>
          <a:custGeom>
            <a:avLst/>
            <a:gdLst/>
            <a:ahLst/>
            <a:cxnLst/>
            <a:rect l="l" t="t" r="r" b="b"/>
            <a:pathLst>
              <a:path w="429" h="393" extrusionOk="0">
                <a:moveTo>
                  <a:pt x="218" y="1"/>
                </a:moveTo>
                <a:cubicBezTo>
                  <a:pt x="109" y="1"/>
                  <a:pt x="0" y="75"/>
                  <a:pt x="17" y="203"/>
                </a:cubicBezTo>
                <a:cubicBezTo>
                  <a:pt x="30" y="331"/>
                  <a:pt x="126" y="392"/>
                  <a:pt x="221" y="392"/>
                </a:cubicBezTo>
                <a:cubicBezTo>
                  <a:pt x="326" y="392"/>
                  <a:pt x="428" y="318"/>
                  <a:pt x="415" y="177"/>
                </a:cubicBezTo>
                <a:cubicBezTo>
                  <a:pt x="403" y="55"/>
                  <a:pt x="311" y="1"/>
                  <a:pt x="21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454" name="Google Shape;3454;p34"/>
          <p:cNvSpPr/>
          <p:nvPr/>
        </p:nvSpPr>
        <p:spPr>
          <a:xfrm>
            <a:off x="1022496" y="1279748"/>
            <a:ext cx="71771" cy="67317"/>
          </a:xfrm>
          <a:custGeom>
            <a:avLst/>
            <a:gdLst/>
            <a:ahLst/>
            <a:cxnLst/>
            <a:rect l="l" t="t" r="r" b="b"/>
            <a:pathLst>
              <a:path w="419" h="393" extrusionOk="0">
                <a:moveTo>
                  <a:pt x="220" y="1"/>
                </a:moveTo>
                <a:cubicBezTo>
                  <a:pt x="111" y="1"/>
                  <a:pt x="1" y="77"/>
                  <a:pt x="15" y="208"/>
                </a:cubicBezTo>
                <a:cubicBezTo>
                  <a:pt x="15" y="333"/>
                  <a:pt x="105" y="393"/>
                  <a:pt x="200" y="393"/>
                </a:cubicBezTo>
                <a:cubicBezTo>
                  <a:pt x="306" y="393"/>
                  <a:pt x="419" y="318"/>
                  <a:pt x="419" y="176"/>
                </a:cubicBezTo>
                <a:cubicBezTo>
                  <a:pt x="404" y="55"/>
                  <a:pt x="312" y="1"/>
                  <a:pt x="22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455" name="Google Shape;3455;p34"/>
          <p:cNvSpPr/>
          <p:nvPr/>
        </p:nvSpPr>
        <p:spPr>
          <a:xfrm>
            <a:off x="528153" y="576945"/>
            <a:ext cx="74168" cy="65947"/>
          </a:xfrm>
          <a:custGeom>
            <a:avLst/>
            <a:gdLst/>
            <a:ahLst/>
            <a:cxnLst/>
            <a:rect l="l" t="t" r="r" b="b"/>
            <a:pathLst>
              <a:path w="433" h="385" extrusionOk="0">
                <a:moveTo>
                  <a:pt x="217" y="0"/>
                </a:moveTo>
                <a:cubicBezTo>
                  <a:pt x="109" y="0"/>
                  <a:pt x="1" y="74"/>
                  <a:pt x="14" y="219"/>
                </a:cubicBezTo>
                <a:cubicBezTo>
                  <a:pt x="26" y="331"/>
                  <a:pt x="118" y="385"/>
                  <a:pt x="211" y="385"/>
                </a:cubicBezTo>
                <a:cubicBezTo>
                  <a:pt x="320" y="385"/>
                  <a:pt x="432" y="310"/>
                  <a:pt x="418" y="168"/>
                </a:cubicBezTo>
                <a:cubicBezTo>
                  <a:pt x="404" y="55"/>
                  <a:pt x="311" y="0"/>
                  <a:pt x="21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456" name="Google Shape;3456;p34"/>
          <p:cNvSpPr/>
          <p:nvPr/>
        </p:nvSpPr>
        <p:spPr>
          <a:xfrm>
            <a:off x="377075" y="966801"/>
            <a:ext cx="73484" cy="65947"/>
          </a:xfrm>
          <a:custGeom>
            <a:avLst/>
            <a:gdLst/>
            <a:ahLst/>
            <a:cxnLst/>
            <a:rect l="l" t="t" r="r" b="b"/>
            <a:pathLst>
              <a:path w="429" h="385" extrusionOk="0">
                <a:moveTo>
                  <a:pt x="211" y="1"/>
                </a:moveTo>
                <a:cubicBezTo>
                  <a:pt x="105" y="1"/>
                  <a:pt x="1" y="75"/>
                  <a:pt x="18" y="214"/>
                </a:cubicBezTo>
                <a:cubicBezTo>
                  <a:pt x="30" y="329"/>
                  <a:pt x="125" y="384"/>
                  <a:pt x="220" y="384"/>
                </a:cubicBezTo>
                <a:cubicBezTo>
                  <a:pt x="325" y="384"/>
                  <a:pt x="429" y="316"/>
                  <a:pt x="415" y="188"/>
                </a:cubicBezTo>
                <a:cubicBezTo>
                  <a:pt x="403" y="61"/>
                  <a:pt x="306" y="1"/>
                  <a:pt x="211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457" name="Google Shape;3457;p34"/>
          <p:cNvSpPr/>
          <p:nvPr/>
        </p:nvSpPr>
        <p:spPr>
          <a:xfrm>
            <a:off x="1096151" y="-12634"/>
            <a:ext cx="70743" cy="65433"/>
          </a:xfrm>
          <a:custGeom>
            <a:avLst/>
            <a:gdLst/>
            <a:ahLst/>
            <a:cxnLst/>
            <a:rect l="l" t="t" r="r" b="b"/>
            <a:pathLst>
              <a:path w="413" h="382" extrusionOk="0">
                <a:moveTo>
                  <a:pt x="210" y="1"/>
                </a:moveTo>
                <a:cubicBezTo>
                  <a:pt x="105" y="1"/>
                  <a:pt x="1" y="75"/>
                  <a:pt x="14" y="217"/>
                </a:cubicBezTo>
                <a:cubicBezTo>
                  <a:pt x="26" y="328"/>
                  <a:pt x="115" y="382"/>
                  <a:pt x="206" y="382"/>
                </a:cubicBezTo>
                <a:cubicBezTo>
                  <a:pt x="308" y="382"/>
                  <a:pt x="412" y="314"/>
                  <a:pt x="412" y="185"/>
                </a:cubicBezTo>
                <a:cubicBezTo>
                  <a:pt x="400" y="60"/>
                  <a:pt x="305" y="1"/>
                  <a:pt x="21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458" name="Google Shape;3458;p34"/>
          <p:cNvSpPr/>
          <p:nvPr/>
        </p:nvSpPr>
        <p:spPr>
          <a:xfrm>
            <a:off x="427092" y="-67619"/>
            <a:ext cx="74168" cy="67317"/>
          </a:xfrm>
          <a:custGeom>
            <a:avLst/>
            <a:gdLst/>
            <a:ahLst/>
            <a:cxnLst/>
            <a:rect l="l" t="t" r="r" b="b"/>
            <a:pathLst>
              <a:path w="433" h="393" extrusionOk="0">
                <a:moveTo>
                  <a:pt x="213" y="1"/>
                </a:moveTo>
                <a:cubicBezTo>
                  <a:pt x="107" y="1"/>
                  <a:pt x="1" y="75"/>
                  <a:pt x="14" y="217"/>
                </a:cubicBezTo>
                <a:cubicBezTo>
                  <a:pt x="29" y="338"/>
                  <a:pt x="121" y="392"/>
                  <a:pt x="213" y="392"/>
                </a:cubicBezTo>
                <a:cubicBezTo>
                  <a:pt x="322" y="392"/>
                  <a:pt x="432" y="317"/>
                  <a:pt x="418" y="185"/>
                </a:cubicBezTo>
                <a:cubicBezTo>
                  <a:pt x="406" y="61"/>
                  <a:pt x="309" y="1"/>
                  <a:pt x="21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459" name="Google Shape;3459;p34"/>
          <p:cNvSpPr/>
          <p:nvPr/>
        </p:nvSpPr>
        <p:spPr>
          <a:xfrm>
            <a:off x="2169796" y="861630"/>
            <a:ext cx="114421" cy="87015"/>
          </a:xfrm>
          <a:custGeom>
            <a:avLst/>
            <a:gdLst/>
            <a:ahLst/>
            <a:cxnLst/>
            <a:rect l="l" t="t" r="r" b="b"/>
            <a:pathLst>
              <a:path w="668" h="508" extrusionOk="0">
                <a:moveTo>
                  <a:pt x="321" y="0"/>
                </a:moveTo>
                <a:cubicBezTo>
                  <a:pt x="0" y="0"/>
                  <a:pt x="0" y="507"/>
                  <a:pt x="321" y="507"/>
                </a:cubicBezTo>
                <a:cubicBezTo>
                  <a:pt x="667" y="507"/>
                  <a:pt x="667" y="0"/>
                  <a:pt x="321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460" name="Google Shape;3460;p34"/>
          <p:cNvSpPr/>
          <p:nvPr/>
        </p:nvSpPr>
        <p:spPr>
          <a:xfrm>
            <a:off x="2247734" y="724256"/>
            <a:ext cx="114421" cy="91297"/>
          </a:xfrm>
          <a:custGeom>
            <a:avLst/>
            <a:gdLst/>
            <a:ahLst/>
            <a:cxnLst/>
            <a:rect l="l" t="t" r="r" b="b"/>
            <a:pathLst>
              <a:path w="668" h="533" extrusionOk="0">
                <a:moveTo>
                  <a:pt x="347" y="1"/>
                </a:moveTo>
                <a:cubicBezTo>
                  <a:pt x="0" y="1"/>
                  <a:pt x="0" y="533"/>
                  <a:pt x="347" y="533"/>
                </a:cubicBezTo>
                <a:cubicBezTo>
                  <a:pt x="667" y="533"/>
                  <a:pt x="667" y="1"/>
                  <a:pt x="34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461" name="Google Shape;3461;p34"/>
          <p:cNvSpPr/>
          <p:nvPr/>
        </p:nvSpPr>
        <p:spPr>
          <a:xfrm>
            <a:off x="2311454" y="875847"/>
            <a:ext cx="114421" cy="91469"/>
          </a:xfrm>
          <a:custGeom>
            <a:avLst/>
            <a:gdLst/>
            <a:ahLst/>
            <a:cxnLst/>
            <a:rect l="l" t="t" r="r" b="b"/>
            <a:pathLst>
              <a:path w="668" h="534" extrusionOk="0">
                <a:moveTo>
                  <a:pt x="321" y="1"/>
                </a:moveTo>
                <a:cubicBezTo>
                  <a:pt x="0" y="1"/>
                  <a:pt x="0" y="533"/>
                  <a:pt x="321" y="533"/>
                </a:cubicBezTo>
                <a:cubicBezTo>
                  <a:pt x="667" y="533"/>
                  <a:pt x="667" y="1"/>
                  <a:pt x="321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3462" name="Google Shape;3462;p34"/>
          <p:cNvGrpSpPr/>
          <p:nvPr/>
        </p:nvGrpSpPr>
        <p:grpSpPr>
          <a:xfrm>
            <a:off x="10761261" y="4092841"/>
            <a:ext cx="2142640" cy="3029052"/>
            <a:chOff x="581498" y="885400"/>
            <a:chExt cx="494516" cy="699098"/>
          </a:xfrm>
        </p:grpSpPr>
        <p:sp>
          <p:nvSpPr>
            <p:cNvPr id="3463" name="Google Shape;3463;p34"/>
            <p:cNvSpPr/>
            <p:nvPr/>
          </p:nvSpPr>
          <p:spPr>
            <a:xfrm>
              <a:off x="581498" y="1128852"/>
              <a:ext cx="494516" cy="455646"/>
            </a:xfrm>
            <a:custGeom>
              <a:avLst/>
              <a:gdLst/>
              <a:ahLst/>
              <a:cxnLst/>
              <a:rect l="l" t="t" r="r" b="b"/>
              <a:pathLst>
                <a:path w="14974" h="13797" extrusionOk="0">
                  <a:moveTo>
                    <a:pt x="8230" y="1"/>
                  </a:moveTo>
                  <a:cubicBezTo>
                    <a:pt x="6711" y="1"/>
                    <a:pt x="5230" y="620"/>
                    <a:pt x="4526" y="1934"/>
                  </a:cubicBezTo>
                  <a:cubicBezTo>
                    <a:pt x="3559" y="3725"/>
                    <a:pt x="4156" y="6262"/>
                    <a:pt x="2663" y="7605"/>
                  </a:cubicBezTo>
                  <a:cubicBezTo>
                    <a:pt x="2114" y="8053"/>
                    <a:pt x="1416" y="8298"/>
                    <a:pt x="944" y="8823"/>
                  </a:cubicBezTo>
                  <a:cubicBezTo>
                    <a:pt x="1" y="9868"/>
                    <a:pt x="496" y="11635"/>
                    <a:pt x="1589" y="12506"/>
                  </a:cubicBezTo>
                  <a:cubicBezTo>
                    <a:pt x="2657" y="13378"/>
                    <a:pt x="4048" y="13797"/>
                    <a:pt x="5410" y="13797"/>
                  </a:cubicBezTo>
                  <a:cubicBezTo>
                    <a:pt x="5447" y="13797"/>
                    <a:pt x="5485" y="13797"/>
                    <a:pt x="5523" y="13796"/>
                  </a:cubicBezTo>
                  <a:cubicBezTo>
                    <a:pt x="8508" y="13796"/>
                    <a:pt x="12908" y="11581"/>
                    <a:pt x="13952" y="8548"/>
                  </a:cubicBezTo>
                  <a:cubicBezTo>
                    <a:pt x="14973" y="5516"/>
                    <a:pt x="13409" y="1832"/>
                    <a:pt x="10520" y="489"/>
                  </a:cubicBezTo>
                  <a:cubicBezTo>
                    <a:pt x="9815" y="167"/>
                    <a:pt x="9017" y="1"/>
                    <a:pt x="823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64" name="Google Shape;3464;p34"/>
            <p:cNvSpPr/>
            <p:nvPr/>
          </p:nvSpPr>
          <p:spPr>
            <a:xfrm>
              <a:off x="614525" y="1030275"/>
              <a:ext cx="49875" cy="37575"/>
            </a:xfrm>
            <a:custGeom>
              <a:avLst/>
              <a:gdLst/>
              <a:ahLst/>
              <a:cxnLst/>
              <a:rect l="l" t="t" r="r" b="b"/>
              <a:pathLst>
                <a:path w="1995" h="1503" extrusionOk="0">
                  <a:moveTo>
                    <a:pt x="1101" y="0"/>
                  </a:moveTo>
                  <a:cubicBezTo>
                    <a:pt x="889" y="0"/>
                    <a:pt x="671" y="112"/>
                    <a:pt x="424" y="277"/>
                  </a:cubicBezTo>
                  <a:cubicBezTo>
                    <a:pt x="251" y="378"/>
                    <a:pt x="102" y="528"/>
                    <a:pt x="54" y="725"/>
                  </a:cubicBezTo>
                  <a:cubicBezTo>
                    <a:pt x="0" y="952"/>
                    <a:pt x="102" y="1196"/>
                    <a:pt x="275" y="1346"/>
                  </a:cubicBezTo>
                  <a:cubicBezTo>
                    <a:pt x="441" y="1448"/>
                    <a:pt x="619" y="1503"/>
                    <a:pt x="803" y="1503"/>
                  </a:cubicBezTo>
                  <a:cubicBezTo>
                    <a:pt x="844" y="1503"/>
                    <a:pt x="885" y="1500"/>
                    <a:pt x="926" y="1495"/>
                  </a:cubicBezTo>
                  <a:cubicBezTo>
                    <a:pt x="1170" y="1471"/>
                    <a:pt x="1373" y="1375"/>
                    <a:pt x="1570" y="1274"/>
                  </a:cubicBezTo>
                  <a:cubicBezTo>
                    <a:pt x="1720" y="1196"/>
                    <a:pt x="1869" y="1101"/>
                    <a:pt x="1917" y="952"/>
                  </a:cubicBezTo>
                  <a:cubicBezTo>
                    <a:pt x="1994" y="701"/>
                    <a:pt x="1821" y="450"/>
                    <a:pt x="1618" y="253"/>
                  </a:cubicBezTo>
                  <a:cubicBezTo>
                    <a:pt x="1442" y="74"/>
                    <a:pt x="1273" y="0"/>
                    <a:pt x="110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65" name="Google Shape;3465;p34"/>
            <p:cNvSpPr/>
            <p:nvPr/>
          </p:nvSpPr>
          <p:spPr>
            <a:xfrm>
              <a:off x="664125" y="1106700"/>
              <a:ext cx="54900" cy="43925"/>
            </a:xfrm>
            <a:custGeom>
              <a:avLst/>
              <a:gdLst/>
              <a:ahLst/>
              <a:cxnLst/>
              <a:rect l="l" t="t" r="r" b="b"/>
              <a:pathLst>
                <a:path w="2196" h="1757" extrusionOk="0">
                  <a:moveTo>
                    <a:pt x="1120" y="0"/>
                  </a:moveTo>
                  <a:cubicBezTo>
                    <a:pt x="570" y="0"/>
                    <a:pt x="1" y="313"/>
                    <a:pt x="34" y="903"/>
                  </a:cubicBezTo>
                  <a:cubicBezTo>
                    <a:pt x="58" y="1303"/>
                    <a:pt x="380" y="1650"/>
                    <a:pt x="780" y="1721"/>
                  </a:cubicBezTo>
                  <a:cubicBezTo>
                    <a:pt x="867" y="1745"/>
                    <a:pt x="956" y="1756"/>
                    <a:pt x="1045" y="1756"/>
                  </a:cubicBezTo>
                  <a:cubicBezTo>
                    <a:pt x="1340" y="1756"/>
                    <a:pt x="1638" y="1633"/>
                    <a:pt x="1849" y="1423"/>
                  </a:cubicBezTo>
                  <a:cubicBezTo>
                    <a:pt x="2046" y="1226"/>
                    <a:pt x="2195" y="951"/>
                    <a:pt x="2147" y="706"/>
                  </a:cubicBezTo>
                  <a:cubicBezTo>
                    <a:pt x="2100" y="480"/>
                    <a:pt x="1950" y="306"/>
                    <a:pt x="1777" y="181"/>
                  </a:cubicBezTo>
                  <a:cubicBezTo>
                    <a:pt x="1596" y="60"/>
                    <a:pt x="1360" y="0"/>
                    <a:pt x="112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66" name="Google Shape;3466;p34"/>
            <p:cNvSpPr/>
            <p:nvPr/>
          </p:nvSpPr>
          <p:spPr>
            <a:xfrm>
              <a:off x="729600" y="1159650"/>
              <a:ext cx="61050" cy="52400"/>
            </a:xfrm>
            <a:custGeom>
              <a:avLst/>
              <a:gdLst/>
              <a:ahLst/>
              <a:cxnLst/>
              <a:rect l="l" t="t" r="r" b="b"/>
              <a:pathLst>
                <a:path w="2442" h="2096" extrusionOk="0">
                  <a:moveTo>
                    <a:pt x="1313" y="0"/>
                  </a:moveTo>
                  <a:cubicBezTo>
                    <a:pt x="721" y="0"/>
                    <a:pt x="122" y="435"/>
                    <a:pt x="54" y="1072"/>
                  </a:cubicBezTo>
                  <a:cubicBezTo>
                    <a:pt x="0" y="1543"/>
                    <a:pt x="376" y="2045"/>
                    <a:pt x="824" y="2093"/>
                  </a:cubicBezTo>
                  <a:cubicBezTo>
                    <a:pt x="849" y="2095"/>
                    <a:pt x="874" y="2096"/>
                    <a:pt x="898" y="2096"/>
                  </a:cubicBezTo>
                  <a:cubicBezTo>
                    <a:pt x="1168" y="2096"/>
                    <a:pt x="1417" y="1981"/>
                    <a:pt x="1642" y="1872"/>
                  </a:cubicBezTo>
                  <a:cubicBezTo>
                    <a:pt x="1940" y="1693"/>
                    <a:pt x="2239" y="1472"/>
                    <a:pt x="2340" y="1149"/>
                  </a:cubicBezTo>
                  <a:cubicBezTo>
                    <a:pt x="2442" y="797"/>
                    <a:pt x="2263" y="427"/>
                    <a:pt x="1994" y="230"/>
                  </a:cubicBezTo>
                  <a:cubicBezTo>
                    <a:pt x="1792" y="72"/>
                    <a:pt x="1554" y="0"/>
                    <a:pt x="131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67" name="Google Shape;3467;p34"/>
            <p:cNvSpPr/>
            <p:nvPr/>
          </p:nvSpPr>
          <p:spPr>
            <a:xfrm>
              <a:off x="808625" y="1045575"/>
              <a:ext cx="67850" cy="50050"/>
            </a:xfrm>
            <a:custGeom>
              <a:avLst/>
              <a:gdLst/>
              <a:ahLst/>
              <a:cxnLst/>
              <a:rect l="l" t="t" r="r" b="b"/>
              <a:pathLst>
                <a:path w="2714" h="2002" extrusionOk="0">
                  <a:moveTo>
                    <a:pt x="1579" y="0"/>
                  </a:moveTo>
                  <a:cubicBezTo>
                    <a:pt x="885" y="0"/>
                    <a:pt x="1" y="530"/>
                    <a:pt x="176" y="1283"/>
                  </a:cubicBezTo>
                  <a:cubicBezTo>
                    <a:pt x="272" y="1659"/>
                    <a:pt x="624" y="1928"/>
                    <a:pt x="994" y="1981"/>
                  </a:cubicBezTo>
                  <a:cubicBezTo>
                    <a:pt x="1067" y="1995"/>
                    <a:pt x="1140" y="2002"/>
                    <a:pt x="1212" y="2002"/>
                  </a:cubicBezTo>
                  <a:cubicBezTo>
                    <a:pt x="1512" y="2002"/>
                    <a:pt x="1803" y="1889"/>
                    <a:pt x="2063" y="1731"/>
                  </a:cubicBezTo>
                  <a:cubicBezTo>
                    <a:pt x="2290" y="1581"/>
                    <a:pt x="2510" y="1384"/>
                    <a:pt x="2588" y="1110"/>
                  </a:cubicBezTo>
                  <a:cubicBezTo>
                    <a:pt x="2713" y="662"/>
                    <a:pt x="2337" y="166"/>
                    <a:pt x="1890" y="41"/>
                  </a:cubicBezTo>
                  <a:cubicBezTo>
                    <a:pt x="1794" y="13"/>
                    <a:pt x="1689" y="0"/>
                    <a:pt x="157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68" name="Google Shape;3468;p34"/>
            <p:cNvSpPr/>
            <p:nvPr/>
          </p:nvSpPr>
          <p:spPr>
            <a:xfrm>
              <a:off x="728400" y="1013500"/>
              <a:ext cx="62850" cy="56125"/>
            </a:xfrm>
            <a:custGeom>
              <a:avLst/>
              <a:gdLst/>
              <a:ahLst/>
              <a:cxnLst/>
              <a:rect l="l" t="t" r="r" b="b"/>
              <a:pathLst>
                <a:path w="2514" h="2245" extrusionOk="0">
                  <a:moveTo>
                    <a:pt x="1471" y="1"/>
                  </a:moveTo>
                  <a:cubicBezTo>
                    <a:pt x="990" y="1"/>
                    <a:pt x="538" y="380"/>
                    <a:pt x="251" y="727"/>
                  </a:cubicBezTo>
                  <a:cubicBezTo>
                    <a:pt x="102" y="924"/>
                    <a:pt x="0" y="1151"/>
                    <a:pt x="24" y="1372"/>
                  </a:cubicBezTo>
                  <a:cubicBezTo>
                    <a:pt x="48" y="1646"/>
                    <a:pt x="251" y="1897"/>
                    <a:pt x="472" y="2017"/>
                  </a:cubicBezTo>
                  <a:cubicBezTo>
                    <a:pt x="698" y="2167"/>
                    <a:pt x="959" y="2245"/>
                    <a:pt x="1217" y="2245"/>
                  </a:cubicBezTo>
                  <a:cubicBezTo>
                    <a:pt x="1387" y="2245"/>
                    <a:pt x="1557" y="2211"/>
                    <a:pt x="1714" y="2142"/>
                  </a:cubicBezTo>
                  <a:cubicBezTo>
                    <a:pt x="2114" y="1993"/>
                    <a:pt x="2412" y="1599"/>
                    <a:pt x="2460" y="1175"/>
                  </a:cubicBezTo>
                  <a:cubicBezTo>
                    <a:pt x="2514" y="751"/>
                    <a:pt x="2263" y="303"/>
                    <a:pt x="1893" y="106"/>
                  </a:cubicBezTo>
                  <a:cubicBezTo>
                    <a:pt x="1752" y="32"/>
                    <a:pt x="1610" y="1"/>
                    <a:pt x="147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69" name="Google Shape;3469;p34"/>
            <p:cNvSpPr/>
            <p:nvPr/>
          </p:nvSpPr>
          <p:spPr>
            <a:xfrm>
              <a:off x="855950" y="1134200"/>
              <a:ext cx="61575" cy="58450"/>
            </a:xfrm>
            <a:custGeom>
              <a:avLst/>
              <a:gdLst/>
              <a:ahLst/>
              <a:cxnLst/>
              <a:rect l="l" t="t" r="r" b="b"/>
              <a:pathLst>
                <a:path w="2463" h="2338" extrusionOk="0">
                  <a:moveTo>
                    <a:pt x="1398" y="1"/>
                  </a:moveTo>
                  <a:cubicBezTo>
                    <a:pt x="693" y="1"/>
                    <a:pt x="0" y="806"/>
                    <a:pt x="20" y="1469"/>
                  </a:cubicBezTo>
                  <a:cubicBezTo>
                    <a:pt x="20" y="1845"/>
                    <a:pt x="271" y="2215"/>
                    <a:pt x="641" y="2317"/>
                  </a:cubicBezTo>
                  <a:cubicBezTo>
                    <a:pt x="701" y="2331"/>
                    <a:pt x="760" y="2337"/>
                    <a:pt x="820" y="2337"/>
                  </a:cubicBezTo>
                  <a:cubicBezTo>
                    <a:pt x="1058" y="2337"/>
                    <a:pt x="1293" y="2233"/>
                    <a:pt x="1513" y="2114"/>
                  </a:cubicBezTo>
                  <a:cubicBezTo>
                    <a:pt x="1835" y="1941"/>
                    <a:pt x="2164" y="1696"/>
                    <a:pt x="2283" y="1344"/>
                  </a:cubicBezTo>
                  <a:cubicBezTo>
                    <a:pt x="2462" y="872"/>
                    <a:pt x="2235" y="323"/>
                    <a:pt x="1811" y="102"/>
                  </a:cubicBezTo>
                  <a:cubicBezTo>
                    <a:pt x="1677" y="32"/>
                    <a:pt x="1537" y="1"/>
                    <a:pt x="13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70" name="Google Shape;3470;p34"/>
            <p:cNvSpPr/>
            <p:nvPr/>
          </p:nvSpPr>
          <p:spPr>
            <a:xfrm>
              <a:off x="678100" y="945525"/>
              <a:ext cx="36600" cy="31150"/>
            </a:xfrm>
            <a:custGeom>
              <a:avLst/>
              <a:gdLst/>
              <a:ahLst/>
              <a:cxnLst/>
              <a:rect l="l" t="t" r="r" b="b"/>
              <a:pathLst>
                <a:path w="1464" h="1246" extrusionOk="0">
                  <a:moveTo>
                    <a:pt x="597" y="0"/>
                  </a:moveTo>
                  <a:cubicBezTo>
                    <a:pt x="290" y="0"/>
                    <a:pt x="1" y="254"/>
                    <a:pt x="48" y="586"/>
                  </a:cubicBezTo>
                  <a:cubicBezTo>
                    <a:pt x="72" y="783"/>
                    <a:pt x="221" y="957"/>
                    <a:pt x="371" y="1058"/>
                  </a:cubicBezTo>
                  <a:cubicBezTo>
                    <a:pt x="508" y="1176"/>
                    <a:pt x="694" y="1246"/>
                    <a:pt x="887" y="1246"/>
                  </a:cubicBezTo>
                  <a:cubicBezTo>
                    <a:pt x="937" y="1246"/>
                    <a:pt x="988" y="1241"/>
                    <a:pt x="1039" y="1231"/>
                  </a:cubicBezTo>
                  <a:cubicBezTo>
                    <a:pt x="1266" y="1154"/>
                    <a:pt x="1463" y="957"/>
                    <a:pt x="1439" y="706"/>
                  </a:cubicBezTo>
                  <a:cubicBezTo>
                    <a:pt x="1439" y="509"/>
                    <a:pt x="1266" y="336"/>
                    <a:pt x="1093" y="210"/>
                  </a:cubicBezTo>
                  <a:cubicBezTo>
                    <a:pt x="991" y="109"/>
                    <a:pt x="866" y="37"/>
                    <a:pt x="717" y="13"/>
                  </a:cubicBezTo>
                  <a:cubicBezTo>
                    <a:pt x="677" y="4"/>
                    <a:pt x="637" y="0"/>
                    <a:pt x="59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71" name="Google Shape;3471;p34"/>
            <p:cNvSpPr/>
            <p:nvPr/>
          </p:nvSpPr>
          <p:spPr>
            <a:xfrm>
              <a:off x="732125" y="885400"/>
              <a:ext cx="74650" cy="54550"/>
            </a:xfrm>
            <a:custGeom>
              <a:avLst/>
              <a:gdLst/>
              <a:ahLst/>
              <a:cxnLst/>
              <a:rect l="l" t="t" r="r" b="b"/>
              <a:pathLst>
                <a:path w="2986" h="2182" extrusionOk="0">
                  <a:moveTo>
                    <a:pt x="1944" y="1"/>
                  </a:moveTo>
                  <a:cubicBezTo>
                    <a:pt x="1909" y="1"/>
                    <a:pt x="1874" y="3"/>
                    <a:pt x="1839" y="6"/>
                  </a:cubicBezTo>
                  <a:cubicBezTo>
                    <a:pt x="1021" y="102"/>
                    <a:pt x="1" y="1123"/>
                    <a:pt x="795" y="1893"/>
                  </a:cubicBezTo>
                  <a:cubicBezTo>
                    <a:pt x="978" y="2096"/>
                    <a:pt x="1255" y="2181"/>
                    <a:pt x="1541" y="2181"/>
                  </a:cubicBezTo>
                  <a:cubicBezTo>
                    <a:pt x="1609" y="2181"/>
                    <a:pt x="1676" y="2177"/>
                    <a:pt x="1744" y="2168"/>
                  </a:cubicBezTo>
                  <a:cubicBezTo>
                    <a:pt x="2066" y="2096"/>
                    <a:pt x="2388" y="1893"/>
                    <a:pt x="2609" y="1648"/>
                  </a:cubicBezTo>
                  <a:cubicBezTo>
                    <a:pt x="2812" y="1397"/>
                    <a:pt x="2985" y="1075"/>
                    <a:pt x="2938" y="753"/>
                  </a:cubicBezTo>
                  <a:cubicBezTo>
                    <a:pt x="2888" y="310"/>
                    <a:pt x="2392" y="1"/>
                    <a:pt x="194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72" name="Google Shape;3472;p34"/>
            <p:cNvSpPr/>
            <p:nvPr/>
          </p:nvSpPr>
          <p:spPr>
            <a:xfrm>
              <a:off x="799275" y="1138525"/>
              <a:ext cx="27350" cy="22400"/>
            </a:xfrm>
            <a:custGeom>
              <a:avLst/>
              <a:gdLst/>
              <a:ahLst/>
              <a:cxnLst/>
              <a:rect l="l" t="t" r="r" b="b"/>
              <a:pathLst>
                <a:path w="1094" h="896" extrusionOk="0">
                  <a:moveTo>
                    <a:pt x="550" y="1"/>
                  </a:moveTo>
                  <a:cubicBezTo>
                    <a:pt x="473" y="1"/>
                    <a:pt x="401" y="1"/>
                    <a:pt x="299" y="54"/>
                  </a:cubicBezTo>
                  <a:cubicBezTo>
                    <a:pt x="102" y="150"/>
                    <a:pt x="1" y="478"/>
                    <a:pt x="126" y="675"/>
                  </a:cubicBezTo>
                  <a:cubicBezTo>
                    <a:pt x="198" y="800"/>
                    <a:pt x="347" y="872"/>
                    <a:pt x="496" y="896"/>
                  </a:cubicBezTo>
                  <a:cubicBezTo>
                    <a:pt x="646" y="896"/>
                    <a:pt x="795" y="824"/>
                    <a:pt x="896" y="723"/>
                  </a:cubicBezTo>
                  <a:cubicBezTo>
                    <a:pt x="1022" y="597"/>
                    <a:pt x="1093" y="448"/>
                    <a:pt x="1046" y="275"/>
                  </a:cubicBezTo>
                  <a:cubicBezTo>
                    <a:pt x="998" y="78"/>
                    <a:pt x="771" y="1"/>
                    <a:pt x="55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73" name="Google Shape;3473;p34"/>
            <p:cNvSpPr/>
            <p:nvPr/>
          </p:nvSpPr>
          <p:spPr>
            <a:xfrm>
              <a:off x="829725" y="948875"/>
              <a:ext cx="43025" cy="29425"/>
            </a:xfrm>
            <a:custGeom>
              <a:avLst/>
              <a:gdLst/>
              <a:ahLst/>
              <a:cxnLst/>
              <a:rect l="l" t="t" r="r" b="b"/>
              <a:pathLst>
                <a:path w="1721" h="1177" extrusionOk="0">
                  <a:moveTo>
                    <a:pt x="1025" y="0"/>
                  </a:moveTo>
                  <a:cubicBezTo>
                    <a:pt x="998" y="0"/>
                    <a:pt x="971" y="2"/>
                    <a:pt x="944" y="5"/>
                  </a:cubicBezTo>
                  <a:cubicBezTo>
                    <a:pt x="747" y="29"/>
                    <a:pt x="550" y="100"/>
                    <a:pt x="401" y="249"/>
                  </a:cubicBezTo>
                  <a:cubicBezTo>
                    <a:pt x="1" y="673"/>
                    <a:pt x="347" y="1097"/>
                    <a:pt x="849" y="1169"/>
                  </a:cubicBezTo>
                  <a:cubicBezTo>
                    <a:pt x="887" y="1174"/>
                    <a:pt x="926" y="1177"/>
                    <a:pt x="965" y="1177"/>
                  </a:cubicBezTo>
                  <a:cubicBezTo>
                    <a:pt x="1153" y="1177"/>
                    <a:pt x="1350" y="1115"/>
                    <a:pt x="1493" y="972"/>
                  </a:cubicBezTo>
                  <a:cubicBezTo>
                    <a:pt x="1643" y="823"/>
                    <a:pt x="1720" y="548"/>
                    <a:pt x="1619" y="327"/>
                  </a:cubicBezTo>
                  <a:cubicBezTo>
                    <a:pt x="1506" y="122"/>
                    <a:pt x="1271" y="0"/>
                    <a:pt x="102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474" name="Google Shape;3474;p34"/>
          <p:cNvGrpSpPr/>
          <p:nvPr/>
        </p:nvGrpSpPr>
        <p:grpSpPr>
          <a:xfrm>
            <a:off x="10808452" y="5362493"/>
            <a:ext cx="1614453" cy="2091095"/>
            <a:chOff x="5879975" y="3227400"/>
            <a:chExt cx="234350" cy="303550"/>
          </a:xfrm>
        </p:grpSpPr>
        <p:sp>
          <p:nvSpPr>
            <p:cNvPr id="3475" name="Google Shape;3475;p34"/>
            <p:cNvSpPr/>
            <p:nvPr/>
          </p:nvSpPr>
          <p:spPr>
            <a:xfrm>
              <a:off x="5879975" y="3227400"/>
              <a:ext cx="234350" cy="298525"/>
            </a:xfrm>
            <a:custGeom>
              <a:avLst/>
              <a:gdLst/>
              <a:ahLst/>
              <a:cxnLst/>
              <a:rect l="l" t="t" r="r" b="b"/>
              <a:pathLst>
                <a:path w="9374" h="11941" extrusionOk="0">
                  <a:moveTo>
                    <a:pt x="1" y="0"/>
                  </a:moveTo>
                  <a:lnTo>
                    <a:pt x="1" y="0"/>
                  </a:lnTo>
                  <a:cubicBezTo>
                    <a:pt x="299" y="1248"/>
                    <a:pt x="795" y="2562"/>
                    <a:pt x="1195" y="3809"/>
                  </a:cubicBezTo>
                  <a:cubicBezTo>
                    <a:pt x="1911" y="6221"/>
                    <a:pt x="3953" y="7117"/>
                    <a:pt x="5744" y="8609"/>
                  </a:cubicBezTo>
                  <a:cubicBezTo>
                    <a:pt x="6568" y="9254"/>
                    <a:pt x="7338" y="9851"/>
                    <a:pt x="8084" y="10573"/>
                  </a:cubicBezTo>
                  <a:cubicBezTo>
                    <a:pt x="8486" y="10953"/>
                    <a:pt x="8786" y="11473"/>
                    <a:pt x="9219" y="11792"/>
                  </a:cubicBezTo>
                  <a:lnTo>
                    <a:pt x="9219" y="11792"/>
                  </a:lnTo>
                  <a:cubicBezTo>
                    <a:pt x="9125" y="11628"/>
                    <a:pt x="9004" y="11372"/>
                    <a:pt x="8956" y="11218"/>
                  </a:cubicBezTo>
                  <a:cubicBezTo>
                    <a:pt x="8257" y="9254"/>
                    <a:pt x="8179" y="7218"/>
                    <a:pt x="7338" y="5248"/>
                  </a:cubicBezTo>
                  <a:cubicBezTo>
                    <a:pt x="5971" y="2066"/>
                    <a:pt x="2807" y="1368"/>
                    <a:pt x="1" y="0"/>
                  </a:cubicBezTo>
                  <a:close/>
                  <a:moveTo>
                    <a:pt x="9219" y="11792"/>
                  </a:moveTo>
                  <a:cubicBezTo>
                    <a:pt x="9264" y="11869"/>
                    <a:pt x="9303" y="11925"/>
                    <a:pt x="9326" y="11940"/>
                  </a:cubicBezTo>
                  <a:lnTo>
                    <a:pt x="9373" y="11893"/>
                  </a:lnTo>
                  <a:cubicBezTo>
                    <a:pt x="9320" y="11862"/>
                    <a:pt x="9269" y="11828"/>
                    <a:pt x="9219" y="11792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76" name="Google Shape;3476;p34"/>
            <p:cNvSpPr/>
            <p:nvPr/>
          </p:nvSpPr>
          <p:spPr>
            <a:xfrm>
              <a:off x="5909075" y="3265200"/>
              <a:ext cx="204300" cy="265750"/>
            </a:xfrm>
            <a:custGeom>
              <a:avLst/>
              <a:gdLst/>
              <a:ahLst/>
              <a:cxnLst/>
              <a:rect l="l" t="t" r="r" b="b"/>
              <a:pathLst>
                <a:path w="8172" h="10630" extrusionOk="0">
                  <a:moveTo>
                    <a:pt x="152" y="1"/>
                  </a:moveTo>
                  <a:cubicBezTo>
                    <a:pt x="70" y="1"/>
                    <a:pt x="1" y="106"/>
                    <a:pt x="78" y="184"/>
                  </a:cubicBezTo>
                  <a:cubicBezTo>
                    <a:pt x="1523" y="1772"/>
                    <a:pt x="3111" y="3240"/>
                    <a:pt x="4580" y="4834"/>
                  </a:cubicBezTo>
                  <a:cubicBezTo>
                    <a:pt x="6048" y="6452"/>
                    <a:pt x="6968" y="8637"/>
                    <a:pt x="7941" y="10578"/>
                  </a:cubicBezTo>
                  <a:cubicBezTo>
                    <a:pt x="7962" y="10614"/>
                    <a:pt x="7991" y="10629"/>
                    <a:pt x="8022" y="10629"/>
                  </a:cubicBezTo>
                  <a:cubicBezTo>
                    <a:pt x="8095" y="10629"/>
                    <a:pt x="8172" y="10541"/>
                    <a:pt x="8138" y="10452"/>
                  </a:cubicBezTo>
                  <a:cubicBezTo>
                    <a:pt x="7195" y="8590"/>
                    <a:pt x="6269" y="6524"/>
                    <a:pt x="4926" y="4906"/>
                  </a:cubicBezTo>
                  <a:cubicBezTo>
                    <a:pt x="3463" y="3169"/>
                    <a:pt x="1744" y="1700"/>
                    <a:pt x="228" y="35"/>
                  </a:cubicBezTo>
                  <a:cubicBezTo>
                    <a:pt x="204" y="11"/>
                    <a:pt x="177" y="1"/>
                    <a:pt x="15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77" name="Google Shape;3477;p34"/>
            <p:cNvSpPr/>
            <p:nvPr/>
          </p:nvSpPr>
          <p:spPr>
            <a:xfrm>
              <a:off x="5914450" y="3282500"/>
              <a:ext cx="63175" cy="51225"/>
            </a:xfrm>
            <a:custGeom>
              <a:avLst/>
              <a:gdLst/>
              <a:ahLst/>
              <a:cxnLst/>
              <a:rect l="l" t="t" r="r" b="b"/>
              <a:pathLst>
                <a:path w="2527" h="2049" extrusionOk="0">
                  <a:moveTo>
                    <a:pt x="2413" y="1"/>
                  </a:moveTo>
                  <a:cubicBezTo>
                    <a:pt x="2356" y="1"/>
                    <a:pt x="2299" y="38"/>
                    <a:pt x="2299" y="113"/>
                  </a:cubicBezTo>
                  <a:lnTo>
                    <a:pt x="2299" y="1775"/>
                  </a:lnTo>
                  <a:lnTo>
                    <a:pt x="2299" y="1775"/>
                  </a:lnTo>
                  <a:cubicBezTo>
                    <a:pt x="1623" y="1446"/>
                    <a:pt x="925" y="1219"/>
                    <a:pt x="186" y="1080"/>
                  </a:cubicBezTo>
                  <a:cubicBezTo>
                    <a:pt x="171" y="1075"/>
                    <a:pt x="158" y="1073"/>
                    <a:pt x="145" y="1073"/>
                  </a:cubicBezTo>
                  <a:cubicBezTo>
                    <a:pt x="29" y="1073"/>
                    <a:pt x="1" y="1256"/>
                    <a:pt x="114" y="1283"/>
                  </a:cubicBezTo>
                  <a:cubicBezTo>
                    <a:pt x="908" y="1456"/>
                    <a:pt x="1631" y="1677"/>
                    <a:pt x="2353" y="2029"/>
                  </a:cubicBezTo>
                  <a:cubicBezTo>
                    <a:pt x="2373" y="2042"/>
                    <a:pt x="2395" y="2048"/>
                    <a:pt x="2416" y="2048"/>
                  </a:cubicBezTo>
                  <a:cubicBezTo>
                    <a:pt x="2473" y="2048"/>
                    <a:pt x="2526" y="2008"/>
                    <a:pt x="2526" y="1952"/>
                  </a:cubicBezTo>
                  <a:lnTo>
                    <a:pt x="2526" y="113"/>
                  </a:lnTo>
                  <a:cubicBezTo>
                    <a:pt x="2526" y="38"/>
                    <a:pt x="2469" y="1"/>
                    <a:pt x="241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78" name="Google Shape;3478;p34"/>
            <p:cNvSpPr/>
            <p:nvPr/>
          </p:nvSpPr>
          <p:spPr>
            <a:xfrm>
              <a:off x="5942675" y="3326500"/>
              <a:ext cx="84625" cy="57200"/>
            </a:xfrm>
            <a:custGeom>
              <a:avLst/>
              <a:gdLst/>
              <a:ahLst/>
              <a:cxnLst/>
              <a:rect l="l" t="t" r="r" b="b"/>
              <a:pathLst>
                <a:path w="3385" h="2288" extrusionOk="0">
                  <a:moveTo>
                    <a:pt x="3286" y="0"/>
                  </a:moveTo>
                  <a:cubicBezTo>
                    <a:pt x="3237" y="0"/>
                    <a:pt x="3188" y="30"/>
                    <a:pt x="3188" y="90"/>
                  </a:cubicBezTo>
                  <a:cubicBezTo>
                    <a:pt x="3166" y="728"/>
                    <a:pt x="3080" y="1366"/>
                    <a:pt x="3047" y="1999"/>
                  </a:cubicBezTo>
                  <a:lnTo>
                    <a:pt x="3047" y="1999"/>
                  </a:lnTo>
                  <a:cubicBezTo>
                    <a:pt x="2144" y="1555"/>
                    <a:pt x="1132" y="1332"/>
                    <a:pt x="125" y="1236"/>
                  </a:cubicBezTo>
                  <a:cubicBezTo>
                    <a:pt x="119" y="1235"/>
                    <a:pt x="113" y="1234"/>
                    <a:pt x="107" y="1234"/>
                  </a:cubicBezTo>
                  <a:cubicBezTo>
                    <a:pt x="0" y="1234"/>
                    <a:pt x="6" y="1433"/>
                    <a:pt x="125" y="1433"/>
                  </a:cubicBezTo>
                  <a:cubicBezTo>
                    <a:pt x="1146" y="1535"/>
                    <a:pt x="2191" y="1785"/>
                    <a:pt x="3110" y="2281"/>
                  </a:cubicBezTo>
                  <a:cubicBezTo>
                    <a:pt x="3120" y="2285"/>
                    <a:pt x="3131" y="2287"/>
                    <a:pt x="3142" y="2287"/>
                  </a:cubicBezTo>
                  <a:cubicBezTo>
                    <a:pt x="3195" y="2287"/>
                    <a:pt x="3260" y="2243"/>
                    <a:pt x="3260" y="2179"/>
                  </a:cubicBezTo>
                  <a:cubicBezTo>
                    <a:pt x="3284" y="1487"/>
                    <a:pt x="3385" y="788"/>
                    <a:pt x="3385" y="90"/>
                  </a:cubicBezTo>
                  <a:cubicBezTo>
                    <a:pt x="3385" y="30"/>
                    <a:pt x="3336" y="0"/>
                    <a:pt x="328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79" name="Google Shape;3479;p34"/>
            <p:cNvSpPr/>
            <p:nvPr/>
          </p:nvSpPr>
          <p:spPr>
            <a:xfrm>
              <a:off x="5999550" y="3375200"/>
              <a:ext cx="62300" cy="52075"/>
            </a:xfrm>
            <a:custGeom>
              <a:avLst/>
              <a:gdLst/>
              <a:ahLst/>
              <a:cxnLst/>
              <a:rect l="l" t="t" r="r" b="b"/>
              <a:pathLst>
                <a:path w="2492" h="2083" extrusionOk="0">
                  <a:moveTo>
                    <a:pt x="2363" y="1"/>
                  </a:moveTo>
                  <a:cubicBezTo>
                    <a:pt x="2325" y="1"/>
                    <a:pt x="2289" y="24"/>
                    <a:pt x="2280" y="82"/>
                  </a:cubicBezTo>
                  <a:cubicBezTo>
                    <a:pt x="2164" y="665"/>
                    <a:pt x="2176" y="1263"/>
                    <a:pt x="2178" y="1842"/>
                  </a:cubicBezTo>
                  <a:lnTo>
                    <a:pt x="2178" y="1842"/>
                  </a:lnTo>
                  <a:cubicBezTo>
                    <a:pt x="1501" y="1672"/>
                    <a:pt x="849" y="1442"/>
                    <a:pt x="191" y="1228"/>
                  </a:cubicBezTo>
                  <a:cubicBezTo>
                    <a:pt x="182" y="1227"/>
                    <a:pt x="174" y="1226"/>
                    <a:pt x="166" y="1226"/>
                  </a:cubicBezTo>
                  <a:cubicBezTo>
                    <a:pt x="37" y="1226"/>
                    <a:pt x="0" y="1405"/>
                    <a:pt x="113" y="1455"/>
                  </a:cubicBezTo>
                  <a:cubicBezTo>
                    <a:pt x="835" y="1652"/>
                    <a:pt x="1534" y="1903"/>
                    <a:pt x="2256" y="2076"/>
                  </a:cubicBezTo>
                  <a:cubicBezTo>
                    <a:pt x="2269" y="2080"/>
                    <a:pt x="2282" y="2082"/>
                    <a:pt x="2294" y="2082"/>
                  </a:cubicBezTo>
                  <a:cubicBezTo>
                    <a:pt x="2353" y="2082"/>
                    <a:pt x="2405" y="2039"/>
                    <a:pt x="2405" y="1975"/>
                  </a:cubicBezTo>
                  <a:cubicBezTo>
                    <a:pt x="2382" y="1354"/>
                    <a:pt x="2352" y="757"/>
                    <a:pt x="2477" y="136"/>
                  </a:cubicBezTo>
                  <a:cubicBezTo>
                    <a:pt x="2492" y="59"/>
                    <a:pt x="2424" y="1"/>
                    <a:pt x="236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80" name="Google Shape;3480;p34"/>
            <p:cNvSpPr/>
            <p:nvPr/>
          </p:nvSpPr>
          <p:spPr>
            <a:xfrm>
              <a:off x="5999375" y="3323825"/>
              <a:ext cx="8675" cy="6875"/>
            </a:xfrm>
            <a:custGeom>
              <a:avLst/>
              <a:gdLst/>
              <a:ahLst/>
              <a:cxnLst/>
              <a:rect l="l" t="t" r="r" b="b"/>
              <a:pathLst>
                <a:path w="347" h="275" extrusionOk="0">
                  <a:moveTo>
                    <a:pt x="174" y="0"/>
                  </a:moveTo>
                  <a:cubicBezTo>
                    <a:pt x="1" y="0"/>
                    <a:pt x="1" y="275"/>
                    <a:pt x="174" y="275"/>
                  </a:cubicBezTo>
                  <a:cubicBezTo>
                    <a:pt x="347" y="275"/>
                    <a:pt x="347" y="0"/>
                    <a:pt x="17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81" name="Google Shape;3481;p34"/>
            <p:cNvSpPr/>
            <p:nvPr/>
          </p:nvSpPr>
          <p:spPr>
            <a:xfrm>
              <a:off x="6003700" y="3305750"/>
              <a:ext cx="8100" cy="6300"/>
            </a:xfrm>
            <a:custGeom>
              <a:avLst/>
              <a:gdLst/>
              <a:ahLst/>
              <a:cxnLst/>
              <a:rect l="l" t="t" r="r" b="b"/>
              <a:pathLst>
                <a:path w="324" h="252" extrusionOk="0">
                  <a:moveTo>
                    <a:pt x="174" y="1"/>
                  </a:moveTo>
                  <a:cubicBezTo>
                    <a:pt x="1" y="1"/>
                    <a:pt x="1" y="251"/>
                    <a:pt x="174" y="251"/>
                  </a:cubicBezTo>
                  <a:cubicBezTo>
                    <a:pt x="323" y="251"/>
                    <a:pt x="323" y="1"/>
                    <a:pt x="1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82" name="Google Shape;3482;p34"/>
            <p:cNvSpPr/>
            <p:nvPr/>
          </p:nvSpPr>
          <p:spPr>
            <a:xfrm>
              <a:off x="5907300" y="3293375"/>
              <a:ext cx="8075" cy="6875"/>
            </a:xfrm>
            <a:custGeom>
              <a:avLst/>
              <a:gdLst/>
              <a:ahLst/>
              <a:cxnLst/>
              <a:rect l="l" t="t" r="r" b="b"/>
              <a:pathLst>
                <a:path w="323" h="275" extrusionOk="0">
                  <a:moveTo>
                    <a:pt x="173" y="0"/>
                  </a:moveTo>
                  <a:cubicBezTo>
                    <a:pt x="0" y="0"/>
                    <a:pt x="0" y="275"/>
                    <a:pt x="173" y="275"/>
                  </a:cubicBezTo>
                  <a:cubicBezTo>
                    <a:pt x="323" y="275"/>
                    <a:pt x="323" y="0"/>
                    <a:pt x="1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83" name="Google Shape;3483;p34"/>
            <p:cNvSpPr/>
            <p:nvPr/>
          </p:nvSpPr>
          <p:spPr>
            <a:xfrm>
              <a:off x="5942675" y="3339925"/>
              <a:ext cx="8825" cy="6300"/>
            </a:xfrm>
            <a:custGeom>
              <a:avLst/>
              <a:gdLst/>
              <a:ahLst/>
              <a:cxnLst/>
              <a:rect l="l" t="t" r="r" b="b"/>
              <a:pathLst>
                <a:path w="353" h="252" extrusionOk="0">
                  <a:moveTo>
                    <a:pt x="179" y="1"/>
                  </a:moveTo>
                  <a:cubicBezTo>
                    <a:pt x="0" y="1"/>
                    <a:pt x="0" y="251"/>
                    <a:pt x="179" y="251"/>
                  </a:cubicBezTo>
                  <a:cubicBezTo>
                    <a:pt x="352" y="251"/>
                    <a:pt x="352" y="1"/>
                    <a:pt x="1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84" name="Google Shape;3484;p34"/>
            <p:cNvSpPr/>
            <p:nvPr/>
          </p:nvSpPr>
          <p:spPr>
            <a:xfrm>
              <a:off x="5957000" y="3345000"/>
              <a:ext cx="8825" cy="6900"/>
            </a:xfrm>
            <a:custGeom>
              <a:avLst/>
              <a:gdLst/>
              <a:ahLst/>
              <a:cxnLst/>
              <a:rect l="l" t="t" r="r" b="b"/>
              <a:pathLst>
                <a:path w="353" h="276" extrusionOk="0">
                  <a:moveTo>
                    <a:pt x="173" y="1"/>
                  </a:moveTo>
                  <a:cubicBezTo>
                    <a:pt x="0" y="1"/>
                    <a:pt x="0" y="275"/>
                    <a:pt x="173" y="275"/>
                  </a:cubicBezTo>
                  <a:cubicBezTo>
                    <a:pt x="352" y="275"/>
                    <a:pt x="352" y="1"/>
                    <a:pt x="17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85" name="Google Shape;3485;p34"/>
            <p:cNvSpPr/>
            <p:nvPr/>
          </p:nvSpPr>
          <p:spPr>
            <a:xfrm>
              <a:off x="6069525" y="3417700"/>
              <a:ext cx="8825" cy="6875"/>
            </a:xfrm>
            <a:custGeom>
              <a:avLst/>
              <a:gdLst/>
              <a:ahLst/>
              <a:cxnLst/>
              <a:rect l="l" t="t" r="r" b="b"/>
              <a:pathLst>
                <a:path w="353" h="275" extrusionOk="0">
                  <a:moveTo>
                    <a:pt x="180" y="0"/>
                  </a:moveTo>
                  <a:cubicBezTo>
                    <a:pt x="0" y="0"/>
                    <a:pt x="0" y="275"/>
                    <a:pt x="180" y="275"/>
                  </a:cubicBezTo>
                  <a:cubicBezTo>
                    <a:pt x="353" y="275"/>
                    <a:pt x="353" y="0"/>
                    <a:pt x="18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86" name="Google Shape;3486;p34"/>
            <p:cNvSpPr/>
            <p:nvPr/>
          </p:nvSpPr>
          <p:spPr>
            <a:xfrm>
              <a:off x="6040425" y="3435150"/>
              <a:ext cx="8675" cy="6300"/>
            </a:xfrm>
            <a:custGeom>
              <a:avLst/>
              <a:gdLst/>
              <a:ahLst/>
              <a:cxnLst/>
              <a:rect l="l" t="t" r="r" b="b"/>
              <a:pathLst>
                <a:path w="347" h="252" extrusionOk="0">
                  <a:moveTo>
                    <a:pt x="173" y="1"/>
                  </a:moveTo>
                  <a:cubicBezTo>
                    <a:pt x="0" y="1"/>
                    <a:pt x="0" y="251"/>
                    <a:pt x="173" y="251"/>
                  </a:cubicBezTo>
                  <a:cubicBezTo>
                    <a:pt x="347" y="251"/>
                    <a:pt x="347" y="1"/>
                    <a:pt x="17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487" name="Google Shape;3487;p34"/>
          <p:cNvGrpSpPr/>
          <p:nvPr/>
        </p:nvGrpSpPr>
        <p:grpSpPr>
          <a:xfrm rot="10800000" flipH="1">
            <a:off x="9623549" y="-2340507"/>
            <a:ext cx="4262611" cy="4379161"/>
            <a:chOff x="7217662" y="3775244"/>
            <a:chExt cx="3196958" cy="3284371"/>
          </a:xfrm>
        </p:grpSpPr>
        <p:sp>
          <p:nvSpPr>
            <p:cNvPr id="3488" name="Google Shape;3488;p34"/>
            <p:cNvSpPr/>
            <p:nvPr/>
          </p:nvSpPr>
          <p:spPr>
            <a:xfrm rot="-7003625" flipH="1">
              <a:off x="7560236" y="4260144"/>
              <a:ext cx="2511809" cy="2314569"/>
            </a:xfrm>
            <a:custGeom>
              <a:avLst/>
              <a:gdLst/>
              <a:ahLst/>
              <a:cxnLst/>
              <a:rect l="l" t="t" r="r" b="b"/>
              <a:pathLst>
                <a:path w="11346" h="10455" extrusionOk="0">
                  <a:moveTo>
                    <a:pt x="6236" y="0"/>
                  </a:moveTo>
                  <a:cubicBezTo>
                    <a:pt x="5085" y="0"/>
                    <a:pt x="3963" y="469"/>
                    <a:pt x="3429" y="1465"/>
                  </a:cubicBezTo>
                  <a:cubicBezTo>
                    <a:pt x="2696" y="2822"/>
                    <a:pt x="3149" y="4744"/>
                    <a:pt x="2018" y="5762"/>
                  </a:cubicBezTo>
                  <a:cubicBezTo>
                    <a:pt x="1602" y="6101"/>
                    <a:pt x="1072" y="6287"/>
                    <a:pt x="715" y="6685"/>
                  </a:cubicBezTo>
                  <a:cubicBezTo>
                    <a:pt x="0" y="7477"/>
                    <a:pt x="376" y="8816"/>
                    <a:pt x="1204" y="9476"/>
                  </a:cubicBezTo>
                  <a:cubicBezTo>
                    <a:pt x="2013" y="10136"/>
                    <a:pt x="3067" y="10454"/>
                    <a:pt x="4099" y="10454"/>
                  </a:cubicBezTo>
                  <a:cubicBezTo>
                    <a:pt x="4128" y="10454"/>
                    <a:pt x="4156" y="10454"/>
                    <a:pt x="4185" y="10453"/>
                  </a:cubicBezTo>
                  <a:cubicBezTo>
                    <a:pt x="6447" y="10453"/>
                    <a:pt x="9781" y="8775"/>
                    <a:pt x="10572" y="6477"/>
                  </a:cubicBezTo>
                  <a:cubicBezTo>
                    <a:pt x="11346" y="4179"/>
                    <a:pt x="10161" y="1388"/>
                    <a:pt x="7971" y="370"/>
                  </a:cubicBezTo>
                  <a:cubicBezTo>
                    <a:pt x="7437" y="126"/>
                    <a:pt x="6833" y="0"/>
                    <a:pt x="623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3489" name="Google Shape;3489;p34"/>
            <p:cNvGrpSpPr/>
            <p:nvPr/>
          </p:nvGrpSpPr>
          <p:grpSpPr>
            <a:xfrm rot="10800000" flipH="1">
              <a:off x="7967975" y="3899233"/>
              <a:ext cx="1404941" cy="1004250"/>
              <a:chOff x="8090250" y="1355275"/>
              <a:chExt cx="1404941" cy="1004250"/>
            </a:xfrm>
          </p:grpSpPr>
          <p:sp>
            <p:nvSpPr>
              <p:cNvPr id="3490" name="Google Shape;3490;p34"/>
              <p:cNvSpPr/>
              <p:nvPr/>
            </p:nvSpPr>
            <p:spPr>
              <a:xfrm>
                <a:off x="8404718" y="1910757"/>
                <a:ext cx="101354" cy="98675"/>
              </a:xfrm>
              <a:custGeom>
                <a:avLst/>
                <a:gdLst/>
                <a:ahLst/>
                <a:cxnLst/>
                <a:rect l="l" t="t" r="r" b="b"/>
                <a:pathLst>
                  <a:path w="643" h="626" extrusionOk="0">
                    <a:moveTo>
                      <a:pt x="322" y="1"/>
                    </a:moveTo>
                    <a:cubicBezTo>
                      <a:pt x="285" y="1"/>
                      <a:pt x="245" y="1"/>
                      <a:pt x="208" y="19"/>
                    </a:cubicBezTo>
                    <a:cubicBezTo>
                      <a:pt x="172" y="37"/>
                      <a:pt x="132" y="60"/>
                      <a:pt x="95" y="96"/>
                    </a:cubicBezTo>
                    <a:cubicBezTo>
                      <a:pt x="77" y="114"/>
                      <a:pt x="59" y="150"/>
                      <a:pt x="41" y="191"/>
                    </a:cubicBezTo>
                    <a:cubicBezTo>
                      <a:pt x="18" y="227"/>
                      <a:pt x="0" y="263"/>
                      <a:pt x="18" y="304"/>
                    </a:cubicBezTo>
                    <a:lnTo>
                      <a:pt x="18" y="399"/>
                    </a:lnTo>
                    <a:cubicBezTo>
                      <a:pt x="41" y="435"/>
                      <a:pt x="59" y="489"/>
                      <a:pt x="95" y="530"/>
                    </a:cubicBezTo>
                    <a:cubicBezTo>
                      <a:pt x="132" y="548"/>
                      <a:pt x="154" y="566"/>
                      <a:pt x="172" y="584"/>
                    </a:cubicBezTo>
                    <a:cubicBezTo>
                      <a:pt x="208" y="602"/>
                      <a:pt x="267" y="625"/>
                      <a:pt x="322" y="625"/>
                    </a:cubicBezTo>
                    <a:cubicBezTo>
                      <a:pt x="358" y="625"/>
                      <a:pt x="398" y="602"/>
                      <a:pt x="435" y="584"/>
                    </a:cubicBezTo>
                    <a:cubicBezTo>
                      <a:pt x="471" y="584"/>
                      <a:pt x="512" y="566"/>
                      <a:pt x="548" y="530"/>
                    </a:cubicBezTo>
                    <a:cubicBezTo>
                      <a:pt x="566" y="489"/>
                      <a:pt x="607" y="471"/>
                      <a:pt x="607" y="435"/>
                    </a:cubicBezTo>
                    <a:cubicBezTo>
                      <a:pt x="625" y="399"/>
                      <a:pt x="643" y="358"/>
                      <a:pt x="643" y="304"/>
                    </a:cubicBezTo>
                    <a:cubicBezTo>
                      <a:pt x="625" y="286"/>
                      <a:pt x="625" y="245"/>
                      <a:pt x="625" y="227"/>
                    </a:cubicBezTo>
                    <a:cubicBezTo>
                      <a:pt x="607" y="173"/>
                      <a:pt x="584" y="132"/>
                      <a:pt x="548" y="96"/>
                    </a:cubicBezTo>
                    <a:cubicBezTo>
                      <a:pt x="530" y="78"/>
                      <a:pt x="512" y="60"/>
                      <a:pt x="471" y="37"/>
                    </a:cubicBezTo>
                    <a:cubicBezTo>
                      <a:pt x="435" y="19"/>
                      <a:pt x="380" y="1"/>
                      <a:pt x="32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91" name="Google Shape;3491;p34"/>
              <p:cNvSpPr/>
              <p:nvPr/>
            </p:nvSpPr>
            <p:spPr>
              <a:xfrm>
                <a:off x="8526565" y="1673369"/>
                <a:ext cx="86537" cy="86380"/>
              </a:xfrm>
              <a:custGeom>
                <a:avLst/>
                <a:gdLst/>
                <a:ahLst/>
                <a:cxnLst/>
                <a:rect l="l" t="t" r="r" b="b"/>
                <a:pathLst>
                  <a:path w="549" h="548" extrusionOk="0">
                    <a:moveTo>
                      <a:pt x="286" y="0"/>
                    </a:moveTo>
                    <a:cubicBezTo>
                      <a:pt x="209" y="0"/>
                      <a:pt x="132" y="37"/>
                      <a:pt x="78" y="95"/>
                    </a:cubicBezTo>
                    <a:cubicBezTo>
                      <a:pt x="60" y="114"/>
                      <a:pt x="37" y="150"/>
                      <a:pt x="19" y="168"/>
                    </a:cubicBezTo>
                    <a:cubicBezTo>
                      <a:pt x="19" y="209"/>
                      <a:pt x="1" y="245"/>
                      <a:pt x="1" y="281"/>
                    </a:cubicBezTo>
                    <a:cubicBezTo>
                      <a:pt x="1" y="358"/>
                      <a:pt x="37" y="412"/>
                      <a:pt x="78" y="471"/>
                    </a:cubicBezTo>
                    <a:cubicBezTo>
                      <a:pt x="132" y="525"/>
                      <a:pt x="209" y="548"/>
                      <a:pt x="286" y="548"/>
                    </a:cubicBezTo>
                    <a:cubicBezTo>
                      <a:pt x="340" y="548"/>
                      <a:pt x="417" y="525"/>
                      <a:pt x="471" y="471"/>
                    </a:cubicBezTo>
                    <a:cubicBezTo>
                      <a:pt x="490" y="453"/>
                      <a:pt x="512" y="412"/>
                      <a:pt x="530" y="376"/>
                    </a:cubicBezTo>
                    <a:cubicBezTo>
                      <a:pt x="548" y="358"/>
                      <a:pt x="548" y="322"/>
                      <a:pt x="548" y="281"/>
                    </a:cubicBezTo>
                    <a:cubicBezTo>
                      <a:pt x="548" y="209"/>
                      <a:pt x="530" y="132"/>
                      <a:pt x="471" y="95"/>
                    </a:cubicBezTo>
                    <a:cubicBezTo>
                      <a:pt x="417" y="37"/>
                      <a:pt x="358" y="0"/>
                      <a:pt x="28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92" name="Google Shape;3492;p34"/>
              <p:cNvSpPr/>
              <p:nvPr/>
            </p:nvSpPr>
            <p:spPr>
              <a:xfrm>
                <a:off x="8856797" y="1773936"/>
                <a:ext cx="77237" cy="77868"/>
              </a:xfrm>
              <a:custGeom>
                <a:avLst/>
                <a:gdLst/>
                <a:ahLst/>
                <a:cxnLst/>
                <a:rect l="l" t="t" r="r" b="b"/>
                <a:pathLst>
                  <a:path w="490" h="494" extrusionOk="0">
                    <a:moveTo>
                      <a:pt x="245" y="0"/>
                    </a:moveTo>
                    <a:cubicBezTo>
                      <a:pt x="204" y="0"/>
                      <a:pt x="186" y="23"/>
                      <a:pt x="150" y="23"/>
                    </a:cubicBezTo>
                    <a:cubicBezTo>
                      <a:pt x="114" y="41"/>
                      <a:pt x="91" y="59"/>
                      <a:pt x="73" y="77"/>
                    </a:cubicBezTo>
                    <a:cubicBezTo>
                      <a:pt x="55" y="95"/>
                      <a:pt x="37" y="136"/>
                      <a:pt x="19" y="154"/>
                    </a:cubicBezTo>
                    <a:cubicBezTo>
                      <a:pt x="0" y="190"/>
                      <a:pt x="0" y="208"/>
                      <a:pt x="0" y="249"/>
                    </a:cubicBezTo>
                    <a:cubicBezTo>
                      <a:pt x="0" y="267"/>
                      <a:pt x="0" y="285"/>
                      <a:pt x="19" y="321"/>
                    </a:cubicBezTo>
                    <a:cubicBezTo>
                      <a:pt x="19" y="362"/>
                      <a:pt x="37" y="398"/>
                      <a:pt x="73" y="416"/>
                    </a:cubicBezTo>
                    <a:cubicBezTo>
                      <a:pt x="91" y="435"/>
                      <a:pt x="114" y="453"/>
                      <a:pt x="132" y="453"/>
                    </a:cubicBezTo>
                    <a:cubicBezTo>
                      <a:pt x="168" y="475"/>
                      <a:pt x="204" y="493"/>
                      <a:pt x="245" y="493"/>
                    </a:cubicBezTo>
                    <a:cubicBezTo>
                      <a:pt x="281" y="493"/>
                      <a:pt x="299" y="493"/>
                      <a:pt x="340" y="475"/>
                    </a:cubicBezTo>
                    <a:cubicBezTo>
                      <a:pt x="376" y="453"/>
                      <a:pt x="394" y="453"/>
                      <a:pt x="412" y="416"/>
                    </a:cubicBezTo>
                    <a:cubicBezTo>
                      <a:pt x="430" y="398"/>
                      <a:pt x="453" y="380"/>
                      <a:pt x="471" y="340"/>
                    </a:cubicBezTo>
                    <a:cubicBezTo>
                      <a:pt x="489" y="321"/>
                      <a:pt x="489" y="285"/>
                      <a:pt x="489" y="249"/>
                    </a:cubicBezTo>
                    <a:cubicBezTo>
                      <a:pt x="489" y="226"/>
                      <a:pt x="489" y="208"/>
                      <a:pt x="471" y="190"/>
                    </a:cubicBezTo>
                    <a:cubicBezTo>
                      <a:pt x="471" y="154"/>
                      <a:pt x="453" y="113"/>
                      <a:pt x="412" y="77"/>
                    </a:cubicBezTo>
                    <a:cubicBezTo>
                      <a:pt x="394" y="59"/>
                      <a:pt x="376" y="59"/>
                      <a:pt x="376" y="41"/>
                    </a:cubicBezTo>
                    <a:cubicBezTo>
                      <a:pt x="340" y="23"/>
                      <a:pt x="281" y="0"/>
                      <a:pt x="24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93" name="Google Shape;3493;p34"/>
              <p:cNvSpPr/>
              <p:nvPr/>
            </p:nvSpPr>
            <p:spPr>
              <a:xfrm>
                <a:off x="8915907" y="1495091"/>
                <a:ext cx="59426" cy="62263"/>
              </a:xfrm>
              <a:custGeom>
                <a:avLst/>
                <a:gdLst/>
                <a:ahLst/>
                <a:cxnLst/>
                <a:rect l="l" t="t" r="r" b="b"/>
                <a:pathLst>
                  <a:path w="377" h="395" extrusionOk="0">
                    <a:moveTo>
                      <a:pt x="191" y="0"/>
                    </a:moveTo>
                    <a:cubicBezTo>
                      <a:pt x="168" y="0"/>
                      <a:pt x="132" y="19"/>
                      <a:pt x="114" y="19"/>
                    </a:cubicBezTo>
                    <a:cubicBezTo>
                      <a:pt x="96" y="37"/>
                      <a:pt x="78" y="37"/>
                      <a:pt x="55" y="55"/>
                    </a:cubicBezTo>
                    <a:cubicBezTo>
                      <a:pt x="37" y="73"/>
                      <a:pt x="19" y="95"/>
                      <a:pt x="19" y="132"/>
                    </a:cubicBezTo>
                    <a:cubicBezTo>
                      <a:pt x="1" y="150"/>
                      <a:pt x="1" y="168"/>
                      <a:pt x="1" y="209"/>
                    </a:cubicBezTo>
                    <a:lnTo>
                      <a:pt x="1" y="245"/>
                    </a:lnTo>
                    <a:cubicBezTo>
                      <a:pt x="19" y="281"/>
                      <a:pt x="19" y="322"/>
                      <a:pt x="55" y="340"/>
                    </a:cubicBezTo>
                    <a:cubicBezTo>
                      <a:pt x="55" y="340"/>
                      <a:pt x="78" y="358"/>
                      <a:pt x="96" y="376"/>
                    </a:cubicBezTo>
                    <a:cubicBezTo>
                      <a:pt x="114" y="376"/>
                      <a:pt x="150" y="394"/>
                      <a:pt x="191" y="394"/>
                    </a:cubicBezTo>
                    <a:cubicBezTo>
                      <a:pt x="209" y="394"/>
                      <a:pt x="245" y="394"/>
                      <a:pt x="263" y="376"/>
                    </a:cubicBezTo>
                    <a:cubicBezTo>
                      <a:pt x="281" y="376"/>
                      <a:pt x="304" y="358"/>
                      <a:pt x="322" y="340"/>
                    </a:cubicBezTo>
                    <a:cubicBezTo>
                      <a:pt x="340" y="322"/>
                      <a:pt x="358" y="299"/>
                      <a:pt x="358" y="281"/>
                    </a:cubicBezTo>
                    <a:cubicBezTo>
                      <a:pt x="376" y="245"/>
                      <a:pt x="376" y="227"/>
                      <a:pt x="376" y="209"/>
                    </a:cubicBezTo>
                    <a:lnTo>
                      <a:pt x="376" y="150"/>
                    </a:lnTo>
                    <a:cubicBezTo>
                      <a:pt x="376" y="114"/>
                      <a:pt x="358" y="95"/>
                      <a:pt x="322" y="55"/>
                    </a:cubicBezTo>
                    <a:cubicBezTo>
                      <a:pt x="322" y="55"/>
                      <a:pt x="304" y="37"/>
                      <a:pt x="281" y="37"/>
                    </a:cubicBezTo>
                    <a:cubicBezTo>
                      <a:pt x="263" y="19"/>
                      <a:pt x="227" y="0"/>
                      <a:pt x="19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94" name="Google Shape;3494;p34"/>
              <p:cNvSpPr/>
              <p:nvPr/>
            </p:nvSpPr>
            <p:spPr>
              <a:xfrm>
                <a:off x="8681356" y="2057824"/>
                <a:ext cx="44451" cy="44766"/>
              </a:xfrm>
              <a:custGeom>
                <a:avLst/>
                <a:gdLst/>
                <a:ahLst/>
                <a:cxnLst/>
                <a:rect l="l" t="t" r="r" b="b"/>
                <a:pathLst>
                  <a:path w="282" h="284" extrusionOk="0">
                    <a:moveTo>
                      <a:pt x="150" y="1"/>
                    </a:moveTo>
                    <a:cubicBezTo>
                      <a:pt x="138" y="1"/>
                      <a:pt x="126" y="9"/>
                      <a:pt x="114" y="9"/>
                    </a:cubicBezTo>
                    <a:cubicBezTo>
                      <a:pt x="73" y="9"/>
                      <a:pt x="37" y="49"/>
                      <a:pt x="19" y="68"/>
                    </a:cubicBezTo>
                    <a:cubicBezTo>
                      <a:pt x="19" y="86"/>
                      <a:pt x="1" y="104"/>
                      <a:pt x="1" y="122"/>
                    </a:cubicBezTo>
                    <a:cubicBezTo>
                      <a:pt x="1" y="144"/>
                      <a:pt x="1" y="163"/>
                      <a:pt x="19" y="181"/>
                    </a:cubicBezTo>
                    <a:cubicBezTo>
                      <a:pt x="19" y="217"/>
                      <a:pt x="37" y="235"/>
                      <a:pt x="73" y="258"/>
                    </a:cubicBezTo>
                    <a:cubicBezTo>
                      <a:pt x="102" y="270"/>
                      <a:pt x="128" y="283"/>
                      <a:pt x="154" y="283"/>
                    </a:cubicBezTo>
                    <a:cubicBezTo>
                      <a:pt x="165" y="283"/>
                      <a:pt x="175" y="281"/>
                      <a:pt x="186" y="276"/>
                    </a:cubicBezTo>
                    <a:cubicBezTo>
                      <a:pt x="209" y="276"/>
                      <a:pt x="245" y="235"/>
                      <a:pt x="263" y="217"/>
                    </a:cubicBezTo>
                    <a:cubicBezTo>
                      <a:pt x="281" y="199"/>
                      <a:pt x="281" y="163"/>
                      <a:pt x="281" y="144"/>
                    </a:cubicBezTo>
                    <a:cubicBezTo>
                      <a:pt x="281" y="122"/>
                      <a:pt x="281" y="104"/>
                      <a:pt x="263" y="86"/>
                    </a:cubicBezTo>
                    <a:cubicBezTo>
                      <a:pt x="263" y="68"/>
                      <a:pt x="263" y="49"/>
                      <a:pt x="245" y="49"/>
                    </a:cubicBezTo>
                    <a:cubicBezTo>
                      <a:pt x="227" y="31"/>
                      <a:pt x="209" y="9"/>
                      <a:pt x="186" y="9"/>
                    </a:cubicBezTo>
                    <a:lnTo>
                      <a:pt x="168" y="9"/>
                    </a:lnTo>
                    <a:cubicBezTo>
                      <a:pt x="162" y="3"/>
                      <a:pt x="156" y="1"/>
                      <a:pt x="15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95" name="Google Shape;3495;p34"/>
              <p:cNvSpPr/>
              <p:nvPr/>
            </p:nvSpPr>
            <p:spPr>
              <a:xfrm>
                <a:off x="8737629" y="1711830"/>
                <a:ext cx="59426" cy="60687"/>
              </a:xfrm>
              <a:custGeom>
                <a:avLst/>
                <a:gdLst/>
                <a:ahLst/>
                <a:cxnLst/>
                <a:rect l="l" t="t" r="r" b="b"/>
                <a:pathLst>
                  <a:path w="377" h="385" extrusionOk="0">
                    <a:moveTo>
                      <a:pt x="191" y="1"/>
                    </a:moveTo>
                    <a:cubicBezTo>
                      <a:pt x="168" y="1"/>
                      <a:pt x="132" y="19"/>
                      <a:pt x="114" y="19"/>
                    </a:cubicBezTo>
                    <a:cubicBezTo>
                      <a:pt x="96" y="37"/>
                      <a:pt x="78" y="37"/>
                      <a:pt x="55" y="55"/>
                    </a:cubicBezTo>
                    <a:cubicBezTo>
                      <a:pt x="37" y="78"/>
                      <a:pt x="19" y="96"/>
                      <a:pt x="19" y="132"/>
                    </a:cubicBezTo>
                    <a:cubicBezTo>
                      <a:pt x="1" y="150"/>
                      <a:pt x="1" y="168"/>
                      <a:pt x="1" y="191"/>
                    </a:cubicBezTo>
                    <a:lnTo>
                      <a:pt x="1" y="245"/>
                    </a:lnTo>
                    <a:cubicBezTo>
                      <a:pt x="19" y="281"/>
                      <a:pt x="37" y="304"/>
                      <a:pt x="55" y="340"/>
                    </a:cubicBezTo>
                    <a:cubicBezTo>
                      <a:pt x="78" y="340"/>
                      <a:pt x="78" y="358"/>
                      <a:pt x="96" y="358"/>
                    </a:cubicBezTo>
                    <a:cubicBezTo>
                      <a:pt x="132" y="376"/>
                      <a:pt x="150" y="376"/>
                      <a:pt x="191" y="376"/>
                    </a:cubicBezTo>
                    <a:cubicBezTo>
                      <a:pt x="197" y="382"/>
                      <a:pt x="205" y="384"/>
                      <a:pt x="214" y="384"/>
                    </a:cubicBezTo>
                    <a:cubicBezTo>
                      <a:pt x="231" y="384"/>
                      <a:pt x="251" y="376"/>
                      <a:pt x="263" y="376"/>
                    </a:cubicBezTo>
                    <a:cubicBezTo>
                      <a:pt x="281" y="358"/>
                      <a:pt x="304" y="358"/>
                      <a:pt x="322" y="340"/>
                    </a:cubicBezTo>
                    <a:cubicBezTo>
                      <a:pt x="340" y="322"/>
                      <a:pt x="358" y="304"/>
                      <a:pt x="358" y="263"/>
                    </a:cubicBezTo>
                    <a:cubicBezTo>
                      <a:pt x="376" y="245"/>
                      <a:pt x="376" y="227"/>
                      <a:pt x="376" y="191"/>
                    </a:cubicBezTo>
                    <a:lnTo>
                      <a:pt x="376" y="150"/>
                    </a:lnTo>
                    <a:cubicBezTo>
                      <a:pt x="358" y="114"/>
                      <a:pt x="340" y="96"/>
                      <a:pt x="322" y="55"/>
                    </a:cubicBezTo>
                    <a:cubicBezTo>
                      <a:pt x="304" y="55"/>
                      <a:pt x="304" y="37"/>
                      <a:pt x="281" y="37"/>
                    </a:cubicBezTo>
                    <a:cubicBezTo>
                      <a:pt x="263" y="19"/>
                      <a:pt x="227" y="1"/>
                      <a:pt x="19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96" name="Google Shape;3496;p34"/>
              <p:cNvSpPr/>
              <p:nvPr/>
            </p:nvSpPr>
            <p:spPr>
              <a:xfrm>
                <a:off x="8339776" y="1602121"/>
                <a:ext cx="65100" cy="64312"/>
              </a:xfrm>
              <a:custGeom>
                <a:avLst/>
                <a:gdLst/>
                <a:ahLst/>
                <a:cxnLst/>
                <a:rect l="l" t="t" r="r" b="b"/>
                <a:pathLst>
                  <a:path w="413" h="408" extrusionOk="0">
                    <a:moveTo>
                      <a:pt x="245" y="0"/>
                    </a:moveTo>
                    <a:cubicBezTo>
                      <a:pt x="204" y="0"/>
                      <a:pt x="186" y="0"/>
                      <a:pt x="168" y="18"/>
                    </a:cubicBezTo>
                    <a:cubicBezTo>
                      <a:pt x="132" y="18"/>
                      <a:pt x="114" y="36"/>
                      <a:pt x="91" y="54"/>
                    </a:cubicBezTo>
                    <a:cubicBezTo>
                      <a:pt x="73" y="54"/>
                      <a:pt x="55" y="72"/>
                      <a:pt x="37" y="113"/>
                    </a:cubicBezTo>
                    <a:cubicBezTo>
                      <a:pt x="19" y="131"/>
                      <a:pt x="19" y="149"/>
                      <a:pt x="19" y="186"/>
                    </a:cubicBezTo>
                    <a:cubicBezTo>
                      <a:pt x="1" y="208"/>
                      <a:pt x="19" y="226"/>
                      <a:pt x="19" y="262"/>
                    </a:cubicBezTo>
                    <a:cubicBezTo>
                      <a:pt x="19" y="281"/>
                      <a:pt x="37" y="299"/>
                      <a:pt x="37" y="299"/>
                    </a:cubicBezTo>
                    <a:cubicBezTo>
                      <a:pt x="55" y="339"/>
                      <a:pt x="73" y="357"/>
                      <a:pt x="114" y="376"/>
                    </a:cubicBezTo>
                    <a:cubicBezTo>
                      <a:pt x="132" y="394"/>
                      <a:pt x="150" y="394"/>
                      <a:pt x="168" y="394"/>
                    </a:cubicBezTo>
                    <a:cubicBezTo>
                      <a:pt x="177" y="403"/>
                      <a:pt x="192" y="407"/>
                      <a:pt x="209" y="407"/>
                    </a:cubicBezTo>
                    <a:cubicBezTo>
                      <a:pt x="226" y="407"/>
                      <a:pt x="245" y="403"/>
                      <a:pt x="263" y="394"/>
                    </a:cubicBezTo>
                    <a:cubicBezTo>
                      <a:pt x="281" y="394"/>
                      <a:pt x="299" y="394"/>
                      <a:pt x="317" y="376"/>
                    </a:cubicBezTo>
                    <a:cubicBezTo>
                      <a:pt x="340" y="357"/>
                      <a:pt x="376" y="339"/>
                      <a:pt x="394" y="299"/>
                    </a:cubicBezTo>
                    <a:cubicBezTo>
                      <a:pt x="394" y="299"/>
                      <a:pt x="394" y="281"/>
                      <a:pt x="412" y="262"/>
                    </a:cubicBezTo>
                    <a:lnTo>
                      <a:pt x="412" y="167"/>
                    </a:lnTo>
                    <a:lnTo>
                      <a:pt x="412" y="149"/>
                    </a:lnTo>
                    <a:cubicBezTo>
                      <a:pt x="394" y="131"/>
                      <a:pt x="394" y="113"/>
                      <a:pt x="376" y="72"/>
                    </a:cubicBezTo>
                    <a:cubicBezTo>
                      <a:pt x="358" y="54"/>
                      <a:pt x="340" y="36"/>
                      <a:pt x="317" y="36"/>
                    </a:cubicBezTo>
                    <a:cubicBezTo>
                      <a:pt x="299" y="18"/>
                      <a:pt x="263" y="18"/>
                      <a:pt x="24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97" name="Google Shape;3497;p34"/>
              <p:cNvSpPr/>
              <p:nvPr/>
            </p:nvSpPr>
            <p:spPr>
              <a:xfrm>
                <a:off x="8090250" y="1860158"/>
                <a:ext cx="47131" cy="45081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86" extrusionOk="0">
                    <a:moveTo>
                      <a:pt x="132" y="1"/>
                    </a:moveTo>
                    <a:cubicBezTo>
                      <a:pt x="113" y="1"/>
                      <a:pt x="91" y="1"/>
                      <a:pt x="91" y="19"/>
                    </a:cubicBezTo>
                    <a:cubicBezTo>
                      <a:pt x="73" y="19"/>
                      <a:pt x="73" y="19"/>
                      <a:pt x="55" y="41"/>
                    </a:cubicBezTo>
                    <a:cubicBezTo>
                      <a:pt x="55" y="41"/>
                      <a:pt x="37" y="41"/>
                      <a:pt x="37" y="59"/>
                    </a:cubicBezTo>
                    <a:cubicBezTo>
                      <a:pt x="18" y="59"/>
                      <a:pt x="18" y="78"/>
                      <a:pt x="18" y="96"/>
                    </a:cubicBezTo>
                    <a:cubicBezTo>
                      <a:pt x="0" y="114"/>
                      <a:pt x="0" y="132"/>
                      <a:pt x="0" y="154"/>
                    </a:cubicBezTo>
                    <a:lnTo>
                      <a:pt x="0" y="191"/>
                    </a:lnTo>
                    <a:cubicBezTo>
                      <a:pt x="18" y="191"/>
                      <a:pt x="18" y="209"/>
                      <a:pt x="18" y="209"/>
                    </a:cubicBezTo>
                    <a:cubicBezTo>
                      <a:pt x="37" y="227"/>
                      <a:pt x="37" y="227"/>
                      <a:pt x="37" y="245"/>
                    </a:cubicBezTo>
                    <a:cubicBezTo>
                      <a:pt x="55" y="245"/>
                      <a:pt x="55" y="268"/>
                      <a:pt x="73" y="268"/>
                    </a:cubicBezTo>
                    <a:cubicBezTo>
                      <a:pt x="73" y="268"/>
                      <a:pt x="91" y="286"/>
                      <a:pt x="113" y="286"/>
                    </a:cubicBezTo>
                    <a:lnTo>
                      <a:pt x="204" y="286"/>
                    </a:lnTo>
                    <a:lnTo>
                      <a:pt x="245" y="245"/>
                    </a:lnTo>
                    <a:lnTo>
                      <a:pt x="263" y="227"/>
                    </a:lnTo>
                    <a:cubicBezTo>
                      <a:pt x="281" y="209"/>
                      <a:pt x="281" y="209"/>
                      <a:pt x="281" y="191"/>
                    </a:cubicBezTo>
                    <a:cubicBezTo>
                      <a:pt x="299" y="173"/>
                      <a:pt x="299" y="154"/>
                      <a:pt x="299" y="154"/>
                    </a:cubicBezTo>
                    <a:lnTo>
                      <a:pt x="299" y="114"/>
                    </a:lnTo>
                    <a:cubicBezTo>
                      <a:pt x="281" y="96"/>
                      <a:pt x="281" y="78"/>
                      <a:pt x="263" y="59"/>
                    </a:cubicBezTo>
                    <a:lnTo>
                      <a:pt x="245" y="41"/>
                    </a:lnTo>
                    <a:lnTo>
                      <a:pt x="227" y="19"/>
                    </a:lnTo>
                    <a:cubicBezTo>
                      <a:pt x="204" y="19"/>
                      <a:pt x="186" y="1"/>
                      <a:pt x="18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98" name="Google Shape;3498;p34"/>
              <p:cNvSpPr/>
              <p:nvPr/>
            </p:nvSpPr>
            <p:spPr>
              <a:xfrm>
                <a:off x="8449643" y="1444493"/>
                <a:ext cx="100724" cy="101354"/>
              </a:xfrm>
              <a:custGeom>
                <a:avLst/>
                <a:gdLst/>
                <a:ahLst/>
                <a:cxnLst/>
                <a:rect l="l" t="t" r="r" b="b"/>
                <a:pathLst>
                  <a:path w="639" h="643" extrusionOk="0">
                    <a:moveTo>
                      <a:pt x="322" y="0"/>
                    </a:moveTo>
                    <a:cubicBezTo>
                      <a:pt x="281" y="0"/>
                      <a:pt x="245" y="0"/>
                      <a:pt x="186" y="18"/>
                    </a:cubicBezTo>
                    <a:cubicBezTo>
                      <a:pt x="150" y="36"/>
                      <a:pt x="132" y="55"/>
                      <a:pt x="95" y="95"/>
                    </a:cubicBezTo>
                    <a:cubicBezTo>
                      <a:pt x="55" y="113"/>
                      <a:pt x="37" y="150"/>
                      <a:pt x="18" y="190"/>
                    </a:cubicBezTo>
                    <a:cubicBezTo>
                      <a:pt x="0" y="226"/>
                      <a:pt x="0" y="281"/>
                      <a:pt x="0" y="321"/>
                    </a:cubicBezTo>
                    <a:cubicBezTo>
                      <a:pt x="0" y="340"/>
                      <a:pt x="0" y="376"/>
                      <a:pt x="18" y="394"/>
                    </a:cubicBezTo>
                    <a:cubicBezTo>
                      <a:pt x="18" y="453"/>
                      <a:pt x="55" y="507"/>
                      <a:pt x="95" y="548"/>
                    </a:cubicBezTo>
                    <a:cubicBezTo>
                      <a:pt x="150" y="602"/>
                      <a:pt x="227" y="643"/>
                      <a:pt x="322" y="643"/>
                    </a:cubicBezTo>
                    <a:cubicBezTo>
                      <a:pt x="358" y="643"/>
                      <a:pt x="412" y="643"/>
                      <a:pt x="453" y="620"/>
                    </a:cubicBezTo>
                    <a:cubicBezTo>
                      <a:pt x="489" y="602"/>
                      <a:pt x="525" y="584"/>
                      <a:pt x="548" y="548"/>
                    </a:cubicBezTo>
                    <a:cubicBezTo>
                      <a:pt x="584" y="507"/>
                      <a:pt x="602" y="489"/>
                      <a:pt x="620" y="435"/>
                    </a:cubicBezTo>
                    <a:cubicBezTo>
                      <a:pt x="638" y="394"/>
                      <a:pt x="638" y="358"/>
                      <a:pt x="638" y="321"/>
                    </a:cubicBezTo>
                    <a:lnTo>
                      <a:pt x="638" y="226"/>
                    </a:lnTo>
                    <a:cubicBezTo>
                      <a:pt x="620" y="168"/>
                      <a:pt x="584" y="131"/>
                      <a:pt x="548" y="95"/>
                    </a:cubicBezTo>
                    <a:cubicBezTo>
                      <a:pt x="489" y="36"/>
                      <a:pt x="412" y="0"/>
                      <a:pt x="32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99" name="Google Shape;3499;p34"/>
              <p:cNvSpPr/>
              <p:nvPr/>
            </p:nvSpPr>
            <p:spPr>
              <a:xfrm>
                <a:off x="9073535" y="1803570"/>
                <a:ext cx="62263" cy="55800"/>
              </a:xfrm>
              <a:custGeom>
                <a:avLst/>
                <a:gdLst/>
                <a:ahLst/>
                <a:cxnLst/>
                <a:rect l="l" t="t" r="r" b="b"/>
                <a:pathLst>
                  <a:path w="395" h="354" extrusionOk="0">
                    <a:moveTo>
                      <a:pt x="205" y="1"/>
                    </a:moveTo>
                    <a:cubicBezTo>
                      <a:pt x="160" y="1"/>
                      <a:pt x="109" y="16"/>
                      <a:pt x="73" y="38"/>
                    </a:cubicBezTo>
                    <a:cubicBezTo>
                      <a:pt x="55" y="61"/>
                      <a:pt x="37" y="79"/>
                      <a:pt x="19" y="97"/>
                    </a:cubicBezTo>
                    <a:cubicBezTo>
                      <a:pt x="1" y="115"/>
                      <a:pt x="1" y="152"/>
                      <a:pt x="1" y="174"/>
                    </a:cubicBezTo>
                    <a:cubicBezTo>
                      <a:pt x="1" y="210"/>
                      <a:pt x="1" y="228"/>
                      <a:pt x="19" y="265"/>
                    </a:cubicBezTo>
                    <a:cubicBezTo>
                      <a:pt x="37" y="287"/>
                      <a:pt x="55" y="305"/>
                      <a:pt x="73" y="323"/>
                    </a:cubicBezTo>
                    <a:cubicBezTo>
                      <a:pt x="108" y="345"/>
                      <a:pt x="154" y="353"/>
                      <a:pt x="198" y="353"/>
                    </a:cubicBezTo>
                    <a:cubicBezTo>
                      <a:pt x="229" y="353"/>
                      <a:pt x="259" y="349"/>
                      <a:pt x="281" y="342"/>
                    </a:cubicBezTo>
                    <a:cubicBezTo>
                      <a:pt x="281" y="323"/>
                      <a:pt x="299" y="323"/>
                      <a:pt x="322" y="305"/>
                    </a:cubicBezTo>
                    <a:cubicBezTo>
                      <a:pt x="358" y="287"/>
                      <a:pt x="394" y="228"/>
                      <a:pt x="394" y="174"/>
                    </a:cubicBezTo>
                    <a:cubicBezTo>
                      <a:pt x="394" y="133"/>
                      <a:pt x="358" y="79"/>
                      <a:pt x="322" y="61"/>
                    </a:cubicBezTo>
                    <a:cubicBezTo>
                      <a:pt x="299" y="38"/>
                      <a:pt x="281" y="38"/>
                      <a:pt x="281" y="20"/>
                    </a:cubicBezTo>
                    <a:cubicBezTo>
                      <a:pt x="260" y="7"/>
                      <a:pt x="234" y="1"/>
                      <a:pt x="20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00" name="Google Shape;3500;p34"/>
              <p:cNvSpPr/>
              <p:nvPr/>
            </p:nvSpPr>
            <p:spPr>
              <a:xfrm>
                <a:off x="8992987" y="2089035"/>
                <a:ext cx="122161" cy="117432"/>
              </a:xfrm>
              <a:custGeom>
                <a:avLst/>
                <a:gdLst/>
                <a:ahLst/>
                <a:cxnLst/>
                <a:rect l="l" t="t" r="r" b="b"/>
                <a:pathLst>
                  <a:path w="775" h="745" extrusionOk="0">
                    <a:moveTo>
                      <a:pt x="358" y="1"/>
                    </a:moveTo>
                    <a:cubicBezTo>
                      <a:pt x="304" y="1"/>
                      <a:pt x="245" y="19"/>
                      <a:pt x="191" y="60"/>
                    </a:cubicBezTo>
                    <a:cubicBezTo>
                      <a:pt x="114" y="96"/>
                      <a:pt x="59" y="150"/>
                      <a:pt x="41" y="227"/>
                    </a:cubicBezTo>
                    <a:cubicBezTo>
                      <a:pt x="1" y="286"/>
                      <a:pt x="1" y="340"/>
                      <a:pt x="1" y="417"/>
                    </a:cubicBezTo>
                    <a:cubicBezTo>
                      <a:pt x="19" y="489"/>
                      <a:pt x="59" y="566"/>
                      <a:pt x="114" y="625"/>
                    </a:cubicBezTo>
                    <a:lnTo>
                      <a:pt x="114" y="643"/>
                    </a:lnTo>
                    <a:cubicBezTo>
                      <a:pt x="188" y="717"/>
                      <a:pt x="294" y="744"/>
                      <a:pt x="391" y="744"/>
                    </a:cubicBezTo>
                    <a:cubicBezTo>
                      <a:pt x="419" y="744"/>
                      <a:pt x="446" y="742"/>
                      <a:pt x="471" y="738"/>
                    </a:cubicBezTo>
                    <a:cubicBezTo>
                      <a:pt x="607" y="697"/>
                      <a:pt x="697" y="602"/>
                      <a:pt x="738" y="471"/>
                    </a:cubicBezTo>
                    <a:cubicBezTo>
                      <a:pt x="774" y="340"/>
                      <a:pt x="738" y="209"/>
                      <a:pt x="643" y="114"/>
                    </a:cubicBezTo>
                    <a:cubicBezTo>
                      <a:pt x="607" y="60"/>
                      <a:pt x="548" y="37"/>
                      <a:pt x="471" y="19"/>
                    </a:cubicBezTo>
                    <a:cubicBezTo>
                      <a:pt x="444" y="10"/>
                      <a:pt x="411" y="5"/>
                      <a:pt x="378" y="5"/>
                    </a:cubicBezTo>
                    <a:cubicBezTo>
                      <a:pt x="345" y="5"/>
                      <a:pt x="313" y="10"/>
                      <a:pt x="286" y="19"/>
                    </a:cubicBezTo>
                    <a:cubicBezTo>
                      <a:pt x="304" y="1"/>
                      <a:pt x="340" y="1"/>
                      <a:pt x="38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01" name="Google Shape;3501;p34"/>
              <p:cNvSpPr/>
              <p:nvPr/>
            </p:nvSpPr>
            <p:spPr>
              <a:xfrm>
                <a:off x="9263320" y="1735317"/>
                <a:ext cx="53593" cy="60056"/>
              </a:xfrm>
              <a:custGeom>
                <a:avLst/>
                <a:gdLst/>
                <a:ahLst/>
                <a:cxnLst/>
                <a:rect l="l" t="t" r="r" b="b"/>
                <a:pathLst>
                  <a:path w="340" h="381" extrusionOk="0">
                    <a:moveTo>
                      <a:pt x="172" y="1"/>
                    </a:moveTo>
                    <a:cubicBezTo>
                      <a:pt x="154" y="19"/>
                      <a:pt x="136" y="19"/>
                      <a:pt x="113" y="19"/>
                    </a:cubicBezTo>
                    <a:cubicBezTo>
                      <a:pt x="113" y="19"/>
                      <a:pt x="95" y="19"/>
                      <a:pt x="77" y="42"/>
                    </a:cubicBezTo>
                    <a:cubicBezTo>
                      <a:pt x="59" y="42"/>
                      <a:pt x="59" y="60"/>
                      <a:pt x="41" y="78"/>
                    </a:cubicBezTo>
                    <a:cubicBezTo>
                      <a:pt x="23" y="96"/>
                      <a:pt x="23" y="114"/>
                      <a:pt x="0" y="132"/>
                    </a:cubicBezTo>
                    <a:lnTo>
                      <a:pt x="0" y="173"/>
                    </a:lnTo>
                    <a:lnTo>
                      <a:pt x="0" y="245"/>
                    </a:lnTo>
                    <a:cubicBezTo>
                      <a:pt x="23" y="286"/>
                      <a:pt x="23" y="304"/>
                      <a:pt x="41" y="322"/>
                    </a:cubicBezTo>
                    <a:cubicBezTo>
                      <a:pt x="77" y="358"/>
                      <a:pt x="113" y="381"/>
                      <a:pt x="172" y="381"/>
                    </a:cubicBezTo>
                    <a:cubicBezTo>
                      <a:pt x="190" y="381"/>
                      <a:pt x="208" y="381"/>
                      <a:pt x="226" y="358"/>
                    </a:cubicBezTo>
                    <a:cubicBezTo>
                      <a:pt x="249" y="358"/>
                      <a:pt x="267" y="340"/>
                      <a:pt x="285" y="322"/>
                    </a:cubicBezTo>
                    <a:cubicBezTo>
                      <a:pt x="303" y="304"/>
                      <a:pt x="321" y="286"/>
                      <a:pt x="321" y="245"/>
                    </a:cubicBezTo>
                    <a:cubicBezTo>
                      <a:pt x="339" y="227"/>
                      <a:pt x="339" y="191"/>
                      <a:pt x="321" y="173"/>
                    </a:cubicBezTo>
                    <a:lnTo>
                      <a:pt x="321" y="132"/>
                    </a:lnTo>
                    <a:cubicBezTo>
                      <a:pt x="321" y="114"/>
                      <a:pt x="303" y="96"/>
                      <a:pt x="303" y="96"/>
                    </a:cubicBezTo>
                    <a:cubicBezTo>
                      <a:pt x="303" y="78"/>
                      <a:pt x="285" y="60"/>
                      <a:pt x="267" y="42"/>
                    </a:cubicBezTo>
                    <a:cubicBezTo>
                      <a:pt x="249" y="42"/>
                      <a:pt x="249" y="19"/>
                      <a:pt x="226" y="19"/>
                    </a:cubicBezTo>
                    <a:cubicBezTo>
                      <a:pt x="208" y="19"/>
                      <a:pt x="190" y="1"/>
                      <a:pt x="17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02" name="Google Shape;3502;p34"/>
              <p:cNvSpPr/>
              <p:nvPr/>
            </p:nvSpPr>
            <p:spPr>
              <a:xfrm>
                <a:off x="9281132" y="1967188"/>
                <a:ext cx="92843" cy="71405"/>
              </a:xfrm>
              <a:custGeom>
                <a:avLst/>
                <a:gdLst/>
                <a:ahLst/>
                <a:cxnLst/>
                <a:rect l="l" t="t" r="r" b="b"/>
                <a:pathLst>
                  <a:path w="589" h="453" extrusionOk="0">
                    <a:moveTo>
                      <a:pt x="303" y="0"/>
                    </a:moveTo>
                    <a:cubicBezTo>
                      <a:pt x="0" y="0"/>
                      <a:pt x="0" y="453"/>
                      <a:pt x="303" y="453"/>
                    </a:cubicBezTo>
                    <a:cubicBezTo>
                      <a:pt x="588" y="453"/>
                      <a:pt x="588" y="0"/>
                      <a:pt x="30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03" name="Google Shape;3503;p34"/>
              <p:cNvSpPr/>
              <p:nvPr/>
            </p:nvSpPr>
            <p:spPr>
              <a:xfrm>
                <a:off x="8440342" y="2242565"/>
                <a:ext cx="77868" cy="75504"/>
              </a:xfrm>
              <a:custGeom>
                <a:avLst/>
                <a:gdLst/>
                <a:ahLst/>
                <a:cxnLst/>
                <a:rect l="l" t="t" r="r" b="b"/>
                <a:pathLst>
                  <a:path w="494" h="479" extrusionOk="0">
                    <a:moveTo>
                      <a:pt x="214" y="1"/>
                    </a:moveTo>
                    <a:cubicBezTo>
                      <a:pt x="189" y="1"/>
                      <a:pt x="167" y="14"/>
                      <a:pt x="154" y="27"/>
                    </a:cubicBezTo>
                    <a:cubicBezTo>
                      <a:pt x="114" y="27"/>
                      <a:pt x="96" y="45"/>
                      <a:pt x="77" y="63"/>
                    </a:cubicBezTo>
                    <a:cubicBezTo>
                      <a:pt x="41" y="81"/>
                      <a:pt x="41" y="122"/>
                      <a:pt x="19" y="140"/>
                    </a:cubicBezTo>
                    <a:cubicBezTo>
                      <a:pt x="1" y="176"/>
                      <a:pt x="1" y="217"/>
                      <a:pt x="1" y="235"/>
                    </a:cubicBezTo>
                    <a:lnTo>
                      <a:pt x="1" y="307"/>
                    </a:lnTo>
                    <a:cubicBezTo>
                      <a:pt x="19" y="348"/>
                      <a:pt x="41" y="384"/>
                      <a:pt x="77" y="402"/>
                    </a:cubicBezTo>
                    <a:cubicBezTo>
                      <a:pt x="96" y="420"/>
                      <a:pt x="96" y="443"/>
                      <a:pt x="114" y="443"/>
                    </a:cubicBezTo>
                    <a:cubicBezTo>
                      <a:pt x="154" y="479"/>
                      <a:pt x="191" y="479"/>
                      <a:pt x="245" y="479"/>
                    </a:cubicBezTo>
                    <a:cubicBezTo>
                      <a:pt x="267" y="479"/>
                      <a:pt x="304" y="479"/>
                      <a:pt x="340" y="461"/>
                    </a:cubicBezTo>
                    <a:cubicBezTo>
                      <a:pt x="358" y="461"/>
                      <a:pt x="399" y="443"/>
                      <a:pt x="417" y="402"/>
                    </a:cubicBezTo>
                    <a:cubicBezTo>
                      <a:pt x="435" y="384"/>
                      <a:pt x="453" y="366"/>
                      <a:pt x="453" y="330"/>
                    </a:cubicBezTo>
                    <a:cubicBezTo>
                      <a:pt x="471" y="307"/>
                      <a:pt x="494" y="271"/>
                      <a:pt x="471" y="235"/>
                    </a:cubicBezTo>
                    <a:lnTo>
                      <a:pt x="471" y="176"/>
                    </a:lnTo>
                    <a:cubicBezTo>
                      <a:pt x="453" y="140"/>
                      <a:pt x="435" y="103"/>
                      <a:pt x="417" y="63"/>
                    </a:cubicBezTo>
                    <a:cubicBezTo>
                      <a:pt x="399" y="63"/>
                      <a:pt x="381" y="45"/>
                      <a:pt x="358" y="27"/>
                    </a:cubicBezTo>
                    <a:cubicBezTo>
                      <a:pt x="322" y="8"/>
                      <a:pt x="286" y="8"/>
                      <a:pt x="245" y="8"/>
                    </a:cubicBezTo>
                    <a:cubicBezTo>
                      <a:pt x="234" y="3"/>
                      <a:pt x="224" y="1"/>
                      <a:pt x="21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04" name="Google Shape;3504;p34"/>
              <p:cNvSpPr/>
              <p:nvPr/>
            </p:nvSpPr>
            <p:spPr>
              <a:xfrm>
                <a:off x="8773411" y="2312237"/>
                <a:ext cx="50756" cy="472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00" extrusionOk="0">
                    <a:moveTo>
                      <a:pt x="168" y="1"/>
                    </a:moveTo>
                    <a:cubicBezTo>
                      <a:pt x="131" y="1"/>
                      <a:pt x="113" y="1"/>
                      <a:pt x="95" y="19"/>
                    </a:cubicBezTo>
                    <a:cubicBezTo>
                      <a:pt x="77" y="19"/>
                      <a:pt x="77" y="19"/>
                      <a:pt x="54" y="37"/>
                    </a:cubicBezTo>
                    <a:cubicBezTo>
                      <a:pt x="36" y="37"/>
                      <a:pt x="18" y="55"/>
                      <a:pt x="18" y="73"/>
                    </a:cubicBezTo>
                    <a:cubicBezTo>
                      <a:pt x="0" y="91"/>
                      <a:pt x="0" y="114"/>
                      <a:pt x="0" y="150"/>
                    </a:cubicBezTo>
                    <a:cubicBezTo>
                      <a:pt x="0" y="168"/>
                      <a:pt x="0" y="186"/>
                      <a:pt x="18" y="204"/>
                    </a:cubicBezTo>
                    <a:cubicBezTo>
                      <a:pt x="18" y="227"/>
                      <a:pt x="36" y="245"/>
                      <a:pt x="54" y="263"/>
                    </a:cubicBezTo>
                    <a:cubicBezTo>
                      <a:pt x="77" y="263"/>
                      <a:pt x="77" y="263"/>
                      <a:pt x="95" y="281"/>
                    </a:cubicBezTo>
                    <a:cubicBezTo>
                      <a:pt x="113" y="281"/>
                      <a:pt x="131" y="299"/>
                      <a:pt x="168" y="299"/>
                    </a:cubicBezTo>
                    <a:cubicBezTo>
                      <a:pt x="190" y="299"/>
                      <a:pt x="226" y="281"/>
                      <a:pt x="244" y="281"/>
                    </a:cubicBezTo>
                    <a:cubicBezTo>
                      <a:pt x="281" y="245"/>
                      <a:pt x="321" y="186"/>
                      <a:pt x="321" y="150"/>
                    </a:cubicBezTo>
                    <a:cubicBezTo>
                      <a:pt x="321" y="91"/>
                      <a:pt x="281" y="37"/>
                      <a:pt x="244" y="19"/>
                    </a:cubicBezTo>
                    <a:cubicBezTo>
                      <a:pt x="226" y="1"/>
                      <a:pt x="190" y="1"/>
                      <a:pt x="16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05" name="Google Shape;3505;p34"/>
              <p:cNvSpPr/>
              <p:nvPr/>
            </p:nvSpPr>
            <p:spPr>
              <a:xfrm>
                <a:off x="9195540" y="2151771"/>
                <a:ext cx="136348" cy="136348"/>
              </a:xfrm>
              <a:custGeom>
                <a:avLst/>
                <a:gdLst/>
                <a:ahLst/>
                <a:cxnLst/>
                <a:rect l="l" t="t" r="r" b="b"/>
                <a:pathLst>
                  <a:path w="865" h="865" extrusionOk="0">
                    <a:moveTo>
                      <a:pt x="430" y="1"/>
                    </a:moveTo>
                    <a:cubicBezTo>
                      <a:pt x="376" y="1"/>
                      <a:pt x="317" y="19"/>
                      <a:pt x="263" y="37"/>
                    </a:cubicBezTo>
                    <a:cubicBezTo>
                      <a:pt x="226" y="55"/>
                      <a:pt x="168" y="91"/>
                      <a:pt x="131" y="132"/>
                    </a:cubicBezTo>
                    <a:cubicBezTo>
                      <a:pt x="91" y="168"/>
                      <a:pt x="55" y="227"/>
                      <a:pt x="36" y="263"/>
                    </a:cubicBezTo>
                    <a:cubicBezTo>
                      <a:pt x="18" y="318"/>
                      <a:pt x="0" y="376"/>
                      <a:pt x="0" y="431"/>
                    </a:cubicBezTo>
                    <a:cubicBezTo>
                      <a:pt x="18" y="471"/>
                      <a:pt x="18" y="508"/>
                      <a:pt x="18" y="544"/>
                    </a:cubicBezTo>
                    <a:cubicBezTo>
                      <a:pt x="36" y="621"/>
                      <a:pt x="73" y="679"/>
                      <a:pt x="131" y="734"/>
                    </a:cubicBezTo>
                    <a:cubicBezTo>
                      <a:pt x="168" y="752"/>
                      <a:pt x="186" y="793"/>
                      <a:pt x="226" y="811"/>
                    </a:cubicBezTo>
                    <a:cubicBezTo>
                      <a:pt x="281" y="847"/>
                      <a:pt x="358" y="865"/>
                      <a:pt x="430" y="865"/>
                    </a:cubicBezTo>
                    <a:cubicBezTo>
                      <a:pt x="489" y="865"/>
                      <a:pt x="543" y="847"/>
                      <a:pt x="602" y="829"/>
                    </a:cubicBezTo>
                    <a:cubicBezTo>
                      <a:pt x="656" y="811"/>
                      <a:pt x="697" y="770"/>
                      <a:pt x="733" y="734"/>
                    </a:cubicBezTo>
                    <a:cubicBezTo>
                      <a:pt x="769" y="698"/>
                      <a:pt x="810" y="657"/>
                      <a:pt x="828" y="603"/>
                    </a:cubicBezTo>
                    <a:cubicBezTo>
                      <a:pt x="846" y="544"/>
                      <a:pt x="864" y="489"/>
                      <a:pt x="864" y="431"/>
                    </a:cubicBezTo>
                    <a:cubicBezTo>
                      <a:pt x="864" y="394"/>
                      <a:pt x="846" y="358"/>
                      <a:pt x="846" y="318"/>
                    </a:cubicBezTo>
                    <a:cubicBezTo>
                      <a:pt x="828" y="245"/>
                      <a:pt x="792" y="186"/>
                      <a:pt x="733" y="132"/>
                    </a:cubicBezTo>
                    <a:cubicBezTo>
                      <a:pt x="715" y="114"/>
                      <a:pt x="679" y="91"/>
                      <a:pt x="656" y="73"/>
                    </a:cubicBezTo>
                    <a:cubicBezTo>
                      <a:pt x="584" y="19"/>
                      <a:pt x="507" y="1"/>
                      <a:pt x="43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06" name="Google Shape;3506;p34"/>
              <p:cNvSpPr/>
              <p:nvPr/>
            </p:nvSpPr>
            <p:spPr>
              <a:xfrm>
                <a:off x="8152198" y="2076897"/>
                <a:ext cx="83700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31" extrusionOk="0">
                    <a:moveTo>
                      <a:pt x="263" y="1"/>
                    </a:moveTo>
                    <a:cubicBezTo>
                      <a:pt x="227" y="1"/>
                      <a:pt x="209" y="1"/>
                      <a:pt x="173" y="23"/>
                    </a:cubicBezTo>
                    <a:cubicBezTo>
                      <a:pt x="132" y="42"/>
                      <a:pt x="114" y="60"/>
                      <a:pt x="78" y="78"/>
                    </a:cubicBezTo>
                    <a:cubicBezTo>
                      <a:pt x="60" y="96"/>
                      <a:pt x="37" y="137"/>
                      <a:pt x="37" y="155"/>
                    </a:cubicBezTo>
                    <a:cubicBezTo>
                      <a:pt x="19" y="191"/>
                      <a:pt x="1" y="227"/>
                      <a:pt x="1" y="268"/>
                    </a:cubicBezTo>
                    <a:cubicBezTo>
                      <a:pt x="19" y="286"/>
                      <a:pt x="19" y="304"/>
                      <a:pt x="19" y="340"/>
                    </a:cubicBezTo>
                    <a:cubicBezTo>
                      <a:pt x="37" y="381"/>
                      <a:pt x="60" y="417"/>
                      <a:pt x="78" y="453"/>
                    </a:cubicBezTo>
                    <a:cubicBezTo>
                      <a:pt x="96" y="453"/>
                      <a:pt x="114" y="476"/>
                      <a:pt x="132" y="494"/>
                    </a:cubicBezTo>
                    <a:cubicBezTo>
                      <a:pt x="173" y="512"/>
                      <a:pt x="227" y="530"/>
                      <a:pt x="263" y="530"/>
                    </a:cubicBezTo>
                    <a:cubicBezTo>
                      <a:pt x="304" y="530"/>
                      <a:pt x="340" y="512"/>
                      <a:pt x="376" y="512"/>
                    </a:cubicBezTo>
                    <a:cubicBezTo>
                      <a:pt x="399" y="494"/>
                      <a:pt x="435" y="476"/>
                      <a:pt x="453" y="453"/>
                    </a:cubicBezTo>
                    <a:cubicBezTo>
                      <a:pt x="471" y="417"/>
                      <a:pt x="490" y="399"/>
                      <a:pt x="512" y="363"/>
                    </a:cubicBezTo>
                    <a:cubicBezTo>
                      <a:pt x="530" y="340"/>
                      <a:pt x="530" y="304"/>
                      <a:pt x="530" y="268"/>
                    </a:cubicBezTo>
                    <a:lnTo>
                      <a:pt x="530" y="191"/>
                    </a:lnTo>
                    <a:cubicBezTo>
                      <a:pt x="512" y="155"/>
                      <a:pt x="490" y="114"/>
                      <a:pt x="453" y="78"/>
                    </a:cubicBezTo>
                    <a:cubicBezTo>
                      <a:pt x="435" y="60"/>
                      <a:pt x="417" y="60"/>
                      <a:pt x="399" y="42"/>
                    </a:cubicBezTo>
                    <a:cubicBezTo>
                      <a:pt x="358" y="23"/>
                      <a:pt x="322" y="1"/>
                      <a:pt x="26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07" name="Google Shape;3507;p34"/>
              <p:cNvSpPr/>
              <p:nvPr/>
            </p:nvSpPr>
            <p:spPr>
              <a:xfrm>
                <a:off x="8657081" y="1355275"/>
                <a:ext cx="80705" cy="77237"/>
              </a:xfrm>
              <a:custGeom>
                <a:avLst/>
                <a:gdLst/>
                <a:ahLst/>
                <a:cxnLst/>
                <a:rect l="l" t="t" r="r" b="b"/>
                <a:pathLst>
                  <a:path w="512" h="490" extrusionOk="0">
                    <a:moveTo>
                      <a:pt x="250" y="1"/>
                    </a:moveTo>
                    <a:cubicBezTo>
                      <a:pt x="227" y="1"/>
                      <a:pt x="191" y="1"/>
                      <a:pt x="155" y="19"/>
                    </a:cubicBezTo>
                    <a:cubicBezTo>
                      <a:pt x="137" y="19"/>
                      <a:pt x="96" y="37"/>
                      <a:pt x="78" y="55"/>
                    </a:cubicBezTo>
                    <a:cubicBezTo>
                      <a:pt x="60" y="96"/>
                      <a:pt x="42" y="114"/>
                      <a:pt x="42" y="150"/>
                    </a:cubicBezTo>
                    <a:cubicBezTo>
                      <a:pt x="23" y="168"/>
                      <a:pt x="1" y="209"/>
                      <a:pt x="23" y="245"/>
                    </a:cubicBezTo>
                    <a:lnTo>
                      <a:pt x="23" y="304"/>
                    </a:lnTo>
                    <a:cubicBezTo>
                      <a:pt x="42" y="340"/>
                      <a:pt x="60" y="376"/>
                      <a:pt x="78" y="417"/>
                    </a:cubicBezTo>
                    <a:cubicBezTo>
                      <a:pt x="96" y="417"/>
                      <a:pt x="114" y="435"/>
                      <a:pt x="137" y="453"/>
                    </a:cubicBezTo>
                    <a:cubicBezTo>
                      <a:pt x="173" y="471"/>
                      <a:pt x="209" y="489"/>
                      <a:pt x="250" y="489"/>
                    </a:cubicBezTo>
                    <a:cubicBezTo>
                      <a:pt x="286" y="489"/>
                      <a:pt x="322" y="471"/>
                      <a:pt x="340" y="453"/>
                    </a:cubicBezTo>
                    <a:cubicBezTo>
                      <a:pt x="381" y="453"/>
                      <a:pt x="399" y="435"/>
                      <a:pt x="435" y="417"/>
                    </a:cubicBezTo>
                    <a:cubicBezTo>
                      <a:pt x="453" y="394"/>
                      <a:pt x="476" y="358"/>
                      <a:pt x="476" y="340"/>
                    </a:cubicBezTo>
                    <a:cubicBezTo>
                      <a:pt x="494" y="304"/>
                      <a:pt x="512" y="263"/>
                      <a:pt x="494" y="245"/>
                    </a:cubicBezTo>
                    <a:lnTo>
                      <a:pt x="494" y="168"/>
                    </a:lnTo>
                    <a:cubicBezTo>
                      <a:pt x="476" y="132"/>
                      <a:pt x="453" y="96"/>
                      <a:pt x="435" y="55"/>
                    </a:cubicBezTo>
                    <a:cubicBezTo>
                      <a:pt x="417" y="55"/>
                      <a:pt x="399" y="37"/>
                      <a:pt x="381" y="19"/>
                    </a:cubicBezTo>
                    <a:cubicBezTo>
                      <a:pt x="340" y="1"/>
                      <a:pt x="304" y="1"/>
                      <a:pt x="25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08" name="Google Shape;3508;p34"/>
              <p:cNvSpPr/>
              <p:nvPr/>
            </p:nvSpPr>
            <p:spPr>
              <a:xfrm>
                <a:off x="9177728" y="1524253"/>
                <a:ext cx="100724" cy="101512"/>
              </a:xfrm>
              <a:custGeom>
                <a:avLst/>
                <a:gdLst/>
                <a:ahLst/>
                <a:cxnLst/>
                <a:rect l="l" t="t" r="r" b="b"/>
                <a:pathLst>
                  <a:path w="639" h="644" extrusionOk="0">
                    <a:moveTo>
                      <a:pt x="317" y="1"/>
                    </a:moveTo>
                    <a:cubicBezTo>
                      <a:pt x="281" y="1"/>
                      <a:pt x="244" y="1"/>
                      <a:pt x="204" y="42"/>
                    </a:cubicBezTo>
                    <a:cubicBezTo>
                      <a:pt x="168" y="42"/>
                      <a:pt x="131" y="60"/>
                      <a:pt x="91" y="96"/>
                    </a:cubicBezTo>
                    <a:cubicBezTo>
                      <a:pt x="73" y="114"/>
                      <a:pt x="54" y="155"/>
                      <a:pt x="36" y="191"/>
                    </a:cubicBezTo>
                    <a:cubicBezTo>
                      <a:pt x="18" y="227"/>
                      <a:pt x="0" y="268"/>
                      <a:pt x="18" y="322"/>
                    </a:cubicBezTo>
                    <a:lnTo>
                      <a:pt x="18" y="399"/>
                    </a:lnTo>
                    <a:cubicBezTo>
                      <a:pt x="36" y="453"/>
                      <a:pt x="54" y="512"/>
                      <a:pt x="91" y="548"/>
                    </a:cubicBezTo>
                    <a:cubicBezTo>
                      <a:pt x="131" y="548"/>
                      <a:pt x="149" y="566"/>
                      <a:pt x="168" y="589"/>
                    </a:cubicBezTo>
                    <a:cubicBezTo>
                      <a:pt x="204" y="625"/>
                      <a:pt x="263" y="625"/>
                      <a:pt x="317" y="643"/>
                    </a:cubicBezTo>
                    <a:cubicBezTo>
                      <a:pt x="376" y="643"/>
                      <a:pt x="412" y="625"/>
                      <a:pt x="453" y="607"/>
                    </a:cubicBezTo>
                    <a:cubicBezTo>
                      <a:pt x="489" y="589"/>
                      <a:pt x="525" y="566"/>
                      <a:pt x="543" y="548"/>
                    </a:cubicBezTo>
                    <a:cubicBezTo>
                      <a:pt x="584" y="512"/>
                      <a:pt x="602" y="476"/>
                      <a:pt x="620" y="435"/>
                    </a:cubicBezTo>
                    <a:cubicBezTo>
                      <a:pt x="638" y="399"/>
                      <a:pt x="638" y="363"/>
                      <a:pt x="638" y="322"/>
                    </a:cubicBezTo>
                    <a:cubicBezTo>
                      <a:pt x="638" y="286"/>
                      <a:pt x="638" y="268"/>
                      <a:pt x="620" y="227"/>
                    </a:cubicBezTo>
                    <a:cubicBezTo>
                      <a:pt x="620" y="191"/>
                      <a:pt x="584" y="137"/>
                      <a:pt x="543" y="96"/>
                    </a:cubicBezTo>
                    <a:cubicBezTo>
                      <a:pt x="525" y="78"/>
                      <a:pt x="507" y="60"/>
                      <a:pt x="489" y="42"/>
                    </a:cubicBezTo>
                    <a:cubicBezTo>
                      <a:pt x="430" y="24"/>
                      <a:pt x="376" y="1"/>
                      <a:pt x="31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09" name="Google Shape;3509;p34"/>
              <p:cNvSpPr/>
              <p:nvPr/>
            </p:nvSpPr>
            <p:spPr>
              <a:xfrm>
                <a:off x="9438603" y="1839509"/>
                <a:ext cx="56588" cy="47919"/>
              </a:xfrm>
              <a:custGeom>
                <a:avLst/>
                <a:gdLst/>
                <a:ahLst/>
                <a:cxnLst/>
                <a:rect l="l" t="t" r="r" b="b"/>
                <a:pathLst>
                  <a:path w="359" h="304" extrusionOk="0">
                    <a:moveTo>
                      <a:pt x="173" y="0"/>
                    </a:moveTo>
                    <a:cubicBezTo>
                      <a:pt x="132" y="0"/>
                      <a:pt x="96" y="19"/>
                      <a:pt x="60" y="59"/>
                    </a:cubicBezTo>
                    <a:cubicBezTo>
                      <a:pt x="60" y="59"/>
                      <a:pt x="42" y="77"/>
                      <a:pt x="42" y="95"/>
                    </a:cubicBezTo>
                    <a:cubicBezTo>
                      <a:pt x="1" y="132"/>
                      <a:pt x="1" y="190"/>
                      <a:pt x="42" y="227"/>
                    </a:cubicBezTo>
                    <a:lnTo>
                      <a:pt x="60" y="245"/>
                    </a:lnTo>
                    <a:cubicBezTo>
                      <a:pt x="78" y="285"/>
                      <a:pt x="132" y="304"/>
                      <a:pt x="173" y="304"/>
                    </a:cubicBezTo>
                    <a:cubicBezTo>
                      <a:pt x="209" y="304"/>
                      <a:pt x="227" y="304"/>
                      <a:pt x="268" y="285"/>
                    </a:cubicBezTo>
                    <a:lnTo>
                      <a:pt x="304" y="285"/>
                    </a:lnTo>
                    <a:cubicBezTo>
                      <a:pt x="304" y="263"/>
                      <a:pt x="322" y="245"/>
                      <a:pt x="340" y="245"/>
                    </a:cubicBezTo>
                    <a:cubicBezTo>
                      <a:pt x="358" y="209"/>
                      <a:pt x="358" y="190"/>
                      <a:pt x="358" y="150"/>
                    </a:cubicBezTo>
                    <a:cubicBezTo>
                      <a:pt x="358" y="132"/>
                      <a:pt x="358" y="114"/>
                      <a:pt x="340" y="77"/>
                    </a:cubicBezTo>
                    <a:cubicBezTo>
                      <a:pt x="322" y="59"/>
                      <a:pt x="286" y="19"/>
                      <a:pt x="268" y="19"/>
                    </a:cubicBezTo>
                    <a:cubicBezTo>
                      <a:pt x="227" y="19"/>
                      <a:pt x="209" y="0"/>
                      <a:pt x="1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10" name="Google Shape;3510;p34"/>
              <p:cNvSpPr/>
              <p:nvPr/>
            </p:nvSpPr>
            <p:spPr>
              <a:xfrm>
                <a:off x="8612945" y="1887271"/>
                <a:ext cx="59268" cy="56431"/>
              </a:xfrm>
              <a:custGeom>
                <a:avLst/>
                <a:gdLst/>
                <a:ahLst/>
                <a:cxnLst/>
                <a:rect l="l" t="t" r="r" b="b"/>
                <a:pathLst>
                  <a:path w="376" h="358" extrusionOk="0">
                    <a:moveTo>
                      <a:pt x="190" y="1"/>
                    </a:moveTo>
                    <a:cubicBezTo>
                      <a:pt x="168" y="1"/>
                      <a:pt x="132" y="1"/>
                      <a:pt x="113" y="19"/>
                    </a:cubicBezTo>
                    <a:cubicBezTo>
                      <a:pt x="95" y="19"/>
                      <a:pt x="77" y="37"/>
                      <a:pt x="55" y="55"/>
                    </a:cubicBezTo>
                    <a:cubicBezTo>
                      <a:pt x="37" y="73"/>
                      <a:pt x="37" y="96"/>
                      <a:pt x="18" y="114"/>
                    </a:cubicBezTo>
                    <a:cubicBezTo>
                      <a:pt x="18" y="132"/>
                      <a:pt x="0" y="150"/>
                      <a:pt x="18" y="168"/>
                    </a:cubicBezTo>
                    <a:lnTo>
                      <a:pt x="18" y="227"/>
                    </a:lnTo>
                    <a:cubicBezTo>
                      <a:pt x="18" y="245"/>
                      <a:pt x="37" y="281"/>
                      <a:pt x="55" y="299"/>
                    </a:cubicBezTo>
                    <a:cubicBezTo>
                      <a:pt x="77" y="299"/>
                      <a:pt x="95" y="322"/>
                      <a:pt x="95" y="322"/>
                    </a:cubicBezTo>
                    <a:cubicBezTo>
                      <a:pt x="132" y="340"/>
                      <a:pt x="150" y="358"/>
                      <a:pt x="190" y="358"/>
                    </a:cubicBezTo>
                    <a:cubicBezTo>
                      <a:pt x="190" y="358"/>
                      <a:pt x="208" y="358"/>
                      <a:pt x="208" y="340"/>
                    </a:cubicBezTo>
                    <a:cubicBezTo>
                      <a:pt x="245" y="340"/>
                      <a:pt x="263" y="340"/>
                      <a:pt x="281" y="322"/>
                    </a:cubicBezTo>
                    <a:cubicBezTo>
                      <a:pt x="281" y="322"/>
                      <a:pt x="303" y="299"/>
                      <a:pt x="322" y="299"/>
                    </a:cubicBezTo>
                    <a:lnTo>
                      <a:pt x="322" y="281"/>
                    </a:lnTo>
                    <a:cubicBezTo>
                      <a:pt x="340" y="281"/>
                      <a:pt x="358" y="263"/>
                      <a:pt x="358" y="245"/>
                    </a:cubicBezTo>
                    <a:cubicBezTo>
                      <a:pt x="376" y="227"/>
                      <a:pt x="376" y="186"/>
                      <a:pt x="376" y="168"/>
                    </a:cubicBezTo>
                    <a:lnTo>
                      <a:pt x="376" y="132"/>
                    </a:lnTo>
                    <a:cubicBezTo>
                      <a:pt x="358" y="114"/>
                      <a:pt x="340" y="73"/>
                      <a:pt x="322" y="55"/>
                    </a:cubicBezTo>
                    <a:cubicBezTo>
                      <a:pt x="303" y="37"/>
                      <a:pt x="281" y="37"/>
                      <a:pt x="281" y="19"/>
                    </a:cubicBezTo>
                    <a:cubicBezTo>
                      <a:pt x="263" y="19"/>
                      <a:pt x="245" y="19"/>
                      <a:pt x="24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3511" name="Google Shape;3511;p34"/>
          <p:cNvSpPr/>
          <p:nvPr/>
        </p:nvSpPr>
        <p:spPr>
          <a:xfrm rot="-4452864">
            <a:off x="-2026325" y="5642787"/>
            <a:ext cx="3577768" cy="2851383"/>
          </a:xfrm>
          <a:custGeom>
            <a:avLst/>
            <a:gdLst/>
            <a:ahLst/>
            <a:cxnLst/>
            <a:rect l="l" t="t" r="r" b="b"/>
            <a:pathLst>
              <a:path w="12949" h="10320" extrusionOk="0">
                <a:moveTo>
                  <a:pt x="5030" y="0"/>
                </a:moveTo>
                <a:cubicBezTo>
                  <a:pt x="4569" y="0"/>
                  <a:pt x="4094" y="82"/>
                  <a:pt x="3620" y="273"/>
                </a:cubicBezTo>
                <a:cubicBezTo>
                  <a:pt x="1" y="1761"/>
                  <a:pt x="2204" y="7343"/>
                  <a:pt x="3466" y="8434"/>
                </a:cubicBezTo>
                <a:cubicBezTo>
                  <a:pt x="4280" y="9135"/>
                  <a:pt x="5185" y="9755"/>
                  <a:pt x="6294" y="10094"/>
                </a:cubicBezTo>
                <a:cubicBezTo>
                  <a:pt x="6796" y="10237"/>
                  <a:pt x="7348" y="10319"/>
                  <a:pt x="7918" y="10319"/>
                </a:cubicBezTo>
                <a:cubicBezTo>
                  <a:pt x="8631" y="10319"/>
                  <a:pt x="9373" y="10190"/>
                  <a:pt x="10084" y="9886"/>
                </a:cubicBezTo>
                <a:cubicBezTo>
                  <a:pt x="11383" y="9361"/>
                  <a:pt x="12536" y="8248"/>
                  <a:pt x="12763" y="7099"/>
                </a:cubicBezTo>
                <a:cubicBezTo>
                  <a:pt x="12948" y="6212"/>
                  <a:pt x="12573" y="5439"/>
                  <a:pt x="12043" y="4837"/>
                </a:cubicBezTo>
                <a:cubicBezTo>
                  <a:pt x="11496" y="4249"/>
                  <a:pt x="10799" y="3797"/>
                  <a:pt x="10179" y="3254"/>
                </a:cubicBezTo>
                <a:cubicBezTo>
                  <a:pt x="9275" y="2462"/>
                  <a:pt x="8578" y="1499"/>
                  <a:pt x="7560" y="820"/>
                </a:cubicBezTo>
                <a:cubicBezTo>
                  <a:pt x="6874" y="351"/>
                  <a:pt x="5983" y="0"/>
                  <a:pt x="503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47461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50614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2592216" y="114985"/>
            <a:ext cx="6913853" cy="6704275"/>
            <a:chOff x="3087375" y="761075"/>
            <a:chExt cx="1152975" cy="1118050"/>
          </a:xfrm>
        </p:grpSpPr>
        <p:sp>
          <p:nvSpPr>
            <p:cNvPr id="10" name="Google Shape;10;p2"/>
            <p:cNvSpPr/>
            <p:nvPr/>
          </p:nvSpPr>
          <p:spPr>
            <a:xfrm>
              <a:off x="3391550" y="1127500"/>
              <a:ext cx="67175" cy="602250"/>
            </a:xfrm>
            <a:custGeom>
              <a:avLst/>
              <a:gdLst/>
              <a:ahLst/>
              <a:cxnLst/>
              <a:rect l="l" t="t" r="r" b="b"/>
              <a:pathLst>
                <a:path w="2687" h="24090" extrusionOk="0">
                  <a:moveTo>
                    <a:pt x="1071" y="1"/>
                  </a:moveTo>
                  <a:cubicBezTo>
                    <a:pt x="952" y="1"/>
                    <a:pt x="836" y="159"/>
                    <a:pt x="818" y="340"/>
                  </a:cubicBezTo>
                  <a:cubicBezTo>
                    <a:pt x="771" y="489"/>
                    <a:pt x="747" y="663"/>
                    <a:pt x="794" y="812"/>
                  </a:cubicBezTo>
                  <a:cubicBezTo>
                    <a:pt x="842" y="937"/>
                    <a:pt x="872" y="1063"/>
                    <a:pt x="896" y="1188"/>
                  </a:cubicBezTo>
                  <a:cubicBezTo>
                    <a:pt x="872" y="1236"/>
                    <a:pt x="872" y="1313"/>
                    <a:pt x="872" y="1385"/>
                  </a:cubicBezTo>
                  <a:cubicBezTo>
                    <a:pt x="818" y="2107"/>
                    <a:pt x="818" y="2877"/>
                    <a:pt x="794" y="3624"/>
                  </a:cubicBezTo>
                  <a:cubicBezTo>
                    <a:pt x="723" y="4597"/>
                    <a:pt x="645" y="5588"/>
                    <a:pt x="621" y="6585"/>
                  </a:cubicBezTo>
                  <a:cubicBezTo>
                    <a:pt x="597" y="6835"/>
                    <a:pt x="574" y="7110"/>
                    <a:pt x="574" y="7355"/>
                  </a:cubicBezTo>
                  <a:cubicBezTo>
                    <a:pt x="520" y="8006"/>
                    <a:pt x="520" y="8674"/>
                    <a:pt x="544" y="9349"/>
                  </a:cubicBezTo>
                  <a:cubicBezTo>
                    <a:pt x="424" y="10937"/>
                    <a:pt x="275" y="12531"/>
                    <a:pt x="323" y="14149"/>
                  </a:cubicBezTo>
                  <a:cubicBezTo>
                    <a:pt x="323" y="14298"/>
                    <a:pt x="371" y="14423"/>
                    <a:pt x="424" y="14495"/>
                  </a:cubicBezTo>
                  <a:cubicBezTo>
                    <a:pt x="395" y="14966"/>
                    <a:pt x="371" y="15438"/>
                    <a:pt x="323" y="15916"/>
                  </a:cubicBezTo>
                  <a:lnTo>
                    <a:pt x="323" y="16065"/>
                  </a:lnTo>
                  <a:cubicBezTo>
                    <a:pt x="299" y="16089"/>
                    <a:pt x="275" y="16113"/>
                    <a:pt x="275" y="16160"/>
                  </a:cubicBezTo>
                  <a:cubicBezTo>
                    <a:pt x="245" y="16363"/>
                    <a:pt x="245" y="16560"/>
                    <a:pt x="275" y="16734"/>
                  </a:cubicBezTo>
                  <a:cubicBezTo>
                    <a:pt x="221" y="18125"/>
                    <a:pt x="0" y="19468"/>
                    <a:pt x="72" y="20865"/>
                  </a:cubicBezTo>
                  <a:cubicBezTo>
                    <a:pt x="126" y="21957"/>
                    <a:pt x="347" y="23402"/>
                    <a:pt x="1368" y="23897"/>
                  </a:cubicBezTo>
                  <a:cubicBezTo>
                    <a:pt x="1368" y="23921"/>
                    <a:pt x="1391" y="23945"/>
                    <a:pt x="1391" y="23975"/>
                  </a:cubicBezTo>
                  <a:cubicBezTo>
                    <a:pt x="1440" y="24050"/>
                    <a:pt x="1517" y="24090"/>
                    <a:pt x="1597" y="24090"/>
                  </a:cubicBezTo>
                  <a:cubicBezTo>
                    <a:pt x="1645" y="24090"/>
                    <a:pt x="1693" y="24076"/>
                    <a:pt x="1738" y="24047"/>
                  </a:cubicBezTo>
                  <a:cubicBezTo>
                    <a:pt x="1815" y="24047"/>
                    <a:pt x="1887" y="24071"/>
                    <a:pt x="1965" y="24071"/>
                  </a:cubicBezTo>
                  <a:cubicBezTo>
                    <a:pt x="1974" y="24072"/>
                    <a:pt x="1983" y="24073"/>
                    <a:pt x="1992" y="24073"/>
                  </a:cubicBezTo>
                  <a:cubicBezTo>
                    <a:pt x="2107" y="24073"/>
                    <a:pt x="2215" y="23937"/>
                    <a:pt x="2215" y="23826"/>
                  </a:cubicBezTo>
                  <a:cubicBezTo>
                    <a:pt x="1887" y="21360"/>
                    <a:pt x="2311" y="18901"/>
                    <a:pt x="2114" y="16411"/>
                  </a:cubicBezTo>
                  <a:cubicBezTo>
                    <a:pt x="2138" y="16411"/>
                    <a:pt x="2162" y="16387"/>
                    <a:pt x="2162" y="16363"/>
                  </a:cubicBezTo>
                  <a:cubicBezTo>
                    <a:pt x="2263" y="16310"/>
                    <a:pt x="2365" y="16137"/>
                    <a:pt x="2365" y="15940"/>
                  </a:cubicBezTo>
                  <a:lnTo>
                    <a:pt x="2365" y="13128"/>
                  </a:lnTo>
                  <a:cubicBezTo>
                    <a:pt x="2365" y="13002"/>
                    <a:pt x="2335" y="12901"/>
                    <a:pt x="2287" y="12853"/>
                  </a:cubicBezTo>
                  <a:cubicBezTo>
                    <a:pt x="2365" y="12304"/>
                    <a:pt x="2412" y="11784"/>
                    <a:pt x="2412" y="11235"/>
                  </a:cubicBezTo>
                  <a:cubicBezTo>
                    <a:pt x="2412" y="11086"/>
                    <a:pt x="2365" y="10961"/>
                    <a:pt x="2311" y="10913"/>
                  </a:cubicBezTo>
                  <a:cubicBezTo>
                    <a:pt x="2365" y="9223"/>
                    <a:pt x="2412" y="7528"/>
                    <a:pt x="2412" y="5838"/>
                  </a:cubicBezTo>
                  <a:cubicBezTo>
                    <a:pt x="2412" y="5737"/>
                    <a:pt x="2388" y="5665"/>
                    <a:pt x="2365" y="5618"/>
                  </a:cubicBezTo>
                  <a:cubicBezTo>
                    <a:pt x="2388" y="5319"/>
                    <a:pt x="2388" y="5044"/>
                    <a:pt x="2388" y="4746"/>
                  </a:cubicBezTo>
                  <a:cubicBezTo>
                    <a:pt x="2412" y="4692"/>
                    <a:pt x="2436" y="4644"/>
                    <a:pt x="2436" y="4573"/>
                  </a:cubicBezTo>
                  <a:cubicBezTo>
                    <a:pt x="2562" y="3701"/>
                    <a:pt x="2585" y="2806"/>
                    <a:pt x="2609" y="1886"/>
                  </a:cubicBezTo>
                  <a:cubicBezTo>
                    <a:pt x="2609" y="1683"/>
                    <a:pt x="2538" y="1558"/>
                    <a:pt x="2460" y="1510"/>
                  </a:cubicBezTo>
                  <a:cubicBezTo>
                    <a:pt x="2687" y="1313"/>
                    <a:pt x="2609" y="740"/>
                    <a:pt x="2365" y="692"/>
                  </a:cubicBezTo>
                  <a:cubicBezTo>
                    <a:pt x="2195" y="667"/>
                    <a:pt x="2117" y="525"/>
                    <a:pt x="2008" y="525"/>
                  </a:cubicBezTo>
                  <a:cubicBezTo>
                    <a:pt x="1987" y="525"/>
                    <a:pt x="1965" y="531"/>
                    <a:pt x="1941" y="543"/>
                  </a:cubicBezTo>
                  <a:cubicBezTo>
                    <a:pt x="1714" y="316"/>
                    <a:pt x="1391" y="292"/>
                    <a:pt x="1194" y="66"/>
                  </a:cubicBezTo>
                  <a:cubicBezTo>
                    <a:pt x="1156" y="20"/>
                    <a:pt x="1113" y="1"/>
                    <a:pt x="107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4202425" y="894800"/>
              <a:ext cx="8075" cy="6150"/>
            </a:xfrm>
            <a:custGeom>
              <a:avLst/>
              <a:gdLst/>
              <a:ahLst/>
              <a:cxnLst/>
              <a:rect l="l" t="t" r="r" b="b"/>
              <a:pathLst>
                <a:path w="323" h="246" extrusionOk="0">
                  <a:moveTo>
                    <a:pt x="149" y="1"/>
                  </a:moveTo>
                  <a:cubicBezTo>
                    <a:pt x="0" y="1"/>
                    <a:pt x="0" y="246"/>
                    <a:pt x="149" y="246"/>
                  </a:cubicBezTo>
                  <a:cubicBezTo>
                    <a:pt x="322" y="246"/>
                    <a:pt x="322" y="1"/>
                    <a:pt x="1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4163900" y="858700"/>
              <a:ext cx="8100" cy="6275"/>
            </a:xfrm>
            <a:custGeom>
              <a:avLst/>
              <a:gdLst/>
              <a:ahLst/>
              <a:cxnLst/>
              <a:rect l="l" t="t" r="r" b="b"/>
              <a:pathLst>
                <a:path w="324" h="251" extrusionOk="0">
                  <a:moveTo>
                    <a:pt x="150" y="0"/>
                  </a:moveTo>
                  <a:cubicBezTo>
                    <a:pt x="1" y="0"/>
                    <a:pt x="1" y="251"/>
                    <a:pt x="150" y="251"/>
                  </a:cubicBezTo>
                  <a:cubicBezTo>
                    <a:pt x="323" y="251"/>
                    <a:pt x="323" y="0"/>
                    <a:pt x="15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4119125" y="887350"/>
              <a:ext cx="8100" cy="6150"/>
            </a:xfrm>
            <a:custGeom>
              <a:avLst/>
              <a:gdLst/>
              <a:ahLst/>
              <a:cxnLst/>
              <a:rect l="l" t="t" r="r" b="b"/>
              <a:pathLst>
                <a:path w="324" h="246" extrusionOk="0">
                  <a:moveTo>
                    <a:pt x="150" y="0"/>
                  </a:moveTo>
                  <a:cubicBezTo>
                    <a:pt x="1" y="0"/>
                    <a:pt x="1" y="245"/>
                    <a:pt x="150" y="245"/>
                  </a:cubicBezTo>
                  <a:cubicBezTo>
                    <a:pt x="323" y="245"/>
                    <a:pt x="323" y="0"/>
                    <a:pt x="15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3319325" y="761075"/>
              <a:ext cx="15675" cy="12425"/>
            </a:xfrm>
            <a:custGeom>
              <a:avLst/>
              <a:gdLst/>
              <a:ahLst/>
              <a:cxnLst/>
              <a:rect l="l" t="t" r="r" b="b"/>
              <a:pathLst>
                <a:path w="627" h="497" extrusionOk="0">
                  <a:moveTo>
                    <a:pt x="299" y="1"/>
                  </a:moveTo>
                  <a:cubicBezTo>
                    <a:pt x="0" y="1"/>
                    <a:pt x="0" y="496"/>
                    <a:pt x="299" y="496"/>
                  </a:cubicBezTo>
                  <a:cubicBezTo>
                    <a:pt x="627" y="496"/>
                    <a:pt x="627" y="1"/>
                    <a:pt x="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3313200" y="796450"/>
              <a:ext cx="15550" cy="12575"/>
            </a:xfrm>
            <a:custGeom>
              <a:avLst/>
              <a:gdLst/>
              <a:ahLst/>
              <a:cxnLst/>
              <a:rect l="l" t="t" r="r" b="b"/>
              <a:pathLst>
                <a:path w="622" h="503" extrusionOk="0">
                  <a:moveTo>
                    <a:pt x="299" y="1"/>
                  </a:moveTo>
                  <a:cubicBezTo>
                    <a:pt x="0" y="1"/>
                    <a:pt x="0" y="502"/>
                    <a:pt x="299" y="502"/>
                  </a:cubicBezTo>
                  <a:cubicBezTo>
                    <a:pt x="621" y="502"/>
                    <a:pt x="621" y="1"/>
                    <a:pt x="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3223050" y="887350"/>
              <a:ext cx="8075" cy="6150"/>
            </a:xfrm>
            <a:custGeom>
              <a:avLst/>
              <a:gdLst/>
              <a:ahLst/>
              <a:cxnLst/>
              <a:rect l="l" t="t" r="r" b="b"/>
              <a:pathLst>
                <a:path w="323" h="246" extrusionOk="0">
                  <a:moveTo>
                    <a:pt x="150" y="0"/>
                  </a:moveTo>
                  <a:cubicBezTo>
                    <a:pt x="0" y="0"/>
                    <a:pt x="0" y="245"/>
                    <a:pt x="150" y="245"/>
                  </a:cubicBezTo>
                  <a:cubicBezTo>
                    <a:pt x="323" y="245"/>
                    <a:pt x="323" y="0"/>
                    <a:pt x="15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3313200" y="1866700"/>
              <a:ext cx="15550" cy="12425"/>
            </a:xfrm>
            <a:custGeom>
              <a:avLst/>
              <a:gdLst/>
              <a:ahLst/>
              <a:cxnLst/>
              <a:rect l="l" t="t" r="r" b="b"/>
              <a:pathLst>
                <a:path w="622" h="497" extrusionOk="0">
                  <a:moveTo>
                    <a:pt x="299" y="1"/>
                  </a:moveTo>
                  <a:cubicBezTo>
                    <a:pt x="0" y="1"/>
                    <a:pt x="0" y="496"/>
                    <a:pt x="299" y="496"/>
                  </a:cubicBezTo>
                  <a:cubicBezTo>
                    <a:pt x="621" y="496"/>
                    <a:pt x="621" y="1"/>
                    <a:pt x="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3277075" y="1851175"/>
              <a:ext cx="15550" cy="12425"/>
            </a:xfrm>
            <a:custGeom>
              <a:avLst/>
              <a:gdLst/>
              <a:ahLst/>
              <a:cxnLst/>
              <a:rect l="l" t="t" r="r" b="b"/>
              <a:pathLst>
                <a:path w="622" h="497" extrusionOk="0">
                  <a:moveTo>
                    <a:pt x="299" y="1"/>
                  </a:moveTo>
                  <a:cubicBezTo>
                    <a:pt x="1" y="1"/>
                    <a:pt x="1" y="496"/>
                    <a:pt x="299" y="496"/>
                  </a:cubicBezTo>
                  <a:cubicBezTo>
                    <a:pt x="621" y="496"/>
                    <a:pt x="621" y="1"/>
                    <a:pt x="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3139625" y="1774625"/>
              <a:ext cx="8075" cy="6300"/>
            </a:xfrm>
            <a:custGeom>
              <a:avLst/>
              <a:gdLst/>
              <a:ahLst/>
              <a:cxnLst/>
              <a:rect l="l" t="t" r="r" b="b"/>
              <a:pathLst>
                <a:path w="323" h="252" extrusionOk="0">
                  <a:moveTo>
                    <a:pt x="150" y="0"/>
                  </a:moveTo>
                  <a:cubicBezTo>
                    <a:pt x="0" y="0"/>
                    <a:pt x="0" y="251"/>
                    <a:pt x="150" y="251"/>
                  </a:cubicBezTo>
                  <a:cubicBezTo>
                    <a:pt x="323" y="251"/>
                    <a:pt x="323" y="0"/>
                    <a:pt x="15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3133500" y="1784625"/>
              <a:ext cx="8075" cy="6300"/>
            </a:xfrm>
            <a:custGeom>
              <a:avLst/>
              <a:gdLst/>
              <a:ahLst/>
              <a:cxnLst/>
              <a:rect l="l" t="t" r="r" b="b"/>
              <a:pathLst>
                <a:path w="323" h="252" extrusionOk="0">
                  <a:moveTo>
                    <a:pt x="150" y="0"/>
                  </a:moveTo>
                  <a:cubicBezTo>
                    <a:pt x="1" y="0"/>
                    <a:pt x="1" y="251"/>
                    <a:pt x="150" y="251"/>
                  </a:cubicBezTo>
                  <a:cubicBezTo>
                    <a:pt x="323" y="251"/>
                    <a:pt x="323" y="0"/>
                    <a:pt x="15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3178275" y="1810750"/>
              <a:ext cx="8075" cy="6275"/>
            </a:xfrm>
            <a:custGeom>
              <a:avLst/>
              <a:gdLst/>
              <a:ahLst/>
              <a:cxnLst/>
              <a:rect l="l" t="t" r="r" b="b"/>
              <a:pathLst>
                <a:path w="323" h="251" extrusionOk="0">
                  <a:moveTo>
                    <a:pt x="150" y="0"/>
                  </a:moveTo>
                  <a:cubicBezTo>
                    <a:pt x="0" y="0"/>
                    <a:pt x="0" y="251"/>
                    <a:pt x="150" y="251"/>
                  </a:cubicBezTo>
                  <a:cubicBezTo>
                    <a:pt x="323" y="251"/>
                    <a:pt x="323" y="0"/>
                    <a:pt x="15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3223050" y="1782075"/>
              <a:ext cx="8075" cy="6300"/>
            </a:xfrm>
            <a:custGeom>
              <a:avLst/>
              <a:gdLst/>
              <a:ahLst/>
              <a:cxnLst/>
              <a:rect l="l" t="t" r="r" b="b"/>
              <a:pathLst>
                <a:path w="323" h="252" extrusionOk="0">
                  <a:moveTo>
                    <a:pt x="150" y="1"/>
                  </a:moveTo>
                  <a:cubicBezTo>
                    <a:pt x="0" y="1"/>
                    <a:pt x="0" y="252"/>
                    <a:pt x="150" y="252"/>
                  </a:cubicBezTo>
                  <a:cubicBezTo>
                    <a:pt x="323" y="252"/>
                    <a:pt x="323" y="1"/>
                    <a:pt x="15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4057500" y="1851175"/>
              <a:ext cx="15550" cy="12425"/>
            </a:xfrm>
            <a:custGeom>
              <a:avLst/>
              <a:gdLst/>
              <a:ahLst/>
              <a:cxnLst/>
              <a:rect l="l" t="t" r="r" b="b"/>
              <a:pathLst>
                <a:path w="622" h="497" extrusionOk="0">
                  <a:moveTo>
                    <a:pt x="299" y="1"/>
                  </a:moveTo>
                  <a:cubicBezTo>
                    <a:pt x="0" y="1"/>
                    <a:pt x="0" y="496"/>
                    <a:pt x="299" y="496"/>
                  </a:cubicBezTo>
                  <a:cubicBezTo>
                    <a:pt x="621" y="496"/>
                    <a:pt x="621" y="1"/>
                    <a:pt x="2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4202425" y="1774625"/>
              <a:ext cx="8075" cy="6300"/>
            </a:xfrm>
            <a:custGeom>
              <a:avLst/>
              <a:gdLst/>
              <a:ahLst/>
              <a:cxnLst/>
              <a:rect l="l" t="t" r="r" b="b"/>
              <a:pathLst>
                <a:path w="323" h="252" extrusionOk="0">
                  <a:moveTo>
                    <a:pt x="149" y="0"/>
                  </a:moveTo>
                  <a:cubicBezTo>
                    <a:pt x="0" y="0"/>
                    <a:pt x="0" y="251"/>
                    <a:pt x="149" y="251"/>
                  </a:cubicBezTo>
                  <a:cubicBezTo>
                    <a:pt x="322" y="251"/>
                    <a:pt x="322" y="0"/>
                    <a:pt x="14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4208675" y="1784625"/>
              <a:ext cx="8100" cy="6300"/>
            </a:xfrm>
            <a:custGeom>
              <a:avLst/>
              <a:gdLst/>
              <a:ahLst/>
              <a:cxnLst/>
              <a:rect l="l" t="t" r="r" b="b"/>
              <a:pathLst>
                <a:path w="324" h="252" extrusionOk="0">
                  <a:moveTo>
                    <a:pt x="150" y="0"/>
                  </a:moveTo>
                  <a:cubicBezTo>
                    <a:pt x="1" y="0"/>
                    <a:pt x="1" y="251"/>
                    <a:pt x="150" y="251"/>
                  </a:cubicBezTo>
                  <a:cubicBezTo>
                    <a:pt x="323" y="251"/>
                    <a:pt x="323" y="0"/>
                    <a:pt x="15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4163900" y="1810750"/>
              <a:ext cx="8100" cy="6275"/>
            </a:xfrm>
            <a:custGeom>
              <a:avLst/>
              <a:gdLst/>
              <a:ahLst/>
              <a:cxnLst/>
              <a:rect l="l" t="t" r="r" b="b"/>
              <a:pathLst>
                <a:path w="324" h="251" extrusionOk="0">
                  <a:moveTo>
                    <a:pt x="150" y="0"/>
                  </a:moveTo>
                  <a:cubicBezTo>
                    <a:pt x="1" y="0"/>
                    <a:pt x="1" y="251"/>
                    <a:pt x="150" y="251"/>
                  </a:cubicBezTo>
                  <a:cubicBezTo>
                    <a:pt x="323" y="251"/>
                    <a:pt x="323" y="0"/>
                    <a:pt x="15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4119125" y="1782075"/>
              <a:ext cx="8100" cy="6300"/>
            </a:xfrm>
            <a:custGeom>
              <a:avLst/>
              <a:gdLst/>
              <a:ahLst/>
              <a:cxnLst/>
              <a:rect l="l" t="t" r="r" b="b"/>
              <a:pathLst>
                <a:path w="324" h="252" extrusionOk="0">
                  <a:moveTo>
                    <a:pt x="150" y="1"/>
                  </a:moveTo>
                  <a:cubicBezTo>
                    <a:pt x="1" y="1"/>
                    <a:pt x="1" y="252"/>
                    <a:pt x="150" y="252"/>
                  </a:cubicBezTo>
                  <a:cubicBezTo>
                    <a:pt x="323" y="252"/>
                    <a:pt x="323" y="1"/>
                    <a:pt x="15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3573025" y="911150"/>
              <a:ext cx="33625" cy="35925"/>
            </a:xfrm>
            <a:custGeom>
              <a:avLst/>
              <a:gdLst/>
              <a:ahLst/>
              <a:cxnLst/>
              <a:rect l="l" t="t" r="r" b="b"/>
              <a:pathLst>
                <a:path w="1345" h="1437" extrusionOk="0">
                  <a:moveTo>
                    <a:pt x="756" y="1"/>
                  </a:moveTo>
                  <a:cubicBezTo>
                    <a:pt x="618" y="1"/>
                    <a:pt x="452" y="84"/>
                    <a:pt x="252" y="290"/>
                  </a:cubicBezTo>
                  <a:cubicBezTo>
                    <a:pt x="1" y="589"/>
                    <a:pt x="31" y="1084"/>
                    <a:pt x="1" y="1436"/>
                  </a:cubicBezTo>
                  <a:lnTo>
                    <a:pt x="55" y="1383"/>
                  </a:lnTo>
                  <a:cubicBezTo>
                    <a:pt x="240" y="1359"/>
                    <a:pt x="458" y="1359"/>
                    <a:pt x="681" y="1359"/>
                  </a:cubicBezTo>
                  <a:cubicBezTo>
                    <a:pt x="905" y="1359"/>
                    <a:pt x="1135" y="1359"/>
                    <a:pt x="1344" y="1335"/>
                  </a:cubicBezTo>
                  <a:cubicBezTo>
                    <a:pt x="1344" y="879"/>
                    <a:pt x="1201" y="1"/>
                    <a:pt x="7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3438125" y="1063900"/>
              <a:ext cx="473875" cy="666600"/>
            </a:xfrm>
            <a:custGeom>
              <a:avLst/>
              <a:gdLst/>
              <a:ahLst/>
              <a:cxnLst/>
              <a:rect l="l" t="t" r="r" b="b"/>
              <a:pathLst>
                <a:path w="18955" h="26664" extrusionOk="0">
                  <a:moveTo>
                    <a:pt x="18955" y="1"/>
                  </a:moveTo>
                  <a:lnTo>
                    <a:pt x="9056" y="1989"/>
                  </a:lnTo>
                  <a:cubicBezTo>
                    <a:pt x="5624" y="2586"/>
                    <a:pt x="699" y="3033"/>
                    <a:pt x="699" y="3033"/>
                  </a:cubicBezTo>
                  <a:lnTo>
                    <a:pt x="0" y="26519"/>
                  </a:lnTo>
                  <a:cubicBezTo>
                    <a:pt x="329" y="26620"/>
                    <a:pt x="865" y="26664"/>
                    <a:pt x="1551" y="26664"/>
                  </a:cubicBezTo>
                  <a:cubicBezTo>
                    <a:pt x="6277" y="26664"/>
                    <a:pt x="18113" y="24579"/>
                    <a:pt x="18113" y="24579"/>
                  </a:cubicBezTo>
                  <a:lnTo>
                    <a:pt x="18955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3760350" y="1140650"/>
              <a:ext cx="147925" cy="80625"/>
            </a:xfrm>
            <a:custGeom>
              <a:avLst/>
              <a:gdLst/>
              <a:ahLst/>
              <a:cxnLst/>
              <a:rect l="l" t="t" r="r" b="b"/>
              <a:pathLst>
                <a:path w="5917" h="3225" extrusionOk="0">
                  <a:moveTo>
                    <a:pt x="3227" y="1"/>
                  </a:moveTo>
                  <a:cubicBezTo>
                    <a:pt x="3162" y="1"/>
                    <a:pt x="3097" y="6"/>
                    <a:pt x="3033" y="17"/>
                  </a:cubicBezTo>
                  <a:cubicBezTo>
                    <a:pt x="2633" y="113"/>
                    <a:pt x="2310" y="214"/>
                    <a:pt x="2060" y="710"/>
                  </a:cubicBezTo>
                  <a:cubicBezTo>
                    <a:pt x="2036" y="734"/>
                    <a:pt x="1988" y="1157"/>
                    <a:pt x="1988" y="1157"/>
                  </a:cubicBezTo>
                  <a:cubicBezTo>
                    <a:pt x="2024" y="1365"/>
                    <a:pt x="2105" y="1700"/>
                    <a:pt x="1883" y="1700"/>
                  </a:cubicBezTo>
                  <a:cubicBezTo>
                    <a:pt x="1812" y="1700"/>
                    <a:pt x="1709" y="1665"/>
                    <a:pt x="1564" y="1581"/>
                  </a:cubicBezTo>
                  <a:cubicBezTo>
                    <a:pt x="1424" y="1506"/>
                    <a:pt x="1213" y="1454"/>
                    <a:pt x="1003" y="1454"/>
                  </a:cubicBezTo>
                  <a:cubicBezTo>
                    <a:pt x="730" y="1454"/>
                    <a:pt x="458" y="1542"/>
                    <a:pt x="346" y="1778"/>
                  </a:cubicBezTo>
                  <a:cubicBezTo>
                    <a:pt x="299" y="1856"/>
                    <a:pt x="245" y="1928"/>
                    <a:pt x="173" y="1957"/>
                  </a:cubicBezTo>
                  <a:cubicBezTo>
                    <a:pt x="0" y="2626"/>
                    <a:pt x="496" y="3074"/>
                    <a:pt x="1140" y="3175"/>
                  </a:cubicBezTo>
                  <a:cubicBezTo>
                    <a:pt x="1322" y="3210"/>
                    <a:pt x="1507" y="3225"/>
                    <a:pt x="1693" y="3225"/>
                  </a:cubicBezTo>
                  <a:cubicBezTo>
                    <a:pt x="2296" y="3225"/>
                    <a:pt x="2916" y="3075"/>
                    <a:pt x="3504" y="3002"/>
                  </a:cubicBezTo>
                  <a:cubicBezTo>
                    <a:pt x="4275" y="2924"/>
                    <a:pt x="5075" y="2823"/>
                    <a:pt x="5869" y="2823"/>
                  </a:cubicBezTo>
                  <a:lnTo>
                    <a:pt x="5916" y="734"/>
                  </a:lnTo>
                  <a:cubicBezTo>
                    <a:pt x="5738" y="611"/>
                    <a:pt x="5514" y="518"/>
                    <a:pt x="5311" y="518"/>
                  </a:cubicBezTo>
                  <a:cubicBezTo>
                    <a:pt x="5147" y="518"/>
                    <a:pt x="4997" y="579"/>
                    <a:pt x="4895" y="734"/>
                  </a:cubicBezTo>
                  <a:cubicBezTo>
                    <a:pt x="4723" y="992"/>
                    <a:pt x="4602" y="1084"/>
                    <a:pt x="4514" y="1084"/>
                  </a:cubicBezTo>
                  <a:cubicBezTo>
                    <a:pt x="4336" y="1084"/>
                    <a:pt x="4287" y="712"/>
                    <a:pt x="4203" y="560"/>
                  </a:cubicBezTo>
                  <a:cubicBezTo>
                    <a:pt x="4009" y="197"/>
                    <a:pt x="3617" y="1"/>
                    <a:pt x="32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3562075" y="1118675"/>
              <a:ext cx="86350" cy="59250"/>
            </a:xfrm>
            <a:custGeom>
              <a:avLst/>
              <a:gdLst/>
              <a:ahLst/>
              <a:cxnLst/>
              <a:rect l="l" t="t" r="r" b="b"/>
              <a:pathLst>
                <a:path w="3454" h="2370" extrusionOk="0">
                  <a:moveTo>
                    <a:pt x="2976" y="1"/>
                  </a:moveTo>
                  <a:cubicBezTo>
                    <a:pt x="2134" y="120"/>
                    <a:pt x="1239" y="245"/>
                    <a:pt x="367" y="347"/>
                  </a:cubicBezTo>
                  <a:cubicBezTo>
                    <a:pt x="367" y="419"/>
                    <a:pt x="367" y="496"/>
                    <a:pt x="343" y="568"/>
                  </a:cubicBezTo>
                  <a:cubicBezTo>
                    <a:pt x="1" y="1494"/>
                    <a:pt x="991" y="2369"/>
                    <a:pt x="1922" y="2369"/>
                  </a:cubicBezTo>
                  <a:cubicBezTo>
                    <a:pt x="2144" y="2369"/>
                    <a:pt x="2362" y="2320"/>
                    <a:pt x="2558" y="2210"/>
                  </a:cubicBezTo>
                  <a:cubicBezTo>
                    <a:pt x="2976" y="1989"/>
                    <a:pt x="3227" y="1541"/>
                    <a:pt x="3328" y="1069"/>
                  </a:cubicBezTo>
                  <a:cubicBezTo>
                    <a:pt x="3454" y="568"/>
                    <a:pt x="3275" y="269"/>
                    <a:pt x="29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3669125" y="1211900"/>
              <a:ext cx="57675" cy="40400"/>
            </a:xfrm>
            <a:custGeom>
              <a:avLst/>
              <a:gdLst/>
              <a:ahLst/>
              <a:cxnLst/>
              <a:rect l="l" t="t" r="r" b="b"/>
              <a:pathLst>
                <a:path w="2307" h="1616" extrusionOk="0">
                  <a:moveTo>
                    <a:pt x="1214" y="0"/>
                  </a:moveTo>
                  <a:cubicBezTo>
                    <a:pt x="1188" y="0"/>
                    <a:pt x="1162" y="1"/>
                    <a:pt x="1136" y="3"/>
                  </a:cubicBezTo>
                  <a:cubicBezTo>
                    <a:pt x="0" y="74"/>
                    <a:pt x="160" y="1615"/>
                    <a:pt x="1010" y="1615"/>
                  </a:cubicBezTo>
                  <a:cubicBezTo>
                    <a:pt x="1018" y="1615"/>
                    <a:pt x="1026" y="1615"/>
                    <a:pt x="1034" y="1615"/>
                  </a:cubicBezTo>
                  <a:cubicBezTo>
                    <a:pt x="2300" y="1591"/>
                    <a:pt x="2306" y="0"/>
                    <a:pt x="12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3936900" y="1274050"/>
              <a:ext cx="248825" cy="195400"/>
            </a:xfrm>
            <a:custGeom>
              <a:avLst/>
              <a:gdLst/>
              <a:ahLst/>
              <a:cxnLst/>
              <a:rect l="l" t="t" r="r" b="b"/>
              <a:pathLst>
                <a:path w="9953" h="7816" extrusionOk="0">
                  <a:moveTo>
                    <a:pt x="5224" y="0"/>
                  </a:moveTo>
                  <a:cubicBezTo>
                    <a:pt x="4227" y="0"/>
                    <a:pt x="4030" y="1696"/>
                    <a:pt x="3779" y="2293"/>
                  </a:cubicBezTo>
                  <a:cubicBezTo>
                    <a:pt x="3467" y="1753"/>
                    <a:pt x="3436" y="765"/>
                    <a:pt x="2737" y="765"/>
                  </a:cubicBezTo>
                  <a:cubicBezTo>
                    <a:pt x="2663" y="765"/>
                    <a:pt x="2581" y="776"/>
                    <a:pt x="2490" y="800"/>
                  </a:cubicBezTo>
                  <a:cubicBezTo>
                    <a:pt x="1792" y="997"/>
                    <a:pt x="1392" y="2042"/>
                    <a:pt x="1147" y="2639"/>
                  </a:cubicBezTo>
                  <a:cubicBezTo>
                    <a:pt x="747" y="3487"/>
                    <a:pt x="550" y="4382"/>
                    <a:pt x="198" y="5224"/>
                  </a:cubicBezTo>
                  <a:lnTo>
                    <a:pt x="198" y="5325"/>
                  </a:lnTo>
                  <a:cubicBezTo>
                    <a:pt x="48" y="6818"/>
                    <a:pt x="1" y="6442"/>
                    <a:pt x="150" y="7713"/>
                  </a:cubicBezTo>
                  <a:cubicBezTo>
                    <a:pt x="606" y="7792"/>
                    <a:pt x="1376" y="7815"/>
                    <a:pt x="2213" y="7815"/>
                  </a:cubicBezTo>
                  <a:cubicBezTo>
                    <a:pt x="3482" y="7815"/>
                    <a:pt x="4905" y="7761"/>
                    <a:pt x="5624" y="7761"/>
                  </a:cubicBezTo>
                  <a:cubicBezTo>
                    <a:pt x="6167" y="7761"/>
                    <a:pt x="7266" y="7713"/>
                    <a:pt x="7511" y="7069"/>
                  </a:cubicBezTo>
                  <a:cubicBezTo>
                    <a:pt x="7863" y="6370"/>
                    <a:pt x="6914" y="5922"/>
                    <a:pt x="6418" y="5576"/>
                  </a:cubicBezTo>
                  <a:cubicBezTo>
                    <a:pt x="7015" y="5176"/>
                    <a:pt x="8705" y="5325"/>
                    <a:pt x="9057" y="4579"/>
                  </a:cubicBezTo>
                  <a:cubicBezTo>
                    <a:pt x="9552" y="3433"/>
                    <a:pt x="7361" y="3487"/>
                    <a:pt x="6764" y="3385"/>
                  </a:cubicBezTo>
                  <a:cubicBezTo>
                    <a:pt x="7164" y="2938"/>
                    <a:pt x="9952" y="1248"/>
                    <a:pt x="8609" y="597"/>
                  </a:cubicBezTo>
                  <a:cubicBezTo>
                    <a:pt x="8478" y="535"/>
                    <a:pt x="8338" y="508"/>
                    <a:pt x="8194" y="508"/>
                  </a:cubicBezTo>
                  <a:cubicBezTo>
                    <a:pt x="7294" y="508"/>
                    <a:pt x="6214" y="1583"/>
                    <a:pt x="5869" y="2144"/>
                  </a:cubicBezTo>
                  <a:cubicBezTo>
                    <a:pt x="5869" y="1547"/>
                    <a:pt x="6167" y="0"/>
                    <a:pt x="522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3936300" y="1308125"/>
              <a:ext cx="200300" cy="129525"/>
            </a:xfrm>
            <a:custGeom>
              <a:avLst/>
              <a:gdLst/>
              <a:ahLst/>
              <a:cxnLst/>
              <a:rect l="l" t="t" r="r" b="b"/>
              <a:pathLst>
                <a:path w="8012" h="5181" extrusionOk="0">
                  <a:moveTo>
                    <a:pt x="7883" y="0"/>
                  </a:moveTo>
                  <a:cubicBezTo>
                    <a:pt x="7859" y="0"/>
                    <a:pt x="7834" y="10"/>
                    <a:pt x="7809" y="34"/>
                  </a:cubicBezTo>
                  <a:cubicBezTo>
                    <a:pt x="6717" y="978"/>
                    <a:pt x="5672" y="1975"/>
                    <a:pt x="4526" y="2840"/>
                  </a:cubicBezTo>
                  <a:cubicBezTo>
                    <a:pt x="3260" y="3813"/>
                    <a:pt x="1768" y="4810"/>
                    <a:pt x="126" y="4983"/>
                  </a:cubicBezTo>
                  <a:cubicBezTo>
                    <a:pt x="1" y="4983"/>
                    <a:pt x="1" y="5180"/>
                    <a:pt x="126" y="5180"/>
                  </a:cubicBezTo>
                  <a:cubicBezTo>
                    <a:pt x="1714" y="5007"/>
                    <a:pt x="3135" y="4112"/>
                    <a:pt x="4400" y="3192"/>
                  </a:cubicBezTo>
                  <a:cubicBezTo>
                    <a:pt x="5648" y="2273"/>
                    <a:pt x="6765" y="1198"/>
                    <a:pt x="7935" y="154"/>
                  </a:cubicBezTo>
                  <a:cubicBezTo>
                    <a:pt x="8012" y="99"/>
                    <a:pt x="7958" y="0"/>
                    <a:pt x="78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4054350" y="1316475"/>
              <a:ext cx="72700" cy="64650"/>
            </a:xfrm>
            <a:custGeom>
              <a:avLst/>
              <a:gdLst/>
              <a:ahLst/>
              <a:cxnLst/>
              <a:rect l="l" t="t" r="r" b="b"/>
              <a:pathLst>
                <a:path w="2908" h="2586" extrusionOk="0">
                  <a:moveTo>
                    <a:pt x="408" y="0"/>
                  </a:moveTo>
                  <a:cubicBezTo>
                    <a:pt x="358" y="0"/>
                    <a:pt x="314" y="32"/>
                    <a:pt x="329" y="94"/>
                  </a:cubicBezTo>
                  <a:cubicBezTo>
                    <a:pt x="353" y="864"/>
                    <a:pt x="329" y="1688"/>
                    <a:pt x="31" y="2387"/>
                  </a:cubicBezTo>
                  <a:cubicBezTo>
                    <a:pt x="1" y="2458"/>
                    <a:pt x="31" y="2536"/>
                    <a:pt x="126" y="2536"/>
                  </a:cubicBezTo>
                  <a:cubicBezTo>
                    <a:pt x="608" y="2536"/>
                    <a:pt x="1091" y="2512"/>
                    <a:pt x="1569" y="2512"/>
                  </a:cubicBezTo>
                  <a:cubicBezTo>
                    <a:pt x="1955" y="2512"/>
                    <a:pt x="2338" y="2528"/>
                    <a:pt x="2717" y="2584"/>
                  </a:cubicBezTo>
                  <a:cubicBezTo>
                    <a:pt x="2724" y="2585"/>
                    <a:pt x="2731" y="2586"/>
                    <a:pt x="2737" y="2586"/>
                  </a:cubicBezTo>
                  <a:cubicBezTo>
                    <a:pt x="2845" y="2586"/>
                    <a:pt x="2907" y="2411"/>
                    <a:pt x="2789" y="2411"/>
                  </a:cubicBezTo>
                  <a:cubicBezTo>
                    <a:pt x="2332" y="2334"/>
                    <a:pt x="1875" y="2316"/>
                    <a:pt x="1421" y="2316"/>
                  </a:cubicBezTo>
                  <a:cubicBezTo>
                    <a:pt x="1033" y="2316"/>
                    <a:pt x="646" y="2330"/>
                    <a:pt x="264" y="2332"/>
                  </a:cubicBezTo>
                  <a:lnTo>
                    <a:pt x="264" y="2332"/>
                  </a:lnTo>
                  <a:cubicBezTo>
                    <a:pt x="529" y="1627"/>
                    <a:pt x="549" y="863"/>
                    <a:pt x="526" y="94"/>
                  </a:cubicBezTo>
                  <a:cubicBezTo>
                    <a:pt x="514" y="32"/>
                    <a:pt x="458" y="0"/>
                    <a:pt x="40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3994975" y="1332725"/>
              <a:ext cx="10300" cy="85575"/>
            </a:xfrm>
            <a:custGeom>
              <a:avLst/>
              <a:gdLst/>
              <a:ahLst/>
              <a:cxnLst/>
              <a:rect l="l" t="t" r="r" b="b"/>
              <a:pathLst>
                <a:path w="412" h="3423" extrusionOk="0">
                  <a:moveTo>
                    <a:pt x="265" y="1"/>
                  </a:moveTo>
                  <a:cubicBezTo>
                    <a:pt x="216" y="1"/>
                    <a:pt x="167" y="32"/>
                    <a:pt x="167" y="95"/>
                  </a:cubicBezTo>
                  <a:cubicBezTo>
                    <a:pt x="167" y="1164"/>
                    <a:pt x="215" y="2256"/>
                    <a:pt x="18" y="3301"/>
                  </a:cubicBezTo>
                  <a:cubicBezTo>
                    <a:pt x="0" y="3375"/>
                    <a:pt x="56" y="3422"/>
                    <a:pt x="109" y="3422"/>
                  </a:cubicBezTo>
                  <a:cubicBezTo>
                    <a:pt x="146" y="3422"/>
                    <a:pt x="181" y="3400"/>
                    <a:pt x="191" y="3349"/>
                  </a:cubicBezTo>
                  <a:cubicBezTo>
                    <a:pt x="412" y="2280"/>
                    <a:pt x="364" y="1188"/>
                    <a:pt x="364" y="95"/>
                  </a:cubicBezTo>
                  <a:cubicBezTo>
                    <a:pt x="364" y="32"/>
                    <a:pt x="315" y="1"/>
                    <a:pt x="26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3991275" y="1415050"/>
              <a:ext cx="92950" cy="29475"/>
            </a:xfrm>
            <a:custGeom>
              <a:avLst/>
              <a:gdLst/>
              <a:ahLst/>
              <a:cxnLst/>
              <a:rect l="l" t="t" r="r" b="b"/>
              <a:pathLst>
                <a:path w="3718" h="1179" extrusionOk="0">
                  <a:moveTo>
                    <a:pt x="151" y="0"/>
                  </a:moveTo>
                  <a:cubicBezTo>
                    <a:pt x="50" y="0"/>
                    <a:pt x="0" y="160"/>
                    <a:pt x="112" y="181"/>
                  </a:cubicBezTo>
                  <a:cubicBezTo>
                    <a:pt x="1263" y="498"/>
                    <a:pt x="2315" y="1179"/>
                    <a:pt x="3536" y="1179"/>
                  </a:cubicBezTo>
                  <a:cubicBezTo>
                    <a:pt x="3557" y="1179"/>
                    <a:pt x="3578" y="1178"/>
                    <a:pt x="3598" y="1178"/>
                  </a:cubicBezTo>
                  <a:cubicBezTo>
                    <a:pt x="3718" y="1178"/>
                    <a:pt x="3718" y="981"/>
                    <a:pt x="3598" y="981"/>
                  </a:cubicBezTo>
                  <a:cubicBezTo>
                    <a:pt x="3578" y="981"/>
                    <a:pt x="3558" y="982"/>
                    <a:pt x="3537" y="982"/>
                  </a:cubicBezTo>
                  <a:cubicBezTo>
                    <a:pt x="2339" y="982"/>
                    <a:pt x="1287" y="301"/>
                    <a:pt x="190" y="8"/>
                  </a:cubicBezTo>
                  <a:cubicBezTo>
                    <a:pt x="176" y="3"/>
                    <a:pt x="163" y="0"/>
                    <a:pt x="15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4024500" y="1359275"/>
              <a:ext cx="8250" cy="6275"/>
            </a:xfrm>
            <a:custGeom>
              <a:avLst/>
              <a:gdLst/>
              <a:ahLst/>
              <a:cxnLst/>
              <a:rect l="l" t="t" r="r" b="b"/>
              <a:pathLst>
                <a:path w="330" h="251" extrusionOk="0">
                  <a:moveTo>
                    <a:pt x="180" y="0"/>
                  </a:moveTo>
                  <a:cubicBezTo>
                    <a:pt x="1" y="0"/>
                    <a:pt x="1" y="251"/>
                    <a:pt x="180" y="251"/>
                  </a:cubicBezTo>
                  <a:cubicBezTo>
                    <a:pt x="329" y="251"/>
                    <a:pt x="329" y="0"/>
                    <a:pt x="18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4031975" y="1348075"/>
              <a:ext cx="8225" cy="6300"/>
            </a:xfrm>
            <a:custGeom>
              <a:avLst/>
              <a:gdLst/>
              <a:ahLst/>
              <a:cxnLst/>
              <a:rect l="l" t="t" r="r" b="b"/>
              <a:pathLst>
                <a:path w="329" h="252" extrusionOk="0">
                  <a:moveTo>
                    <a:pt x="179" y="0"/>
                  </a:moveTo>
                  <a:cubicBezTo>
                    <a:pt x="0" y="0"/>
                    <a:pt x="0" y="251"/>
                    <a:pt x="179" y="251"/>
                  </a:cubicBezTo>
                  <a:cubicBezTo>
                    <a:pt x="329" y="251"/>
                    <a:pt x="329" y="0"/>
                    <a:pt x="17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4034500" y="1356725"/>
              <a:ext cx="8100" cy="6300"/>
            </a:xfrm>
            <a:custGeom>
              <a:avLst/>
              <a:gdLst/>
              <a:ahLst/>
              <a:cxnLst/>
              <a:rect l="l" t="t" r="r" b="b"/>
              <a:pathLst>
                <a:path w="324" h="252" extrusionOk="0">
                  <a:moveTo>
                    <a:pt x="174" y="1"/>
                  </a:moveTo>
                  <a:cubicBezTo>
                    <a:pt x="1" y="1"/>
                    <a:pt x="1" y="251"/>
                    <a:pt x="174" y="251"/>
                  </a:cubicBezTo>
                  <a:cubicBezTo>
                    <a:pt x="323" y="251"/>
                    <a:pt x="323" y="1"/>
                    <a:pt x="17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4061825" y="1408975"/>
              <a:ext cx="8225" cy="6275"/>
            </a:xfrm>
            <a:custGeom>
              <a:avLst/>
              <a:gdLst/>
              <a:ahLst/>
              <a:cxnLst/>
              <a:rect l="l" t="t" r="r" b="b"/>
              <a:pathLst>
                <a:path w="329" h="251" extrusionOk="0">
                  <a:moveTo>
                    <a:pt x="179" y="0"/>
                  </a:moveTo>
                  <a:cubicBezTo>
                    <a:pt x="0" y="0"/>
                    <a:pt x="0" y="251"/>
                    <a:pt x="179" y="251"/>
                  </a:cubicBezTo>
                  <a:cubicBezTo>
                    <a:pt x="329" y="251"/>
                    <a:pt x="329" y="0"/>
                    <a:pt x="17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4065550" y="1396575"/>
              <a:ext cx="8225" cy="6300"/>
            </a:xfrm>
            <a:custGeom>
              <a:avLst/>
              <a:gdLst/>
              <a:ahLst/>
              <a:cxnLst/>
              <a:rect l="l" t="t" r="r" b="b"/>
              <a:pathLst>
                <a:path w="329" h="252" extrusionOk="0">
                  <a:moveTo>
                    <a:pt x="180" y="1"/>
                  </a:moveTo>
                  <a:cubicBezTo>
                    <a:pt x="1" y="1"/>
                    <a:pt x="1" y="251"/>
                    <a:pt x="180" y="251"/>
                  </a:cubicBezTo>
                  <a:cubicBezTo>
                    <a:pt x="329" y="251"/>
                    <a:pt x="329" y="1"/>
                    <a:pt x="18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4071825" y="1408975"/>
              <a:ext cx="8075" cy="6275"/>
            </a:xfrm>
            <a:custGeom>
              <a:avLst/>
              <a:gdLst/>
              <a:ahLst/>
              <a:cxnLst/>
              <a:rect l="l" t="t" r="r" b="b"/>
              <a:pathLst>
                <a:path w="323" h="251" extrusionOk="0">
                  <a:moveTo>
                    <a:pt x="173" y="0"/>
                  </a:moveTo>
                  <a:cubicBezTo>
                    <a:pt x="0" y="0"/>
                    <a:pt x="0" y="251"/>
                    <a:pt x="173" y="251"/>
                  </a:cubicBezTo>
                  <a:cubicBezTo>
                    <a:pt x="323" y="251"/>
                    <a:pt x="323" y="0"/>
                    <a:pt x="1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4140175" y="1295825"/>
              <a:ext cx="8225" cy="6300"/>
            </a:xfrm>
            <a:custGeom>
              <a:avLst/>
              <a:gdLst/>
              <a:ahLst/>
              <a:cxnLst/>
              <a:rect l="l" t="t" r="r" b="b"/>
              <a:pathLst>
                <a:path w="329" h="252" extrusionOk="0">
                  <a:moveTo>
                    <a:pt x="180" y="1"/>
                  </a:moveTo>
                  <a:cubicBezTo>
                    <a:pt x="1" y="1"/>
                    <a:pt x="1" y="252"/>
                    <a:pt x="180" y="252"/>
                  </a:cubicBezTo>
                  <a:cubicBezTo>
                    <a:pt x="329" y="252"/>
                    <a:pt x="329" y="1"/>
                    <a:pt x="18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4140175" y="1305825"/>
              <a:ext cx="8225" cy="6150"/>
            </a:xfrm>
            <a:custGeom>
              <a:avLst/>
              <a:gdLst/>
              <a:ahLst/>
              <a:cxnLst/>
              <a:rect l="l" t="t" r="r" b="b"/>
              <a:pathLst>
                <a:path w="329" h="246" extrusionOk="0">
                  <a:moveTo>
                    <a:pt x="180" y="1"/>
                  </a:moveTo>
                  <a:cubicBezTo>
                    <a:pt x="1" y="1"/>
                    <a:pt x="1" y="246"/>
                    <a:pt x="180" y="246"/>
                  </a:cubicBezTo>
                  <a:cubicBezTo>
                    <a:pt x="329" y="246"/>
                    <a:pt x="329" y="1"/>
                    <a:pt x="18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4137800" y="1386575"/>
              <a:ext cx="8075" cy="6300"/>
            </a:xfrm>
            <a:custGeom>
              <a:avLst/>
              <a:gdLst/>
              <a:ahLst/>
              <a:cxnLst/>
              <a:rect l="l" t="t" r="r" b="b"/>
              <a:pathLst>
                <a:path w="323" h="252" extrusionOk="0">
                  <a:moveTo>
                    <a:pt x="173" y="1"/>
                  </a:moveTo>
                  <a:cubicBezTo>
                    <a:pt x="0" y="1"/>
                    <a:pt x="0" y="251"/>
                    <a:pt x="173" y="251"/>
                  </a:cubicBezTo>
                  <a:cubicBezTo>
                    <a:pt x="322" y="251"/>
                    <a:pt x="322" y="1"/>
                    <a:pt x="17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4141525" y="1374200"/>
              <a:ext cx="8075" cy="6275"/>
            </a:xfrm>
            <a:custGeom>
              <a:avLst/>
              <a:gdLst/>
              <a:ahLst/>
              <a:cxnLst/>
              <a:rect l="l" t="t" r="r" b="b"/>
              <a:pathLst>
                <a:path w="323" h="251" extrusionOk="0">
                  <a:moveTo>
                    <a:pt x="173" y="0"/>
                  </a:moveTo>
                  <a:cubicBezTo>
                    <a:pt x="0" y="0"/>
                    <a:pt x="0" y="251"/>
                    <a:pt x="173" y="251"/>
                  </a:cubicBezTo>
                  <a:cubicBezTo>
                    <a:pt x="323" y="251"/>
                    <a:pt x="323" y="0"/>
                    <a:pt x="1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3983475" y="1323150"/>
              <a:ext cx="8225" cy="6300"/>
            </a:xfrm>
            <a:custGeom>
              <a:avLst/>
              <a:gdLst/>
              <a:ahLst/>
              <a:cxnLst/>
              <a:rect l="l" t="t" r="r" b="b"/>
              <a:pathLst>
                <a:path w="329" h="252" extrusionOk="0">
                  <a:moveTo>
                    <a:pt x="179" y="0"/>
                  </a:moveTo>
                  <a:cubicBezTo>
                    <a:pt x="0" y="0"/>
                    <a:pt x="0" y="251"/>
                    <a:pt x="179" y="251"/>
                  </a:cubicBezTo>
                  <a:cubicBezTo>
                    <a:pt x="329" y="251"/>
                    <a:pt x="329" y="0"/>
                    <a:pt x="17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3990925" y="1314500"/>
              <a:ext cx="8225" cy="6275"/>
            </a:xfrm>
            <a:custGeom>
              <a:avLst/>
              <a:gdLst/>
              <a:ahLst/>
              <a:cxnLst/>
              <a:rect l="l" t="t" r="r" b="b"/>
              <a:pathLst>
                <a:path w="329" h="251" extrusionOk="0">
                  <a:moveTo>
                    <a:pt x="180" y="0"/>
                  </a:moveTo>
                  <a:cubicBezTo>
                    <a:pt x="1" y="0"/>
                    <a:pt x="1" y="251"/>
                    <a:pt x="180" y="251"/>
                  </a:cubicBezTo>
                  <a:cubicBezTo>
                    <a:pt x="329" y="251"/>
                    <a:pt x="329" y="0"/>
                    <a:pt x="18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3305125" y="1137725"/>
              <a:ext cx="73475" cy="75450"/>
            </a:xfrm>
            <a:custGeom>
              <a:avLst/>
              <a:gdLst/>
              <a:ahLst/>
              <a:cxnLst/>
              <a:rect l="l" t="t" r="r" b="b"/>
              <a:pathLst>
                <a:path w="2939" h="3018" extrusionOk="0">
                  <a:moveTo>
                    <a:pt x="1562" y="0"/>
                  </a:moveTo>
                  <a:cubicBezTo>
                    <a:pt x="1516" y="0"/>
                    <a:pt x="1467" y="3"/>
                    <a:pt x="1416" y="9"/>
                  </a:cubicBezTo>
                  <a:cubicBezTo>
                    <a:pt x="1" y="182"/>
                    <a:pt x="693" y="2618"/>
                    <a:pt x="1541" y="3018"/>
                  </a:cubicBezTo>
                  <a:lnTo>
                    <a:pt x="1613" y="2994"/>
                  </a:lnTo>
                  <a:cubicBezTo>
                    <a:pt x="1879" y="2439"/>
                    <a:pt x="2938" y="0"/>
                    <a:pt x="156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3364825" y="1203850"/>
              <a:ext cx="30475" cy="49175"/>
            </a:xfrm>
            <a:custGeom>
              <a:avLst/>
              <a:gdLst/>
              <a:ahLst/>
              <a:cxnLst/>
              <a:rect l="l" t="t" r="r" b="b"/>
              <a:pathLst>
                <a:path w="1219" h="1967" extrusionOk="0">
                  <a:moveTo>
                    <a:pt x="678" y="0"/>
                  </a:moveTo>
                  <a:cubicBezTo>
                    <a:pt x="411" y="0"/>
                    <a:pt x="117" y="450"/>
                    <a:pt x="49" y="820"/>
                  </a:cubicBezTo>
                  <a:cubicBezTo>
                    <a:pt x="1" y="1143"/>
                    <a:pt x="25" y="1543"/>
                    <a:pt x="120" y="1865"/>
                  </a:cubicBezTo>
                  <a:lnTo>
                    <a:pt x="246" y="1967"/>
                  </a:lnTo>
                  <a:cubicBezTo>
                    <a:pt x="646" y="1913"/>
                    <a:pt x="1219" y="922"/>
                    <a:pt x="1016" y="373"/>
                  </a:cubicBezTo>
                  <a:cubicBezTo>
                    <a:pt x="928" y="105"/>
                    <a:pt x="806" y="0"/>
                    <a:pt x="67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3295775" y="1256675"/>
              <a:ext cx="82675" cy="39625"/>
            </a:xfrm>
            <a:custGeom>
              <a:avLst/>
              <a:gdLst/>
              <a:ahLst/>
              <a:cxnLst/>
              <a:rect l="l" t="t" r="r" b="b"/>
              <a:pathLst>
                <a:path w="3307" h="1585" extrusionOk="0">
                  <a:moveTo>
                    <a:pt x="1601" y="1"/>
                  </a:moveTo>
                  <a:cubicBezTo>
                    <a:pt x="845" y="1"/>
                    <a:pt x="1" y="912"/>
                    <a:pt x="918" y="1418"/>
                  </a:cubicBezTo>
                  <a:cubicBezTo>
                    <a:pt x="1134" y="1534"/>
                    <a:pt x="1349" y="1584"/>
                    <a:pt x="1558" y="1584"/>
                  </a:cubicBezTo>
                  <a:cubicBezTo>
                    <a:pt x="2294" y="1584"/>
                    <a:pt x="2958" y="964"/>
                    <a:pt x="3306" y="421"/>
                  </a:cubicBezTo>
                  <a:lnTo>
                    <a:pt x="3306" y="421"/>
                  </a:lnTo>
                  <a:lnTo>
                    <a:pt x="3211" y="451"/>
                  </a:lnTo>
                  <a:cubicBezTo>
                    <a:pt x="2763" y="248"/>
                    <a:pt x="2190" y="27"/>
                    <a:pt x="1664" y="3"/>
                  </a:cubicBezTo>
                  <a:cubicBezTo>
                    <a:pt x="1643" y="1"/>
                    <a:pt x="1622" y="1"/>
                    <a:pt x="160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3186250" y="1447175"/>
              <a:ext cx="156825" cy="141950"/>
            </a:xfrm>
            <a:custGeom>
              <a:avLst/>
              <a:gdLst/>
              <a:ahLst/>
              <a:cxnLst/>
              <a:rect l="l" t="t" r="r" b="b"/>
              <a:pathLst>
                <a:path w="6273" h="5678" extrusionOk="0">
                  <a:moveTo>
                    <a:pt x="144" y="0"/>
                  </a:moveTo>
                  <a:cubicBezTo>
                    <a:pt x="73" y="0"/>
                    <a:pt x="1" y="72"/>
                    <a:pt x="52" y="144"/>
                  </a:cubicBezTo>
                  <a:cubicBezTo>
                    <a:pt x="350" y="711"/>
                    <a:pt x="774" y="1188"/>
                    <a:pt x="1371" y="1433"/>
                  </a:cubicBezTo>
                  <a:cubicBezTo>
                    <a:pt x="1992" y="1684"/>
                    <a:pt x="2690" y="1756"/>
                    <a:pt x="3335" y="1935"/>
                  </a:cubicBezTo>
                  <a:cubicBezTo>
                    <a:pt x="4231" y="2132"/>
                    <a:pt x="4929" y="2579"/>
                    <a:pt x="5401" y="3373"/>
                  </a:cubicBezTo>
                  <a:cubicBezTo>
                    <a:pt x="5801" y="4048"/>
                    <a:pt x="5974" y="4842"/>
                    <a:pt x="6069" y="5612"/>
                  </a:cubicBezTo>
                  <a:cubicBezTo>
                    <a:pt x="6080" y="5658"/>
                    <a:pt x="6111" y="5678"/>
                    <a:pt x="6144" y="5678"/>
                  </a:cubicBezTo>
                  <a:cubicBezTo>
                    <a:pt x="6203" y="5678"/>
                    <a:pt x="6272" y="5620"/>
                    <a:pt x="6272" y="5541"/>
                  </a:cubicBezTo>
                  <a:cubicBezTo>
                    <a:pt x="6045" y="4120"/>
                    <a:pt x="5598" y="2651"/>
                    <a:pt x="4207" y="2006"/>
                  </a:cubicBezTo>
                  <a:cubicBezTo>
                    <a:pt x="3586" y="1708"/>
                    <a:pt x="2863" y="1636"/>
                    <a:pt x="2189" y="1487"/>
                  </a:cubicBezTo>
                  <a:cubicBezTo>
                    <a:pt x="1293" y="1284"/>
                    <a:pt x="649" y="860"/>
                    <a:pt x="225" y="42"/>
                  </a:cubicBezTo>
                  <a:cubicBezTo>
                    <a:pt x="204" y="12"/>
                    <a:pt x="174" y="0"/>
                    <a:pt x="1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3225975" y="1426525"/>
              <a:ext cx="26200" cy="61975"/>
            </a:xfrm>
            <a:custGeom>
              <a:avLst/>
              <a:gdLst/>
              <a:ahLst/>
              <a:cxnLst/>
              <a:rect l="l" t="t" r="r" b="b"/>
              <a:pathLst>
                <a:path w="1048" h="2479" extrusionOk="0">
                  <a:moveTo>
                    <a:pt x="122" y="1"/>
                  </a:moveTo>
                  <a:cubicBezTo>
                    <a:pt x="59" y="1"/>
                    <a:pt x="1" y="48"/>
                    <a:pt x="33" y="122"/>
                  </a:cubicBezTo>
                  <a:cubicBezTo>
                    <a:pt x="331" y="868"/>
                    <a:pt x="851" y="1567"/>
                    <a:pt x="827" y="2385"/>
                  </a:cubicBezTo>
                  <a:cubicBezTo>
                    <a:pt x="827" y="2447"/>
                    <a:pt x="876" y="2479"/>
                    <a:pt x="925" y="2479"/>
                  </a:cubicBezTo>
                  <a:cubicBezTo>
                    <a:pt x="974" y="2479"/>
                    <a:pt x="1024" y="2447"/>
                    <a:pt x="1024" y="2385"/>
                  </a:cubicBezTo>
                  <a:cubicBezTo>
                    <a:pt x="1048" y="1537"/>
                    <a:pt x="528" y="844"/>
                    <a:pt x="230" y="74"/>
                  </a:cubicBezTo>
                  <a:cubicBezTo>
                    <a:pt x="210" y="23"/>
                    <a:pt x="165" y="1"/>
                    <a:pt x="12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3180675" y="1484800"/>
              <a:ext cx="66150" cy="29450"/>
            </a:xfrm>
            <a:custGeom>
              <a:avLst/>
              <a:gdLst/>
              <a:ahLst/>
              <a:cxnLst/>
              <a:rect l="l" t="t" r="r" b="b"/>
              <a:pathLst>
                <a:path w="2646" h="1178" extrusionOk="0">
                  <a:moveTo>
                    <a:pt x="2508" y="0"/>
                  </a:moveTo>
                  <a:cubicBezTo>
                    <a:pt x="2470" y="0"/>
                    <a:pt x="2431" y="17"/>
                    <a:pt x="2412" y="54"/>
                  </a:cubicBezTo>
                  <a:cubicBezTo>
                    <a:pt x="2089" y="877"/>
                    <a:pt x="872" y="973"/>
                    <a:pt x="125" y="973"/>
                  </a:cubicBezTo>
                  <a:cubicBezTo>
                    <a:pt x="7" y="995"/>
                    <a:pt x="0" y="1178"/>
                    <a:pt x="106" y="1178"/>
                  </a:cubicBezTo>
                  <a:cubicBezTo>
                    <a:pt x="112" y="1178"/>
                    <a:pt x="118" y="1177"/>
                    <a:pt x="125" y="1176"/>
                  </a:cubicBezTo>
                  <a:cubicBezTo>
                    <a:pt x="973" y="1176"/>
                    <a:pt x="2239" y="1027"/>
                    <a:pt x="2615" y="131"/>
                  </a:cubicBezTo>
                  <a:cubicBezTo>
                    <a:pt x="2645" y="51"/>
                    <a:pt x="2576" y="0"/>
                    <a:pt x="250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3177525" y="1440150"/>
              <a:ext cx="22425" cy="17350"/>
            </a:xfrm>
            <a:custGeom>
              <a:avLst/>
              <a:gdLst/>
              <a:ahLst/>
              <a:cxnLst/>
              <a:rect l="l" t="t" r="r" b="b"/>
              <a:pathLst>
                <a:path w="897" h="694" extrusionOk="0">
                  <a:moveTo>
                    <a:pt x="448" y="1"/>
                  </a:moveTo>
                  <a:cubicBezTo>
                    <a:pt x="1" y="1"/>
                    <a:pt x="1" y="693"/>
                    <a:pt x="448" y="693"/>
                  </a:cubicBezTo>
                  <a:cubicBezTo>
                    <a:pt x="896" y="693"/>
                    <a:pt x="896" y="1"/>
                    <a:pt x="448" y="1"/>
                  </a:cubicBezTo>
                  <a:close/>
                </a:path>
              </a:pathLst>
            </a:custGeom>
            <a:solidFill>
              <a:srgbClr val="FFA4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3218575" y="1417775"/>
              <a:ext cx="21800" cy="16725"/>
            </a:xfrm>
            <a:custGeom>
              <a:avLst/>
              <a:gdLst/>
              <a:ahLst/>
              <a:cxnLst/>
              <a:rect l="l" t="t" r="r" b="b"/>
              <a:pathLst>
                <a:path w="872" h="669" extrusionOk="0">
                  <a:moveTo>
                    <a:pt x="424" y="0"/>
                  </a:moveTo>
                  <a:cubicBezTo>
                    <a:pt x="0" y="0"/>
                    <a:pt x="0" y="669"/>
                    <a:pt x="424" y="669"/>
                  </a:cubicBezTo>
                  <a:cubicBezTo>
                    <a:pt x="872" y="669"/>
                    <a:pt x="872" y="0"/>
                    <a:pt x="424" y="0"/>
                  </a:cubicBezTo>
                  <a:close/>
                </a:path>
              </a:pathLst>
            </a:custGeom>
            <a:solidFill>
              <a:srgbClr val="FFA4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3172600" y="1501050"/>
              <a:ext cx="22425" cy="18075"/>
            </a:xfrm>
            <a:custGeom>
              <a:avLst/>
              <a:gdLst/>
              <a:ahLst/>
              <a:cxnLst/>
              <a:rect l="l" t="t" r="r" b="b"/>
              <a:pathLst>
                <a:path w="897" h="723" extrusionOk="0">
                  <a:moveTo>
                    <a:pt x="448" y="1"/>
                  </a:moveTo>
                  <a:cubicBezTo>
                    <a:pt x="1" y="1"/>
                    <a:pt x="1" y="723"/>
                    <a:pt x="448" y="723"/>
                  </a:cubicBezTo>
                  <a:cubicBezTo>
                    <a:pt x="896" y="723"/>
                    <a:pt x="896" y="1"/>
                    <a:pt x="448" y="1"/>
                  </a:cubicBezTo>
                  <a:close/>
                </a:path>
              </a:pathLst>
            </a:custGeom>
            <a:solidFill>
              <a:srgbClr val="FFA4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3160800" y="1623050"/>
              <a:ext cx="251825" cy="123275"/>
            </a:xfrm>
            <a:custGeom>
              <a:avLst/>
              <a:gdLst/>
              <a:ahLst/>
              <a:cxnLst/>
              <a:rect l="l" t="t" r="r" b="b"/>
              <a:pathLst>
                <a:path w="10073" h="4931" extrusionOk="0">
                  <a:moveTo>
                    <a:pt x="5853" y="1"/>
                  </a:moveTo>
                  <a:cubicBezTo>
                    <a:pt x="5433" y="1"/>
                    <a:pt x="5009" y="31"/>
                    <a:pt x="4580" y="94"/>
                  </a:cubicBezTo>
                  <a:cubicBezTo>
                    <a:pt x="3732" y="219"/>
                    <a:pt x="2938" y="493"/>
                    <a:pt x="2114" y="744"/>
                  </a:cubicBezTo>
                  <a:cubicBezTo>
                    <a:pt x="1416" y="965"/>
                    <a:pt x="699" y="1090"/>
                    <a:pt x="73" y="1467"/>
                  </a:cubicBezTo>
                  <a:cubicBezTo>
                    <a:pt x="25" y="1490"/>
                    <a:pt x="1" y="1562"/>
                    <a:pt x="25" y="1616"/>
                  </a:cubicBezTo>
                  <a:cubicBezTo>
                    <a:pt x="1368" y="3478"/>
                    <a:pt x="3505" y="4625"/>
                    <a:pt x="5774" y="4869"/>
                  </a:cubicBezTo>
                  <a:cubicBezTo>
                    <a:pt x="6184" y="4906"/>
                    <a:pt x="6595" y="4931"/>
                    <a:pt x="7004" y="4931"/>
                  </a:cubicBezTo>
                  <a:cubicBezTo>
                    <a:pt x="7459" y="4931"/>
                    <a:pt x="7912" y="4900"/>
                    <a:pt x="8359" y="4822"/>
                  </a:cubicBezTo>
                  <a:cubicBezTo>
                    <a:pt x="8908" y="4720"/>
                    <a:pt x="10024" y="4398"/>
                    <a:pt x="10072" y="3675"/>
                  </a:cubicBezTo>
                  <a:cubicBezTo>
                    <a:pt x="10072" y="3616"/>
                    <a:pt x="10023" y="3586"/>
                    <a:pt x="9974" y="3586"/>
                  </a:cubicBezTo>
                  <a:cubicBezTo>
                    <a:pt x="9924" y="3586"/>
                    <a:pt x="9875" y="3616"/>
                    <a:pt x="9875" y="3675"/>
                  </a:cubicBezTo>
                  <a:cubicBezTo>
                    <a:pt x="9851" y="4004"/>
                    <a:pt x="9380" y="4249"/>
                    <a:pt x="9153" y="4374"/>
                  </a:cubicBezTo>
                  <a:cubicBezTo>
                    <a:pt x="8759" y="4571"/>
                    <a:pt x="8281" y="4649"/>
                    <a:pt x="7863" y="4696"/>
                  </a:cubicBezTo>
                  <a:cubicBezTo>
                    <a:pt x="7604" y="4723"/>
                    <a:pt x="7345" y="4734"/>
                    <a:pt x="7085" y="4734"/>
                  </a:cubicBezTo>
                  <a:cubicBezTo>
                    <a:pt x="6598" y="4734"/>
                    <a:pt x="6111" y="4695"/>
                    <a:pt x="5625" y="4649"/>
                  </a:cubicBezTo>
                  <a:cubicBezTo>
                    <a:pt x="3513" y="4425"/>
                    <a:pt x="1529" y="3292"/>
                    <a:pt x="255" y="1592"/>
                  </a:cubicBezTo>
                  <a:lnTo>
                    <a:pt x="255" y="1592"/>
                  </a:lnTo>
                  <a:cubicBezTo>
                    <a:pt x="810" y="1273"/>
                    <a:pt x="1445" y="1130"/>
                    <a:pt x="2043" y="965"/>
                  </a:cubicBezTo>
                  <a:cubicBezTo>
                    <a:pt x="2789" y="768"/>
                    <a:pt x="3505" y="517"/>
                    <a:pt x="4281" y="368"/>
                  </a:cubicBezTo>
                  <a:cubicBezTo>
                    <a:pt x="4825" y="260"/>
                    <a:pt x="5367" y="207"/>
                    <a:pt x="5905" y="207"/>
                  </a:cubicBezTo>
                  <a:cubicBezTo>
                    <a:pt x="7085" y="207"/>
                    <a:pt x="8244" y="461"/>
                    <a:pt x="9356" y="941"/>
                  </a:cubicBezTo>
                  <a:cubicBezTo>
                    <a:pt x="9370" y="947"/>
                    <a:pt x="9384" y="949"/>
                    <a:pt x="9397" y="949"/>
                  </a:cubicBezTo>
                  <a:cubicBezTo>
                    <a:pt x="9496" y="949"/>
                    <a:pt x="9562" y="810"/>
                    <a:pt x="9451" y="768"/>
                  </a:cubicBezTo>
                  <a:cubicBezTo>
                    <a:pt x="8284" y="265"/>
                    <a:pt x="7088" y="1"/>
                    <a:pt x="58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3163950" y="1660300"/>
              <a:ext cx="234900" cy="26350"/>
            </a:xfrm>
            <a:custGeom>
              <a:avLst/>
              <a:gdLst/>
              <a:ahLst/>
              <a:cxnLst/>
              <a:rect l="l" t="t" r="r" b="b"/>
              <a:pathLst>
                <a:path w="9396" h="1054" extrusionOk="0">
                  <a:moveTo>
                    <a:pt x="126" y="0"/>
                  </a:moveTo>
                  <a:cubicBezTo>
                    <a:pt x="0" y="0"/>
                    <a:pt x="0" y="197"/>
                    <a:pt x="126" y="197"/>
                  </a:cubicBezTo>
                  <a:cubicBezTo>
                    <a:pt x="1517" y="323"/>
                    <a:pt x="2908" y="544"/>
                    <a:pt x="4305" y="693"/>
                  </a:cubicBezTo>
                  <a:cubicBezTo>
                    <a:pt x="5272" y="794"/>
                    <a:pt x="6245" y="896"/>
                    <a:pt x="7212" y="968"/>
                  </a:cubicBezTo>
                  <a:cubicBezTo>
                    <a:pt x="7643" y="1002"/>
                    <a:pt x="8091" y="1053"/>
                    <a:pt x="8534" y="1053"/>
                  </a:cubicBezTo>
                  <a:cubicBezTo>
                    <a:pt x="8784" y="1053"/>
                    <a:pt x="9034" y="1037"/>
                    <a:pt x="9278" y="991"/>
                  </a:cubicBezTo>
                  <a:cubicBezTo>
                    <a:pt x="9396" y="969"/>
                    <a:pt x="9355" y="792"/>
                    <a:pt x="9250" y="792"/>
                  </a:cubicBezTo>
                  <a:cubicBezTo>
                    <a:pt x="9243" y="792"/>
                    <a:pt x="9237" y="793"/>
                    <a:pt x="9230" y="794"/>
                  </a:cubicBezTo>
                  <a:cubicBezTo>
                    <a:pt x="9000" y="839"/>
                    <a:pt x="8761" y="855"/>
                    <a:pt x="8519" y="855"/>
                  </a:cubicBezTo>
                  <a:cubicBezTo>
                    <a:pt x="8078" y="855"/>
                    <a:pt x="7629" y="801"/>
                    <a:pt x="7212" y="771"/>
                  </a:cubicBezTo>
                  <a:cubicBezTo>
                    <a:pt x="6245" y="693"/>
                    <a:pt x="5272" y="597"/>
                    <a:pt x="4305" y="496"/>
                  </a:cubicBezTo>
                  <a:cubicBezTo>
                    <a:pt x="2908" y="347"/>
                    <a:pt x="1517" y="126"/>
                    <a:pt x="1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3195425" y="1642950"/>
              <a:ext cx="38100" cy="59175"/>
            </a:xfrm>
            <a:custGeom>
              <a:avLst/>
              <a:gdLst/>
              <a:ahLst/>
              <a:cxnLst/>
              <a:rect l="l" t="t" r="r" b="b"/>
              <a:pathLst>
                <a:path w="1524" h="2367" extrusionOk="0">
                  <a:moveTo>
                    <a:pt x="878" y="0"/>
                  </a:moveTo>
                  <a:cubicBezTo>
                    <a:pt x="823" y="0"/>
                    <a:pt x="775" y="47"/>
                    <a:pt x="807" y="121"/>
                  </a:cubicBezTo>
                  <a:cubicBezTo>
                    <a:pt x="879" y="318"/>
                    <a:pt x="956" y="491"/>
                    <a:pt x="1052" y="671"/>
                  </a:cubicBezTo>
                  <a:cubicBezTo>
                    <a:pt x="1153" y="868"/>
                    <a:pt x="1350" y="1017"/>
                    <a:pt x="1129" y="1214"/>
                  </a:cubicBezTo>
                  <a:cubicBezTo>
                    <a:pt x="753" y="1512"/>
                    <a:pt x="383" y="1811"/>
                    <a:pt x="61" y="2187"/>
                  </a:cubicBezTo>
                  <a:cubicBezTo>
                    <a:pt x="1" y="2261"/>
                    <a:pt x="62" y="2367"/>
                    <a:pt x="140" y="2367"/>
                  </a:cubicBezTo>
                  <a:cubicBezTo>
                    <a:pt x="163" y="2367"/>
                    <a:pt x="187" y="2358"/>
                    <a:pt x="210" y="2336"/>
                  </a:cubicBezTo>
                  <a:cubicBezTo>
                    <a:pt x="580" y="1888"/>
                    <a:pt x="1052" y="1536"/>
                    <a:pt x="1499" y="1166"/>
                  </a:cubicBezTo>
                  <a:cubicBezTo>
                    <a:pt x="1523" y="1142"/>
                    <a:pt x="1523" y="1088"/>
                    <a:pt x="1499" y="1041"/>
                  </a:cubicBezTo>
                  <a:cubicBezTo>
                    <a:pt x="1302" y="742"/>
                    <a:pt x="1129" y="420"/>
                    <a:pt x="980" y="74"/>
                  </a:cubicBezTo>
                  <a:cubicBezTo>
                    <a:pt x="958" y="22"/>
                    <a:pt x="916" y="0"/>
                    <a:pt x="87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3258400" y="1626450"/>
              <a:ext cx="52875" cy="106800"/>
            </a:xfrm>
            <a:custGeom>
              <a:avLst/>
              <a:gdLst/>
              <a:ahLst/>
              <a:cxnLst/>
              <a:rect l="l" t="t" r="r" b="b"/>
              <a:pathLst>
                <a:path w="2115" h="4272" extrusionOk="0">
                  <a:moveTo>
                    <a:pt x="423" y="1"/>
                  </a:moveTo>
                  <a:cubicBezTo>
                    <a:pt x="344" y="1"/>
                    <a:pt x="275" y="101"/>
                    <a:pt x="348" y="160"/>
                  </a:cubicBezTo>
                  <a:cubicBezTo>
                    <a:pt x="974" y="704"/>
                    <a:pt x="1470" y="1402"/>
                    <a:pt x="1870" y="2101"/>
                  </a:cubicBezTo>
                  <a:cubicBezTo>
                    <a:pt x="1918" y="2148"/>
                    <a:pt x="945" y="2996"/>
                    <a:pt x="849" y="3068"/>
                  </a:cubicBezTo>
                  <a:cubicBezTo>
                    <a:pt x="551" y="3390"/>
                    <a:pt x="276" y="3742"/>
                    <a:pt x="49" y="4113"/>
                  </a:cubicBezTo>
                  <a:cubicBezTo>
                    <a:pt x="1" y="4197"/>
                    <a:pt x="64" y="4271"/>
                    <a:pt x="135" y="4271"/>
                  </a:cubicBezTo>
                  <a:cubicBezTo>
                    <a:pt x="168" y="4271"/>
                    <a:pt x="203" y="4255"/>
                    <a:pt x="228" y="4214"/>
                  </a:cubicBezTo>
                  <a:cubicBezTo>
                    <a:pt x="700" y="3444"/>
                    <a:pt x="1368" y="2793"/>
                    <a:pt x="2091" y="2226"/>
                  </a:cubicBezTo>
                  <a:cubicBezTo>
                    <a:pt x="2115" y="2196"/>
                    <a:pt x="2115" y="2148"/>
                    <a:pt x="2115" y="2101"/>
                  </a:cubicBezTo>
                  <a:cubicBezTo>
                    <a:pt x="1691" y="1354"/>
                    <a:pt x="1148" y="584"/>
                    <a:pt x="497" y="35"/>
                  </a:cubicBezTo>
                  <a:cubicBezTo>
                    <a:pt x="474" y="11"/>
                    <a:pt x="448" y="1"/>
                    <a:pt x="42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3337825" y="1627075"/>
              <a:ext cx="50025" cy="117125"/>
            </a:xfrm>
            <a:custGeom>
              <a:avLst/>
              <a:gdLst/>
              <a:ahLst/>
              <a:cxnLst/>
              <a:rect l="l" t="t" r="r" b="b"/>
              <a:pathLst>
                <a:path w="2001" h="4685" extrusionOk="0">
                  <a:moveTo>
                    <a:pt x="137" y="0"/>
                  </a:moveTo>
                  <a:cubicBezTo>
                    <a:pt x="60" y="0"/>
                    <a:pt x="1" y="106"/>
                    <a:pt x="60" y="183"/>
                  </a:cubicBezTo>
                  <a:cubicBezTo>
                    <a:pt x="579" y="732"/>
                    <a:pt x="1027" y="1353"/>
                    <a:pt x="1499" y="1950"/>
                  </a:cubicBezTo>
                  <a:cubicBezTo>
                    <a:pt x="1526" y="1972"/>
                    <a:pt x="1690" y="2259"/>
                    <a:pt x="1774" y="2259"/>
                  </a:cubicBezTo>
                  <a:cubicBezTo>
                    <a:pt x="1783" y="2259"/>
                    <a:pt x="1791" y="2256"/>
                    <a:pt x="1797" y="2249"/>
                  </a:cubicBezTo>
                  <a:lnTo>
                    <a:pt x="1797" y="2249"/>
                  </a:lnTo>
                  <a:cubicBezTo>
                    <a:pt x="1749" y="2297"/>
                    <a:pt x="1702" y="2350"/>
                    <a:pt x="1678" y="2398"/>
                  </a:cubicBezTo>
                  <a:cubicBezTo>
                    <a:pt x="1529" y="2571"/>
                    <a:pt x="1379" y="2720"/>
                    <a:pt x="1254" y="2894"/>
                  </a:cubicBezTo>
                  <a:cubicBezTo>
                    <a:pt x="979" y="3246"/>
                    <a:pt x="729" y="3592"/>
                    <a:pt x="508" y="3962"/>
                  </a:cubicBezTo>
                  <a:cubicBezTo>
                    <a:pt x="406" y="4141"/>
                    <a:pt x="233" y="4410"/>
                    <a:pt x="305" y="4613"/>
                  </a:cubicBezTo>
                  <a:cubicBezTo>
                    <a:pt x="326" y="4663"/>
                    <a:pt x="370" y="4684"/>
                    <a:pt x="412" y="4684"/>
                  </a:cubicBezTo>
                  <a:cubicBezTo>
                    <a:pt x="476" y="4684"/>
                    <a:pt x="537" y="4635"/>
                    <a:pt x="508" y="4559"/>
                  </a:cubicBezTo>
                  <a:cubicBezTo>
                    <a:pt x="382" y="4291"/>
                    <a:pt x="932" y="3664"/>
                    <a:pt x="1081" y="3467"/>
                  </a:cubicBezTo>
                  <a:cubicBezTo>
                    <a:pt x="1350" y="3097"/>
                    <a:pt x="1648" y="2697"/>
                    <a:pt x="1976" y="2374"/>
                  </a:cubicBezTo>
                  <a:cubicBezTo>
                    <a:pt x="2000" y="2320"/>
                    <a:pt x="2000" y="2273"/>
                    <a:pt x="1976" y="2225"/>
                  </a:cubicBezTo>
                  <a:cubicBezTo>
                    <a:pt x="1350" y="1503"/>
                    <a:pt x="854" y="732"/>
                    <a:pt x="209" y="34"/>
                  </a:cubicBezTo>
                  <a:cubicBezTo>
                    <a:pt x="185" y="10"/>
                    <a:pt x="160" y="0"/>
                    <a:pt x="1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3198125" y="1508800"/>
              <a:ext cx="218975" cy="210450"/>
            </a:xfrm>
            <a:custGeom>
              <a:avLst/>
              <a:gdLst/>
              <a:ahLst/>
              <a:cxnLst/>
              <a:rect l="l" t="t" r="r" b="b"/>
              <a:pathLst>
                <a:path w="8759" h="8418" extrusionOk="0">
                  <a:moveTo>
                    <a:pt x="1945" y="0"/>
                  </a:moveTo>
                  <a:cubicBezTo>
                    <a:pt x="1909" y="0"/>
                    <a:pt x="1873" y="5"/>
                    <a:pt x="1839" y="13"/>
                  </a:cubicBezTo>
                  <a:cubicBezTo>
                    <a:pt x="0" y="413"/>
                    <a:pt x="3111" y="3147"/>
                    <a:pt x="3433" y="3398"/>
                  </a:cubicBezTo>
                  <a:cubicBezTo>
                    <a:pt x="2639" y="3672"/>
                    <a:pt x="645" y="3470"/>
                    <a:pt x="1320" y="4741"/>
                  </a:cubicBezTo>
                  <a:cubicBezTo>
                    <a:pt x="1839" y="5589"/>
                    <a:pt x="3505" y="5386"/>
                    <a:pt x="4376" y="5535"/>
                  </a:cubicBezTo>
                  <a:cubicBezTo>
                    <a:pt x="3385" y="6132"/>
                    <a:pt x="1917" y="6383"/>
                    <a:pt x="3308" y="7451"/>
                  </a:cubicBezTo>
                  <a:cubicBezTo>
                    <a:pt x="4030" y="8048"/>
                    <a:pt x="5027" y="8174"/>
                    <a:pt x="5970" y="8323"/>
                  </a:cubicBezTo>
                  <a:cubicBezTo>
                    <a:pt x="6394" y="8386"/>
                    <a:pt x="6873" y="8417"/>
                    <a:pt x="7355" y="8417"/>
                  </a:cubicBezTo>
                  <a:cubicBezTo>
                    <a:pt x="7837" y="8417"/>
                    <a:pt x="8323" y="8386"/>
                    <a:pt x="8758" y="8323"/>
                  </a:cubicBezTo>
                  <a:cubicBezTo>
                    <a:pt x="7809" y="8323"/>
                    <a:pt x="7887" y="4341"/>
                    <a:pt x="7684" y="3273"/>
                  </a:cubicBezTo>
                  <a:cubicBezTo>
                    <a:pt x="7599" y="2537"/>
                    <a:pt x="7381" y="2227"/>
                    <a:pt x="7164" y="2227"/>
                  </a:cubicBezTo>
                  <a:cubicBezTo>
                    <a:pt x="6876" y="2227"/>
                    <a:pt x="6588" y="2774"/>
                    <a:pt x="6615" y="3595"/>
                  </a:cubicBezTo>
                  <a:cubicBezTo>
                    <a:pt x="6293" y="2753"/>
                    <a:pt x="6167" y="1482"/>
                    <a:pt x="5624" y="759"/>
                  </a:cubicBezTo>
                  <a:cubicBezTo>
                    <a:pt x="5391" y="449"/>
                    <a:pt x="5203" y="323"/>
                    <a:pt x="5052" y="323"/>
                  </a:cubicBezTo>
                  <a:cubicBezTo>
                    <a:pt x="4528" y="323"/>
                    <a:pt x="4463" y="1857"/>
                    <a:pt x="4579" y="2479"/>
                  </a:cubicBezTo>
                  <a:cubicBezTo>
                    <a:pt x="4054" y="2027"/>
                    <a:pt x="2757" y="0"/>
                    <a:pt x="194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3403575" y="992350"/>
              <a:ext cx="513175" cy="148725"/>
            </a:xfrm>
            <a:custGeom>
              <a:avLst/>
              <a:gdLst/>
              <a:ahLst/>
              <a:cxnLst/>
              <a:rect l="l" t="t" r="r" b="b"/>
              <a:pathLst>
                <a:path w="20527" h="5949" extrusionOk="0">
                  <a:moveTo>
                    <a:pt x="18593" y="1"/>
                  </a:moveTo>
                  <a:cubicBezTo>
                    <a:pt x="18585" y="1"/>
                    <a:pt x="18578" y="2"/>
                    <a:pt x="18569" y="3"/>
                  </a:cubicBezTo>
                  <a:cubicBezTo>
                    <a:pt x="15388" y="672"/>
                    <a:pt x="12152" y="1245"/>
                    <a:pt x="8922" y="1818"/>
                  </a:cubicBezTo>
                  <a:cubicBezTo>
                    <a:pt x="7627" y="2069"/>
                    <a:pt x="6307" y="2313"/>
                    <a:pt x="4988" y="2516"/>
                  </a:cubicBezTo>
                  <a:cubicBezTo>
                    <a:pt x="3943" y="2666"/>
                    <a:pt x="2928" y="2839"/>
                    <a:pt x="1955" y="3233"/>
                  </a:cubicBezTo>
                  <a:cubicBezTo>
                    <a:pt x="1257" y="3507"/>
                    <a:pt x="463" y="3979"/>
                    <a:pt x="266" y="4755"/>
                  </a:cubicBezTo>
                  <a:cubicBezTo>
                    <a:pt x="1" y="5690"/>
                    <a:pt x="1331" y="5949"/>
                    <a:pt x="2878" y="5949"/>
                  </a:cubicBezTo>
                  <a:cubicBezTo>
                    <a:pt x="4540" y="5949"/>
                    <a:pt x="6453" y="5650"/>
                    <a:pt x="6904" y="5573"/>
                  </a:cubicBezTo>
                  <a:cubicBezTo>
                    <a:pt x="10886" y="4976"/>
                    <a:pt x="14868" y="4182"/>
                    <a:pt x="18796" y="3287"/>
                  </a:cubicBezTo>
                  <a:cubicBezTo>
                    <a:pt x="19346" y="3185"/>
                    <a:pt x="19865" y="3060"/>
                    <a:pt x="20414" y="2910"/>
                  </a:cubicBezTo>
                  <a:cubicBezTo>
                    <a:pt x="20526" y="2889"/>
                    <a:pt x="20476" y="2730"/>
                    <a:pt x="20375" y="2730"/>
                  </a:cubicBezTo>
                  <a:cubicBezTo>
                    <a:pt x="20363" y="2730"/>
                    <a:pt x="20350" y="2732"/>
                    <a:pt x="20337" y="2737"/>
                  </a:cubicBezTo>
                  <a:cubicBezTo>
                    <a:pt x="16707" y="3657"/>
                    <a:pt x="12976" y="4331"/>
                    <a:pt x="9292" y="4976"/>
                  </a:cubicBezTo>
                  <a:cubicBezTo>
                    <a:pt x="7651" y="5275"/>
                    <a:pt x="5985" y="5573"/>
                    <a:pt x="4319" y="5698"/>
                  </a:cubicBezTo>
                  <a:cubicBezTo>
                    <a:pt x="3942" y="5726"/>
                    <a:pt x="3562" y="5738"/>
                    <a:pt x="3187" y="5738"/>
                  </a:cubicBezTo>
                  <a:cubicBezTo>
                    <a:pt x="2922" y="5738"/>
                    <a:pt x="2660" y="5732"/>
                    <a:pt x="2403" y="5722"/>
                  </a:cubicBezTo>
                  <a:cubicBezTo>
                    <a:pt x="1830" y="5698"/>
                    <a:pt x="839" y="5675"/>
                    <a:pt x="487" y="5149"/>
                  </a:cubicBezTo>
                  <a:cubicBezTo>
                    <a:pt x="290" y="4827"/>
                    <a:pt x="612" y="4403"/>
                    <a:pt x="809" y="4206"/>
                  </a:cubicBezTo>
                  <a:cubicBezTo>
                    <a:pt x="1185" y="3782"/>
                    <a:pt x="1734" y="3507"/>
                    <a:pt x="2254" y="3310"/>
                  </a:cubicBezTo>
                  <a:cubicBezTo>
                    <a:pt x="3173" y="2964"/>
                    <a:pt x="4146" y="2839"/>
                    <a:pt x="5113" y="2690"/>
                  </a:cubicBezTo>
                  <a:cubicBezTo>
                    <a:pt x="6457" y="2487"/>
                    <a:pt x="7776" y="2242"/>
                    <a:pt x="9095" y="1991"/>
                  </a:cubicBezTo>
                  <a:cubicBezTo>
                    <a:pt x="12277" y="1418"/>
                    <a:pt x="15465" y="875"/>
                    <a:pt x="18623" y="176"/>
                  </a:cubicBezTo>
                  <a:cubicBezTo>
                    <a:pt x="18741" y="154"/>
                    <a:pt x="18701" y="1"/>
                    <a:pt x="185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3392750" y="1060350"/>
              <a:ext cx="522975" cy="673725"/>
            </a:xfrm>
            <a:custGeom>
              <a:avLst/>
              <a:gdLst/>
              <a:ahLst/>
              <a:cxnLst/>
              <a:rect l="l" t="t" r="r" b="b"/>
              <a:pathLst>
                <a:path w="20919" h="26949" extrusionOk="0">
                  <a:moveTo>
                    <a:pt x="20820" y="1"/>
                  </a:moveTo>
                  <a:cubicBezTo>
                    <a:pt x="20771" y="1"/>
                    <a:pt x="20722" y="32"/>
                    <a:pt x="20722" y="95"/>
                  </a:cubicBezTo>
                  <a:cubicBezTo>
                    <a:pt x="20495" y="3999"/>
                    <a:pt x="20447" y="7927"/>
                    <a:pt x="20322" y="11832"/>
                  </a:cubicBezTo>
                  <a:cubicBezTo>
                    <a:pt x="20196" y="15139"/>
                    <a:pt x="20077" y="18452"/>
                    <a:pt x="19976" y="21784"/>
                  </a:cubicBezTo>
                  <a:cubicBezTo>
                    <a:pt x="19952" y="22554"/>
                    <a:pt x="19928" y="23300"/>
                    <a:pt x="19850" y="24070"/>
                  </a:cubicBezTo>
                  <a:cubicBezTo>
                    <a:pt x="19850" y="24148"/>
                    <a:pt x="19802" y="24745"/>
                    <a:pt x="19802" y="24745"/>
                  </a:cubicBezTo>
                  <a:cubicBezTo>
                    <a:pt x="19779" y="24769"/>
                    <a:pt x="19725" y="24769"/>
                    <a:pt x="19701" y="24769"/>
                  </a:cubicBezTo>
                  <a:cubicBezTo>
                    <a:pt x="19379" y="24840"/>
                    <a:pt x="19080" y="24894"/>
                    <a:pt x="18782" y="24942"/>
                  </a:cubicBezTo>
                  <a:cubicBezTo>
                    <a:pt x="17540" y="25169"/>
                    <a:pt x="16268" y="25342"/>
                    <a:pt x="15027" y="25515"/>
                  </a:cubicBezTo>
                  <a:cubicBezTo>
                    <a:pt x="11689" y="25986"/>
                    <a:pt x="8358" y="26434"/>
                    <a:pt x="5003" y="26661"/>
                  </a:cubicBezTo>
                  <a:cubicBezTo>
                    <a:pt x="4366" y="26704"/>
                    <a:pt x="3697" y="26756"/>
                    <a:pt x="3034" y="26756"/>
                  </a:cubicBezTo>
                  <a:cubicBezTo>
                    <a:pt x="2579" y="26756"/>
                    <a:pt x="2127" y="26732"/>
                    <a:pt x="1690" y="26661"/>
                  </a:cubicBezTo>
                  <a:cubicBezTo>
                    <a:pt x="746" y="26482"/>
                    <a:pt x="376" y="25586"/>
                    <a:pt x="275" y="24721"/>
                  </a:cubicBezTo>
                  <a:cubicBezTo>
                    <a:pt x="197" y="23945"/>
                    <a:pt x="251" y="23127"/>
                    <a:pt x="275" y="22333"/>
                  </a:cubicBezTo>
                  <a:cubicBezTo>
                    <a:pt x="323" y="21037"/>
                    <a:pt x="376" y="19742"/>
                    <a:pt x="424" y="18452"/>
                  </a:cubicBezTo>
                  <a:cubicBezTo>
                    <a:pt x="448" y="17330"/>
                    <a:pt x="400" y="16184"/>
                    <a:pt x="376" y="15067"/>
                  </a:cubicBezTo>
                  <a:cubicBezTo>
                    <a:pt x="376" y="13700"/>
                    <a:pt x="347" y="12333"/>
                    <a:pt x="400" y="10960"/>
                  </a:cubicBezTo>
                  <a:cubicBezTo>
                    <a:pt x="496" y="8154"/>
                    <a:pt x="746" y="5342"/>
                    <a:pt x="896" y="2507"/>
                  </a:cubicBezTo>
                  <a:cubicBezTo>
                    <a:pt x="896" y="2444"/>
                    <a:pt x="846" y="2413"/>
                    <a:pt x="797" y="2413"/>
                  </a:cubicBezTo>
                  <a:cubicBezTo>
                    <a:pt x="748" y="2413"/>
                    <a:pt x="699" y="2444"/>
                    <a:pt x="699" y="2507"/>
                  </a:cubicBezTo>
                  <a:cubicBezTo>
                    <a:pt x="496" y="6483"/>
                    <a:pt x="149" y="10417"/>
                    <a:pt x="173" y="14369"/>
                  </a:cubicBezTo>
                  <a:cubicBezTo>
                    <a:pt x="197" y="15712"/>
                    <a:pt x="197" y="17032"/>
                    <a:pt x="197" y="18375"/>
                  </a:cubicBezTo>
                  <a:cubicBezTo>
                    <a:pt x="227" y="20315"/>
                    <a:pt x="0" y="22231"/>
                    <a:pt x="48" y="24172"/>
                  </a:cubicBezTo>
                  <a:cubicBezTo>
                    <a:pt x="78" y="25139"/>
                    <a:pt x="227" y="26112"/>
                    <a:pt x="1123" y="26661"/>
                  </a:cubicBezTo>
                  <a:cubicBezTo>
                    <a:pt x="1517" y="26902"/>
                    <a:pt x="2042" y="26949"/>
                    <a:pt x="2555" y="26949"/>
                  </a:cubicBezTo>
                  <a:cubicBezTo>
                    <a:pt x="2881" y="26949"/>
                    <a:pt x="3202" y="26930"/>
                    <a:pt x="3481" y="26930"/>
                  </a:cubicBezTo>
                  <a:cubicBezTo>
                    <a:pt x="6693" y="26858"/>
                    <a:pt x="9928" y="26410"/>
                    <a:pt x="13110" y="25986"/>
                  </a:cubicBezTo>
                  <a:cubicBezTo>
                    <a:pt x="14579" y="25789"/>
                    <a:pt x="16047" y="25586"/>
                    <a:pt x="17510" y="25342"/>
                  </a:cubicBezTo>
                  <a:cubicBezTo>
                    <a:pt x="18286" y="25240"/>
                    <a:pt x="19056" y="25139"/>
                    <a:pt x="19826" y="24942"/>
                  </a:cubicBezTo>
                  <a:cubicBezTo>
                    <a:pt x="19898" y="24942"/>
                    <a:pt x="19952" y="24918"/>
                    <a:pt x="19976" y="24816"/>
                  </a:cubicBezTo>
                  <a:cubicBezTo>
                    <a:pt x="20077" y="23998"/>
                    <a:pt x="20125" y="23175"/>
                    <a:pt x="20149" y="22357"/>
                  </a:cubicBezTo>
                  <a:cubicBezTo>
                    <a:pt x="20226" y="20763"/>
                    <a:pt x="20226" y="19169"/>
                    <a:pt x="20322" y="17581"/>
                  </a:cubicBezTo>
                  <a:cubicBezTo>
                    <a:pt x="20399" y="16536"/>
                    <a:pt x="20399" y="15491"/>
                    <a:pt x="20423" y="14470"/>
                  </a:cubicBezTo>
                  <a:cubicBezTo>
                    <a:pt x="20573" y="9671"/>
                    <a:pt x="20644" y="4895"/>
                    <a:pt x="20919" y="95"/>
                  </a:cubicBezTo>
                  <a:cubicBezTo>
                    <a:pt x="20919" y="32"/>
                    <a:pt x="20870" y="1"/>
                    <a:pt x="2082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" name="Google Shape;67;p2"/>
            <p:cNvSpPr/>
            <p:nvPr/>
          </p:nvSpPr>
          <p:spPr>
            <a:xfrm>
              <a:off x="3441550" y="1134975"/>
              <a:ext cx="16600" cy="595900"/>
            </a:xfrm>
            <a:custGeom>
              <a:avLst/>
              <a:gdLst/>
              <a:ahLst/>
              <a:cxnLst/>
              <a:rect l="l" t="t" r="r" b="b"/>
              <a:pathLst>
                <a:path w="664" h="23836" extrusionOk="0">
                  <a:moveTo>
                    <a:pt x="562" y="1"/>
                  </a:moveTo>
                  <a:cubicBezTo>
                    <a:pt x="511" y="1"/>
                    <a:pt x="460" y="32"/>
                    <a:pt x="460" y="95"/>
                  </a:cubicBezTo>
                  <a:cubicBezTo>
                    <a:pt x="215" y="7283"/>
                    <a:pt x="36" y="14447"/>
                    <a:pt x="12" y="21634"/>
                  </a:cubicBezTo>
                  <a:lnTo>
                    <a:pt x="12" y="23724"/>
                  </a:lnTo>
                  <a:cubicBezTo>
                    <a:pt x="0" y="23798"/>
                    <a:pt x="44" y="23836"/>
                    <a:pt x="94" y="23836"/>
                  </a:cubicBezTo>
                  <a:cubicBezTo>
                    <a:pt x="144" y="23836"/>
                    <a:pt x="200" y="23798"/>
                    <a:pt x="215" y="23724"/>
                  </a:cubicBezTo>
                  <a:cubicBezTo>
                    <a:pt x="287" y="20291"/>
                    <a:pt x="215" y="16835"/>
                    <a:pt x="311" y="13378"/>
                  </a:cubicBezTo>
                  <a:cubicBezTo>
                    <a:pt x="388" y="9820"/>
                    <a:pt x="436" y="6262"/>
                    <a:pt x="562" y="2704"/>
                  </a:cubicBezTo>
                  <a:cubicBezTo>
                    <a:pt x="585" y="1832"/>
                    <a:pt x="609" y="961"/>
                    <a:pt x="663" y="95"/>
                  </a:cubicBezTo>
                  <a:cubicBezTo>
                    <a:pt x="663" y="32"/>
                    <a:pt x="612" y="1"/>
                    <a:pt x="56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3427875" y="1025550"/>
              <a:ext cx="468625" cy="80850"/>
            </a:xfrm>
            <a:custGeom>
              <a:avLst/>
              <a:gdLst/>
              <a:ahLst/>
              <a:cxnLst/>
              <a:rect l="l" t="t" r="r" b="b"/>
              <a:pathLst>
                <a:path w="18745" h="3234" extrusionOk="0">
                  <a:moveTo>
                    <a:pt x="16513" y="0"/>
                  </a:moveTo>
                  <a:cubicBezTo>
                    <a:pt x="16278" y="0"/>
                    <a:pt x="16033" y="54"/>
                    <a:pt x="15807" y="90"/>
                  </a:cubicBezTo>
                  <a:cubicBezTo>
                    <a:pt x="14541" y="293"/>
                    <a:pt x="13299" y="514"/>
                    <a:pt x="12028" y="741"/>
                  </a:cubicBezTo>
                  <a:cubicBezTo>
                    <a:pt x="8696" y="1338"/>
                    <a:pt x="5335" y="1935"/>
                    <a:pt x="2004" y="2627"/>
                  </a:cubicBezTo>
                  <a:cubicBezTo>
                    <a:pt x="1383" y="2753"/>
                    <a:pt x="732" y="2878"/>
                    <a:pt x="112" y="3051"/>
                  </a:cubicBezTo>
                  <a:cubicBezTo>
                    <a:pt x="1" y="3072"/>
                    <a:pt x="49" y="3233"/>
                    <a:pt x="148" y="3233"/>
                  </a:cubicBezTo>
                  <a:cubicBezTo>
                    <a:pt x="161" y="3233"/>
                    <a:pt x="175" y="3230"/>
                    <a:pt x="189" y="3224"/>
                  </a:cubicBezTo>
                  <a:cubicBezTo>
                    <a:pt x="1234" y="2950"/>
                    <a:pt x="2326" y="2753"/>
                    <a:pt x="3395" y="2532"/>
                  </a:cubicBezTo>
                  <a:cubicBezTo>
                    <a:pt x="5091" y="2203"/>
                    <a:pt x="6804" y="1881"/>
                    <a:pt x="8523" y="1559"/>
                  </a:cubicBezTo>
                  <a:cubicBezTo>
                    <a:pt x="11132" y="1087"/>
                    <a:pt x="13771" y="514"/>
                    <a:pt x="16380" y="215"/>
                  </a:cubicBezTo>
                  <a:cubicBezTo>
                    <a:pt x="16449" y="207"/>
                    <a:pt x="16517" y="203"/>
                    <a:pt x="16582" y="203"/>
                  </a:cubicBezTo>
                  <a:cubicBezTo>
                    <a:pt x="17520" y="203"/>
                    <a:pt x="18032" y="1012"/>
                    <a:pt x="18523" y="1732"/>
                  </a:cubicBezTo>
                  <a:cubicBezTo>
                    <a:pt x="18546" y="1772"/>
                    <a:pt x="18580" y="1789"/>
                    <a:pt x="18613" y="1789"/>
                  </a:cubicBezTo>
                  <a:cubicBezTo>
                    <a:pt x="18681" y="1789"/>
                    <a:pt x="18744" y="1717"/>
                    <a:pt x="18696" y="1636"/>
                  </a:cubicBezTo>
                  <a:cubicBezTo>
                    <a:pt x="18194" y="890"/>
                    <a:pt x="17699" y="90"/>
                    <a:pt x="16732" y="18"/>
                  </a:cubicBezTo>
                  <a:cubicBezTo>
                    <a:pt x="16660" y="5"/>
                    <a:pt x="16587" y="0"/>
                    <a:pt x="1651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3419850" y="1093975"/>
              <a:ext cx="22625" cy="44850"/>
            </a:xfrm>
            <a:custGeom>
              <a:avLst/>
              <a:gdLst/>
              <a:ahLst/>
              <a:cxnLst/>
              <a:rect l="l" t="t" r="r" b="b"/>
              <a:pathLst>
                <a:path w="905" h="1794" extrusionOk="0">
                  <a:moveTo>
                    <a:pt x="133" y="0"/>
                  </a:moveTo>
                  <a:cubicBezTo>
                    <a:pt x="64" y="0"/>
                    <a:pt x="0" y="69"/>
                    <a:pt x="39" y="141"/>
                  </a:cubicBezTo>
                  <a:cubicBezTo>
                    <a:pt x="158" y="362"/>
                    <a:pt x="361" y="541"/>
                    <a:pt x="486" y="762"/>
                  </a:cubicBezTo>
                  <a:cubicBezTo>
                    <a:pt x="659" y="1036"/>
                    <a:pt x="707" y="1383"/>
                    <a:pt x="707" y="1681"/>
                  </a:cubicBezTo>
                  <a:cubicBezTo>
                    <a:pt x="695" y="1756"/>
                    <a:pt x="739" y="1793"/>
                    <a:pt x="788" y="1793"/>
                  </a:cubicBezTo>
                  <a:cubicBezTo>
                    <a:pt x="837" y="1793"/>
                    <a:pt x="892" y="1756"/>
                    <a:pt x="904" y="1681"/>
                  </a:cubicBezTo>
                  <a:cubicBezTo>
                    <a:pt x="904" y="1407"/>
                    <a:pt x="856" y="1084"/>
                    <a:pt x="731" y="839"/>
                  </a:cubicBezTo>
                  <a:cubicBezTo>
                    <a:pt x="606" y="541"/>
                    <a:pt x="361" y="338"/>
                    <a:pt x="212" y="39"/>
                  </a:cubicBezTo>
                  <a:cubicBezTo>
                    <a:pt x="189" y="12"/>
                    <a:pt x="160" y="0"/>
                    <a:pt x="13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3433200" y="1031475"/>
              <a:ext cx="432650" cy="84150"/>
            </a:xfrm>
            <a:custGeom>
              <a:avLst/>
              <a:gdLst/>
              <a:ahLst/>
              <a:cxnLst/>
              <a:rect l="l" t="t" r="r" b="b"/>
              <a:pathLst>
                <a:path w="17306" h="3366" extrusionOk="0">
                  <a:moveTo>
                    <a:pt x="17136" y="0"/>
                  </a:moveTo>
                  <a:cubicBezTo>
                    <a:pt x="17129" y="0"/>
                    <a:pt x="17123" y="1"/>
                    <a:pt x="17116" y="2"/>
                  </a:cubicBezTo>
                  <a:cubicBezTo>
                    <a:pt x="14973" y="325"/>
                    <a:pt x="12859" y="802"/>
                    <a:pt x="10722" y="1196"/>
                  </a:cubicBezTo>
                  <a:cubicBezTo>
                    <a:pt x="7713" y="1769"/>
                    <a:pt x="4675" y="2366"/>
                    <a:pt x="1642" y="2916"/>
                  </a:cubicBezTo>
                  <a:cubicBezTo>
                    <a:pt x="1146" y="3011"/>
                    <a:pt x="645" y="3136"/>
                    <a:pt x="149" y="3160"/>
                  </a:cubicBezTo>
                  <a:cubicBezTo>
                    <a:pt x="9" y="3188"/>
                    <a:pt x="1" y="3365"/>
                    <a:pt x="125" y="3365"/>
                  </a:cubicBezTo>
                  <a:cubicBezTo>
                    <a:pt x="133" y="3365"/>
                    <a:pt x="141" y="3365"/>
                    <a:pt x="149" y="3363"/>
                  </a:cubicBezTo>
                  <a:cubicBezTo>
                    <a:pt x="818" y="3310"/>
                    <a:pt x="1493" y="3136"/>
                    <a:pt x="2161" y="3011"/>
                  </a:cubicBezTo>
                  <a:cubicBezTo>
                    <a:pt x="3606" y="2766"/>
                    <a:pt x="5027" y="2492"/>
                    <a:pt x="6466" y="2217"/>
                  </a:cubicBezTo>
                  <a:cubicBezTo>
                    <a:pt x="9504" y="1644"/>
                    <a:pt x="12537" y="1047"/>
                    <a:pt x="15570" y="474"/>
                  </a:cubicBezTo>
                  <a:cubicBezTo>
                    <a:pt x="16119" y="378"/>
                    <a:pt x="16638" y="277"/>
                    <a:pt x="17187" y="175"/>
                  </a:cubicBezTo>
                  <a:cubicBezTo>
                    <a:pt x="17306" y="175"/>
                    <a:pt x="17243" y="0"/>
                    <a:pt x="1713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3436925" y="1041450"/>
              <a:ext cx="439500" cy="83425"/>
            </a:xfrm>
            <a:custGeom>
              <a:avLst/>
              <a:gdLst/>
              <a:ahLst/>
              <a:cxnLst/>
              <a:rect l="l" t="t" r="r" b="b"/>
              <a:pathLst>
                <a:path w="17580" h="3337" extrusionOk="0">
                  <a:moveTo>
                    <a:pt x="17408" y="1"/>
                  </a:moveTo>
                  <a:cubicBezTo>
                    <a:pt x="17401" y="1"/>
                    <a:pt x="17393" y="2"/>
                    <a:pt x="17385" y="3"/>
                  </a:cubicBezTo>
                  <a:cubicBezTo>
                    <a:pt x="15200" y="451"/>
                    <a:pt x="12961" y="821"/>
                    <a:pt x="10722" y="1245"/>
                  </a:cubicBezTo>
                  <a:cubicBezTo>
                    <a:pt x="7684" y="1794"/>
                    <a:pt x="4651" y="2367"/>
                    <a:pt x="1594" y="2911"/>
                  </a:cubicBezTo>
                  <a:cubicBezTo>
                    <a:pt x="1117" y="2988"/>
                    <a:pt x="621" y="3114"/>
                    <a:pt x="150" y="3137"/>
                  </a:cubicBezTo>
                  <a:cubicBezTo>
                    <a:pt x="9" y="3160"/>
                    <a:pt x="1" y="3336"/>
                    <a:pt x="126" y="3336"/>
                  </a:cubicBezTo>
                  <a:cubicBezTo>
                    <a:pt x="133" y="3336"/>
                    <a:pt x="141" y="3336"/>
                    <a:pt x="150" y="3334"/>
                  </a:cubicBezTo>
                  <a:cubicBezTo>
                    <a:pt x="818" y="3287"/>
                    <a:pt x="1493" y="3137"/>
                    <a:pt x="2161" y="3012"/>
                  </a:cubicBezTo>
                  <a:cubicBezTo>
                    <a:pt x="3630" y="2737"/>
                    <a:pt x="5075" y="2493"/>
                    <a:pt x="6519" y="2218"/>
                  </a:cubicBezTo>
                  <a:cubicBezTo>
                    <a:pt x="9600" y="1645"/>
                    <a:pt x="12686" y="1096"/>
                    <a:pt x="15773" y="499"/>
                  </a:cubicBezTo>
                  <a:cubicBezTo>
                    <a:pt x="16340" y="403"/>
                    <a:pt x="16889" y="302"/>
                    <a:pt x="17462" y="176"/>
                  </a:cubicBezTo>
                  <a:cubicBezTo>
                    <a:pt x="17580" y="154"/>
                    <a:pt x="17519" y="1"/>
                    <a:pt x="1740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3437525" y="1050725"/>
              <a:ext cx="446975" cy="84750"/>
            </a:xfrm>
            <a:custGeom>
              <a:avLst/>
              <a:gdLst/>
              <a:ahLst/>
              <a:cxnLst/>
              <a:rect l="l" t="t" r="r" b="b"/>
              <a:pathLst>
                <a:path w="17879" h="3390" extrusionOk="0">
                  <a:moveTo>
                    <a:pt x="17711" y="0"/>
                  </a:moveTo>
                  <a:cubicBezTo>
                    <a:pt x="17704" y="0"/>
                    <a:pt x="17697" y="1"/>
                    <a:pt x="17689" y="2"/>
                  </a:cubicBezTo>
                  <a:cubicBezTo>
                    <a:pt x="15522" y="450"/>
                    <a:pt x="13307" y="826"/>
                    <a:pt x="11122" y="1226"/>
                  </a:cubicBezTo>
                  <a:cubicBezTo>
                    <a:pt x="8036" y="1793"/>
                    <a:pt x="4973" y="2366"/>
                    <a:pt x="1893" y="2916"/>
                  </a:cubicBezTo>
                  <a:cubicBezTo>
                    <a:pt x="1320" y="3017"/>
                    <a:pt x="723" y="3137"/>
                    <a:pt x="149" y="3190"/>
                  </a:cubicBezTo>
                  <a:cubicBezTo>
                    <a:pt x="9" y="3213"/>
                    <a:pt x="1" y="3389"/>
                    <a:pt x="125" y="3389"/>
                  </a:cubicBezTo>
                  <a:cubicBezTo>
                    <a:pt x="133" y="3389"/>
                    <a:pt x="141" y="3389"/>
                    <a:pt x="149" y="3387"/>
                  </a:cubicBezTo>
                  <a:cubicBezTo>
                    <a:pt x="794" y="3340"/>
                    <a:pt x="1469" y="3190"/>
                    <a:pt x="2137" y="3065"/>
                  </a:cubicBezTo>
                  <a:cubicBezTo>
                    <a:pt x="3558" y="2814"/>
                    <a:pt x="5003" y="2540"/>
                    <a:pt x="6418" y="2295"/>
                  </a:cubicBezTo>
                  <a:cubicBezTo>
                    <a:pt x="9528" y="1722"/>
                    <a:pt x="12662" y="1149"/>
                    <a:pt x="15773" y="552"/>
                  </a:cubicBezTo>
                  <a:cubicBezTo>
                    <a:pt x="16441" y="450"/>
                    <a:pt x="17092" y="331"/>
                    <a:pt x="17761" y="181"/>
                  </a:cubicBezTo>
                  <a:cubicBezTo>
                    <a:pt x="17878" y="153"/>
                    <a:pt x="17818" y="0"/>
                    <a:pt x="177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3474450" y="1060125"/>
              <a:ext cx="418700" cy="80300"/>
            </a:xfrm>
            <a:custGeom>
              <a:avLst/>
              <a:gdLst/>
              <a:ahLst/>
              <a:cxnLst/>
              <a:rect l="l" t="t" r="r" b="b"/>
              <a:pathLst>
                <a:path w="16748" h="3212" extrusionOk="0">
                  <a:moveTo>
                    <a:pt x="16582" y="0"/>
                  </a:moveTo>
                  <a:cubicBezTo>
                    <a:pt x="16574" y="0"/>
                    <a:pt x="16566" y="1"/>
                    <a:pt x="16558" y="2"/>
                  </a:cubicBezTo>
                  <a:cubicBezTo>
                    <a:pt x="11084" y="1071"/>
                    <a:pt x="5586" y="1967"/>
                    <a:pt x="117" y="3011"/>
                  </a:cubicBezTo>
                  <a:cubicBezTo>
                    <a:pt x="0" y="3034"/>
                    <a:pt x="34" y="3211"/>
                    <a:pt x="140" y="3211"/>
                  </a:cubicBezTo>
                  <a:cubicBezTo>
                    <a:pt x="148" y="3211"/>
                    <a:pt x="156" y="3210"/>
                    <a:pt x="165" y="3208"/>
                  </a:cubicBezTo>
                  <a:cubicBezTo>
                    <a:pt x="5639" y="2164"/>
                    <a:pt x="11138" y="1244"/>
                    <a:pt x="16630" y="176"/>
                  </a:cubicBezTo>
                  <a:cubicBezTo>
                    <a:pt x="16747" y="153"/>
                    <a:pt x="16692" y="0"/>
                    <a:pt x="1658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3867200" y="993200"/>
              <a:ext cx="5100" cy="48600"/>
            </a:xfrm>
            <a:custGeom>
              <a:avLst/>
              <a:gdLst/>
              <a:ahLst/>
              <a:cxnLst/>
              <a:rect l="l" t="t" r="r" b="b"/>
              <a:pathLst>
                <a:path w="204" h="1944" extrusionOk="0">
                  <a:moveTo>
                    <a:pt x="102" y="0"/>
                  </a:moveTo>
                  <a:cubicBezTo>
                    <a:pt x="51" y="0"/>
                    <a:pt x="1" y="32"/>
                    <a:pt x="1" y="94"/>
                  </a:cubicBezTo>
                  <a:lnTo>
                    <a:pt x="1" y="1832"/>
                  </a:lnTo>
                  <a:cubicBezTo>
                    <a:pt x="1" y="1906"/>
                    <a:pt x="51" y="1944"/>
                    <a:pt x="102" y="1944"/>
                  </a:cubicBezTo>
                  <a:cubicBezTo>
                    <a:pt x="153" y="1944"/>
                    <a:pt x="204" y="1906"/>
                    <a:pt x="204" y="1832"/>
                  </a:cubicBezTo>
                  <a:lnTo>
                    <a:pt x="204" y="94"/>
                  </a:lnTo>
                  <a:cubicBezTo>
                    <a:pt x="204" y="32"/>
                    <a:pt x="153" y="0"/>
                    <a:pt x="10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3356000" y="1307925"/>
              <a:ext cx="46375" cy="71075"/>
            </a:xfrm>
            <a:custGeom>
              <a:avLst/>
              <a:gdLst/>
              <a:ahLst/>
              <a:cxnLst/>
              <a:rect l="l" t="t" r="r" b="b"/>
              <a:pathLst>
                <a:path w="1855" h="2843" extrusionOk="0">
                  <a:moveTo>
                    <a:pt x="1713" y="0"/>
                  </a:moveTo>
                  <a:cubicBezTo>
                    <a:pt x="1685" y="0"/>
                    <a:pt x="1659" y="12"/>
                    <a:pt x="1643" y="42"/>
                  </a:cubicBezTo>
                  <a:cubicBezTo>
                    <a:pt x="1196" y="986"/>
                    <a:pt x="676" y="1857"/>
                    <a:pt x="55" y="2699"/>
                  </a:cubicBezTo>
                  <a:cubicBezTo>
                    <a:pt x="0" y="2771"/>
                    <a:pt x="71" y="2842"/>
                    <a:pt x="144" y="2842"/>
                  </a:cubicBezTo>
                  <a:cubicBezTo>
                    <a:pt x="175" y="2842"/>
                    <a:pt x="206" y="2830"/>
                    <a:pt x="229" y="2800"/>
                  </a:cubicBezTo>
                  <a:cubicBezTo>
                    <a:pt x="849" y="1953"/>
                    <a:pt x="1369" y="1087"/>
                    <a:pt x="1817" y="138"/>
                  </a:cubicBezTo>
                  <a:cubicBezTo>
                    <a:pt x="1854" y="70"/>
                    <a:pt x="1779" y="0"/>
                    <a:pt x="171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3894550" y="1473275"/>
              <a:ext cx="45750" cy="61625"/>
            </a:xfrm>
            <a:custGeom>
              <a:avLst/>
              <a:gdLst/>
              <a:ahLst/>
              <a:cxnLst/>
              <a:rect l="l" t="t" r="r" b="b"/>
              <a:pathLst>
                <a:path w="1830" h="2465" extrusionOk="0">
                  <a:moveTo>
                    <a:pt x="1686" y="1"/>
                  </a:moveTo>
                  <a:cubicBezTo>
                    <a:pt x="1659" y="1"/>
                    <a:pt x="1633" y="13"/>
                    <a:pt x="1617" y="43"/>
                  </a:cubicBezTo>
                  <a:cubicBezTo>
                    <a:pt x="1247" y="891"/>
                    <a:pt x="572" y="1559"/>
                    <a:pt x="53" y="2306"/>
                  </a:cubicBezTo>
                  <a:cubicBezTo>
                    <a:pt x="0" y="2390"/>
                    <a:pt x="65" y="2464"/>
                    <a:pt x="135" y="2464"/>
                  </a:cubicBezTo>
                  <a:cubicBezTo>
                    <a:pt x="168" y="2464"/>
                    <a:pt x="203" y="2448"/>
                    <a:pt x="226" y="2407"/>
                  </a:cubicBezTo>
                  <a:cubicBezTo>
                    <a:pt x="751" y="1661"/>
                    <a:pt x="1420" y="1010"/>
                    <a:pt x="1796" y="144"/>
                  </a:cubicBezTo>
                  <a:cubicBezTo>
                    <a:pt x="1830" y="73"/>
                    <a:pt x="1753" y="1"/>
                    <a:pt x="16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" name="Google Shape;77;p2"/>
            <p:cNvSpPr/>
            <p:nvPr/>
          </p:nvSpPr>
          <p:spPr>
            <a:xfrm>
              <a:off x="3478550" y="1239275"/>
              <a:ext cx="13175" cy="10025"/>
            </a:xfrm>
            <a:custGeom>
              <a:avLst/>
              <a:gdLst/>
              <a:ahLst/>
              <a:cxnLst/>
              <a:rect l="l" t="t" r="r" b="b"/>
              <a:pathLst>
                <a:path w="527" h="401" extrusionOk="0">
                  <a:moveTo>
                    <a:pt x="276" y="0"/>
                  </a:moveTo>
                  <a:cubicBezTo>
                    <a:pt x="1" y="0"/>
                    <a:pt x="1" y="400"/>
                    <a:pt x="276" y="400"/>
                  </a:cubicBezTo>
                  <a:cubicBezTo>
                    <a:pt x="526" y="400"/>
                    <a:pt x="526" y="0"/>
                    <a:pt x="27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" name="Google Shape;78;p2"/>
            <p:cNvSpPr/>
            <p:nvPr/>
          </p:nvSpPr>
          <p:spPr>
            <a:xfrm>
              <a:off x="3490950" y="1224950"/>
              <a:ext cx="12550" cy="10025"/>
            </a:xfrm>
            <a:custGeom>
              <a:avLst/>
              <a:gdLst/>
              <a:ahLst/>
              <a:cxnLst/>
              <a:rect l="l" t="t" r="r" b="b"/>
              <a:pathLst>
                <a:path w="502" h="401" extrusionOk="0">
                  <a:moveTo>
                    <a:pt x="251" y="0"/>
                  </a:moveTo>
                  <a:cubicBezTo>
                    <a:pt x="0" y="0"/>
                    <a:pt x="0" y="400"/>
                    <a:pt x="251" y="400"/>
                  </a:cubicBezTo>
                  <a:cubicBezTo>
                    <a:pt x="502" y="400"/>
                    <a:pt x="502" y="0"/>
                    <a:pt x="2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" name="Google Shape;79;p2"/>
            <p:cNvSpPr/>
            <p:nvPr/>
          </p:nvSpPr>
          <p:spPr>
            <a:xfrm>
              <a:off x="3494675" y="1243000"/>
              <a:ext cx="13175" cy="10025"/>
            </a:xfrm>
            <a:custGeom>
              <a:avLst/>
              <a:gdLst/>
              <a:ahLst/>
              <a:cxnLst/>
              <a:rect l="l" t="t" r="r" b="b"/>
              <a:pathLst>
                <a:path w="527" h="401" extrusionOk="0">
                  <a:moveTo>
                    <a:pt x="251" y="1"/>
                  </a:moveTo>
                  <a:cubicBezTo>
                    <a:pt x="1" y="1"/>
                    <a:pt x="1" y="401"/>
                    <a:pt x="251" y="401"/>
                  </a:cubicBezTo>
                  <a:cubicBezTo>
                    <a:pt x="526" y="401"/>
                    <a:pt x="526" y="1"/>
                    <a:pt x="25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" name="Google Shape;80;p2"/>
            <p:cNvSpPr/>
            <p:nvPr/>
          </p:nvSpPr>
          <p:spPr>
            <a:xfrm>
              <a:off x="3843025" y="1298975"/>
              <a:ext cx="13000" cy="10025"/>
            </a:xfrm>
            <a:custGeom>
              <a:avLst/>
              <a:gdLst/>
              <a:ahLst/>
              <a:cxnLst/>
              <a:rect l="l" t="t" r="r" b="b"/>
              <a:pathLst>
                <a:path w="520" h="401" extrusionOk="0">
                  <a:moveTo>
                    <a:pt x="275" y="0"/>
                  </a:moveTo>
                  <a:cubicBezTo>
                    <a:pt x="0" y="0"/>
                    <a:pt x="0" y="400"/>
                    <a:pt x="275" y="400"/>
                  </a:cubicBezTo>
                  <a:cubicBezTo>
                    <a:pt x="520" y="400"/>
                    <a:pt x="520" y="0"/>
                    <a:pt x="27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" name="Google Shape;81;p2"/>
            <p:cNvSpPr/>
            <p:nvPr/>
          </p:nvSpPr>
          <p:spPr>
            <a:xfrm>
              <a:off x="3855400" y="1284650"/>
              <a:ext cx="12425" cy="10025"/>
            </a:xfrm>
            <a:custGeom>
              <a:avLst/>
              <a:gdLst/>
              <a:ahLst/>
              <a:cxnLst/>
              <a:rect l="l" t="t" r="r" b="b"/>
              <a:pathLst>
                <a:path w="497" h="401" extrusionOk="0">
                  <a:moveTo>
                    <a:pt x="252" y="0"/>
                  </a:moveTo>
                  <a:cubicBezTo>
                    <a:pt x="1" y="0"/>
                    <a:pt x="1" y="400"/>
                    <a:pt x="252" y="400"/>
                  </a:cubicBezTo>
                  <a:cubicBezTo>
                    <a:pt x="496" y="400"/>
                    <a:pt x="496" y="0"/>
                    <a:pt x="2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82;p2"/>
            <p:cNvSpPr/>
            <p:nvPr/>
          </p:nvSpPr>
          <p:spPr>
            <a:xfrm>
              <a:off x="3859150" y="1302700"/>
              <a:ext cx="13150" cy="10025"/>
            </a:xfrm>
            <a:custGeom>
              <a:avLst/>
              <a:gdLst/>
              <a:ahLst/>
              <a:cxnLst/>
              <a:rect l="l" t="t" r="r" b="b"/>
              <a:pathLst>
                <a:path w="526" h="401" extrusionOk="0">
                  <a:moveTo>
                    <a:pt x="251" y="1"/>
                  </a:moveTo>
                  <a:cubicBezTo>
                    <a:pt x="0" y="1"/>
                    <a:pt x="0" y="401"/>
                    <a:pt x="251" y="401"/>
                  </a:cubicBezTo>
                  <a:cubicBezTo>
                    <a:pt x="526" y="401"/>
                    <a:pt x="526" y="1"/>
                    <a:pt x="25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3478550" y="1665825"/>
              <a:ext cx="13175" cy="10025"/>
            </a:xfrm>
            <a:custGeom>
              <a:avLst/>
              <a:gdLst/>
              <a:ahLst/>
              <a:cxnLst/>
              <a:rect l="l" t="t" r="r" b="b"/>
              <a:pathLst>
                <a:path w="527" h="401" extrusionOk="0">
                  <a:moveTo>
                    <a:pt x="276" y="0"/>
                  </a:moveTo>
                  <a:cubicBezTo>
                    <a:pt x="1" y="0"/>
                    <a:pt x="1" y="400"/>
                    <a:pt x="276" y="400"/>
                  </a:cubicBezTo>
                  <a:cubicBezTo>
                    <a:pt x="526" y="400"/>
                    <a:pt x="526" y="0"/>
                    <a:pt x="27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3490950" y="1651500"/>
              <a:ext cx="12550" cy="10025"/>
            </a:xfrm>
            <a:custGeom>
              <a:avLst/>
              <a:gdLst/>
              <a:ahLst/>
              <a:cxnLst/>
              <a:rect l="l" t="t" r="r" b="b"/>
              <a:pathLst>
                <a:path w="502" h="401" extrusionOk="0">
                  <a:moveTo>
                    <a:pt x="251" y="0"/>
                  </a:moveTo>
                  <a:cubicBezTo>
                    <a:pt x="0" y="0"/>
                    <a:pt x="0" y="400"/>
                    <a:pt x="251" y="400"/>
                  </a:cubicBezTo>
                  <a:cubicBezTo>
                    <a:pt x="502" y="400"/>
                    <a:pt x="502" y="0"/>
                    <a:pt x="2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3494675" y="1669550"/>
              <a:ext cx="13175" cy="10025"/>
            </a:xfrm>
            <a:custGeom>
              <a:avLst/>
              <a:gdLst/>
              <a:ahLst/>
              <a:cxnLst/>
              <a:rect l="l" t="t" r="r" b="b"/>
              <a:pathLst>
                <a:path w="527" h="401" extrusionOk="0">
                  <a:moveTo>
                    <a:pt x="251" y="1"/>
                  </a:moveTo>
                  <a:cubicBezTo>
                    <a:pt x="1" y="1"/>
                    <a:pt x="1" y="401"/>
                    <a:pt x="251" y="401"/>
                  </a:cubicBezTo>
                  <a:cubicBezTo>
                    <a:pt x="526" y="401"/>
                    <a:pt x="526" y="1"/>
                    <a:pt x="25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" name="Google Shape;86;p2"/>
            <p:cNvSpPr/>
            <p:nvPr/>
          </p:nvSpPr>
          <p:spPr>
            <a:xfrm>
              <a:off x="3528250" y="1598075"/>
              <a:ext cx="40475" cy="9425"/>
            </a:xfrm>
            <a:custGeom>
              <a:avLst/>
              <a:gdLst/>
              <a:ahLst/>
              <a:cxnLst/>
              <a:rect l="l" t="t" r="r" b="b"/>
              <a:pathLst>
                <a:path w="1619" h="377" extrusionOk="0">
                  <a:moveTo>
                    <a:pt x="252" y="0"/>
                  </a:moveTo>
                  <a:cubicBezTo>
                    <a:pt x="1" y="0"/>
                    <a:pt x="1" y="376"/>
                    <a:pt x="252" y="376"/>
                  </a:cubicBezTo>
                  <a:lnTo>
                    <a:pt x="1374" y="376"/>
                  </a:lnTo>
                  <a:cubicBezTo>
                    <a:pt x="1619" y="376"/>
                    <a:pt x="1619" y="0"/>
                    <a:pt x="137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" name="Google Shape;87;p2"/>
            <p:cNvSpPr/>
            <p:nvPr/>
          </p:nvSpPr>
          <p:spPr>
            <a:xfrm>
              <a:off x="3551400" y="1576750"/>
              <a:ext cx="17325" cy="16525"/>
            </a:xfrm>
            <a:custGeom>
              <a:avLst/>
              <a:gdLst/>
              <a:ahLst/>
              <a:cxnLst/>
              <a:rect l="l" t="t" r="r" b="b"/>
              <a:pathLst>
                <a:path w="693" h="661" extrusionOk="0">
                  <a:moveTo>
                    <a:pt x="209" y="1"/>
                  </a:moveTo>
                  <a:cubicBezTo>
                    <a:pt x="160" y="1"/>
                    <a:pt x="111" y="20"/>
                    <a:pt x="72" y="59"/>
                  </a:cubicBezTo>
                  <a:cubicBezTo>
                    <a:pt x="0" y="131"/>
                    <a:pt x="0" y="256"/>
                    <a:pt x="72" y="334"/>
                  </a:cubicBezTo>
                  <a:cubicBezTo>
                    <a:pt x="173" y="429"/>
                    <a:pt x="269" y="507"/>
                    <a:pt x="347" y="602"/>
                  </a:cubicBezTo>
                  <a:cubicBezTo>
                    <a:pt x="382" y="641"/>
                    <a:pt x="432" y="660"/>
                    <a:pt x="482" y="660"/>
                  </a:cubicBezTo>
                  <a:cubicBezTo>
                    <a:pt x="532" y="660"/>
                    <a:pt x="582" y="641"/>
                    <a:pt x="621" y="602"/>
                  </a:cubicBezTo>
                  <a:cubicBezTo>
                    <a:pt x="693" y="531"/>
                    <a:pt x="693" y="405"/>
                    <a:pt x="621" y="334"/>
                  </a:cubicBezTo>
                  <a:cubicBezTo>
                    <a:pt x="544" y="232"/>
                    <a:pt x="448" y="155"/>
                    <a:pt x="347" y="59"/>
                  </a:cubicBezTo>
                  <a:cubicBezTo>
                    <a:pt x="308" y="20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3549250" y="1612200"/>
              <a:ext cx="21050" cy="17725"/>
            </a:xfrm>
            <a:custGeom>
              <a:avLst/>
              <a:gdLst/>
              <a:ahLst/>
              <a:cxnLst/>
              <a:rect l="l" t="t" r="r" b="b"/>
              <a:pathLst>
                <a:path w="842" h="709" extrusionOk="0">
                  <a:moveTo>
                    <a:pt x="558" y="1"/>
                  </a:moveTo>
                  <a:cubicBezTo>
                    <a:pt x="515" y="1"/>
                    <a:pt x="471" y="17"/>
                    <a:pt x="433" y="56"/>
                  </a:cubicBezTo>
                  <a:cubicBezTo>
                    <a:pt x="331" y="181"/>
                    <a:pt x="236" y="283"/>
                    <a:pt x="134" y="378"/>
                  </a:cubicBezTo>
                  <a:cubicBezTo>
                    <a:pt x="0" y="517"/>
                    <a:pt x="134" y="709"/>
                    <a:pt x="282" y="709"/>
                  </a:cubicBezTo>
                  <a:cubicBezTo>
                    <a:pt x="325" y="709"/>
                    <a:pt x="369" y="692"/>
                    <a:pt x="409" y="653"/>
                  </a:cubicBezTo>
                  <a:cubicBezTo>
                    <a:pt x="504" y="557"/>
                    <a:pt x="606" y="456"/>
                    <a:pt x="707" y="330"/>
                  </a:cubicBezTo>
                  <a:cubicBezTo>
                    <a:pt x="841" y="196"/>
                    <a:pt x="706" y="1"/>
                    <a:pt x="5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" name="Google Shape;89;p2"/>
            <p:cNvSpPr/>
            <p:nvPr/>
          </p:nvSpPr>
          <p:spPr>
            <a:xfrm>
              <a:off x="3752125" y="1599250"/>
              <a:ext cx="40475" cy="9425"/>
            </a:xfrm>
            <a:custGeom>
              <a:avLst/>
              <a:gdLst/>
              <a:ahLst/>
              <a:cxnLst/>
              <a:rect l="l" t="t" r="r" b="b"/>
              <a:pathLst>
                <a:path w="1619" h="377" extrusionOk="0">
                  <a:moveTo>
                    <a:pt x="252" y="1"/>
                  </a:moveTo>
                  <a:cubicBezTo>
                    <a:pt x="1" y="1"/>
                    <a:pt x="1" y="377"/>
                    <a:pt x="252" y="377"/>
                  </a:cubicBezTo>
                  <a:lnTo>
                    <a:pt x="1374" y="377"/>
                  </a:lnTo>
                  <a:cubicBezTo>
                    <a:pt x="1619" y="377"/>
                    <a:pt x="1619" y="1"/>
                    <a:pt x="137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" name="Google Shape;90;p2"/>
            <p:cNvSpPr/>
            <p:nvPr/>
          </p:nvSpPr>
          <p:spPr>
            <a:xfrm>
              <a:off x="3752125" y="1613475"/>
              <a:ext cx="17500" cy="16525"/>
            </a:xfrm>
            <a:custGeom>
              <a:avLst/>
              <a:gdLst/>
              <a:ahLst/>
              <a:cxnLst/>
              <a:rect l="l" t="t" r="r" b="b"/>
              <a:pathLst>
                <a:path w="700" h="661" extrusionOk="0">
                  <a:moveTo>
                    <a:pt x="213" y="0"/>
                  </a:moveTo>
                  <a:cubicBezTo>
                    <a:pt x="163" y="0"/>
                    <a:pt x="114" y="20"/>
                    <a:pt x="78" y="59"/>
                  </a:cubicBezTo>
                  <a:cubicBezTo>
                    <a:pt x="1" y="130"/>
                    <a:pt x="1" y="256"/>
                    <a:pt x="78" y="327"/>
                  </a:cubicBezTo>
                  <a:lnTo>
                    <a:pt x="353" y="602"/>
                  </a:lnTo>
                  <a:cubicBezTo>
                    <a:pt x="389" y="641"/>
                    <a:pt x="438" y="660"/>
                    <a:pt x="488" y="660"/>
                  </a:cubicBezTo>
                  <a:cubicBezTo>
                    <a:pt x="538" y="660"/>
                    <a:pt x="589" y="641"/>
                    <a:pt x="628" y="602"/>
                  </a:cubicBezTo>
                  <a:cubicBezTo>
                    <a:pt x="699" y="530"/>
                    <a:pt x="699" y="405"/>
                    <a:pt x="628" y="327"/>
                  </a:cubicBezTo>
                  <a:cubicBezTo>
                    <a:pt x="526" y="232"/>
                    <a:pt x="449" y="154"/>
                    <a:pt x="353" y="59"/>
                  </a:cubicBezTo>
                  <a:cubicBezTo>
                    <a:pt x="314" y="20"/>
                    <a:pt x="263" y="0"/>
                    <a:pt x="21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" name="Google Shape;91;p2"/>
            <p:cNvSpPr/>
            <p:nvPr/>
          </p:nvSpPr>
          <p:spPr>
            <a:xfrm>
              <a:off x="3750725" y="1576825"/>
              <a:ext cx="21500" cy="17725"/>
            </a:xfrm>
            <a:custGeom>
              <a:avLst/>
              <a:gdLst/>
              <a:ahLst/>
              <a:cxnLst/>
              <a:rect l="l" t="t" r="r" b="b"/>
              <a:pathLst>
                <a:path w="860" h="709" extrusionOk="0">
                  <a:moveTo>
                    <a:pt x="584" y="0"/>
                  </a:moveTo>
                  <a:cubicBezTo>
                    <a:pt x="541" y="0"/>
                    <a:pt x="496" y="17"/>
                    <a:pt x="457" y="56"/>
                  </a:cubicBezTo>
                  <a:cubicBezTo>
                    <a:pt x="331" y="152"/>
                    <a:pt x="236" y="253"/>
                    <a:pt x="134" y="378"/>
                  </a:cubicBezTo>
                  <a:cubicBezTo>
                    <a:pt x="0" y="513"/>
                    <a:pt x="135" y="708"/>
                    <a:pt x="283" y="708"/>
                  </a:cubicBezTo>
                  <a:cubicBezTo>
                    <a:pt x="326" y="708"/>
                    <a:pt x="370" y="692"/>
                    <a:pt x="409" y="653"/>
                  </a:cubicBezTo>
                  <a:cubicBezTo>
                    <a:pt x="505" y="528"/>
                    <a:pt x="606" y="426"/>
                    <a:pt x="708" y="331"/>
                  </a:cubicBezTo>
                  <a:cubicBezTo>
                    <a:pt x="860" y="192"/>
                    <a:pt x="730" y="0"/>
                    <a:pt x="5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3258250" y="1537525"/>
              <a:ext cx="140350" cy="139400"/>
            </a:xfrm>
            <a:custGeom>
              <a:avLst/>
              <a:gdLst/>
              <a:ahLst/>
              <a:cxnLst/>
              <a:rect l="l" t="t" r="r" b="b"/>
              <a:pathLst>
                <a:path w="5614" h="5576" extrusionOk="0">
                  <a:moveTo>
                    <a:pt x="135" y="0"/>
                  </a:moveTo>
                  <a:cubicBezTo>
                    <a:pt x="61" y="0"/>
                    <a:pt x="0" y="106"/>
                    <a:pt x="55" y="183"/>
                  </a:cubicBezTo>
                  <a:cubicBezTo>
                    <a:pt x="503" y="607"/>
                    <a:pt x="801" y="1127"/>
                    <a:pt x="1201" y="1574"/>
                  </a:cubicBezTo>
                  <a:cubicBezTo>
                    <a:pt x="1625" y="2052"/>
                    <a:pt x="2097" y="2523"/>
                    <a:pt x="2545" y="3019"/>
                  </a:cubicBezTo>
                  <a:cubicBezTo>
                    <a:pt x="3440" y="3938"/>
                    <a:pt x="4336" y="4858"/>
                    <a:pt x="5428" y="5556"/>
                  </a:cubicBezTo>
                  <a:cubicBezTo>
                    <a:pt x="5445" y="5570"/>
                    <a:pt x="5463" y="5575"/>
                    <a:pt x="5479" y="5575"/>
                  </a:cubicBezTo>
                  <a:cubicBezTo>
                    <a:pt x="5558" y="5575"/>
                    <a:pt x="5614" y="5442"/>
                    <a:pt x="5529" y="5383"/>
                  </a:cubicBezTo>
                  <a:cubicBezTo>
                    <a:pt x="4461" y="4685"/>
                    <a:pt x="3565" y="3789"/>
                    <a:pt x="2694" y="2870"/>
                  </a:cubicBezTo>
                  <a:cubicBezTo>
                    <a:pt x="2198" y="2374"/>
                    <a:pt x="1673" y="1873"/>
                    <a:pt x="1249" y="1330"/>
                  </a:cubicBezTo>
                  <a:cubicBezTo>
                    <a:pt x="903" y="882"/>
                    <a:pt x="604" y="434"/>
                    <a:pt x="204" y="34"/>
                  </a:cubicBezTo>
                  <a:cubicBezTo>
                    <a:pt x="182" y="10"/>
                    <a:pt x="158" y="0"/>
                    <a:pt x="1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3260950" y="1540300"/>
              <a:ext cx="72725" cy="81350"/>
            </a:xfrm>
            <a:custGeom>
              <a:avLst/>
              <a:gdLst/>
              <a:ahLst/>
              <a:cxnLst/>
              <a:rect l="l" t="t" r="r" b="b"/>
              <a:pathLst>
                <a:path w="2909" h="3254" extrusionOk="0">
                  <a:moveTo>
                    <a:pt x="2480" y="1"/>
                  </a:moveTo>
                  <a:cubicBezTo>
                    <a:pt x="2417" y="1"/>
                    <a:pt x="2357" y="49"/>
                    <a:pt x="2389" y="120"/>
                  </a:cubicBezTo>
                  <a:cubicBezTo>
                    <a:pt x="2687" y="992"/>
                    <a:pt x="2687" y="1887"/>
                    <a:pt x="2711" y="2807"/>
                  </a:cubicBezTo>
                  <a:cubicBezTo>
                    <a:pt x="2711" y="3008"/>
                    <a:pt x="2621" y="3041"/>
                    <a:pt x="2486" y="3041"/>
                  </a:cubicBezTo>
                  <a:cubicBezTo>
                    <a:pt x="2420" y="3041"/>
                    <a:pt x="2345" y="3033"/>
                    <a:pt x="2263" y="3033"/>
                  </a:cubicBezTo>
                  <a:cubicBezTo>
                    <a:pt x="2037" y="3033"/>
                    <a:pt x="1792" y="3057"/>
                    <a:pt x="1541" y="3057"/>
                  </a:cubicBezTo>
                  <a:cubicBezTo>
                    <a:pt x="1069" y="3057"/>
                    <a:pt x="598" y="3057"/>
                    <a:pt x="126" y="3033"/>
                  </a:cubicBezTo>
                  <a:cubicBezTo>
                    <a:pt x="1" y="3033"/>
                    <a:pt x="1" y="3230"/>
                    <a:pt x="126" y="3230"/>
                  </a:cubicBezTo>
                  <a:cubicBezTo>
                    <a:pt x="406" y="3247"/>
                    <a:pt x="686" y="3253"/>
                    <a:pt x="965" y="3253"/>
                  </a:cubicBezTo>
                  <a:cubicBezTo>
                    <a:pt x="1581" y="3253"/>
                    <a:pt x="2197" y="3223"/>
                    <a:pt x="2813" y="3206"/>
                  </a:cubicBezTo>
                  <a:cubicBezTo>
                    <a:pt x="2860" y="3206"/>
                    <a:pt x="2908" y="3159"/>
                    <a:pt x="2908" y="3105"/>
                  </a:cubicBezTo>
                  <a:cubicBezTo>
                    <a:pt x="2884" y="2090"/>
                    <a:pt x="2908" y="1045"/>
                    <a:pt x="2586" y="72"/>
                  </a:cubicBezTo>
                  <a:cubicBezTo>
                    <a:pt x="2567" y="22"/>
                    <a:pt x="2523" y="1"/>
                    <a:pt x="248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" name="Google Shape;94;p2"/>
            <p:cNvSpPr/>
            <p:nvPr/>
          </p:nvSpPr>
          <p:spPr>
            <a:xfrm>
              <a:off x="3288475" y="1602500"/>
              <a:ext cx="99975" cy="77725"/>
            </a:xfrm>
            <a:custGeom>
              <a:avLst/>
              <a:gdLst/>
              <a:ahLst/>
              <a:cxnLst/>
              <a:rect l="l" t="t" r="r" b="b"/>
              <a:pathLst>
                <a:path w="3999" h="3109" extrusionOk="0">
                  <a:moveTo>
                    <a:pt x="3236" y="0"/>
                  </a:moveTo>
                  <a:cubicBezTo>
                    <a:pt x="3180" y="0"/>
                    <a:pt x="3122" y="47"/>
                    <a:pt x="3150" y="122"/>
                  </a:cubicBezTo>
                  <a:cubicBezTo>
                    <a:pt x="3389" y="906"/>
                    <a:pt x="3465" y="1727"/>
                    <a:pt x="3729" y="2515"/>
                  </a:cubicBezTo>
                  <a:lnTo>
                    <a:pt x="3729" y="2515"/>
                  </a:lnTo>
                  <a:cubicBezTo>
                    <a:pt x="3157" y="2537"/>
                    <a:pt x="2585" y="2565"/>
                    <a:pt x="2034" y="2659"/>
                  </a:cubicBezTo>
                  <a:cubicBezTo>
                    <a:pt x="1383" y="2760"/>
                    <a:pt x="762" y="2736"/>
                    <a:pt x="118" y="2909"/>
                  </a:cubicBezTo>
                  <a:cubicBezTo>
                    <a:pt x="0" y="2954"/>
                    <a:pt x="61" y="3109"/>
                    <a:pt x="167" y="3109"/>
                  </a:cubicBezTo>
                  <a:cubicBezTo>
                    <a:pt x="174" y="3109"/>
                    <a:pt x="182" y="3108"/>
                    <a:pt x="189" y="3106"/>
                  </a:cubicBezTo>
                  <a:cubicBezTo>
                    <a:pt x="739" y="2957"/>
                    <a:pt x="1336" y="2957"/>
                    <a:pt x="1909" y="2886"/>
                  </a:cubicBezTo>
                  <a:cubicBezTo>
                    <a:pt x="2553" y="2784"/>
                    <a:pt x="3204" y="2736"/>
                    <a:pt x="3873" y="2706"/>
                  </a:cubicBezTo>
                  <a:cubicBezTo>
                    <a:pt x="3921" y="2706"/>
                    <a:pt x="3998" y="2659"/>
                    <a:pt x="3974" y="2587"/>
                  </a:cubicBezTo>
                  <a:cubicBezTo>
                    <a:pt x="3652" y="1763"/>
                    <a:pt x="3574" y="892"/>
                    <a:pt x="3324" y="74"/>
                  </a:cubicBezTo>
                  <a:cubicBezTo>
                    <a:pt x="3314" y="23"/>
                    <a:pt x="3275" y="0"/>
                    <a:pt x="323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" name="Google Shape;95;p2"/>
            <p:cNvSpPr/>
            <p:nvPr/>
          </p:nvSpPr>
          <p:spPr>
            <a:xfrm>
              <a:off x="3317525" y="1654625"/>
              <a:ext cx="8075" cy="6300"/>
            </a:xfrm>
            <a:custGeom>
              <a:avLst/>
              <a:gdLst/>
              <a:ahLst/>
              <a:cxnLst/>
              <a:rect l="l" t="t" r="r" b="b"/>
              <a:pathLst>
                <a:path w="323" h="252" extrusionOk="0">
                  <a:moveTo>
                    <a:pt x="150" y="1"/>
                  </a:moveTo>
                  <a:cubicBezTo>
                    <a:pt x="0" y="1"/>
                    <a:pt x="0" y="251"/>
                    <a:pt x="150" y="251"/>
                  </a:cubicBezTo>
                  <a:cubicBezTo>
                    <a:pt x="323" y="251"/>
                    <a:pt x="323" y="1"/>
                    <a:pt x="15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3320650" y="1640300"/>
              <a:ext cx="8100" cy="6300"/>
            </a:xfrm>
            <a:custGeom>
              <a:avLst/>
              <a:gdLst/>
              <a:ahLst/>
              <a:cxnLst/>
              <a:rect l="l" t="t" r="r" b="b"/>
              <a:pathLst>
                <a:path w="324" h="252" extrusionOk="0">
                  <a:moveTo>
                    <a:pt x="174" y="0"/>
                  </a:moveTo>
                  <a:cubicBezTo>
                    <a:pt x="1" y="0"/>
                    <a:pt x="1" y="251"/>
                    <a:pt x="174" y="251"/>
                  </a:cubicBezTo>
                  <a:cubicBezTo>
                    <a:pt x="323" y="251"/>
                    <a:pt x="323" y="0"/>
                    <a:pt x="17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" name="Google Shape;97;p2"/>
            <p:cNvSpPr/>
            <p:nvPr/>
          </p:nvSpPr>
          <p:spPr>
            <a:xfrm>
              <a:off x="3333050" y="1651500"/>
              <a:ext cx="8075" cy="6275"/>
            </a:xfrm>
            <a:custGeom>
              <a:avLst/>
              <a:gdLst/>
              <a:ahLst/>
              <a:cxnLst/>
              <a:rect l="l" t="t" r="r" b="b"/>
              <a:pathLst>
                <a:path w="323" h="251" extrusionOk="0">
                  <a:moveTo>
                    <a:pt x="173" y="0"/>
                  </a:moveTo>
                  <a:cubicBezTo>
                    <a:pt x="0" y="0"/>
                    <a:pt x="0" y="251"/>
                    <a:pt x="173" y="251"/>
                  </a:cubicBezTo>
                  <a:cubicBezTo>
                    <a:pt x="323" y="251"/>
                    <a:pt x="323" y="0"/>
                    <a:pt x="1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" name="Google Shape;98;p2"/>
            <p:cNvSpPr/>
            <p:nvPr/>
          </p:nvSpPr>
          <p:spPr>
            <a:xfrm>
              <a:off x="3339900" y="1560750"/>
              <a:ext cx="8100" cy="6300"/>
            </a:xfrm>
            <a:custGeom>
              <a:avLst/>
              <a:gdLst/>
              <a:ahLst/>
              <a:cxnLst/>
              <a:rect l="l" t="t" r="r" b="b"/>
              <a:pathLst>
                <a:path w="324" h="252" extrusionOk="0">
                  <a:moveTo>
                    <a:pt x="150" y="1"/>
                  </a:moveTo>
                  <a:cubicBezTo>
                    <a:pt x="1" y="1"/>
                    <a:pt x="1" y="251"/>
                    <a:pt x="150" y="251"/>
                  </a:cubicBezTo>
                  <a:cubicBezTo>
                    <a:pt x="323" y="251"/>
                    <a:pt x="323" y="1"/>
                    <a:pt x="15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3342450" y="1574475"/>
              <a:ext cx="8075" cy="6150"/>
            </a:xfrm>
            <a:custGeom>
              <a:avLst/>
              <a:gdLst/>
              <a:ahLst/>
              <a:cxnLst/>
              <a:rect l="l" t="t" r="r" b="b"/>
              <a:pathLst>
                <a:path w="323" h="246" extrusionOk="0">
                  <a:moveTo>
                    <a:pt x="150" y="1"/>
                  </a:moveTo>
                  <a:cubicBezTo>
                    <a:pt x="0" y="1"/>
                    <a:pt x="0" y="246"/>
                    <a:pt x="150" y="246"/>
                  </a:cubicBezTo>
                  <a:cubicBezTo>
                    <a:pt x="323" y="246"/>
                    <a:pt x="323" y="1"/>
                    <a:pt x="15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" name="Google Shape;100;p2"/>
            <p:cNvSpPr/>
            <p:nvPr/>
          </p:nvSpPr>
          <p:spPr>
            <a:xfrm>
              <a:off x="3244100" y="1529700"/>
              <a:ext cx="8075" cy="6150"/>
            </a:xfrm>
            <a:custGeom>
              <a:avLst/>
              <a:gdLst/>
              <a:ahLst/>
              <a:cxnLst/>
              <a:rect l="l" t="t" r="r" b="b"/>
              <a:pathLst>
                <a:path w="323" h="246" extrusionOk="0">
                  <a:moveTo>
                    <a:pt x="173" y="1"/>
                  </a:moveTo>
                  <a:cubicBezTo>
                    <a:pt x="0" y="1"/>
                    <a:pt x="0" y="246"/>
                    <a:pt x="173" y="246"/>
                  </a:cubicBezTo>
                  <a:cubicBezTo>
                    <a:pt x="323" y="246"/>
                    <a:pt x="323" y="1"/>
                    <a:pt x="17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" name="Google Shape;101;p2"/>
            <p:cNvSpPr/>
            <p:nvPr/>
          </p:nvSpPr>
          <p:spPr>
            <a:xfrm>
              <a:off x="3253500" y="1525975"/>
              <a:ext cx="8075" cy="6150"/>
            </a:xfrm>
            <a:custGeom>
              <a:avLst/>
              <a:gdLst/>
              <a:ahLst/>
              <a:cxnLst/>
              <a:rect l="l" t="t" r="r" b="b"/>
              <a:pathLst>
                <a:path w="323" h="246" extrusionOk="0">
                  <a:moveTo>
                    <a:pt x="173" y="1"/>
                  </a:moveTo>
                  <a:cubicBezTo>
                    <a:pt x="0" y="1"/>
                    <a:pt x="0" y="245"/>
                    <a:pt x="173" y="245"/>
                  </a:cubicBezTo>
                  <a:cubicBezTo>
                    <a:pt x="323" y="245"/>
                    <a:pt x="323" y="1"/>
                    <a:pt x="17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" name="Google Shape;102;p2"/>
            <p:cNvSpPr/>
            <p:nvPr/>
          </p:nvSpPr>
          <p:spPr>
            <a:xfrm>
              <a:off x="3246625" y="1518525"/>
              <a:ext cx="8100" cy="6125"/>
            </a:xfrm>
            <a:custGeom>
              <a:avLst/>
              <a:gdLst/>
              <a:ahLst/>
              <a:cxnLst/>
              <a:rect l="l" t="t" r="r" b="b"/>
              <a:pathLst>
                <a:path w="324" h="245" extrusionOk="0">
                  <a:moveTo>
                    <a:pt x="174" y="0"/>
                  </a:moveTo>
                  <a:cubicBezTo>
                    <a:pt x="1" y="0"/>
                    <a:pt x="1" y="245"/>
                    <a:pt x="174" y="245"/>
                  </a:cubicBezTo>
                  <a:cubicBezTo>
                    <a:pt x="323" y="245"/>
                    <a:pt x="323" y="0"/>
                    <a:pt x="17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" name="Google Shape;103;p2"/>
            <p:cNvSpPr/>
            <p:nvPr/>
          </p:nvSpPr>
          <p:spPr>
            <a:xfrm>
              <a:off x="3372300" y="1682675"/>
              <a:ext cx="8075" cy="6150"/>
            </a:xfrm>
            <a:custGeom>
              <a:avLst/>
              <a:gdLst/>
              <a:ahLst/>
              <a:cxnLst/>
              <a:rect l="l" t="t" r="r" b="b"/>
              <a:pathLst>
                <a:path w="323" h="246" extrusionOk="0">
                  <a:moveTo>
                    <a:pt x="150" y="1"/>
                  </a:moveTo>
                  <a:cubicBezTo>
                    <a:pt x="0" y="1"/>
                    <a:pt x="0" y="246"/>
                    <a:pt x="150" y="246"/>
                  </a:cubicBezTo>
                  <a:cubicBezTo>
                    <a:pt x="323" y="246"/>
                    <a:pt x="323" y="1"/>
                    <a:pt x="15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" name="Google Shape;104;p2"/>
            <p:cNvSpPr/>
            <p:nvPr/>
          </p:nvSpPr>
          <p:spPr>
            <a:xfrm>
              <a:off x="3372300" y="1694475"/>
              <a:ext cx="8075" cy="6300"/>
            </a:xfrm>
            <a:custGeom>
              <a:avLst/>
              <a:gdLst/>
              <a:ahLst/>
              <a:cxnLst/>
              <a:rect l="l" t="t" r="r" b="b"/>
              <a:pathLst>
                <a:path w="323" h="252" extrusionOk="0">
                  <a:moveTo>
                    <a:pt x="150" y="1"/>
                  </a:moveTo>
                  <a:cubicBezTo>
                    <a:pt x="0" y="1"/>
                    <a:pt x="0" y="251"/>
                    <a:pt x="150" y="251"/>
                  </a:cubicBezTo>
                  <a:cubicBezTo>
                    <a:pt x="323" y="251"/>
                    <a:pt x="323" y="1"/>
                    <a:pt x="15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" name="Google Shape;105;p2"/>
            <p:cNvSpPr/>
            <p:nvPr/>
          </p:nvSpPr>
          <p:spPr>
            <a:xfrm>
              <a:off x="3168900" y="1284525"/>
              <a:ext cx="54775" cy="52575"/>
            </a:xfrm>
            <a:custGeom>
              <a:avLst/>
              <a:gdLst/>
              <a:ahLst/>
              <a:cxnLst/>
              <a:rect l="l" t="t" r="r" b="b"/>
              <a:pathLst>
                <a:path w="2191" h="2103" extrusionOk="0">
                  <a:moveTo>
                    <a:pt x="1149" y="173"/>
                  </a:moveTo>
                  <a:cubicBezTo>
                    <a:pt x="1624" y="173"/>
                    <a:pt x="1951" y="1461"/>
                    <a:pt x="1984" y="1862"/>
                  </a:cubicBezTo>
                  <a:lnTo>
                    <a:pt x="1984" y="1862"/>
                  </a:lnTo>
                  <a:cubicBezTo>
                    <a:pt x="1354" y="1570"/>
                    <a:pt x="1" y="899"/>
                    <a:pt x="972" y="232"/>
                  </a:cubicBezTo>
                  <a:cubicBezTo>
                    <a:pt x="1033" y="191"/>
                    <a:pt x="1092" y="173"/>
                    <a:pt x="1149" y="173"/>
                  </a:cubicBezTo>
                  <a:close/>
                  <a:moveTo>
                    <a:pt x="1153" y="0"/>
                  </a:moveTo>
                  <a:cubicBezTo>
                    <a:pt x="1079" y="0"/>
                    <a:pt x="1001" y="17"/>
                    <a:pt x="919" y="53"/>
                  </a:cubicBezTo>
                  <a:cubicBezTo>
                    <a:pt x="471" y="232"/>
                    <a:pt x="298" y="853"/>
                    <a:pt x="596" y="1223"/>
                  </a:cubicBezTo>
                  <a:cubicBezTo>
                    <a:pt x="943" y="1647"/>
                    <a:pt x="1516" y="1844"/>
                    <a:pt x="1987" y="2095"/>
                  </a:cubicBezTo>
                  <a:cubicBezTo>
                    <a:pt x="2002" y="2100"/>
                    <a:pt x="2017" y="2103"/>
                    <a:pt x="2031" y="2103"/>
                  </a:cubicBezTo>
                  <a:cubicBezTo>
                    <a:pt x="2089" y="2103"/>
                    <a:pt x="2136" y="2059"/>
                    <a:pt x="2150" y="2013"/>
                  </a:cubicBezTo>
                  <a:lnTo>
                    <a:pt x="2150" y="2013"/>
                  </a:lnTo>
                  <a:cubicBezTo>
                    <a:pt x="2174" y="1995"/>
                    <a:pt x="2190" y="1964"/>
                    <a:pt x="2190" y="1922"/>
                  </a:cubicBezTo>
                  <a:cubicBezTo>
                    <a:pt x="2169" y="1426"/>
                    <a:pt x="1841" y="0"/>
                    <a:pt x="115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" name="Google Shape;106;p2"/>
            <p:cNvSpPr/>
            <p:nvPr/>
          </p:nvSpPr>
          <p:spPr>
            <a:xfrm>
              <a:off x="3183300" y="1366600"/>
              <a:ext cx="63350" cy="32025"/>
            </a:xfrm>
            <a:custGeom>
              <a:avLst/>
              <a:gdLst/>
              <a:ahLst/>
              <a:cxnLst/>
              <a:rect l="l" t="t" r="r" b="b"/>
              <a:pathLst>
                <a:path w="2534" h="1281" extrusionOk="0">
                  <a:moveTo>
                    <a:pt x="1112" y="210"/>
                  </a:moveTo>
                  <a:cubicBezTo>
                    <a:pt x="1508" y="210"/>
                    <a:pt x="1944" y="291"/>
                    <a:pt x="2199" y="362"/>
                  </a:cubicBezTo>
                  <a:lnTo>
                    <a:pt x="2199" y="362"/>
                  </a:lnTo>
                  <a:cubicBezTo>
                    <a:pt x="1938" y="600"/>
                    <a:pt x="1739" y="898"/>
                    <a:pt x="1364" y="1003"/>
                  </a:cubicBezTo>
                  <a:cubicBezTo>
                    <a:pt x="1227" y="1043"/>
                    <a:pt x="1011" y="1089"/>
                    <a:pt x="804" y="1089"/>
                  </a:cubicBezTo>
                  <a:cubicBezTo>
                    <a:pt x="523" y="1089"/>
                    <a:pt x="261" y="1004"/>
                    <a:pt x="247" y="704"/>
                  </a:cubicBezTo>
                  <a:cubicBezTo>
                    <a:pt x="232" y="324"/>
                    <a:pt x="644" y="210"/>
                    <a:pt x="1112" y="210"/>
                  </a:cubicBezTo>
                  <a:close/>
                  <a:moveTo>
                    <a:pt x="1201" y="1"/>
                  </a:moveTo>
                  <a:cubicBezTo>
                    <a:pt x="633" y="1"/>
                    <a:pt x="101" y="163"/>
                    <a:pt x="44" y="704"/>
                  </a:cubicBezTo>
                  <a:cubicBezTo>
                    <a:pt x="1" y="1156"/>
                    <a:pt x="514" y="1280"/>
                    <a:pt x="868" y="1280"/>
                  </a:cubicBezTo>
                  <a:cubicBezTo>
                    <a:pt x="901" y="1280"/>
                    <a:pt x="933" y="1279"/>
                    <a:pt x="964" y="1277"/>
                  </a:cubicBezTo>
                  <a:cubicBezTo>
                    <a:pt x="1214" y="1277"/>
                    <a:pt x="1441" y="1200"/>
                    <a:pt x="1662" y="1128"/>
                  </a:cubicBezTo>
                  <a:cubicBezTo>
                    <a:pt x="2008" y="979"/>
                    <a:pt x="2158" y="603"/>
                    <a:pt x="2456" y="406"/>
                  </a:cubicBezTo>
                  <a:cubicBezTo>
                    <a:pt x="2534" y="346"/>
                    <a:pt x="2493" y="231"/>
                    <a:pt x="2426" y="215"/>
                  </a:cubicBezTo>
                  <a:lnTo>
                    <a:pt x="2426" y="215"/>
                  </a:lnTo>
                  <a:cubicBezTo>
                    <a:pt x="2421" y="210"/>
                    <a:pt x="2415" y="206"/>
                    <a:pt x="2408" y="203"/>
                  </a:cubicBezTo>
                  <a:cubicBezTo>
                    <a:pt x="2133" y="105"/>
                    <a:pt x="1655" y="1"/>
                    <a:pt x="120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" name="Google Shape;107;p2"/>
            <p:cNvSpPr/>
            <p:nvPr/>
          </p:nvSpPr>
          <p:spPr>
            <a:xfrm>
              <a:off x="3251550" y="1350125"/>
              <a:ext cx="30300" cy="49775"/>
            </a:xfrm>
            <a:custGeom>
              <a:avLst/>
              <a:gdLst/>
              <a:ahLst/>
              <a:cxnLst/>
              <a:rect l="l" t="t" r="r" b="b"/>
              <a:pathLst>
                <a:path w="1212" h="1991" extrusionOk="0">
                  <a:moveTo>
                    <a:pt x="602" y="199"/>
                  </a:moveTo>
                  <a:cubicBezTo>
                    <a:pt x="687" y="199"/>
                    <a:pt x="735" y="249"/>
                    <a:pt x="771" y="342"/>
                  </a:cubicBezTo>
                  <a:cubicBezTo>
                    <a:pt x="896" y="563"/>
                    <a:pt x="872" y="891"/>
                    <a:pt x="848" y="1136"/>
                  </a:cubicBezTo>
                  <a:cubicBezTo>
                    <a:pt x="848" y="1262"/>
                    <a:pt x="825" y="1411"/>
                    <a:pt x="801" y="1536"/>
                  </a:cubicBezTo>
                  <a:cubicBezTo>
                    <a:pt x="772" y="1606"/>
                    <a:pt x="703" y="1749"/>
                    <a:pt x="721" y="1757"/>
                  </a:cubicBezTo>
                  <a:lnTo>
                    <a:pt x="721" y="1757"/>
                  </a:lnTo>
                  <a:cubicBezTo>
                    <a:pt x="715" y="1756"/>
                    <a:pt x="709" y="1755"/>
                    <a:pt x="703" y="1755"/>
                  </a:cubicBezTo>
                  <a:cubicBezTo>
                    <a:pt x="698" y="1755"/>
                    <a:pt x="692" y="1756"/>
                    <a:pt x="687" y="1756"/>
                  </a:cubicBezTo>
                  <a:lnTo>
                    <a:pt x="687" y="1756"/>
                  </a:lnTo>
                  <a:cubicBezTo>
                    <a:pt x="554" y="1460"/>
                    <a:pt x="443" y="1160"/>
                    <a:pt x="377" y="814"/>
                  </a:cubicBezTo>
                  <a:cubicBezTo>
                    <a:pt x="323" y="641"/>
                    <a:pt x="299" y="318"/>
                    <a:pt x="502" y="217"/>
                  </a:cubicBezTo>
                  <a:cubicBezTo>
                    <a:pt x="540" y="205"/>
                    <a:pt x="574" y="199"/>
                    <a:pt x="602" y="199"/>
                  </a:cubicBezTo>
                  <a:close/>
                  <a:moveTo>
                    <a:pt x="604" y="1"/>
                  </a:moveTo>
                  <a:cubicBezTo>
                    <a:pt x="421" y="1"/>
                    <a:pt x="238" y="130"/>
                    <a:pt x="174" y="318"/>
                  </a:cubicBezTo>
                  <a:cubicBezTo>
                    <a:pt x="1" y="814"/>
                    <a:pt x="353" y="1512"/>
                    <a:pt x="550" y="1936"/>
                  </a:cubicBezTo>
                  <a:cubicBezTo>
                    <a:pt x="565" y="1975"/>
                    <a:pt x="594" y="1991"/>
                    <a:pt x="624" y="1991"/>
                  </a:cubicBezTo>
                  <a:cubicBezTo>
                    <a:pt x="648" y="1991"/>
                    <a:pt x="673" y="1980"/>
                    <a:pt x="693" y="1963"/>
                  </a:cubicBezTo>
                  <a:lnTo>
                    <a:pt x="693" y="1963"/>
                  </a:lnTo>
                  <a:cubicBezTo>
                    <a:pt x="702" y="1964"/>
                    <a:pt x="710" y="1964"/>
                    <a:pt x="719" y="1964"/>
                  </a:cubicBezTo>
                  <a:cubicBezTo>
                    <a:pt x="1212" y="1964"/>
                    <a:pt x="1094" y="383"/>
                    <a:pt x="896" y="145"/>
                  </a:cubicBezTo>
                  <a:cubicBezTo>
                    <a:pt x="815" y="44"/>
                    <a:pt x="710" y="1"/>
                    <a:pt x="60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" name="Google Shape;108;p2"/>
            <p:cNvSpPr/>
            <p:nvPr/>
          </p:nvSpPr>
          <p:spPr>
            <a:xfrm>
              <a:off x="3192650" y="1308850"/>
              <a:ext cx="28725" cy="23875"/>
            </a:xfrm>
            <a:custGeom>
              <a:avLst/>
              <a:gdLst/>
              <a:ahLst/>
              <a:cxnLst/>
              <a:rect l="l" t="t" r="r" b="b"/>
              <a:pathLst>
                <a:path w="1149" h="955" extrusionOk="0">
                  <a:moveTo>
                    <a:pt x="73" y="1"/>
                  </a:moveTo>
                  <a:cubicBezTo>
                    <a:pt x="17" y="1"/>
                    <a:pt x="1" y="103"/>
                    <a:pt x="70" y="125"/>
                  </a:cubicBezTo>
                  <a:cubicBezTo>
                    <a:pt x="440" y="274"/>
                    <a:pt x="816" y="549"/>
                    <a:pt x="1013" y="925"/>
                  </a:cubicBezTo>
                  <a:cubicBezTo>
                    <a:pt x="1030" y="946"/>
                    <a:pt x="1050" y="955"/>
                    <a:pt x="1068" y="955"/>
                  </a:cubicBezTo>
                  <a:cubicBezTo>
                    <a:pt x="1112" y="955"/>
                    <a:pt x="1148" y="908"/>
                    <a:pt x="1115" y="871"/>
                  </a:cubicBezTo>
                  <a:cubicBezTo>
                    <a:pt x="918" y="477"/>
                    <a:pt x="494" y="155"/>
                    <a:pt x="94" y="5"/>
                  </a:cubicBezTo>
                  <a:cubicBezTo>
                    <a:pt x="87" y="2"/>
                    <a:pt x="79" y="1"/>
                    <a:pt x="7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" name="Google Shape;109;p2"/>
            <p:cNvSpPr/>
            <p:nvPr/>
          </p:nvSpPr>
          <p:spPr>
            <a:xfrm>
              <a:off x="3199625" y="1299175"/>
              <a:ext cx="19725" cy="30150"/>
            </a:xfrm>
            <a:custGeom>
              <a:avLst/>
              <a:gdLst/>
              <a:ahLst/>
              <a:cxnLst/>
              <a:rect l="l" t="t" r="r" b="b"/>
              <a:pathLst>
                <a:path w="789" h="1206" extrusionOk="0">
                  <a:moveTo>
                    <a:pt x="98" y="1"/>
                  </a:moveTo>
                  <a:cubicBezTo>
                    <a:pt x="51" y="1"/>
                    <a:pt x="1" y="52"/>
                    <a:pt x="42" y="94"/>
                  </a:cubicBezTo>
                  <a:cubicBezTo>
                    <a:pt x="340" y="362"/>
                    <a:pt x="609" y="786"/>
                    <a:pt x="663" y="1162"/>
                  </a:cubicBezTo>
                  <a:cubicBezTo>
                    <a:pt x="673" y="1192"/>
                    <a:pt x="696" y="1206"/>
                    <a:pt x="721" y="1206"/>
                  </a:cubicBezTo>
                  <a:cubicBezTo>
                    <a:pt x="754" y="1206"/>
                    <a:pt x="788" y="1180"/>
                    <a:pt x="788" y="1139"/>
                  </a:cubicBezTo>
                  <a:cubicBezTo>
                    <a:pt x="734" y="715"/>
                    <a:pt x="436" y="291"/>
                    <a:pt x="137" y="16"/>
                  </a:cubicBezTo>
                  <a:cubicBezTo>
                    <a:pt x="126" y="5"/>
                    <a:pt x="113" y="1"/>
                    <a:pt x="9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3211850" y="1372675"/>
              <a:ext cx="30150" cy="13325"/>
            </a:xfrm>
            <a:custGeom>
              <a:avLst/>
              <a:gdLst/>
              <a:ahLst/>
              <a:cxnLst/>
              <a:rect l="l" t="t" r="r" b="b"/>
              <a:pathLst>
                <a:path w="1206" h="533" extrusionOk="0">
                  <a:moveTo>
                    <a:pt x="1152" y="0"/>
                  </a:moveTo>
                  <a:cubicBezTo>
                    <a:pt x="1142" y="0"/>
                    <a:pt x="1130" y="4"/>
                    <a:pt x="1117" y="13"/>
                  </a:cubicBezTo>
                  <a:cubicBezTo>
                    <a:pt x="771" y="139"/>
                    <a:pt x="448" y="336"/>
                    <a:pt x="96" y="407"/>
                  </a:cubicBezTo>
                  <a:cubicBezTo>
                    <a:pt x="1" y="407"/>
                    <a:pt x="48" y="533"/>
                    <a:pt x="120" y="533"/>
                  </a:cubicBezTo>
                  <a:cubicBezTo>
                    <a:pt x="496" y="461"/>
                    <a:pt x="795" y="258"/>
                    <a:pt x="1141" y="139"/>
                  </a:cubicBezTo>
                  <a:cubicBezTo>
                    <a:pt x="1205" y="94"/>
                    <a:pt x="1200" y="0"/>
                    <a:pt x="115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3205575" y="1370975"/>
              <a:ext cx="35975" cy="6750"/>
            </a:xfrm>
            <a:custGeom>
              <a:avLst/>
              <a:gdLst/>
              <a:ahLst/>
              <a:cxnLst/>
              <a:rect l="l" t="t" r="r" b="b"/>
              <a:pathLst>
                <a:path w="1439" h="270" extrusionOk="0">
                  <a:moveTo>
                    <a:pt x="1362" y="1"/>
                  </a:moveTo>
                  <a:cubicBezTo>
                    <a:pt x="1356" y="1"/>
                    <a:pt x="1350" y="2"/>
                    <a:pt x="1344" y="4"/>
                  </a:cubicBezTo>
                  <a:cubicBezTo>
                    <a:pt x="1013" y="83"/>
                    <a:pt x="681" y="144"/>
                    <a:pt x="364" y="144"/>
                  </a:cubicBezTo>
                  <a:cubicBezTo>
                    <a:pt x="276" y="144"/>
                    <a:pt x="188" y="140"/>
                    <a:pt x="102" y="129"/>
                  </a:cubicBezTo>
                  <a:cubicBezTo>
                    <a:pt x="1" y="129"/>
                    <a:pt x="1" y="255"/>
                    <a:pt x="102" y="255"/>
                  </a:cubicBezTo>
                  <a:cubicBezTo>
                    <a:pt x="193" y="265"/>
                    <a:pt x="285" y="270"/>
                    <a:pt x="376" y="270"/>
                  </a:cubicBezTo>
                  <a:cubicBezTo>
                    <a:pt x="705" y="270"/>
                    <a:pt x="1037" y="209"/>
                    <a:pt x="1368" y="129"/>
                  </a:cubicBezTo>
                  <a:cubicBezTo>
                    <a:pt x="1439" y="107"/>
                    <a:pt x="1420" y="1"/>
                    <a:pt x="136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3265275" y="1362850"/>
              <a:ext cx="4950" cy="33650"/>
            </a:xfrm>
            <a:custGeom>
              <a:avLst/>
              <a:gdLst/>
              <a:ahLst/>
              <a:cxnLst/>
              <a:rect l="l" t="t" r="r" b="b"/>
              <a:pathLst>
                <a:path w="198" h="1346" extrusionOk="0">
                  <a:moveTo>
                    <a:pt x="64" y="0"/>
                  </a:moveTo>
                  <a:cubicBezTo>
                    <a:pt x="32" y="0"/>
                    <a:pt x="1" y="18"/>
                    <a:pt x="1" y="54"/>
                  </a:cubicBezTo>
                  <a:cubicBezTo>
                    <a:pt x="1" y="454"/>
                    <a:pt x="73" y="878"/>
                    <a:pt x="25" y="1278"/>
                  </a:cubicBezTo>
                  <a:cubicBezTo>
                    <a:pt x="25" y="1320"/>
                    <a:pt x="59" y="1345"/>
                    <a:pt x="92" y="1345"/>
                  </a:cubicBezTo>
                  <a:cubicBezTo>
                    <a:pt x="117" y="1345"/>
                    <a:pt x="140" y="1332"/>
                    <a:pt x="150" y="1302"/>
                  </a:cubicBezTo>
                  <a:cubicBezTo>
                    <a:pt x="198" y="878"/>
                    <a:pt x="126" y="478"/>
                    <a:pt x="126" y="54"/>
                  </a:cubicBezTo>
                  <a:cubicBezTo>
                    <a:pt x="126" y="18"/>
                    <a:pt x="95" y="0"/>
                    <a:pt x="6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" name="Google Shape;113;p2"/>
            <p:cNvSpPr/>
            <p:nvPr/>
          </p:nvSpPr>
          <p:spPr>
            <a:xfrm>
              <a:off x="3216000" y="1331100"/>
              <a:ext cx="143400" cy="168400"/>
            </a:xfrm>
            <a:custGeom>
              <a:avLst/>
              <a:gdLst/>
              <a:ahLst/>
              <a:cxnLst/>
              <a:rect l="l" t="t" r="r" b="b"/>
              <a:pathLst>
                <a:path w="5736" h="6736" extrusionOk="0">
                  <a:moveTo>
                    <a:pt x="145" y="1"/>
                  </a:moveTo>
                  <a:cubicBezTo>
                    <a:pt x="75" y="1"/>
                    <a:pt x="1" y="106"/>
                    <a:pt x="56" y="184"/>
                  </a:cubicBezTo>
                  <a:cubicBezTo>
                    <a:pt x="402" y="554"/>
                    <a:pt x="605" y="1002"/>
                    <a:pt x="850" y="1450"/>
                  </a:cubicBezTo>
                  <a:cubicBezTo>
                    <a:pt x="1076" y="1873"/>
                    <a:pt x="1399" y="2172"/>
                    <a:pt x="1721" y="2494"/>
                  </a:cubicBezTo>
                  <a:cubicBezTo>
                    <a:pt x="2193" y="2966"/>
                    <a:pt x="2718" y="3414"/>
                    <a:pt x="3238" y="3861"/>
                  </a:cubicBezTo>
                  <a:cubicBezTo>
                    <a:pt x="3715" y="4261"/>
                    <a:pt x="4014" y="4685"/>
                    <a:pt x="4282" y="5234"/>
                  </a:cubicBezTo>
                  <a:cubicBezTo>
                    <a:pt x="4611" y="5855"/>
                    <a:pt x="4933" y="6452"/>
                    <a:pt x="5578" y="6727"/>
                  </a:cubicBezTo>
                  <a:cubicBezTo>
                    <a:pt x="5593" y="6733"/>
                    <a:pt x="5607" y="6735"/>
                    <a:pt x="5619" y="6735"/>
                  </a:cubicBezTo>
                  <a:cubicBezTo>
                    <a:pt x="5712" y="6735"/>
                    <a:pt x="5736" y="6595"/>
                    <a:pt x="5626" y="6548"/>
                  </a:cubicBezTo>
                  <a:cubicBezTo>
                    <a:pt x="4879" y="6225"/>
                    <a:pt x="4581" y="5354"/>
                    <a:pt x="4211" y="4685"/>
                  </a:cubicBezTo>
                  <a:cubicBezTo>
                    <a:pt x="3960" y="4237"/>
                    <a:pt x="3638" y="3939"/>
                    <a:pt x="3238" y="3593"/>
                  </a:cubicBezTo>
                  <a:cubicBezTo>
                    <a:pt x="2766" y="3193"/>
                    <a:pt x="2294" y="2793"/>
                    <a:pt x="1847" y="2369"/>
                  </a:cubicBezTo>
                  <a:cubicBezTo>
                    <a:pt x="1447" y="1975"/>
                    <a:pt x="1124" y="1575"/>
                    <a:pt x="879" y="1079"/>
                  </a:cubicBezTo>
                  <a:cubicBezTo>
                    <a:pt x="676" y="703"/>
                    <a:pt x="503" y="357"/>
                    <a:pt x="205" y="35"/>
                  </a:cubicBezTo>
                  <a:cubicBezTo>
                    <a:pt x="188" y="11"/>
                    <a:pt x="167" y="1"/>
                    <a:pt x="1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" name="Google Shape;114;p2"/>
            <p:cNvSpPr/>
            <p:nvPr/>
          </p:nvSpPr>
          <p:spPr>
            <a:xfrm>
              <a:off x="3330500" y="1160325"/>
              <a:ext cx="69725" cy="150900"/>
            </a:xfrm>
            <a:custGeom>
              <a:avLst/>
              <a:gdLst/>
              <a:ahLst/>
              <a:cxnLst/>
              <a:rect l="l" t="t" r="r" b="b"/>
              <a:pathLst>
                <a:path w="2789" h="6036" extrusionOk="0">
                  <a:moveTo>
                    <a:pt x="361" y="1"/>
                  </a:moveTo>
                  <a:cubicBezTo>
                    <a:pt x="323" y="1"/>
                    <a:pt x="285" y="22"/>
                    <a:pt x="275" y="72"/>
                  </a:cubicBezTo>
                  <a:cubicBezTo>
                    <a:pt x="1" y="1069"/>
                    <a:pt x="299" y="2066"/>
                    <a:pt x="801" y="2931"/>
                  </a:cubicBezTo>
                  <a:cubicBezTo>
                    <a:pt x="1374" y="3928"/>
                    <a:pt x="2568" y="4699"/>
                    <a:pt x="2592" y="5946"/>
                  </a:cubicBezTo>
                  <a:cubicBezTo>
                    <a:pt x="2592" y="6006"/>
                    <a:pt x="2641" y="6036"/>
                    <a:pt x="2690" y="6036"/>
                  </a:cubicBezTo>
                  <a:cubicBezTo>
                    <a:pt x="2739" y="6036"/>
                    <a:pt x="2789" y="6006"/>
                    <a:pt x="2789" y="5946"/>
                  </a:cubicBezTo>
                  <a:cubicBezTo>
                    <a:pt x="2765" y="5021"/>
                    <a:pt x="2144" y="4352"/>
                    <a:pt x="1595" y="3678"/>
                  </a:cubicBezTo>
                  <a:cubicBezTo>
                    <a:pt x="747" y="2711"/>
                    <a:pt x="126" y="1415"/>
                    <a:pt x="449" y="126"/>
                  </a:cubicBezTo>
                  <a:cubicBezTo>
                    <a:pt x="481" y="50"/>
                    <a:pt x="420" y="1"/>
                    <a:pt x="36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" name="Google Shape;115;p2"/>
            <p:cNvSpPr/>
            <p:nvPr/>
          </p:nvSpPr>
          <p:spPr>
            <a:xfrm>
              <a:off x="3338725" y="1147775"/>
              <a:ext cx="6725" cy="5100"/>
            </a:xfrm>
            <a:custGeom>
              <a:avLst/>
              <a:gdLst/>
              <a:ahLst/>
              <a:cxnLst/>
              <a:rect l="l" t="t" r="r" b="b"/>
              <a:pathLst>
                <a:path w="269" h="204" extrusionOk="0">
                  <a:moveTo>
                    <a:pt x="149" y="1"/>
                  </a:moveTo>
                  <a:cubicBezTo>
                    <a:pt x="0" y="1"/>
                    <a:pt x="0" y="204"/>
                    <a:pt x="149" y="204"/>
                  </a:cubicBezTo>
                  <a:cubicBezTo>
                    <a:pt x="269" y="204"/>
                    <a:pt x="269" y="1"/>
                    <a:pt x="14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" name="Google Shape;116;p2"/>
            <p:cNvSpPr/>
            <p:nvPr/>
          </p:nvSpPr>
          <p:spPr>
            <a:xfrm>
              <a:off x="3344825" y="1155250"/>
              <a:ext cx="6300" cy="5100"/>
            </a:xfrm>
            <a:custGeom>
              <a:avLst/>
              <a:gdLst/>
              <a:ahLst/>
              <a:cxnLst/>
              <a:rect l="l" t="t" r="r" b="b"/>
              <a:pathLst>
                <a:path w="252" h="204" extrusionOk="0">
                  <a:moveTo>
                    <a:pt x="126" y="0"/>
                  </a:moveTo>
                  <a:cubicBezTo>
                    <a:pt x="1" y="0"/>
                    <a:pt x="1" y="203"/>
                    <a:pt x="126" y="203"/>
                  </a:cubicBezTo>
                  <a:cubicBezTo>
                    <a:pt x="252" y="203"/>
                    <a:pt x="252" y="0"/>
                    <a:pt x="12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" name="Google Shape;117;p2"/>
            <p:cNvSpPr/>
            <p:nvPr/>
          </p:nvSpPr>
          <p:spPr>
            <a:xfrm>
              <a:off x="3347375" y="1146000"/>
              <a:ext cx="6300" cy="4950"/>
            </a:xfrm>
            <a:custGeom>
              <a:avLst/>
              <a:gdLst/>
              <a:ahLst/>
              <a:cxnLst/>
              <a:rect l="l" t="t" r="r" b="b"/>
              <a:pathLst>
                <a:path w="252" h="198" extrusionOk="0">
                  <a:moveTo>
                    <a:pt x="126" y="0"/>
                  </a:moveTo>
                  <a:cubicBezTo>
                    <a:pt x="0" y="0"/>
                    <a:pt x="0" y="197"/>
                    <a:pt x="126" y="197"/>
                  </a:cubicBezTo>
                  <a:cubicBezTo>
                    <a:pt x="251" y="197"/>
                    <a:pt x="251" y="0"/>
                    <a:pt x="12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" name="Google Shape;118;p2"/>
            <p:cNvSpPr/>
            <p:nvPr/>
          </p:nvSpPr>
          <p:spPr>
            <a:xfrm>
              <a:off x="3372300" y="1226925"/>
              <a:ext cx="4950" cy="5325"/>
            </a:xfrm>
            <a:custGeom>
              <a:avLst/>
              <a:gdLst/>
              <a:ahLst/>
              <a:cxnLst/>
              <a:rect l="l" t="t" r="r" b="b"/>
              <a:pathLst>
                <a:path w="198" h="213" extrusionOk="0">
                  <a:moveTo>
                    <a:pt x="99" y="0"/>
                  </a:moveTo>
                  <a:cubicBezTo>
                    <a:pt x="50" y="0"/>
                    <a:pt x="0" y="32"/>
                    <a:pt x="0" y="94"/>
                  </a:cubicBezTo>
                  <a:lnTo>
                    <a:pt x="0" y="118"/>
                  </a:lnTo>
                  <a:cubicBezTo>
                    <a:pt x="0" y="181"/>
                    <a:pt x="50" y="212"/>
                    <a:pt x="99" y="212"/>
                  </a:cubicBezTo>
                  <a:cubicBezTo>
                    <a:pt x="148" y="212"/>
                    <a:pt x="197" y="181"/>
                    <a:pt x="197" y="118"/>
                  </a:cubicBezTo>
                  <a:lnTo>
                    <a:pt x="197" y="94"/>
                  </a:lnTo>
                  <a:cubicBezTo>
                    <a:pt x="197" y="32"/>
                    <a:pt x="148" y="0"/>
                    <a:pt x="9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" name="Google Shape;119;p2"/>
            <p:cNvSpPr/>
            <p:nvPr/>
          </p:nvSpPr>
          <p:spPr>
            <a:xfrm>
              <a:off x="3373500" y="1217475"/>
              <a:ext cx="6875" cy="4950"/>
            </a:xfrm>
            <a:custGeom>
              <a:avLst/>
              <a:gdLst/>
              <a:ahLst/>
              <a:cxnLst/>
              <a:rect l="l" t="t" r="r" b="b"/>
              <a:pathLst>
                <a:path w="275" h="198" extrusionOk="0">
                  <a:moveTo>
                    <a:pt x="149" y="1"/>
                  </a:moveTo>
                  <a:cubicBezTo>
                    <a:pt x="0" y="1"/>
                    <a:pt x="0" y="198"/>
                    <a:pt x="149" y="198"/>
                  </a:cubicBezTo>
                  <a:cubicBezTo>
                    <a:pt x="275" y="198"/>
                    <a:pt x="275" y="1"/>
                    <a:pt x="14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" name="Google Shape;120;p2"/>
            <p:cNvSpPr/>
            <p:nvPr/>
          </p:nvSpPr>
          <p:spPr>
            <a:xfrm>
              <a:off x="3379750" y="1224950"/>
              <a:ext cx="6150" cy="4950"/>
            </a:xfrm>
            <a:custGeom>
              <a:avLst/>
              <a:gdLst/>
              <a:ahLst/>
              <a:cxnLst/>
              <a:rect l="l" t="t" r="r" b="b"/>
              <a:pathLst>
                <a:path w="246" h="198" extrusionOk="0">
                  <a:moveTo>
                    <a:pt x="120" y="0"/>
                  </a:moveTo>
                  <a:cubicBezTo>
                    <a:pt x="1" y="0"/>
                    <a:pt x="1" y="197"/>
                    <a:pt x="120" y="197"/>
                  </a:cubicBezTo>
                  <a:cubicBezTo>
                    <a:pt x="246" y="197"/>
                    <a:pt x="246" y="0"/>
                    <a:pt x="1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" name="Google Shape;121;p2"/>
            <p:cNvSpPr/>
            <p:nvPr/>
          </p:nvSpPr>
          <p:spPr>
            <a:xfrm>
              <a:off x="3329900" y="1277375"/>
              <a:ext cx="5100" cy="5750"/>
            </a:xfrm>
            <a:custGeom>
              <a:avLst/>
              <a:gdLst/>
              <a:ahLst/>
              <a:cxnLst/>
              <a:rect l="l" t="t" r="r" b="b"/>
              <a:pathLst>
                <a:path w="204" h="230" extrusionOk="0">
                  <a:moveTo>
                    <a:pt x="102" y="0"/>
                  </a:moveTo>
                  <a:cubicBezTo>
                    <a:pt x="52" y="0"/>
                    <a:pt x="1" y="31"/>
                    <a:pt x="1" y="94"/>
                  </a:cubicBezTo>
                  <a:lnTo>
                    <a:pt x="1" y="118"/>
                  </a:lnTo>
                  <a:cubicBezTo>
                    <a:pt x="1" y="193"/>
                    <a:pt x="52" y="230"/>
                    <a:pt x="102" y="230"/>
                  </a:cubicBezTo>
                  <a:cubicBezTo>
                    <a:pt x="153" y="230"/>
                    <a:pt x="204" y="193"/>
                    <a:pt x="204" y="118"/>
                  </a:cubicBezTo>
                  <a:lnTo>
                    <a:pt x="204" y="94"/>
                  </a:lnTo>
                  <a:cubicBezTo>
                    <a:pt x="204" y="31"/>
                    <a:pt x="153" y="0"/>
                    <a:pt x="1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" name="Google Shape;122;p2"/>
            <p:cNvSpPr/>
            <p:nvPr/>
          </p:nvSpPr>
          <p:spPr>
            <a:xfrm>
              <a:off x="3333050" y="1265400"/>
              <a:ext cx="6300" cy="4950"/>
            </a:xfrm>
            <a:custGeom>
              <a:avLst/>
              <a:gdLst/>
              <a:ahLst/>
              <a:cxnLst/>
              <a:rect l="l" t="t" r="r" b="b"/>
              <a:pathLst>
                <a:path w="252" h="198" extrusionOk="0">
                  <a:moveTo>
                    <a:pt x="126" y="0"/>
                  </a:moveTo>
                  <a:cubicBezTo>
                    <a:pt x="0" y="0"/>
                    <a:pt x="0" y="197"/>
                    <a:pt x="126" y="197"/>
                  </a:cubicBezTo>
                  <a:cubicBezTo>
                    <a:pt x="251" y="197"/>
                    <a:pt x="251" y="0"/>
                    <a:pt x="12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3" name="Google Shape;123;p2"/>
            <p:cNvSpPr/>
            <p:nvPr/>
          </p:nvSpPr>
          <p:spPr>
            <a:xfrm>
              <a:off x="3338725" y="1272850"/>
              <a:ext cx="6725" cy="4950"/>
            </a:xfrm>
            <a:custGeom>
              <a:avLst/>
              <a:gdLst/>
              <a:ahLst/>
              <a:cxnLst/>
              <a:rect l="l" t="t" r="r" b="b"/>
              <a:pathLst>
                <a:path w="269" h="198" extrusionOk="0">
                  <a:moveTo>
                    <a:pt x="149" y="1"/>
                  </a:moveTo>
                  <a:cubicBezTo>
                    <a:pt x="0" y="1"/>
                    <a:pt x="0" y="198"/>
                    <a:pt x="149" y="198"/>
                  </a:cubicBezTo>
                  <a:cubicBezTo>
                    <a:pt x="269" y="198"/>
                    <a:pt x="269" y="1"/>
                    <a:pt x="14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4" name="Google Shape;124;p2"/>
            <p:cNvSpPr/>
            <p:nvPr/>
          </p:nvSpPr>
          <p:spPr>
            <a:xfrm>
              <a:off x="3893600" y="1480975"/>
              <a:ext cx="235400" cy="160275"/>
            </a:xfrm>
            <a:custGeom>
              <a:avLst/>
              <a:gdLst/>
              <a:ahLst/>
              <a:cxnLst/>
              <a:rect l="l" t="t" r="r" b="b"/>
              <a:pathLst>
                <a:path w="9416" h="6411" extrusionOk="0">
                  <a:moveTo>
                    <a:pt x="1844" y="1"/>
                  </a:moveTo>
                  <a:cubicBezTo>
                    <a:pt x="1658" y="1"/>
                    <a:pt x="1471" y="11"/>
                    <a:pt x="1285" y="33"/>
                  </a:cubicBezTo>
                  <a:cubicBezTo>
                    <a:pt x="1167" y="56"/>
                    <a:pt x="1139" y="232"/>
                    <a:pt x="1261" y="232"/>
                  </a:cubicBezTo>
                  <a:cubicBezTo>
                    <a:pt x="1268" y="232"/>
                    <a:pt x="1276" y="232"/>
                    <a:pt x="1285" y="230"/>
                  </a:cubicBezTo>
                  <a:cubicBezTo>
                    <a:pt x="1455" y="212"/>
                    <a:pt x="1626" y="203"/>
                    <a:pt x="1796" y="203"/>
                  </a:cubicBezTo>
                  <a:cubicBezTo>
                    <a:pt x="3216" y="203"/>
                    <a:pt x="4613" y="817"/>
                    <a:pt x="5834" y="1526"/>
                  </a:cubicBezTo>
                  <a:cubicBezTo>
                    <a:pt x="7202" y="2327"/>
                    <a:pt x="8255" y="3488"/>
                    <a:pt x="9138" y="4774"/>
                  </a:cubicBezTo>
                  <a:lnTo>
                    <a:pt x="9138" y="4774"/>
                  </a:lnTo>
                  <a:cubicBezTo>
                    <a:pt x="7827" y="5309"/>
                    <a:pt x="6471" y="5837"/>
                    <a:pt x="5040" y="6105"/>
                  </a:cubicBezTo>
                  <a:cubicBezTo>
                    <a:pt x="4613" y="6181"/>
                    <a:pt x="4190" y="6215"/>
                    <a:pt x="3769" y="6215"/>
                  </a:cubicBezTo>
                  <a:cubicBezTo>
                    <a:pt x="2547" y="6215"/>
                    <a:pt x="1348" y="5930"/>
                    <a:pt x="162" y="5579"/>
                  </a:cubicBezTo>
                  <a:cubicBezTo>
                    <a:pt x="150" y="5574"/>
                    <a:pt x="138" y="5572"/>
                    <a:pt x="126" y="5572"/>
                  </a:cubicBezTo>
                  <a:cubicBezTo>
                    <a:pt x="33" y="5572"/>
                    <a:pt x="0" y="5731"/>
                    <a:pt x="91" y="5753"/>
                  </a:cubicBezTo>
                  <a:cubicBezTo>
                    <a:pt x="1313" y="6127"/>
                    <a:pt x="2520" y="6411"/>
                    <a:pt x="3762" y="6411"/>
                  </a:cubicBezTo>
                  <a:cubicBezTo>
                    <a:pt x="4086" y="6411"/>
                    <a:pt x="4412" y="6392"/>
                    <a:pt x="4741" y="6350"/>
                  </a:cubicBezTo>
                  <a:cubicBezTo>
                    <a:pt x="6335" y="6153"/>
                    <a:pt x="7852" y="5532"/>
                    <a:pt x="9320" y="4911"/>
                  </a:cubicBezTo>
                  <a:cubicBezTo>
                    <a:pt x="9368" y="4881"/>
                    <a:pt x="9416" y="4833"/>
                    <a:pt x="9368" y="4762"/>
                  </a:cubicBezTo>
                  <a:cubicBezTo>
                    <a:pt x="8473" y="3442"/>
                    <a:pt x="7404" y="2248"/>
                    <a:pt x="6013" y="1401"/>
                  </a:cubicBezTo>
                  <a:cubicBezTo>
                    <a:pt x="4774" y="649"/>
                    <a:pt x="3306" y="1"/>
                    <a:pt x="184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5" name="Google Shape;125;p2"/>
            <p:cNvSpPr/>
            <p:nvPr/>
          </p:nvSpPr>
          <p:spPr>
            <a:xfrm>
              <a:off x="3897075" y="1532775"/>
              <a:ext cx="227000" cy="68500"/>
            </a:xfrm>
            <a:custGeom>
              <a:avLst/>
              <a:gdLst/>
              <a:ahLst/>
              <a:cxnLst/>
              <a:rect l="l" t="t" r="r" b="b"/>
              <a:pathLst>
                <a:path w="9080" h="2740" extrusionOk="0">
                  <a:moveTo>
                    <a:pt x="240" y="1"/>
                  </a:moveTo>
                  <a:cubicBezTo>
                    <a:pt x="209" y="1"/>
                    <a:pt x="179" y="2"/>
                    <a:pt x="149" y="3"/>
                  </a:cubicBezTo>
                  <a:cubicBezTo>
                    <a:pt x="8" y="26"/>
                    <a:pt x="0" y="202"/>
                    <a:pt x="125" y="202"/>
                  </a:cubicBezTo>
                  <a:cubicBezTo>
                    <a:pt x="132" y="202"/>
                    <a:pt x="140" y="202"/>
                    <a:pt x="149" y="200"/>
                  </a:cubicBezTo>
                  <a:cubicBezTo>
                    <a:pt x="172" y="199"/>
                    <a:pt x="196" y="199"/>
                    <a:pt x="220" y="199"/>
                  </a:cubicBezTo>
                  <a:cubicBezTo>
                    <a:pt x="819" y="199"/>
                    <a:pt x="1443" y="482"/>
                    <a:pt x="2017" y="672"/>
                  </a:cubicBezTo>
                  <a:cubicBezTo>
                    <a:pt x="2859" y="946"/>
                    <a:pt x="3731" y="1197"/>
                    <a:pt x="4602" y="1466"/>
                  </a:cubicBezTo>
                  <a:cubicBezTo>
                    <a:pt x="5955" y="1930"/>
                    <a:pt x="7336" y="2739"/>
                    <a:pt x="8828" y="2739"/>
                  </a:cubicBezTo>
                  <a:cubicBezTo>
                    <a:pt x="8870" y="2739"/>
                    <a:pt x="8912" y="2739"/>
                    <a:pt x="8954" y="2737"/>
                  </a:cubicBezTo>
                  <a:cubicBezTo>
                    <a:pt x="9080" y="2737"/>
                    <a:pt x="9080" y="2540"/>
                    <a:pt x="8954" y="2540"/>
                  </a:cubicBezTo>
                  <a:cubicBezTo>
                    <a:pt x="8914" y="2542"/>
                    <a:pt x="8874" y="2542"/>
                    <a:pt x="8834" y="2542"/>
                  </a:cubicBezTo>
                  <a:cubicBezTo>
                    <a:pt x="7313" y="2542"/>
                    <a:pt x="5861" y="1680"/>
                    <a:pt x="4477" y="1221"/>
                  </a:cubicBezTo>
                  <a:cubicBezTo>
                    <a:pt x="3635" y="946"/>
                    <a:pt x="2788" y="696"/>
                    <a:pt x="1940" y="421"/>
                  </a:cubicBezTo>
                  <a:cubicBezTo>
                    <a:pt x="1396" y="257"/>
                    <a:pt x="809" y="1"/>
                    <a:pt x="24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6" name="Google Shape;126;p2"/>
            <p:cNvSpPr/>
            <p:nvPr/>
          </p:nvSpPr>
          <p:spPr>
            <a:xfrm>
              <a:off x="4060625" y="1568000"/>
              <a:ext cx="43900" cy="52050"/>
            </a:xfrm>
            <a:custGeom>
              <a:avLst/>
              <a:gdLst/>
              <a:ahLst/>
              <a:cxnLst/>
              <a:rect l="l" t="t" r="r" b="b"/>
              <a:pathLst>
                <a:path w="1756" h="2082" extrusionOk="0">
                  <a:moveTo>
                    <a:pt x="1584" y="1"/>
                  </a:moveTo>
                  <a:cubicBezTo>
                    <a:pt x="1570" y="1"/>
                    <a:pt x="1556" y="3"/>
                    <a:pt x="1541" y="9"/>
                  </a:cubicBezTo>
                  <a:cubicBezTo>
                    <a:pt x="1069" y="236"/>
                    <a:pt x="526" y="355"/>
                    <a:pt x="48" y="654"/>
                  </a:cubicBezTo>
                  <a:cubicBezTo>
                    <a:pt x="24" y="684"/>
                    <a:pt x="1" y="731"/>
                    <a:pt x="24" y="779"/>
                  </a:cubicBezTo>
                  <a:cubicBezTo>
                    <a:pt x="227" y="1203"/>
                    <a:pt x="401" y="1651"/>
                    <a:pt x="675" y="2027"/>
                  </a:cubicBezTo>
                  <a:cubicBezTo>
                    <a:pt x="698" y="2065"/>
                    <a:pt x="732" y="2082"/>
                    <a:pt x="765" y="2082"/>
                  </a:cubicBezTo>
                  <a:cubicBezTo>
                    <a:pt x="833" y="2082"/>
                    <a:pt x="897" y="2010"/>
                    <a:pt x="848" y="1925"/>
                  </a:cubicBezTo>
                  <a:cubicBezTo>
                    <a:pt x="596" y="1580"/>
                    <a:pt x="429" y="1174"/>
                    <a:pt x="247" y="786"/>
                  </a:cubicBezTo>
                  <a:lnTo>
                    <a:pt x="247" y="786"/>
                  </a:lnTo>
                  <a:cubicBezTo>
                    <a:pt x="680" y="521"/>
                    <a:pt x="1197" y="397"/>
                    <a:pt x="1666" y="182"/>
                  </a:cubicBezTo>
                  <a:cubicBezTo>
                    <a:pt x="1756" y="140"/>
                    <a:pt x="1688" y="1"/>
                    <a:pt x="158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" name="Google Shape;127;p2"/>
            <p:cNvSpPr/>
            <p:nvPr/>
          </p:nvSpPr>
          <p:spPr>
            <a:xfrm>
              <a:off x="3999725" y="1534450"/>
              <a:ext cx="70650" cy="103150"/>
            </a:xfrm>
            <a:custGeom>
              <a:avLst/>
              <a:gdLst/>
              <a:ahLst/>
              <a:cxnLst/>
              <a:rect l="l" t="t" r="r" b="b"/>
              <a:pathLst>
                <a:path w="2826" h="4126" extrusionOk="0">
                  <a:moveTo>
                    <a:pt x="2700" y="0"/>
                  </a:moveTo>
                  <a:cubicBezTo>
                    <a:pt x="2688" y="0"/>
                    <a:pt x="2676" y="3"/>
                    <a:pt x="2663" y="8"/>
                  </a:cubicBezTo>
                  <a:cubicBezTo>
                    <a:pt x="1792" y="330"/>
                    <a:pt x="968" y="778"/>
                    <a:pt x="73" y="1053"/>
                  </a:cubicBezTo>
                  <a:cubicBezTo>
                    <a:pt x="49" y="1053"/>
                    <a:pt x="1" y="1100"/>
                    <a:pt x="25" y="1130"/>
                  </a:cubicBezTo>
                  <a:cubicBezTo>
                    <a:pt x="126" y="2097"/>
                    <a:pt x="449" y="3041"/>
                    <a:pt x="472" y="4014"/>
                  </a:cubicBezTo>
                  <a:cubicBezTo>
                    <a:pt x="472" y="4088"/>
                    <a:pt x="522" y="4126"/>
                    <a:pt x="571" y="4126"/>
                  </a:cubicBezTo>
                  <a:cubicBezTo>
                    <a:pt x="620" y="4126"/>
                    <a:pt x="670" y="4088"/>
                    <a:pt x="670" y="4014"/>
                  </a:cubicBezTo>
                  <a:cubicBezTo>
                    <a:pt x="646" y="3220"/>
                    <a:pt x="425" y="2444"/>
                    <a:pt x="299" y="1650"/>
                  </a:cubicBezTo>
                  <a:cubicBezTo>
                    <a:pt x="246" y="1399"/>
                    <a:pt x="174" y="1226"/>
                    <a:pt x="472" y="1130"/>
                  </a:cubicBezTo>
                  <a:cubicBezTo>
                    <a:pt x="693" y="1053"/>
                    <a:pt x="920" y="951"/>
                    <a:pt x="1141" y="856"/>
                  </a:cubicBezTo>
                  <a:cubicBezTo>
                    <a:pt x="1666" y="629"/>
                    <a:pt x="2186" y="384"/>
                    <a:pt x="2735" y="181"/>
                  </a:cubicBezTo>
                  <a:cubicBezTo>
                    <a:pt x="2826" y="160"/>
                    <a:pt x="2793" y="0"/>
                    <a:pt x="27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" name="Google Shape;128;p2"/>
            <p:cNvSpPr/>
            <p:nvPr/>
          </p:nvSpPr>
          <p:spPr>
            <a:xfrm>
              <a:off x="3939450" y="1545425"/>
              <a:ext cx="18675" cy="90975"/>
            </a:xfrm>
            <a:custGeom>
              <a:avLst/>
              <a:gdLst/>
              <a:ahLst/>
              <a:cxnLst/>
              <a:rect l="l" t="t" r="r" b="b"/>
              <a:pathLst>
                <a:path w="747" h="3639" extrusionOk="0">
                  <a:moveTo>
                    <a:pt x="197" y="0"/>
                  </a:moveTo>
                  <a:cubicBezTo>
                    <a:pt x="146" y="0"/>
                    <a:pt x="96" y="31"/>
                    <a:pt x="96" y="94"/>
                  </a:cubicBezTo>
                  <a:cubicBezTo>
                    <a:pt x="0" y="1258"/>
                    <a:pt x="472" y="2381"/>
                    <a:pt x="543" y="3527"/>
                  </a:cubicBezTo>
                  <a:cubicBezTo>
                    <a:pt x="543" y="3601"/>
                    <a:pt x="594" y="3639"/>
                    <a:pt x="645" y="3639"/>
                  </a:cubicBezTo>
                  <a:cubicBezTo>
                    <a:pt x="696" y="3639"/>
                    <a:pt x="746" y="3601"/>
                    <a:pt x="746" y="3527"/>
                  </a:cubicBezTo>
                  <a:cubicBezTo>
                    <a:pt x="669" y="2381"/>
                    <a:pt x="197" y="1258"/>
                    <a:pt x="299" y="94"/>
                  </a:cubicBezTo>
                  <a:cubicBezTo>
                    <a:pt x="299" y="31"/>
                    <a:pt x="248" y="0"/>
                    <a:pt x="19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" name="Google Shape;129;p2"/>
            <p:cNvSpPr/>
            <p:nvPr/>
          </p:nvSpPr>
          <p:spPr>
            <a:xfrm>
              <a:off x="3940425" y="1497225"/>
              <a:ext cx="70000" cy="51000"/>
            </a:xfrm>
            <a:custGeom>
              <a:avLst/>
              <a:gdLst/>
              <a:ahLst/>
              <a:cxnLst/>
              <a:rect l="l" t="t" r="r" b="b"/>
              <a:pathLst>
                <a:path w="2800" h="2040" extrusionOk="0">
                  <a:moveTo>
                    <a:pt x="2679" y="0"/>
                  </a:moveTo>
                  <a:cubicBezTo>
                    <a:pt x="2660" y="0"/>
                    <a:pt x="2639" y="8"/>
                    <a:pt x="2618" y="28"/>
                  </a:cubicBezTo>
                  <a:cubicBezTo>
                    <a:pt x="1800" y="649"/>
                    <a:pt x="952" y="1246"/>
                    <a:pt x="80" y="1843"/>
                  </a:cubicBezTo>
                  <a:cubicBezTo>
                    <a:pt x="1" y="1908"/>
                    <a:pt x="54" y="2039"/>
                    <a:pt x="147" y="2039"/>
                  </a:cubicBezTo>
                  <a:cubicBezTo>
                    <a:pt x="165" y="2039"/>
                    <a:pt x="185" y="2034"/>
                    <a:pt x="206" y="2022"/>
                  </a:cubicBezTo>
                  <a:cubicBezTo>
                    <a:pt x="1054" y="1425"/>
                    <a:pt x="1901" y="798"/>
                    <a:pt x="2719" y="177"/>
                  </a:cubicBezTo>
                  <a:cubicBezTo>
                    <a:pt x="2800" y="121"/>
                    <a:pt x="2752" y="0"/>
                    <a:pt x="267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" name="Google Shape;130;p2"/>
            <p:cNvSpPr/>
            <p:nvPr/>
          </p:nvSpPr>
          <p:spPr>
            <a:xfrm>
              <a:off x="4050525" y="1442250"/>
              <a:ext cx="156475" cy="84625"/>
            </a:xfrm>
            <a:custGeom>
              <a:avLst/>
              <a:gdLst/>
              <a:ahLst/>
              <a:cxnLst/>
              <a:rect l="l" t="t" r="r" b="b"/>
              <a:pathLst>
                <a:path w="6259" h="3385" extrusionOk="0">
                  <a:moveTo>
                    <a:pt x="6118" y="0"/>
                  </a:moveTo>
                  <a:cubicBezTo>
                    <a:pt x="6091" y="0"/>
                    <a:pt x="6066" y="12"/>
                    <a:pt x="6052" y="42"/>
                  </a:cubicBezTo>
                  <a:cubicBezTo>
                    <a:pt x="5557" y="985"/>
                    <a:pt x="4088" y="1182"/>
                    <a:pt x="3169" y="1409"/>
                  </a:cubicBezTo>
                  <a:cubicBezTo>
                    <a:pt x="1975" y="1732"/>
                    <a:pt x="828" y="2227"/>
                    <a:pt x="58" y="3224"/>
                  </a:cubicBezTo>
                  <a:cubicBezTo>
                    <a:pt x="1" y="3299"/>
                    <a:pt x="55" y="3385"/>
                    <a:pt x="118" y="3385"/>
                  </a:cubicBezTo>
                  <a:cubicBezTo>
                    <a:pt x="140" y="3385"/>
                    <a:pt x="164" y="3374"/>
                    <a:pt x="184" y="3350"/>
                  </a:cubicBezTo>
                  <a:cubicBezTo>
                    <a:pt x="1079" y="2251"/>
                    <a:pt x="2345" y="1833"/>
                    <a:pt x="3664" y="1481"/>
                  </a:cubicBezTo>
                  <a:cubicBezTo>
                    <a:pt x="4536" y="1260"/>
                    <a:pt x="5754" y="1009"/>
                    <a:pt x="6225" y="138"/>
                  </a:cubicBezTo>
                  <a:cubicBezTo>
                    <a:pt x="6259" y="70"/>
                    <a:pt x="6183" y="0"/>
                    <a:pt x="611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" name="Google Shape;131;p2"/>
            <p:cNvSpPr/>
            <p:nvPr/>
          </p:nvSpPr>
          <p:spPr>
            <a:xfrm>
              <a:off x="4136325" y="1421050"/>
              <a:ext cx="41375" cy="57100"/>
            </a:xfrm>
            <a:custGeom>
              <a:avLst/>
              <a:gdLst/>
              <a:ahLst/>
              <a:cxnLst/>
              <a:rect l="l" t="t" r="r" b="b"/>
              <a:pathLst>
                <a:path w="1655" h="2284" extrusionOk="0">
                  <a:moveTo>
                    <a:pt x="1508" y="0"/>
                  </a:moveTo>
                  <a:cubicBezTo>
                    <a:pt x="1477" y="0"/>
                    <a:pt x="1447" y="13"/>
                    <a:pt x="1426" y="42"/>
                  </a:cubicBezTo>
                  <a:cubicBezTo>
                    <a:pt x="931" y="741"/>
                    <a:pt x="358" y="1362"/>
                    <a:pt x="35" y="2156"/>
                  </a:cubicBezTo>
                  <a:cubicBezTo>
                    <a:pt x="1" y="2236"/>
                    <a:pt x="59" y="2284"/>
                    <a:pt x="119" y="2284"/>
                  </a:cubicBezTo>
                  <a:cubicBezTo>
                    <a:pt x="153" y="2284"/>
                    <a:pt x="189" y="2268"/>
                    <a:pt x="208" y="2233"/>
                  </a:cubicBezTo>
                  <a:cubicBezTo>
                    <a:pt x="531" y="1433"/>
                    <a:pt x="1104" y="813"/>
                    <a:pt x="1599" y="144"/>
                  </a:cubicBezTo>
                  <a:cubicBezTo>
                    <a:pt x="1654" y="72"/>
                    <a:pt x="1581" y="0"/>
                    <a:pt x="150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" name="Google Shape;132;p2"/>
            <p:cNvSpPr/>
            <p:nvPr/>
          </p:nvSpPr>
          <p:spPr>
            <a:xfrm>
              <a:off x="4120150" y="1480800"/>
              <a:ext cx="82525" cy="43425"/>
            </a:xfrm>
            <a:custGeom>
              <a:avLst/>
              <a:gdLst/>
              <a:ahLst/>
              <a:cxnLst/>
              <a:rect l="l" t="t" r="r" b="b"/>
              <a:pathLst>
                <a:path w="3301" h="1737" extrusionOk="0">
                  <a:moveTo>
                    <a:pt x="132" y="1"/>
                  </a:moveTo>
                  <a:cubicBezTo>
                    <a:pt x="71" y="1"/>
                    <a:pt x="1" y="61"/>
                    <a:pt x="31" y="142"/>
                  </a:cubicBezTo>
                  <a:cubicBezTo>
                    <a:pt x="306" y="1135"/>
                    <a:pt x="1598" y="1737"/>
                    <a:pt x="2664" y="1737"/>
                  </a:cubicBezTo>
                  <a:cubicBezTo>
                    <a:pt x="2848" y="1737"/>
                    <a:pt x="3025" y="1719"/>
                    <a:pt x="3190" y="1682"/>
                  </a:cubicBezTo>
                  <a:cubicBezTo>
                    <a:pt x="3300" y="1661"/>
                    <a:pt x="3257" y="1500"/>
                    <a:pt x="3159" y="1500"/>
                  </a:cubicBezTo>
                  <a:cubicBezTo>
                    <a:pt x="3146" y="1500"/>
                    <a:pt x="3132" y="1503"/>
                    <a:pt x="3118" y="1509"/>
                  </a:cubicBezTo>
                  <a:cubicBezTo>
                    <a:pt x="2979" y="1540"/>
                    <a:pt x="2829" y="1555"/>
                    <a:pt x="2672" y="1555"/>
                  </a:cubicBezTo>
                  <a:cubicBezTo>
                    <a:pt x="1703" y="1555"/>
                    <a:pt x="487" y="984"/>
                    <a:pt x="205" y="64"/>
                  </a:cubicBezTo>
                  <a:cubicBezTo>
                    <a:pt x="196" y="19"/>
                    <a:pt x="165" y="1"/>
                    <a:pt x="13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" name="Google Shape;133;p2"/>
            <p:cNvSpPr/>
            <p:nvPr/>
          </p:nvSpPr>
          <p:spPr>
            <a:xfrm>
              <a:off x="4161975" y="1411500"/>
              <a:ext cx="24350" cy="18675"/>
            </a:xfrm>
            <a:custGeom>
              <a:avLst/>
              <a:gdLst/>
              <a:ahLst/>
              <a:cxnLst/>
              <a:rect l="l" t="t" r="r" b="b"/>
              <a:pathLst>
                <a:path w="974" h="747" extrusionOk="0">
                  <a:moveTo>
                    <a:pt x="502" y="1"/>
                  </a:moveTo>
                  <a:cubicBezTo>
                    <a:pt x="0" y="1"/>
                    <a:pt x="0" y="747"/>
                    <a:pt x="502" y="747"/>
                  </a:cubicBezTo>
                  <a:cubicBezTo>
                    <a:pt x="973" y="747"/>
                    <a:pt x="973" y="1"/>
                    <a:pt x="502" y="1"/>
                  </a:cubicBezTo>
                  <a:close/>
                </a:path>
              </a:pathLst>
            </a:custGeom>
            <a:solidFill>
              <a:srgbClr val="FFA4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" name="Google Shape;134;p2"/>
            <p:cNvSpPr/>
            <p:nvPr/>
          </p:nvSpPr>
          <p:spPr>
            <a:xfrm>
              <a:off x="4193150" y="1432700"/>
              <a:ext cx="24200" cy="18675"/>
            </a:xfrm>
            <a:custGeom>
              <a:avLst/>
              <a:gdLst/>
              <a:ahLst/>
              <a:cxnLst/>
              <a:rect l="l" t="t" r="r" b="b"/>
              <a:pathLst>
                <a:path w="968" h="747" extrusionOk="0">
                  <a:moveTo>
                    <a:pt x="496" y="0"/>
                  </a:moveTo>
                  <a:cubicBezTo>
                    <a:pt x="1" y="0"/>
                    <a:pt x="1" y="747"/>
                    <a:pt x="496" y="747"/>
                  </a:cubicBezTo>
                  <a:cubicBezTo>
                    <a:pt x="968" y="747"/>
                    <a:pt x="968" y="0"/>
                    <a:pt x="496" y="0"/>
                  </a:cubicBezTo>
                  <a:close/>
                </a:path>
              </a:pathLst>
            </a:custGeom>
            <a:solidFill>
              <a:srgbClr val="FFA4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" name="Google Shape;135;p2"/>
            <p:cNvSpPr/>
            <p:nvPr/>
          </p:nvSpPr>
          <p:spPr>
            <a:xfrm>
              <a:off x="4188075" y="1509700"/>
              <a:ext cx="24350" cy="18700"/>
            </a:xfrm>
            <a:custGeom>
              <a:avLst/>
              <a:gdLst/>
              <a:ahLst/>
              <a:cxnLst/>
              <a:rect l="l" t="t" r="r" b="b"/>
              <a:pathLst>
                <a:path w="974" h="748" extrusionOk="0">
                  <a:moveTo>
                    <a:pt x="502" y="1"/>
                  </a:moveTo>
                  <a:cubicBezTo>
                    <a:pt x="1" y="1"/>
                    <a:pt x="1" y="747"/>
                    <a:pt x="502" y="747"/>
                  </a:cubicBezTo>
                  <a:cubicBezTo>
                    <a:pt x="974" y="747"/>
                    <a:pt x="974" y="1"/>
                    <a:pt x="502" y="1"/>
                  </a:cubicBezTo>
                  <a:close/>
                </a:path>
              </a:pathLst>
            </a:custGeom>
            <a:solidFill>
              <a:srgbClr val="FFA4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" name="Google Shape;136;p2"/>
            <p:cNvSpPr/>
            <p:nvPr/>
          </p:nvSpPr>
          <p:spPr>
            <a:xfrm>
              <a:off x="3936875" y="1146200"/>
              <a:ext cx="84100" cy="203925"/>
            </a:xfrm>
            <a:custGeom>
              <a:avLst/>
              <a:gdLst/>
              <a:ahLst/>
              <a:cxnLst/>
              <a:rect l="l" t="t" r="r" b="b"/>
              <a:pathLst>
                <a:path w="3364" h="8157" extrusionOk="0">
                  <a:moveTo>
                    <a:pt x="3217" y="0"/>
                  </a:moveTo>
                  <a:cubicBezTo>
                    <a:pt x="3187" y="0"/>
                    <a:pt x="3157" y="12"/>
                    <a:pt x="3136" y="40"/>
                  </a:cubicBezTo>
                  <a:cubicBezTo>
                    <a:pt x="1345" y="2380"/>
                    <a:pt x="1542" y="5538"/>
                    <a:pt x="49" y="8004"/>
                  </a:cubicBezTo>
                  <a:cubicBezTo>
                    <a:pt x="1" y="8084"/>
                    <a:pt x="64" y="8157"/>
                    <a:pt x="132" y="8157"/>
                  </a:cubicBezTo>
                  <a:cubicBezTo>
                    <a:pt x="165" y="8157"/>
                    <a:pt x="199" y="8140"/>
                    <a:pt x="222" y="8099"/>
                  </a:cubicBezTo>
                  <a:cubicBezTo>
                    <a:pt x="1691" y="5640"/>
                    <a:pt x="1518" y="2482"/>
                    <a:pt x="3309" y="141"/>
                  </a:cubicBezTo>
                  <a:cubicBezTo>
                    <a:pt x="3364" y="69"/>
                    <a:pt x="3290" y="0"/>
                    <a:pt x="321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" name="Google Shape;137;p2"/>
            <p:cNvSpPr/>
            <p:nvPr/>
          </p:nvSpPr>
          <p:spPr>
            <a:xfrm>
              <a:off x="4016150" y="1068050"/>
              <a:ext cx="75550" cy="81950"/>
            </a:xfrm>
            <a:custGeom>
              <a:avLst/>
              <a:gdLst/>
              <a:ahLst/>
              <a:cxnLst/>
              <a:rect l="l" t="t" r="r" b="b"/>
              <a:pathLst>
                <a:path w="3022" h="3278" extrusionOk="0">
                  <a:moveTo>
                    <a:pt x="1711" y="203"/>
                  </a:moveTo>
                  <a:cubicBezTo>
                    <a:pt x="2020" y="203"/>
                    <a:pt x="2526" y="377"/>
                    <a:pt x="2526" y="730"/>
                  </a:cubicBezTo>
                  <a:cubicBezTo>
                    <a:pt x="2550" y="1303"/>
                    <a:pt x="1708" y="1876"/>
                    <a:pt x="1332" y="2175"/>
                  </a:cubicBezTo>
                  <a:cubicBezTo>
                    <a:pt x="979" y="2438"/>
                    <a:pt x="551" y="2679"/>
                    <a:pt x="218" y="2990"/>
                  </a:cubicBezTo>
                  <a:lnTo>
                    <a:pt x="218" y="2990"/>
                  </a:lnTo>
                  <a:cubicBezTo>
                    <a:pt x="235" y="2273"/>
                    <a:pt x="363" y="1527"/>
                    <a:pt x="711" y="903"/>
                  </a:cubicBezTo>
                  <a:cubicBezTo>
                    <a:pt x="908" y="533"/>
                    <a:pt x="1230" y="235"/>
                    <a:pt x="1654" y="205"/>
                  </a:cubicBezTo>
                  <a:cubicBezTo>
                    <a:pt x="1672" y="203"/>
                    <a:pt x="1691" y="203"/>
                    <a:pt x="1711" y="203"/>
                  </a:cubicBezTo>
                  <a:close/>
                  <a:moveTo>
                    <a:pt x="1814" y="1"/>
                  </a:moveTo>
                  <a:cubicBezTo>
                    <a:pt x="1394" y="1"/>
                    <a:pt x="954" y="218"/>
                    <a:pt x="711" y="533"/>
                  </a:cubicBezTo>
                  <a:cubicBezTo>
                    <a:pt x="162" y="1226"/>
                    <a:pt x="13" y="2294"/>
                    <a:pt x="13" y="3166"/>
                  </a:cubicBezTo>
                  <a:cubicBezTo>
                    <a:pt x="1" y="3241"/>
                    <a:pt x="44" y="3278"/>
                    <a:pt x="94" y="3278"/>
                  </a:cubicBezTo>
                  <a:cubicBezTo>
                    <a:pt x="106" y="3278"/>
                    <a:pt x="119" y="3276"/>
                    <a:pt x="131" y="3271"/>
                  </a:cubicBezTo>
                  <a:lnTo>
                    <a:pt x="131" y="3271"/>
                  </a:lnTo>
                  <a:cubicBezTo>
                    <a:pt x="139" y="3273"/>
                    <a:pt x="147" y="3274"/>
                    <a:pt x="155" y="3274"/>
                  </a:cubicBezTo>
                  <a:cubicBezTo>
                    <a:pt x="176" y="3274"/>
                    <a:pt x="198" y="3265"/>
                    <a:pt x="215" y="3244"/>
                  </a:cubicBezTo>
                  <a:cubicBezTo>
                    <a:pt x="687" y="2742"/>
                    <a:pt x="1356" y="2396"/>
                    <a:pt x="1881" y="1948"/>
                  </a:cubicBezTo>
                  <a:cubicBezTo>
                    <a:pt x="2251" y="1626"/>
                    <a:pt x="3021" y="951"/>
                    <a:pt x="2627" y="408"/>
                  </a:cubicBezTo>
                  <a:cubicBezTo>
                    <a:pt x="2426" y="120"/>
                    <a:pt x="2126" y="1"/>
                    <a:pt x="1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" name="Google Shape;138;p2"/>
            <p:cNvSpPr/>
            <p:nvPr/>
          </p:nvSpPr>
          <p:spPr>
            <a:xfrm>
              <a:off x="3981675" y="1169525"/>
              <a:ext cx="106300" cy="53700"/>
            </a:xfrm>
            <a:custGeom>
              <a:avLst/>
              <a:gdLst/>
              <a:ahLst/>
              <a:cxnLst/>
              <a:rect l="l" t="t" r="r" b="b"/>
              <a:pathLst>
                <a:path w="4252" h="2148" extrusionOk="0">
                  <a:moveTo>
                    <a:pt x="3466" y="0"/>
                  </a:moveTo>
                  <a:cubicBezTo>
                    <a:pt x="3100" y="0"/>
                    <a:pt x="2678" y="113"/>
                    <a:pt x="2490" y="152"/>
                  </a:cubicBezTo>
                  <a:cubicBezTo>
                    <a:pt x="1493" y="426"/>
                    <a:pt x="771" y="922"/>
                    <a:pt x="126" y="1746"/>
                  </a:cubicBezTo>
                  <a:cubicBezTo>
                    <a:pt x="68" y="1821"/>
                    <a:pt x="122" y="1906"/>
                    <a:pt x="186" y="1906"/>
                  </a:cubicBezTo>
                  <a:cubicBezTo>
                    <a:pt x="208" y="1906"/>
                    <a:pt x="231" y="1896"/>
                    <a:pt x="251" y="1871"/>
                  </a:cubicBezTo>
                  <a:cubicBezTo>
                    <a:pt x="795" y="1196"/>
                    <a:pt x="1392" y="725"/>
                    <a:pt x="2215" y="450"/>
                  </a:cubicBezTo>
                  <a:cubicBezTo>
                    <a:pt x="2402" y="390"/>
                    <a:pt x="3009" y="192"/>
                    <a:pt x="3442" y="192"/>
                  </a:cubicBezTo>
                  <a:cubicBezTo>
                    <a:pt x="3700" y="192"/>
                    <a:pt x="3896" y="262"/>
                    <a:pt x="3905" y="474"/>
                  </a:cubicBezTo>
                  <a:cubicBezTo>
                    <a:pt x="3953" y="1274"/>
                    <a:pt x="2788" y="1471"/>
                    <a:pt x="2239" y="1620"/>
                  </a:cubicBezTo>
                  <a:cubicBezTo>
                    <a:pt x="1565" y="1769"/>
                    <a:pt x="848" y="1895"/>
                    <a:pt x="150" y="1943"/>
                  </a:cubicBezTo>
                  <a:cubicBezTo>
                    <a:pt x="9" y="1965"/>
                    <a:pt x="1" y="2148"/>
                    <a:pt x="126" y="2148"/>
                  </a:cubicBezTo>
                  <a:cubicBezTo>
                    <a:pt x="134" y="2148"/>
                    <a:pt x="141" y="2147"/>
                    <a:pt x="150" y="2146"/>
                  </a:cubicBezTo>
                  <a:cubicBezTo>
                    <a:pt x="1045" y="2068"/>
                    <a:pt x="1965" y="1919"/>
                    <a:pt x="2836" y="1668"/>
                  </a:cubicBezTo>
                  <a:cubicBezTo>
                    <a:pt x="3409" y="1495"/>
                    <a:pt x="4251" y="1125"/>
                    <a:pt x="4102" y="355"/>
                  </a:cubicBezTo>
                  <a:cubicBezTo>
                    <a:pt x="4047" y="81"/>
                    <a:pt x="3777" y="0"/>
                    <a:pt x="346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9" name="Google Shape;139;p2"/>
            <p:cNvSpPr/>
            <p:nvPr/>
          </p:nvSpPr>
          <p:spPr>
            <a:xfrm>
              <a:off x="3936900" y="1160150"/>
              <a:ext cx="48525" cy="99000"/>
            </a:xfrm>
            <a:custGeom>
              <a:avLst/>
              <a:gdLst/>
              <a:ahLst/>
              <a:cxnLst/>
              <a:rect l="l" t="t" r="r" b="b"/>
              <a:pathLst>
                <a:path w="1941" h="3960" extrusionOk="0">
                  <a:moveTo>
                    <a:pt x="1195" y="236"/>
                  </a:moveTo>
                  <a:cubicBezTo>
                    <a:pt x="1311" y="236"/>
                    <a:pt x="1418" y="293"/>
                    <a:pt x="1493" y="431"/>
                  </a:cubicBezTo>
                  <a:cubicBezTo>
                    <a:pt x="1744" y="927"/>
                    <a:pt x="1618" y="1673"/>
                    <a:pt x="1565" y="2168"/>
                  </a:cubicBezTo>
                  <a:cubicBezTo>
                    <a:pt x="1520" y="2684"/>
                    <a:pt x="1428" y="3153"/>
                    <a:pt x="1357" y="3643"/>
                  </a:cubicBezTo>
                  <a:lnTo>
                    <a:pt x="1357" y="3643"/>
                  </a:lnTo>
                  <a:cubicBezTo>
                    <a:pt x="803" y="3102"/>
                    <a:pt x="391" y="2337"/>
                    <a:pt x="299" y="1571"/>
                  </a:cubicBezTo>
                  <a:cubicBezTo>
                    <a:pt x="251" y="1100"/>
                    <a:pt x="424" y="652"/>
                    <a:pt x="848" y="377"/>
                  </a:cubicBezTo>
                  <a:cubicBezTo>
                    <a:pt x="958" y="291"/>
                    <a:pt x="1081" y="236"/>
                    <a:pt x="1195" y="236"/>
                  </a:cubicBezTo>
                  <a:close/>
                  <a:moveTo>
                    <a:pt x="1152" y="0"/>
                  </a:moveTo>
                  <a:cubicBezTo>
                    <a:pt x="610" y="0"/>
                    <a:pt x="165" y="816"/>
                    <a:pt x="102" y="1249"/>
                  </a:cubicBezTo>
                  <a:cubicBezTo>
                    <a:pt x="1" y="2222"/>
                    <a:pt x="699" y="3362"/>
                    <a:pt x="1415" y="3935"/>
                  </a:cubicBezTo>
                  <a:cubicBezTo>
                    <a:pt x="1438" y="3953"/>
                    <a:pt x="1462" y="3960"/>
                    <a:pt x="1484" y="3960"/>
                  </a:cubicBezTo>
                  <a:cubicBezTo>
                    <a:pt x="1561" y="3960"/>
                    <a:pt x="1620" y="3871"/>
                    <a:pt x="1541" y="3810"/>
                  </a:cubicBezTo>
                  <a:cubicBezTo>
                    <a:pt x="1534" y="3804"/>
                    <a:pt x="1527" y="3798"/>
                    <a:pt x="1520" y="3792"/>
                  </a:cubicBezTo>
                  <a:lnTo>
                    <a:pt x="1520" y="3792"/>
                  </a:lnTo>
                  <a:cubicBezTo>
                    <a:pt x="1644" y="3106"/>
                    <a:pt x="1768" y="2413"/>
                    <a:pt x="1815" y="1721"/>
                  </a:cubicBezTo>
                  <a:cubicBezTo>
                    <a:pt x="1839" y="1273"/>
                    <a:pt x="1941" y="306"/>
                    <a:pt x="1392" y="55"/>
                  </a:cubicBezTo>
                  <a:cubicBezTo>
                    <a:pt x="1310" y="17"/>
                    <a:pt x="1230" y="0"/>
                    <a:pt x="115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0" name="Google Shape;140;p2"/>
            <p:cNvSpPr/>
            <p:nvPr/>
          </p:nvSpPr>
          <p:spPr>
            <a:xfrm>
              <a:off x="4019150" y="1091075"/>
              <a:ext cx="25200" cy="54225"/>
            </a:xfrm>
            <a:custGeom>
              <a:avLst/>
              <a:gdLst/>
              <a:ahLst/>
              <a:cxnLst/>
              <a:rect l="l" t="t" r="r" b="b"/>
              <a:pathLst>
                <a:path w="1008" h="2169" extrusionOk="0">
                  <a:moveTo>
                    <a:pt x="916" y="1"/>
                  </a:moveTo>
                  <a:cubicBezTo>
                    <a:pt x="898" y="1"/>
                    <a:pt x="879" y="9"/>
                    <a:pt x="866" y="30"/>
                  </a:cubicBezTo>
                  <a:cubicBezTo>
                    <a:pt x="567" y="705"/>
                    <a:pt x="442" y="1475"/>
                    <a:pt x="18" y="2072"/>
                  </a:cubicBezTo>
                  <a:cubicBezTo>
                    <a:pt x="1" y="2128"/>
                    <a:pt x="49" y="2168"/>
                    <a:pt x="95" y="2168"/>
                  </a:cubicBezTo>
                  <a:cubicBezTo>
                    <a:pt x="113" y="2168"/>
                    <a:pt x="130" y="2163"/>
                    <a:pt x="143" y="2149"/>
                  </a:cubicBezTo>
                  <a:cubicBezTo>
                    <a:pt x="567" y="1523"/>
                    <a:pt x="692" y="776"/>
                    <a:pt x="991" y="108"/>
                  </a:cubicBezTo>
                  <a:cubicBezTo>
                    <a:pt x="1008" y="53"/>
                    <a:pt x="962" y="1"/>
                    <a:pt x="91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" name="Google Shape;141;p2"/>
            <p:cNvSpPr/>
            <p:nvPr/>
          </p:nvSpPr>
          <p:spPr>
            <a:xfrm>
              <a:off x="4021775" y="1094925"/>
              <a:ext cx="40350" cy="49100"/>
            </a:xfrm>
            <a:custGeom>
              <a:avLst/>
              <a:gdLst/>
              <a:ahLst/>
              <a:cxnLst/>
              <a:rect l="l" t="t" r="r" b="b"/>
              <a:pathLst>
                <a:path w="1614" h="1964" extrusionOk="0">
                  <a:moveTo>
                    <a:pt x="1525" y="0"/>
                  </a:moveTo>
                  <a:cubicBezTo>
                    <a:pt x="1510" y="0"/>
                    <a:pt x="1495" y="8"/>
                    <a:pt x="1483" y="25"/>
                  </a:cubicBezTo>
                  <a:cubicBezTo>
                    <a:pt x="910" y="575"/>
                    <a:pt x="289" y="1124"/>
                    <a:pt x="14" y="1894"/>
                  </a:cubicBezTo>
                  <a:cubicBezTo>
                    <a:pt x="0" y="1936"/>
                    <a:pt x="36" y="1964"/>
                    <a:pt x="73" y="1964"/>
                  </a:cubicBezTo>
                  <a:cubicBezTo>
                    <a:pt x="100" y="1964"/>
                    <a:pt x="127" y="1950"/>
                    <a:pt x="140" y="1918"/>
                  </a:cubicBezTo>
                  <a:cubicBezTo>
                    <a:pt x="408" y="1172"/>
                    <a:pt x="1005" y="652"/>
                    <a:pt x="1555" y="103"/>
                  </a:cubicBezTo>
                  <a:cubicBezTo>
                    <a:pt x="1613" y="67"/>
                    <a:pt x="1570" y="0"/>
                    <a:pt x="152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" name="Google Shape;142;p2"/>
            <p:cNvSpPr/>
            <p:nvPr/>
          </p:nvSpPr>
          <p:spPr>
            <a:xfrm>
              <a:off x="3981825" y="1184400"/>
              <a:ext cx="64325" cy="38175"/>
            </a:xfrm>
            <a:custGeom>
              <a:avLst/>
              <a:gdLst/>
              <a:ahLst/>
              <a:cxnLst/>
              <a:rect l="l" t="t" r="r" b="b"/>
              <a:pathLst>
                <a:path w="2573" h="1527" extrusionOk="0">
                  <a:moveTo>
                    <a:pt x="2454" y="1"/>
                  </a:moveTo>
                  <a:cubicBezTo>
                    <a:pt x="2446" y="1"/>
                    <a:pt x="2438" y="2"/>
                    <a:pt x="2430" y="4"/>
                  </a:cubicBezTo>
                  <a:cubicBezTo>
                    <a:pt x="1636" y="452"/>
                    <a:pt x="812" y="900"/>
                    <a:pt x="42" y="1401"/>
                  </a:cubicBezTo>
                  <a:cubicBezTo>
                    <a:pt x="0" y="1443"/>
                    <a:pt x="32" y="1526"/>
                    <a:pt x="92" y="1526"/>
                  </a:cubicBezTo>
                  <a:cubicBezTo>
                    <a:pt x="101" y="1526"/>
                    <a:pt x="110" y="1524"/>
                    <a:pt x="120" y="1521"/>
                  </a:cubicBezTo>
                  <a:cubicBezTo>
                    <a:pt x="890" y="1001"/>
                    <a:pt x="1684" y="577"/>
                    <a:pt x="2508" y="130"/>
                  </a:cubicBezTo>
                  <a:cubicBezTo>
                    <a:pt x="2572" y="87"/>
                    <a:pt x="2521" y="1"/>
                    <a:pt x="24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" name="Google Shape;143;p2"/>
            <p:cNvSpPr/>
            <p:nvPr/>
          </p:nvSpPr>
          <p:spPr>
            <a:xfrm>
              <a:off x="3986775" y="1196900"/>
              <a:ext cx="66800" cy="24400"/>
            </a:xfrm>
            <a:custGeom>
              <a:avLst/>
              <a:gdLst/>
              <a:ahLst/>
              <a:cxnLst/>
              <a:rect l="l" t="t" r="r" b="b"/>
              <a:pathLst>
                <a:path w="2672" h="976" extrusionOk="0">
                  <a:moveTo>
                    <a:pt x="2559" y="0"/>
                  </a:moveTo>
                  <a:cubicBezTo>
                    <a:pt x="2550" y="0"/>
                    <a:pt x="2540" y="2"/>
                    <a:pt x="2531" y="6"/>
                  </a:cubicBezTo>
                  <a:cubicBezTo>
                    <a:pt x="1737" y="352"/>
                    <a:pt x="889" y="573"/>
                    <a:pt x="71" y="848"/>
                  </a:cubicBezTo>
                  <a:cubicBezTo>
                    <a:pt x="0" y="869"/>
                    <a:pt x="14" y="976"/>
                    <a:pt x="76" y="976"/>
                  </a:cubicBezTo>
                  <a:cubicBezTo>
                    <a:pt x="82" y="976"/>
                    <a:pt x="88" y="975"/>
                    <a:pt x="95" y="973"/>
                  </a:cubicBezTo>
                  <a:cubicBezTo>
                    <a:pt x="943" y="674"/>
                    <a:pt x="1784" y="454"/>
                    <a:pt x="2608" y="125"/>
                  </a:cubicBezTo>
                  <a:cubicBezTo>
                    <a:pt x="2671" y="83"/>
                    <a:pt x="2624" y="0"/>
                    <a:pt x="25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" name="Google Shape;144;p2"/>
            <p:cNvSpPr/>
            <p:nvPr/>
          </p:nvSpPr>
          <p:spPr>
            <a:xfrm>
              <a:off x="3953025" y="1206775"/>
              <a:ext cx="21625" cy="48175"/>
            </a:xfrm>
            <a:custGeom>
              <a:avLst/>
              <a:gdLst/>
              <a:ahLst/>
              <a:cxnLst/>
              <a:rect l="l" t="t" r="r" b="b"/>
              <a:pathLst>
                <a:path w="865" h="1927" extrusionOk="0">
                  <a:moveTo>
                    <a:pt x="87" y="0"/>
                  </a:moveTo>
                  <a:cubicBezTo>
                    <a:pt x="56" y="0"/>
                    <a:pt x="24" y="20"/>
                    <a:pt x="24" y="59"/>
                  </a:cubicBezTo>
                  <a:cubicBezTo>
                    <a:pt x="0" y="775"/>
                    <a:pt x="448" y="1300"/>
                    <a:pt x="723" y="1897"/>
                  </a:cubicBezTo>
                  <a:cubicBezTo>
                    <a:pt x="737" y="1918"/>
                    <a:pt x="755" y="1927"/>
                    <a:pt x="773" y="1927"/>
                  </a:cubicBezTo>
                  <a:cubicBezTo>
                    <a:pt x="819" y="1927"/>
                    <a:pt x="865" y="1875"/>
                    <a:pt x="848" y="1820"/>
                  </a:cubicBezTo>
                  <a:cubicBezTo>
                    <a:pt x="573" y="1253"/>
                    <a:pt x="126" y="751"/>
                    <a:pt x="150" y="59"/>
                  </a:cubicBezTo>
                  <a:cubicBezTo>
                    <a:pt x="150" y="20"/>
                    <a:pt x="118" y="0"/>
                    <a:pt x="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" name="Google Shape;145;p2"/>
            <p:cNvSpPr/>
            <p:nvPr/>
          </p:nvSpPr>
          <p:spPr>
            <a:xfrm>
              <a:off x="3964225" y="1193050"/>
              <a:ext cx="9425" cy="58025"/>
            </a:xfrm>
            <a:custGeom>
              <a:avLst/>
              <a:gdLst/>
              <a:ahLst/>
              <a:cxnLst/>
              <a:rect l="l" t="t" r="r" b="b"/>
              <a:pathLst>
                <a:path w="377" h="2321" extrusionOk="0">
                  <a:moveTo>
                    <a:pt x="87" y="0"/>
                  </a:moveTo>
                  <a:cubicBezTo>
                    <a:pt x="55" y="0"/>
                    <a:pt x="24" y="20"/>
                    <a:pt x="24" y="58"/>
                  </a:cubicBezTo>
                  <a:cubicBezTo>
                    <a:pt x="0" y="805"/>
                    <a:pt x="251" y="1527"/>
                    <a:pt x="227" y="2249"/>
                  </a:cubicBezTo>
                  <a:cubicBezTo>
                    <a:pt x="227" y="2297"/>
                    <a:pt x="258" y="2321"/>
                    <a:pt x="290" y="2321"/>
                  </a:cubicBezTo>
                  <a:cubicBezTo>
                    <a:pt x="321" y="2321"/>
                    <a:pt x="352" y="2297"/>
                    <a:pt x="352" y="2249"/>
                  </a:cubicBezTo>
                  <a:cubicBezTo>
                    <a:pt x="376" y="1527"/>
                    <a:pt x="125" y="805"/>
                    <a:pt x="149" y="58"/>
                  </a:cubicBezTo>
                  <a:cubicBezTo>
                    <a:pt x="149" y="20"/>
                    <a:pt x="118" y="0"/>
                    <a:pt x="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" name="Google Shape;146;p2"/>
            <p:cNvSpPr/>
            <p:nvPr/>
          </p:nvSpPr>
          <p:spPr>
            <a:xfrm>
              <a:off x="3854825" y="1565250"/>
              <a:ext cx="31100" cy="40900"/>
            </a:xfrm>
            <a:custGeom>
              <a:avLst/>
              <a:gdLst/>
              <a:ahLst/>
              <a:cxnLst/>
              <a:rect l="l" t="t" r="r" b="b"/>
              <a:pathLst>
                <a:path w="1244" h="1636" extrusionOk="0">
                  <a:moveTo>
                    <a:pt x="658" y="1"/>
                  </a:moveTo>
                  <a:cubicBezTo>
                    <a:pt x="599" y="1"/>
                    <a:pt x="530" y="15"/>
                    <a:pt x="448" y="47"/>
                  </a:cubicBezTo>
                  <a:cubicBezTo>
                    <a:pt x="0" y="197"/>
                    <a:pt x="149" y="1188"/>
                    <a:pt x="149" y="1540"/>
                  </a:cubicBezTo>
                  <a:lnTo>
                    <a:pt x="251" y="1635"/>
                  </a:lnTo>
                  <a:cubicBezTo>
                    <a:pt x="744" y="1456"/>
                    <a:pt x="1243" y="1"/>
                    <a:pt x="65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" name="Google Shape;147;p2"/>
            <p:cNvSpPr/>
            <p:nvPr/>
          </p:nvSpPr>
          <p:spPr>
            <a:xfrm>
              <a:off x="3832375" y="1575500"/>
              <a:ext cx="37400" cy="75825"/>
            </a:xfrm>
            <a:custGeom>
              <a:avLst/>
              <a:gdLst/>
              <a:ahLst/>
              <a:cxnLst/>
              <a:rect l="l" t="t" r="r" b="b"/>
              <a:pathLst>
                <a:path w="1496" h="3033" extrusionOk="0">
                  <a:moveTo>
                    <a:pt x="142" y="0"/>
                  </a:moveTo>
                  <a:cubicBezTo>
                    <a:pt x="72" y="0"/>
                    <a:pt x="1" y="102"/>
                    <a:pt x="74" y="157"/>
                  </a:cubicBezTo>
                  <a:cubicBezTo>
                    <a:pt x="922" y="927"/>
                    <a:pt x="1268" y="1798"/>
                    <a:pt x="1298" y="2921"/>
                  </a:cubicBezTo>
                  <a:cubicBezTo>
                    <a:pt x="1298" y="2995"/>
                    <a:pt x="1347" y="3033"/>
                    <a:pt x="1397" y="3033"/>
                  </a:cubicBezTo>
                  <a:cubicBezTo>
                    <a:pt x="1446" y="3033"/>
                    <a:pt x="1495" y="2995"/>
                    <a:pt x="1495" y="2921"/>
                  </a:cubicBezTo>
                  <a:cubicBezTo>
                    <a:pt x="1471" y="1751"/>
                    <a:pt x="1095" y="831"/>
                    <a:pt x="200" y="31"/>
                  </a:cubicBezTo>
                  <a:cubicBezTo>
                    <a:pt x="183" y="9"/>
                    <a:pt x="163" y="0"/>
                    <a:pt x="14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" name="Google Shape;148;p2"/>
            <p:cNvSpPr/>
            <p:nvPr/>
          </p:nvSpPr>
          <p:spPr>
            <a:xfrm>
              <a:off x="3801750" y="1619175"/>
              <a:ext cx="136375" cy="105675"/>
            </a:xfrm>
            <a:custGeom>
              <a:avLst/>
              <a:gdLst/>
              <a:ahLst/>
              <a:cxnLst/>
              <a:rect l="l" t="t" r="r" b="b"/>
              <a:pathLst>
                <a:path w="5455" h="4227" extrusionOk="0">
                  <a:moveTo>
                    <a:pt x="3897" y="0"/>
                  </a:moveTo>
                  <a:cubicBezTo>
                    <a:pt x="3657" y="0"/>
                    <a:pt x="3408" y="69"/>
                    <a:pt x="3168" y="225"/>
                  </a:cubicBezTo>
                  <a:cubicBezTo>
                    <a:pt x="2971" y="374"/>
                    <a:pt x="2822" y="577"/>
                    <a:pt x="2720" y="774"/>
                  </a:cubicBezTo>
                  <a:cubicBezTo>
                    <a:pt x="2316" y="448"/>
                    <a:pt x="1898" y="306"/>
                    <a:pt x="1515" y="306"/>
                  </a:cubicBezTo>
                  <a:cubicBezTo>
                    <a:pt x="672" y="306"/>
                    <a:pt x="1" y="996"/>
                    <a:pt x="34" y="1920"/>
                  </a:cubicBezTo>
                  <a:cubicBezTo>
                    <a:pt x="75" y="3278"/>
                    <a:pt x="1318" y="4226"/>
                    <a:pt x="2590" y="4226"/>
                  </a:cubicBezTo>
                  <a:cubicBezTo>
                    <a:pt x="2783" y="4226"/>
                    <a:pt x="2977" y="4204"/>
                    <a:pt x="3168" y="4159"/>
                  </a:cubicBezTo>
                  <a:cubicBezTo>
                    <a:pt x="4314" y="3860"/>
                    <a:pt x="5454" y="2714"/>
                    <a:pt x="5359" y="1472"/>
                  </a:cubicBezTo>
                  <a:cubicBezTo>
                    <a:pt x="5318" y="680"/>
                    <a:pt x="4652" y="0"/>
                    <a:pt x="3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" name="Google Shape;149;p2"/>
            <p:cNvSpPr/>
            <p:nvPr/>
          </p:nvSpPr>
          <p:spPr>
            <a:xfrm>
              <a:off x="3862275" y="1585075"/>
              <a:ext cx="6900" cy="4950"/>
            </a:xfrm>
            <a:custGeom>
              <a:avLst/>
              <a:gdLst/>
              <a:ahLst/>
              <a:cxnLst/>
              <a:rect l="l" t="t" r="r" b="b"/>
              <a:pathLst>
                <a:path w="276" h="198" extrusionOk="0">
                  <a:moveTo>
                    <a:pt x="150" y="1"/>
                  </a:moveTo>
                  <a:cubicBezTo>
                    <a:pt x="1" y="1"/>
                    <a:pt x="1" y="198"/>
                    <a:pt x="150" y="198"/>
                  </a:cubicBezTo>
                  <a:cubicBezTo>
                    <a:pt x="275" y="198"/>
                    <a:pt x="275" y="1"/>
                    <a:pt x="15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0" name="Google Shape;150;p2"/>
            <p:cNvSpPr/>
            <p:nvPr/>
          </p:nvSpPr>
          <p:spPr>
            <a:xfrm>
              <a:off x="3864825" y="1576275"/>
              <a:ext cx="6725" cy="5100"/>
            </a:xfrm>
            <a:custGeom>
              <a:avLst/>
              <a:gdLst/>
              <a:ahLst/>
              <a:cxnLst/>
              <a:rect l="l" t="t" r="r" b="b"/>
              <a:pathLst>
                <a:path w="269" h="204" extrusionOk="0">
                  <a:moveTo>
                    <a:pt x="149" y="0"/>
                  </a:moveTo>
                  <a:cubicBezTo>
                    <a:pt x="0" y="0"/>
                    <a:pt x="0" y="203"/>
                    <a:pt x="149" y="203"/>
                  </a:cubicBezTo>
                  <a:cubicBezTo>
                    <a:pt x="269" y="203"/>
                    <a:pt x="269" y="0"/>
                    <a:pt x="1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1" name="Google Shape;151;p2"/>
            <p:cNvSpPr/>
            <p:nvPr/>
          </p:nvSpPr>
          <p:spPr>
            <a:xfrm>
              <a:off x="3814375" y="1638925"/>
              <a:ext cx="23750" cy="49550"/>
            </a:xfrm>
            <a:custGeom>
              <a:avLst/>
              <a:gdLst/>
              <a:ahLst/>
              <a:cxnLst/>
              <a:rect l="l" t="t" r="r" b="b"/>
              <a:pathLst>
                <a:path w="950" h="1982" extrusionOk="0">
                  <a:moveTo>
                    <a:pt x="817" y="1"/>
                  </a:moveTo>
                  <a:cubicBezTo>
                    <a:pt x="794" y="1"/>
                    <a:pt x="770" y="10"/>
                    <a:pt x="746" y="32"/>
                  </a:cubicBezTo>
                  <a:cubicBezTo>
                    <a:pt x="102" y="533"/>
                    <a:pt x="0" y="1226"/>
                    <a:pt x="376" y="1924"/>
                  </a:cubicBezTo>
                  <a:cubicBezTo>
                    <a:pt x="392" y="1965"/>
                    <a:pt x="420" y="1981"/>
                    <a:pt x="450" y="1981"/>
                  </a:cubicBezTo>
                  <a:cubicBezTo>
                    <a:pt x="513" y="1981"/>
                    <a:pt x="582" y="1907"/>
                    <a:pt x="549" y="1823"/>
                  </a:cubicBezTo>
                  <a:cubicBezTo>
                    <a:pt x="197" y="1202"/>
                    <a:pt x="323" y="605"/>
                    <a:pt x="872" y="157"/>
                  </a:cubicBezTo>
                  <a:cubicBezTo>
                    <a:pt x="950" y="102"/>
                    <a:pt x="894" y="1"/>
                    <a:pt x="81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2" name="Google Shape;152;p2"/>
            <p:cNvSpPr/>
            <p:nvPr/>
          </p:nvSpPr>
          <p:spPr>
            <a:xfrm>
              <a:off x="3760350" y="1138725"/>
              <a:ext cx="150450" cy="86175"/>
            </a:xfrm>
            <a:custGeom>
              <a:avLst/>
              <a:gdLst/>
              <a:ahLst/>
              <a:cxnLst/>
              <a:rect l="l" t="t" r="r" b="b"/>
              <a:pathLst>
                <a:path w="6018" h="3447" extrusionOk="0">
                  <a:moveTo>
                    <a:pt x="3128" y="1"/>
                  </a:moveTo>
                  <a:cubicBezTo>
                    <a:pt x="3058" y="1"/>
                    <a:pt x="2985" y="6"/>
                    <a:pt x="2907" y="17"/>
                  </a:cubicBezTo>
                  <a:cubicBezTo>
                    <a:pt x="2134" y="158"/>
                    <a:pt x="1846" y="945"/>
                    <a:pt x="1878" y="1621"/>
                  </a:cubicBezTo>
                  <a:lnTo>
                    <a:pt x="1878" y="1621"/>
                  </a:lnTo>
                  <a:cubicBezTo>
                    <a:pt x="1624" y="1553"/>
                    <a:pt x="1351" y="1491"/>
                    <a:pt x="1094" y="1491"/>
                  </a:cubicBezTo>
                  <a:cubicBezTo>
                    <a:pt x="750" y="1491"/>
                    <a:pt x="433" y="1602"/>
                    <a:pt x="221" y="1957"/>
                  </a:cubicBezTo>
                  <a:cubicBezTo>
                    <a:pt x="0" y="2357"/>
                    <a:pt x="197" y="3001"/>
                    <a:pt x="597" y="3228"/>
                  </a:cubicBezTo>
                  <a:cubicBezTo>
                    <a:pt x="875" y="3394"/>
                    <a:pt x="1183" y="3446"/>
                    <a:pt x="1501" y="3446"/>
                  </a:cubicBezTo>
                  <a:cubicBezTo>
                    <a:pt x="1893" y="3446"/>
                    <a:pt x="2301" y="3367"/>
                    <a:pt x="2687" y="3324"/>
                  </a:cubicBezTo>
                  <a:cubicBezTo>
                    <a:pt x="3731" y="3198"/>
                    <a:pt x="4776" y="3127"/>
                    <a:pt x="5821" y="3025"/>
                  </a:cubicBezTo>
                  <a:cubicBezTo>
                    <a:pt x="5940" y="3025"/>
                    <a:pt x="5940" y="2828"/>
                    <a:pt x="5821" y="2828"/>
                  </a:cubicBezTo>
                  <a:cubicBezTo>
                    <a:pt x="4597" y="2954"/>
                    <a:pt x="3379" y="3001"/>
                    <a:pt x="2161" y="3175"/>
                  </a:cubicBezTo>
                  <a:cubicBezTo>
                    <a:pt x="1935" y="3215"/>
                    <a:pt x="1682" y="3255"/>
                    <a:pt x="1435" y="3255"/>
                  </a:cubicBezTo>
                  <a:cubicBezTo>
                    <a:pt x="1057" y="3255"/>
                    <a:pt x="696" y="3161"/>
                    <a:pt x="472" y="2828"/>
                  </a:cubicBezTo>
                  <a:cubicBezTo>
                    <a:pt x="299" y="2554"/>
                    <a:pt x="299" y="2154"/>
                    <a:pt x="496" y="1909"/>
                  </a:cubicBezTo>
                  <a:cubicBezTo>
                    <a:pt x="643" y="1729"/>
                    <a:pt x="850" y="1670"/>
                    <a:pt x="1073" y="1670"/>
                  </a:cubicBezTo>
                  <a:cubicBezTo>
                    <a:pt x="1375" y="1670"/>
                    <a:pt x="1707" y="1777"/>
                    <a:pt x="1964" y="1831"/>
                  </a:cubicBezTo>
                  <a:cubicBezTo>
                    <a:pt x="1973" y="1836"/>
                    <a:pt x="1982" y="1838"/>
                    <a:pt x="1992" y="1838"/>
                  </a:cubicBezTo>
                  <a:cubicBezTo>
                    <a:pt x="2037" y="1838"/>
                    <a:pt x="2090" y="1795"/>
                    <a:pt x="2090" y="1736"/>
                  </a:cubicBezTo>
                  <a:cubicBezTo>
                    <a:pt x="2036" y="1061"/>
                    <a:pt x="2209" y="417"/>
                    <a:pt x="2955" y="214"/>
                  </a:cubicBezTo>
                  <a:cubicBezTo>
                    <a:pt x="3040" y="192"/>
                    <a:pt x="3120" y="182"/>
                    <a:pt x="3196" y="182"/>
                  </a:cubicBezTo>
                  <a:cubicBezTo>
                    <a:pt x="3812" y="182"/>
                    <a:pt x="4139" y="844"/>
                    <a:pt x="4448" y="1312"/>
                  </a:cubicBezTo>
                  <a:cubicBezTo>
                    <a:pt x="4475" y="1348"/>
                    <a:pt x="4512" y="1366"/>
                    <a:pt x="4546" y="1366"/>
                  </a:cubicBezTo>
                  <a:cubicBezTo>
                    <a:pt x="4581" y="1366"/>
                    <a:pt x="4612" y="1348"/>
                    <a:pt x="4627" y="1312"/>
                  </a:cubicBezTo>
                  <a:cubicBezTo>
                    <a:pt x="4777" y="1043"/>
                    <a:pt x="5147" y="663"/>
                    <a:pt x="5502" y="663"/>
                  </a:cubicBezTo>
                  <a:cubicBezTo>
                    <a:pt x="5612" y="663"/>
                    <a:pt x="5721" y="699"/>
                    <a:pt x="5821" y="787"/>
                  </a:cubicBezTo>
                  <a:cubicBezTo>
                    <a:pt x="5844" y="811"/>
                    <a:pt x="5868" y="821"/>
                    <a:pt x="5891" y="821"/>
                  </a:cubicBezTo>
                  <a:cubicBezTo>
                    <a:pt x="5963" y="821"/>
                    <a:pt x="6017" y="720"/>
                    <a:pt x="5940" y="661"/>
                  </a:cubicBezTo>
                  <a:cubicBezTo>
                    <a:pt x="5805" y="526"/>
                    <a:pt x="5653" y="471"/>
                    <a:pt x="5498" y="471"/>
                  </a:cubicBezTo>
                  <a:cubicBezTo>
                    <a:pt x="5138" y="471"/>
                    <a:pt x="4761" y="771"/>
                    <a:pt x="4537" y="1075"/>
                  </a:cubicBezTo>
                  <a:lnTo>
                    <a:pt x="4537" y="1075"/>
                  </a:lnTo>
                  <a:cubicBezTo>
                    <a:pt x="4166" y="513"/>
                    <a:pt x="3831" y="1"/>
                    <a:pt x="31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" name="Google Shape;153;p2"/>
            <p:cNvSpPr/>
            <p:nvPr/>
          </p:nvSpPr>
          <p:spPr>
            <a:xfrm>
              <a:off x="3562250" y="1119625"/>
              <a:ext cx="97975" cy="60175"/>
            </a:xfrm>
            <a:custGeom>
              <a:avLst/>
              <a:gdLst/>
              <a:ahLst/>
              <a:cxnLst/>
              <a:rect l="l" t="t" r="r" b="b"/>
              <a:pathLst>
                <a:path w="3919" h="2407" extrusionOk="0">
                  <a:moveTo>
                    <a:pt x="3034" y="0"/>
                  </a:moveTo>
                  <a:cubicBezTo>
                    <a:pt x="2965" y="0"/>
                    <a:pt x="2896" y="101"/>
                    <a:pt x="2969" y="160"/>
                  </a:cubicBezTo>
                  <a:cubicBezTo>
                    <a:pt x="3297" y="482"/>
                    <a:pt x="3220" y="978"/>
                    <a:pt x="3118" y="1378"/>
                  </a:cubicBezTo>
                  <a:cubicBezTo>
                    <a:pt x="2969" y="1873"/>
                    <a:pt x="2599" y="2172"/>
                    <a:pt x="2074" y="2201"/>
                  </a:cubicBezTo>
                  <a:cubicBezTo>
                    <a:pt x="2035" y="2204"/>
                    <a:pt x="1996" y="2206"/>
                    <a:pt x="1957" y="2206"/>
                  </a:cubicBezTo>
                  <a:cubicBezTo>
                    <a:pt x="1097" y="2206"/>
                    <a:pt x="223" y="1463"/>
                    <a:pt x="486" y="584"/>
                  </a:cubicBezTo>
                  <a:cubicBezTo>
                    <a:pt x="501" y="503"/>
                    <a:pt x="425" y="442"/>
                    <a:pt x="361" y="442"/>
                  </a:cubicBezTo>
                  <a:cubicBezTo>
                    <a:pt x="325" y="442"/>
                    <a:pt x="293" y="461"/>
                    <a:pt x="283" y="506"/>
                  </a:cubicBezTo>
                  <a:cubicBezTo>
                    <a:pt x="0" y="1590"/>
                    <a:pt x="1010" y="2407"/>
                    <a:pt x="2004" y="2407"/>
                  </a:cubicBezTo>
                  <a:cubicBezTo>
                    <a:pt x="2061" y="2407"/>
                    <a:pt x="2118" y="2404"/>
                    <a:pt x="2175" y="2398"/>
                  </a:cubicBezTo>
                  <a:cubicBezTo>
                    <a:pt x="3172" y="2321"/>
                    <a:pt x="3918" y="757"/>
                    <a:pt x="3094" y="34"/>
                  </a:cubicBezTo>
                  <a:cubicBezTo>
                    <a:pt x="3077" y="10"/>
                    <a:pt x="3056" y="0"/>
                    <a:pt x="303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" name="Google Shape;154;p2"/>
            <p:cNvSpPr/>
            <p:nvPr/>
          </p:nvSpPr>
          <p:spPr>
            <a:xfrm>
              <a:off x="3544450" y="1156350"/>
              <a:ext cx="19000" cy="10600"/>
            </a:xfrm>
            <a:custGeom>
              <a:avLst/>
              <a:gdLst/>
              <a:ahLst/>
              <a:cxnLst/>
              <a:rect l="l" t="t" r="r" b="b"/>
              <a:pathLst>
                <a:path w="760" h="424" extrusionOk="0">
                  <a:moveTo>
                    <a:pt x="641" y="1"/>
                  </a:moveTo>
                  <a:cubicBezTo>
                    <a:pt x="629" y="1"/>
                    <a:pt x="615" y="4"/>
                    <a:pt x="601" y="10"/>
                  </a:cubicBezTo>
                  <a:cubicBezTo>
                    <a:pt x="398" y="58"/>
                    <a:pt x="248" y="135"/>
                    <a:pt x="99" y="231"/>
                  </a:cubicBezTo>
                  <a:cubicBezTo>
                    <a:pt x="1" y="295"/>
                    <a:pt x="48" y="424"/>
                    <a:pt x="138" y="424"/>
                  </a:cubicBezTo>
                  <a:cubicBezTo>
                    <a:pt x="157" y="424"/>
                    <a:pt x="179" y="418"/>
                    <a:pt x="201" y="404"/>
                  </a:cubicBezTo>
                  <a:cubicBezTo>
                    <a:pt x="326" y="308"/>
                    <a:pt x="475" y="231"/>
                    <a:pt x="648" y="183"/>
                  </a:cubicBezTo>
                  <a:cubicBezTo>
                    <a:pt x="759" y="162"/>
                    <a:pt x="735" y="1"/>
                    <a:pt x="6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" name="Google Shape;155;p2"/>
            <p:cNvSpPr/>
            <p:nvPr/>
          </p:nvSpPr>
          <p:spPr>
            <a:xfrm>
              <a:off x="3559250" y="1177925"/>
              <a:ext cx="18900" cy="23600"/>
            </a:xfrm>
            <a:custGeom>
              <a:avLst/>
              <a:gdLst/>
              <a:ahLst/>
              <a:cxnLst/>
              <a:rect l="l" t="t" r="r" b="b"/>
              <a:pathLst>
                <a:path w="756" h="944" extrusionOk="0">
                  <a:moveTo>
                    <a:pt x="613" y="0"/>
                  </a:moveTo>
                  <a:cubicBezTo>
                    <a:pt x="582" y="0"/>
                    <a:pt x="551" y="13"/>
                    <a:pt x="528" y="42"/>
                  </a:cubicBezTo>
                  <a:cubicBezTo>
                    <a:pt x="355" y="287"/>
                    <a:pt x="182" y="538"/>
                    <a:pt x="33" y="789"/>
                  </a:cubicBezTo>
                  <a:cubicBezTo>
                    <a:pt x="1" y="873"/>
                    <a:pt x="57" y="943"/>
                    <a:pt x="119" y="943"/>
                  </a:cubicBezTo>
                  <a:cubicBezTo>
                    <a:pt x="150" y="943"/>
                    <a:pt x="182" y="926"/>
                    <a:pt x="206" y="884"/>
                  </a:cubicBezTo>
                  <a:cubicBezTo>
                    <a:pt x="355" y="639"/>
                    <a:pt x="528" y="389"/>
                    <a:pt x="701" y="138"/>
                  </a:cubicBezTo>
                  <a:cubicBezTo>
                    <a:pt x="756" y="71"/>
                    <a:pt x="686" y="0"/>
                    <a:pt x="61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" name="Google Shape;156;p2"/>
            <p:cNvSpPr/>
            <p:nvPr/>
          </p:nvSpPr>
          <p:spPr>
            <a:xfrm>
              <a:off x="3602500" y="1193350"/>
              <a:ext cx="6075" cy="12050"/>
            </a:xfrm>
            <a:custGeom>
              <a:avLst/>
              <a:gdLst/>
              <a:ahLst/>
              <a:cxnLst/>
              <a:rect l="l" t="t" r="r" b="b"/>
              <a:pathLst>
                <a:path w="243" h="482" extrusionOk="0">
                  <a:moveTo>
                    <a:pt x="144" y="0"/>
                  </a:moveTo>
                  <a:cubicBezTo>
                    <a:pt x="95" y="0"/>
                    <a:pt x="46" y="31"/>
                    <a:pt x="46" y="94"/>
                  </a:cubicBezTo>
                  <a:cubicBezTo>
                    <a:pt x="46" y="196"/>
                    <a:pt x="46" y="267"/>
                    <a:pt x="16" y="345"/>
                  </a:cubicBezTo>
                  <a:cubicBezTo>
                    <a:pt x="1" y="424"/>
                    <a:pt x="65" y="482"/>
                    <a:pt x="127" y="482"/>
                  </a:cubicBezTo>
                  <a:cubicBezTo>
                    <a:pt x="163" y="482"/>
                    <a:pt x="199" y="463"/>
                    <a:pt x="219" y="416"/>
                  </a:cubicBezTo>
                  <a:cubicBezTo>
                    <a:pt x="219" y="321"/>
                    <a:pt x="243" y="219"/>
                    <a:pt x="243" y="94"/>
                  </a:cubicBezTo>
                  <a:cubicBezTo>
                    <a:pt x="243" y="31"/>
                    <a:pt x="193" y="0"/>
                    <a:pt x="1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" name="Google Shape;157;p2"/>
            <p:cNvSpPr/>
            <p:nvPr/>
          </p:nvSpPr>
          <p:spPr>
            <a:xfrm>
              <a:off x="3630775" y="1186300"/>
              <a:ext cx="18175" cy="22150"/>
            </a:xfrm>
            <a:custGeom>
              <a:avLst/>
              <a:gdLst/>
              <a:ahLst/>
              <a:cxnLst/>
              <a:rect l="l" t="t" r="r" b="b"/>
              <a:pathLst>
                <a:path w="727" h="886" extrusionOk="0">
                  <a:moveTo>
                    <a:pt x="136" y="1"/>
                  </a:moveTo>
                  <a:cubicBezTo>
                    <a:pt x="70" y="1"/>
                    <a:pt x="1" y="51"/>
                    <a:pt x="31" y="131"/>
                  </a:cubicBezTo>
                  <a:cubicBezTo>
                    <a:pt x="133" y="400"/>
                    <a:pt x="330" y="627"/>
                    <a:pt x="527" y="848"/>
                  </a:cubicBezTo>
                  <a:cubicBezTo>
                    <a:pt x="547" y="874"/>
                    <a:pt x="572" y="885"/>
                    <a:pt x="597" y="885"/>
                  </a:cubicBezTo>
                  <a:cubicBezTo>
                    <a:pt x="665" y="885"/>
                    <a:pt x="727" y="799"/>
                    <a:pt x="652" y="728"/>
                  </a:cubicBezTo>
                  <a:cubicBezTo>
                    <a:pt x="503" y="501"/>
                    <a:pt x="306" y="304"/>
                    <a:pt x="228" y="54"/>
                  </a:cubicBezTo>
                  <a:cubicBezTo>
                    <a:pt x="211" y="17"/>
                    <a:pt x="174" y="1"/>
                    <a:pt x="1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" name="Google Shape;158;p2"/>
            <p:cNvSpPr/>
            <p:nvPr/>
          </p:nvSpPr>
          <p:spPr>
            <a:xfrm>
              <a:off x="3648975" y="1164400"/>
              <a:ext cx="13075" cy="11050"/>
            </a:xfrm>
            <a:custGeom>
              <a:avLst/>
              <a:gdLst/>
              <a:ahLst/>
              <a:cxnLst/>
              <a:rect l="l" t="t" r="r" b="b"/>
              <a:pathLst>
                <a:path w="523" h="442" extrusionOk="0">
                  <a:moveTo>
                    <a:pt x="138" y="0"/>
                  </a:moveTo>
                  <a:cubicBezTo>
                    <a:pt x="70" y="0"/>
                    <a:pt x="1" y="101"/>
                    <a:pt x="73" y="160"/>
                  </a:cubicBezTo>
                  <a:cubicBezTo>
                    <a:pt x="151" y="261"/>
                    <a:pt x="222" y="333"/>
                    <a:pt x="324" y="410"/>
                  </a:cubicBezTo>
                  <a:cubicBezTo>
                    <a:pt x="340" y="432"/>
                    <a:pt x="361" y="441"/>
                    <a:pt x="382" y="441"/>
                  </a:cubicBezTo>
                  <a:cubicBezTo>
                    <a:pt x="451" y="441"/>
                    <a:pt x="523" y="340"/>
                    <a:pt x="449" y="285"/>
                  </a:cubicBezTo>
                  <a:cubicBezTo>
                    <a:pt x="372" y="184"/>
                    <a:pt x="300" y="112"/>
                    <a:pt x="199" y="34"/>
                  </a:cubicBezTo>
                  <a:cubicBezTo>
                    <a:pt x="181" y="10"/>
                    <a:pt x="160" y="0"/>
                    <a:pt x="13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" name="Google Shape;159;p2"/>
            <p:cNvSpPr/>
            <p:nvPr/>
          </p:nvSpPr>
          <p:spPr>
            <a:xfrm>
              <a:off x="3657050" y="1139725"/>
              <a:ext cx="23625" cy="5700"/>
            </a:xfrm>
            <a:custGeom>
              <a:avLst/>
              <a:gdLst/>
              <a:ahLst/>
              <a:cxnLst/>
              <a:rect l="l" t="t" r="r" b="b"/>
              <a:pathLst>
                <a:path w="945" h="228" extrusionOk="0">
                  <a:moveTo>
                    <a:pt x="126" y="0"/>
                  </a:moveTo>
                  <a:cubicBezTo>
                    <a:pt x="1" y="0"/>
                    <a:pt x="1" y="203"/>
                    <a:pt x="126" y="203"/>
                  </a:cubicBezTo>
                  <a:cubicBezTo>
                    <a:pt x="347" y="227"/>
                    <a:pt x="574" y="227"/>
                    <a:pt x="819" y="227"/>
                  </a:cubicBezTo>
                  <a:cubicBezTo>
                    <a:pt x="944" y="227"/>
                    <a:pt x="944" y="24"/>
                    <a:pt x="819" y="24"/>
                  </a:cubicBezTo>
                  <a:cubicBezTo>
                    <a:pt x="574" y="24"/>
                    <a:pt x="347" y="24"/>
                    <a:pt x="1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" name="Google Shape;160;p2"/>
            <p:cNvSpPr/>
            <p:nvPr/>
          </p:nvSpPr>
          <p:spPr>
            <a:xfrm>
              <a:off x="3674525" y="1209425"/>
              <a:ext cx="47175" cy="45500"/>
            </a:xfrm>
            <a:custGeom>
              <a:avLst/>
              <a:gdLst/>
              <a:ahLst/>
              <a:cxnLst/>
              <a:rect l="l" t="t" r="r" b="b"/>
              <a:pathLst>
                <a:path w="1887" h="1820" extrusionOk="0">
                  <a:moveTo>
                    <a:pt x="947" y="197"/>
                  </a:moveTo>
                  <a:cubicBezTo>
                    <a:pt x="1887" y="197"/>
                    <a:pt x="1879" y="1417"/>
                    <a:pt x="1015" y="1618"/>
                  </a:cubicBezTo>
                  <a:cubicBezTo>
                    <a:pt x="963" y="1627"/>
                    <a:pt x="912" y="1632"/>
                    <a:pt x="864" y="1632"/>
                  </a:cubicBezTo>
                  <a:cubicBezTo>
                    <a:pt x="526" y="1632"/>
                    <a:pt x="289" y="1419"/>
                    <a:pt x="221" y="1069"/>
                  </a:cubicBezTo>
                  <a:cubicBezTo>
                    <a:pt x="121" y="601"/>
                    <a:pt x="466" y="257"/>
                    <a:pt x="908" y="199"/>
                  </a:cubicBezTo>
                  <a:lnTo>
                    <a:pt x="908" y="199"/>
                  </a:lnTo>
                  <a:cubicBezTo>
                    <a:pt x="912" y="198"/>
                    <a:pt x="916" y="198"/>
                    <a:pt x="920" y="197"/>
                  </a:cubicBezTo>
                  <a:lnTo>
                    <a:pt x="920" y="197"/>
                  </a:lnTo>
                  <a:cubicBezTo>
                    <a:pt x="920" y="197"/>
                    <a:pt x="920" y="197"/>
                    <a:pt x="920" y="197"/>
                  </a:cubicBezTo>
                  <a:cubicBezTo>
                    <a:pt x="922" y="197"/>
                    <a:pt x="923" y="197"/>
                    <a:pt x="925" y="197"/>
                  </a:cubicBezTo>
                  <a:lnTo>
                    <a:pt x="925" y="197"/>
                  </a:lnTo>
                  <a:cubicBezTo>
                    <a:pt x="932" y="197"/>
                    <a:pt x="940" y="197"/>
                    <a:pt x="947" y="197"/>
                  </a:cubicBezTo>
                  <a:close/>
                  <a:moveTo>
                    <a:pt x="920" y="0"/>
                  </a:moveTo>
                  <a:cubicBezTo>
                    <a:pt x="371" y="72"/>
                    <a:pt x="0" y="424"/>
                    <a:pt x="0" y="967"/>
                  </a:cubicBezTo>
                  <a:cubicBezTo>
                    <a:pt x="23" y="1483"/>
                    <a:pt x="398" y="1820"/>
                    <a:pt x="873" y="1820"/>
                  </a:cubicBezTo>
                  <a:cubicBezTo>
                    <a:pt x="904" y="1820"/>
                    <a:pt x="936" y="1818"/>
                    <a:pt x="968" y="1815"/>
                  </a:cubicBezTo>
                  <a:cubicBezTo>
                    <a:pt x="1463" y="1767"/>
                    <a:pt x="1863" y="1367"/>
                    <a:pt x="1887" y="848"/>
                  </a:cubicBezTo>
                  <a:cubicBezTo>
                    <a:pt x="1887" y="323"/>
                    <a:pt x="1415" y="0"/>
                    <a:pt x="92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" name="Google Shape;161;p2"/>
            <p:cNvSpPr/>
            <p:nvPr/>
          </p:nvSpPr>
          <p:spPr>
            <a:xfrm>
              <a:off x="3660200" y="1219350"/>
              <a:ext cx="74225" cy="27450"/>
            </a:xfrm>
            <a:custGeom>
              <a:avLst/>
              <a:gdLst/>
              <a:ahLst/>
              <a:cxnLst/>
              <a:rect l="l" t="t" r="r" b="b"/>
              <a:pathLst>
                <a:path w="2969" h="1098" extrusionOk="0">
                  <a:moveTo>
                    <a:pt x="2451" y="0"/>
                  </a:moveTo>
                  <a:cubicBezTo>
                    <a:pt x="2430" y="0"/>
                    <a:pt x="2409" y="1"/>
                    <a:pt x="2388" y="3"/>
                  </a:cubicBezTo>
                  <a:cubicBezTo>
                    <a:pt x="2270" y="26"/>
                    <a:pt x="2242" y="202"/>
                    <a:pt x="2364" y="202"/>
                  </a:cubicBezTo>
                  <a:cubicBezTo>
                    <a:pt x="2372" y="202"/>
                    <a:pt x="2380" y="202"/>
                    <a:pt x="2388" y="200"/>
                  </a:cubicBezTo>
                  <a:cubicBezTo>
                    <a:pt x="2609" y="200"/>
                    <a:pt x="2663" y="326"/>
                    <a:pt x="2436" y="475"/>
                  </a:cubicBezTo>
                  <a:cubicBezTo>
                    <a:pt x="2311" y="570"/>
                    <a:pt x="2138" y="600"/>
                    <a:pt x="1988" y="648"/>
                  </a:cubicBezTo>
                  <a:cubicBezTo>
                    <a:pt x="1738" y="720"/>
                    <a:pt x="1469" y="773"/>
                    <a:pt x="1218" y="821"/>
                  </a:cubicBezTo>
                  <a:cubicBezTo>
                    <a:pt x="1069" y="845"/>
                    <a:pt x="920" y="869"/>
                    <a:pt x="770" y="869"/>
                  </a:cubicBezTo>
                  <a:lnTo>
                    <a:pt x="496" y="869"/>
                  </a:lnTo>
                  <a:cubicBezTo>
                    <a:pt x="245" y="845"/>
                    <a:pt x="520" y="624"/>
                    <a:pt x="669" y="600"/>
                  </a:cubicBezTo>
                  <a:cubicBezTo>
                    <a:pt x="794" y="600"/>
                    <a:pt x="794" y="397"/>
                    <a:pt x="669" y="397"/>
                  </a:cubicBezTo>
                  <a:cubicBezTo>
                    <a:pt x="394" y="421"/>
                    <a:pt x="0" y="624"/>
                    <a:pt x="221" y="947"/>
                  </a:cubicBezTo>
                  <a:cubicBezTo>
                    <a:pt x="301" y="1062"/>
                    <a:pt x="454" y="1097"/>
                    <a:pt x="621" y="1097"/>
                  </a:cubicBezTo>
                  <a:cubicBezTo>
                    <a:pt x="818" y="1097"/>
                    <a:pt x="1035" y="1047"/>
                    <a:pt x="1170" y="1018"/>
                  </a:cubicBezTo>
                  <a:cubicBezTo>
                    <a:pt x="1618" y="947"/>
                    <a:pt x="2412" y="899"/>
                    <a:pt x="2735" y="499"/>
                  </a:cubicBezTo>
                  <a:cubicBezTo>
                    <a:pt x="2969" y="197"/>
                    <a:pt x="2744" y="0"/>
                    <a:pt x="245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" name="Google Shape;162;p2"/>
            <p:cNvSpPr/>
            <p:nvPr/>
          </p:nvSpPr>
          <p:spPr>
            <a:xfrm>
              <a:off x="3474300" y="1167125"/>
              <a:ext cx="36075" cy="34900"/>
            </a:xfrm>
            <a:custGeom>
              <a:avLst/>
              <a:gdLst/>
              <a:ahLst/>
              <a:cxnLst/>
              <a:rect l="l" t="t" r="r" b="b"/>
              <a:pathLst>
                <a:path w="1443" h="1396" extrusionOk="0">
                  <a:moveTo>
                    <a:pt x="692" y="196"/>
                  </a:moveTo>
                  <a:cubicBezTo>
                    <a:pt x="912" y="196"/>
                    <a:pt x="1100" y="296"/>
                    <a:pt x="1192" y="522"/>
                  </a:cubicBezTo>
                  <a:cubicBezTo>
                    <a:pt x="1240" y="749"/>
                    <a:pt x="1168" y="1018"/>
                    <a:pt x="995" y="1143"/>
                  </a:cubicBezTo>
                  <a:cubicBezTo>
                    <a:pt x="903" y="1202"/>
                    <a:pt x="814" y="1227"/>
                    <a:pt x="732" y="1227"/>
                  </a:cubicBezTo>
                  <a:cubicBezTo>
                    <a:pt x="256" y="1227"/>
                    <a:pt x="6" y="368"/>
                    <a:pt x="643" y="200"/>
                  </a:cubicBezTo>
                  <a:cubicBezTo>
                    <a:pt x="646" y="199"/>
                    <a:pt x="650" y="198"/>
                    <a:pt x="653" y="197"/>
                  </a:cubicBezTo>
                  <a:lnTo>
                    <a:pt x="653" y="197"/>
                  </a:lnTo>
                  <a:cubicBezTo>
                    <a:pt x="666" y="197"/>
                    <a:pt x="679" y="196"/>
                    <a:pt x="692" y="196"/>
                  </a:cubicBezTo>
                  <a:close/>
                  <a:moveTo>
                    <a:pt x="685" y="0"/>
                  </a:moveTo>
                  <a:cubicBezTo>
                    <a:pt x="663" y="0"/>
                    <a:pt x="641" y="1"/>
                    <a:pt x="619" y="3"/>
                  </a:cubicBezTo>
                  <a:cubicBezTo>
                    <a:pt x="592" y="8"/>
                    <a:pt x="572" y="20"/>
                    <a:pt x="557" y="37"/>
                  </a:cubicBezTo>
                  <a:lnTo>
                    <a:pt x="557" y="37"/>
                  </a:lnTo>
                  <a:cubicBezTo>
                    <a:pt x="182" y="147"/>
                    <a:pt x="0" y="511"/>
                    <a:pt x="69" y="898"/>
                  </a:cubicBezTo>
                  <a:cubicBezTo>
                    <a:pt x="133" y="1221"/>
                    <a:pt x="429" y="1396"/>
                    <a:pt x="738" y="1396"/>
                  </a:cubicBezTo>
                  <a:cubicBezTo>
                    <a:pt x="806" y="1396"/>
                    <a:pt x="874" y="1387"/>
                    <a:pt x="941" y="1370"/>
                  </a:cubicBezTo>
                  <a:cubicBezTo>
                    <a:pt x="1293" y="1268"/>
                    <a:pt x="1443" y="898"/>
                    <a:pt x="1389" y="600"/>
                  </a:cubicBezTo>
                  <a:cubicBezTo>
                    <a:pt x="1344" y="223"/>
                    <a:pt x="1034" y="0"/>
                    <a:pt x="68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" name="Google Shape;163;p2"/>
            <p:cNvSpPr/>
            <p:nvPr/>
          </p:nvSpPr>
          <p:spPr>
            <a:xfrm>
              <a:off x="3476775" y="1171750"/>
              <a:ext cx="29875" cy="27800"/>
            </a:xfrm>
            <a:custGeom>
              <a:avLst/>
              <a:gdLst/>
              <a:ahLst/>
              <a:cxnLst/>
              <a:rect l="l" t="t" r="r" b="b"/>
              <a:pathLst>
                <a:path w="1195" h="1112" extrusionOk="0">
                  <a:moveTo>
                    <a:pt x="529" y="1"/>
                  </a:moveTo>
                  <a:cubicBezTo>
                    <a:pt x="473" y="1"/>
                    <a:pt x="411" y="17"/>
                    <a:pt x="347" y="63"/>
                  </a:cubicBezTo>
                  <a:lnTo>
                    <a:pt x="347" y="87"/>
                  </a:lnTo>
                  <a:lnTo>
                    <a:pt x="323" y="87"/>
                  </a:lnTo>
                  <a:cubicBezTo>
                    <a:pt x="72" y="236"/>
                    <a:pt x="0" y="564"/>
                    <a:pt x="197" y="785"/>
                  </a:cubicBezTo>
                  <a:cubicBezTo>
                    <a:pt x="173" y="934"/>
                    <a:pt x="245" y="1060"/>
                    <a:pt x="472" y="1083"/>
                  </a:cubicBezTo>
                  <a:lnTo>
                    <a:pt x="520" y="1083"/>
                  </a:lnTo>
                  <a:cubicBezTo>
                    <a:pt x="557" y="1103"/>
                    <a:pt x="597" y="1111"/>
                    <a:pt x="636" y="1111"/>
                  </a:cubicBezTo>
                  <a:cubicBezTo>
                    <a:pt x="753" y="1111"/>
                    <a:pt x="874" y="1040"/>
                    <a:pt x="967" y="982"/>
                  </a:cubicBezTo>
                  <a:cubicBezTo>
                    <a:pt x="991" y="958"/>
                    <a:pt x="1015" y="934"/>
                    <a:pt x="1045" y="910"/>
                  </a:cubicBezTo>
                  <a:cubicBezTo>
                    <a:pt x="1069" y="886"/>
                    <a:pt x="1093" y="863"/>
                    <a:pt x="1117" y="833"/>
                  </a:cubicBezTo>
                  <a:cubicBezTo>
                    <a:pt x="1194" y="684"/>
                    <a:pt x="1194" y="534"/>
                    <a:pt x="1093" y="385"/>
                  </a:cubicBezTo>
                  <a:cubicBezTo>
                    <a:pt x="1093" y="266"/>
                    <a:pt x="1045" y="140"/>
                    <a:pt x="944" y="87"/>
                  </a:cubicBezTo>
                  <a:cubicBezTo>
                    <a:pt x="896" y="39"/>
                    <a:pt x="818" y="39"/>
                    <a:pt x="770" y="39"/>
                  </a:cubicBezTo>
                  <a:cubicBezTo>
                    <a:pt x="717" y="15"/>
                    <a:pt x="669" y="15"/>
                    <a:pt x="621" y="15"/>
                  </a:cubicBezTo>
                  <a:cubicBezTo>
                    <a:pt x="593" y="6"/>
                    <a:pt x="562" y="1"/>
                    <a:pt x="52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" name="Google Shape;164;p2"/>
            <p:cNvSpPr/>
            <p:nvPr/>
          </p:nvSpPr>
          <p:spPr>
            <a:xfrm>
              <a:off x="3481700" y="1183650"/>
              <a:ext cx="6300" cy="6650"/>
            </a:xfrm>
            <a:custGeom>
              <a:avLst/>
              <a:gdLst/>
              <a:ahLst/>
              <a:cxnLst/>
              <a:rect l="l" t="t" r="r" b="b"/>
              <a:pathLst>
                <a:path w="252" h="266" extrusionOk="0">
                  <a:moveTo>
                    <a:pt x="126" y="0"/>
                  </a:moveTo>
                  <a:cubicBezTo>
                    <a:pt x="63" y="0"/>
                    <a:pt x="0" y="37"/>
                    <a:pt x="0" y="112"/>
                  </a:cubicBezTo>
                  <a:lnTo>
                    <a:pt x="0" y="136"/>
                  </a:lnTo>
                  <a:cubicBezTo>
                    <a:pt x="0" y="222"/>
                    <a:pt x="63" y="266"/>
                    <a:pt x="126" y="266"/>
                  </a:cubicBezTo>
                  <a:cubicBezTo>
                    <a:pt x="188" y="266"/>
                    <a:pt x="251" y="222"/>
                    <a:pt x="251" y="136"/>
                  </a:cubicBezTo>
                  <a:lnTo>
                    <a:pt x="251" y="112"/>
                  </a:lnTo>
                  <a:cubicBezTo>
                    <a:pt x="251" y="37"/>
                    <a:pt x="188" y="0"/>
                    <a:pt x="1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" name="Google Shape;165;p2"/>
            <p:cNvSpPr/>
            <p:nvPr/>
          </p:nvSpPr>
          <p:spPr>
            <a:xfrm>
              <a:off x="3486625" y="1172700"/>
              <a:ext cx="8075" cy="6300"/>
            </a:xfrm>
            <a:custGeom>
              <a:avLst/>
              <a:gdLst/>
              <a:ahLst/>
              <a:cxnLst/>
              <a:rect l="l" t="t" r="r" b="b"/>
              <a:pathLst>
                <a:path w="323" h="252" extrusionOk="0">
                  <a:moveTo>
                    <a:pt x="173" y="1"/>
                  </a:moveTo>
                  <a:cubicBezTo>
                    <a:pt x="0" y="1"/>
                    <a:pt x="0" y="251"/>
                    <a:pt x="173" y="251"/>
                  </a:cubicBezTo>
                  <a:cubicBezTo>
                    <a:pt x="323" y="251"/>
                    <a:pt x="323" y="1"/>
                    <a:pt x="1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" name="Google Shape;166;p2"/>
            <p:cNvSpPr/>
            <p:nvPr/>
          </p:nvSpPr>
          <p:spPr>
            <a:xfrm>
              <a:off x="3491700" y="1185850"/>
              <a:ext cx="8075" cy="6125"/>
            </a:xfrm>
            <a:custGeom>
              <a:avLst/>
              <a:gdLst/>
              <a:ahLst/>
              <a:cxnLst/>
              <a:rect l="l" t="t" r="r" b="b"/>
              <a:pathLst>
                <a:path w="323" h="245" extrusionOk="0">
                  <a:moveTo>
                    <a:pt x="173" y="0"/>
                  </a:moveTo>
                  <a:cubicBezTo>
                    <a:pt x="0" y="0"/>
                    <a:pt x="0" y="245"/>
                    <a:pt x="173" y="245"/>
                  </a:cubicBezTo>
                  <a:cubicBezTo>
                    <a:pt x="323" y="245"/>
                    <a:pt x="323" y="0"/>
                    <a:pt x="1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" name="Google Shape;167;p2"/>
            <p:cNvSpPr/>
            <p:nvPr/>
          </p:nvSpPr>
          <p:spPr>
            <a:xfrm>
              <a:off x="3497825" y="1175850"/>
              <a:ext cx="8075" cy="6275"/>
            </a:xfrm>
            <a:custGeom>
              <a:avLst/>
              <a:gdLst/>
              <a:ahLst/>
              <a:cxnLst/>
              <a:rect l="l" t="t" r="r" b="b"/>
              <a:pathLst>
                <a:path w="323" h="251" extrusionOk="0">
                  <a:moveTo>
                    <a:pt x="173" y="0"/>
                  </a:moveTo>
                  <a:cubicBezTo>
                    <a:pt x="0" y="0"/>
                    <a:pt x="0" y="251"/>
                    <a:pt x="173" y="251"/>
                  </a:cubicBezTo>
                  <a:cubicBezTo>
                    <a:pt x="322" y="251"/>
                    <a:pt x="322" y="0"/>
                    <a:pt x="1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" name="Google Shape;168;p2"/>
            <p:cNvSpPr/>
            <p:nvPr/>
          </p:nvSpPr>
          <p:spPr>
            <a:xfrm>
              <a:off x="3468550" y="1305600"/>
              <a:ext cx="38475" cy="36925"/>
            </a:xfrm>
            <a:custGeom>
              <a:avLst/>
              <a:gdLst/>
              <a:ahLst/>
              <a:cxnLst/>
              <a:rect l="l" t="t" r="r" b="b"/>
              <a:pathLst>
                <a:path w="1539" h="1477" extrusionOk="0">
                  <a:moveTo>
                    <a:pt x="654" y="1"/>
                  </a:moveTo>
                  <a:cubicBezTo>
                    <a:pt x="612" y="1"/>
                    <a:pt x="574" y="18"/>
                    <a:pt x="574" y="58"/>
                  </a:cubicBezTo>
                  <a:cubicBezTo>
                    <a:pt x="526" y="255"/>
                    <a:pt x="526" y="458"/>
                    <a:pt x="526" y="655"/>
                  </a:cubicBezTo>
                  <a:cubicBezTo>
                    <a:pt x="377" y="702"/>
                    <a:pt x="228" y="780"/>
                    <a:pt x="102" y="828"/>
                  </a:cubicBezTo>
                  <a:cubicBezTo>
                    <a:pt x="1" y="852"/>
                    <a:pt x="31" y="1001"/>
                    <a:pt x="126" y="1001"/>
                  </a:cubicBezTo>
                  <a:cubicBezTo>
                    <a:pt x="252" y="1031"/>
                    <a:pt x="401" y="1055"/>
                    <a:pt x="526" y="1079"/>
                  </a:cubicBezTo>
                  <a:cubicBezTo>
                    <a:pt x="526" y="1180"/>
                    <a:pt x="526" y="1276"/>
                    <a:pt x="550" y="1377"/>
                  </a:cubicBezTo>
                  <a:cubicBezTo>
                    <a:pt x="550" y="1443"/>
                    <a:pt x="604" y="1477"/>
                    <a:pt x="654" y="1477"/>
                  </a:cubicBezTo>
                  <a:cubicBezTo>
                    <a:pt x="681" y="1477"/>
                    <a:pt x="707" y="1467"/>
                    <a:pt x="723" y="1449"/>
                  </a:cubicBezTo>
                  <a:cubicBezTo>
                    <a:pt x="825" y="1425"/>
                    <a:pt x="926" y="1276"/>
                    <a:pt x="974" y="1180"/>
                  </a:cubicBezTo>
                  <a:cubicBezTo>
                    <a:pt x="1099" y="1228"/>
                    <a:pt x="1195" y="1252"/>
                    <a:pt x="1320" y="1299"/>
                  </a:cubicBezTo>
                  <a:cubicBezTo>
                    <a:pt x="1332" y="1304"/>
                    <a:pt x="1344" y="1306"/>
                    <a:pt x="1357" y="1306"/>
                  </a:cubicBezTo>
                  <a:cubicBezTo>
                    <a:pt x="1430" y="1306"/>
                    <a:pt x="1512" y="1237"/>
                    <a:pt x="1446" y="1150"/>
                  </a:cubicBezTo>
                  <a:cubicBezTo>
                    <a:pt x="1374" y="1055"/>
                    <a:pt x="1320" y="953"/>
                    <a:pt x="1249" y="828"/>
                  </a:cubicBezTo>
                  <a:cubicBezTo>
                    <a:pt x="1320" y="732"/>
                    <a:pt x="1422" y="607"/>
                    <a:pt x="1493" y="482"/>
                  </a:cubicBezTo>
                  <a:cubicBezTo>
                    <a:pt x="1539" y="441"/>
                    <a:pt x="1491" y="346"/>
                    <a:pt x="1431" y="346"/>
                  </a:cubicBezTo>
                  <a:cubicBezTo>
                    <a:pt x="1420" y="346"/>
                    <a:pt x="1409" y="349"/>
                    <a:pt x="1398" y="356"/>
                  </a:cubicBezTo>
                  <a:cubicBezTo>
                    <a:pt x="1273" y="404"/>
                    <a:pt x="1147" y="434"/>
                    <a:pt x="1022" y="482"/>
                  </a:cubicBezTo>
                  <a:cubicBezTo>
                    <a:pt x="950" y="332"/>
                    <a:pt x="849" y="183"/>
                    <a:pt x="747" y="34"/>
                  </a:cubicBezTo>
                  <a:cubicBezTo>
                    <a:pt x="726" y="12"/>
                    <a:pt x="689" y="1"/>
                    <a:pt x="65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" name="Google Shape;169;p2"/>
            <p:cNvSpPr/>
            <p:nvPr/>
          </p:nvSpPr>
          <p:spPr>
            <a:xfrm>
              <a:off x="3717350" y="1142350"/>
              <a:ext cx="28100" cy="25475"/>
            </a:xfrm>
            <a:custGeom>
              <a:avLst/>
              <a:gdLst/>
              <a:ahLst/>
              <a:cxnLst/>
              <a:rect l="l" t="t" r="r" b="b"/>
              <a:pathLst>
                <a:path w="1124" h="1019" extrusionOk="0">
                  <a:moveTo>
                    <a:pt x="629" y="1"/>
                  </a:moveTo>
                  <a:cubicBezTo>
                    <a:pt x="616" y="1"/>
                    <a:pt x="605" y="7"/>
                    <a:pt x="598" y="21"/>
                  </a:cubicBezTo>
                  <a:cubicBezTo>
                    <a:pt x="526" y="146"/>
                    <a:pt x="449" y="272"/>
                    <a:pt x="401" y="397"/>
                  </a:cubicBezTo>
                  <a:lnTo>
                    <a:pt x="102" y="397"/>
                  </a:lnTo>
                  <a:cubicBezTo>
                    <a:pt x="25" y="397"/>
                    <a:pt x="1" y="492"/>
                    <a:pt x="49" y="516"/>
                  </a:cubicBezTo>
                  <a:cubicBezTo>
                    <a:pt x="150" y="570"/>
                    <a:pt x="228" y="618"/>
                    <a:pt x="299" y="666"/>
                  </a:cubicBezTo>
                  <a:cubicBezTo>
                    <a:pt x="275" y="719"/>
                    <a:pt x="252" y="791"/>
                    <a:pt x="228" y="868"/>
                  </a:cubicBezTo>
                  <a:cubicBezTo>
                    <a:pt x="203" y="907"/>
                    <a:pt x="251" y="946"/>
                    <a:pt x="295" y="946"/>
                  </a:cubicBezTo>
                  <a:cubicBezTo>
                    <a:pt x="305" y="946"/>
                    <a:pt x="314" y="945"/>
                    <a:pt x="323" y="940"/>
                  </a:cubicBezTo>
                  <a:cubicBezTo>
                    <a:pt x="334" y="943"/>
                    <a:pt x="345" y="945"/>
                    <a:pt x="356" y="945"/>
                  </a:cubicBezTo>
                  <a:cubicBezTo>
                    <a:pt x="427" y="945"/>
                    <a:pt x="507" y="886"/>
                    <a:pt x="574" y="845"/>
                  </a:cubicBezTo>
                  <a:cubicBezTo>
                    <a:pt x="622" y="892"/>
                    <a:pt x="675" y="940"/>
                    <a:pt x="747" y="994"/>
                  </a:cubicBezTo>
                  <a:cubicBezTo>
                    <a:pt x="755" y="1011"/>
                    <a:pt x="773" y="1018"/>
                    <a:pt x="793" y="1018"/>
                  </a:cubicBezTo>
                  <a:cubicBezTo>
                    <a:pt x="829" y="1018"/>
                    <a:pt x="872" y="991"/>
                    <a:pt x="872" y="940"/>
                  </a:cubicBezTo>
                  <a:cubicBezTo>
                    <a:pt x="849" y="868"/>
                    <a:pt x="825" y="767"/>
                    <a:pt x="825" y="695"/>
                  </a:cubicBezTo>
                  <a:cubicBezTo>
                    <a:pt x="896" y="642"/>
                    <a:pt x="974" y="594"/>
                    <a:pt x="1069" y="546"/>
                  </a:cubicBezTo>
                  <a:cubicBezTo>
                    <a:pt x="1123" y="516"/>
                    <a:pt x="1093" y="421"/>
                    <a:pt x="1022" y="421"/>
                  </a:cubicBezTo>
                  <a:lnTo>
                    <a:pt x="771" y="421"/>
                  </a:lnTo>
                  <a:cubicBezTo>
                    <a:pt x="747" y="295"/>
                    <a:pt x="723" y="170"/>
                    <a:pt x="699" y="69"/>
                  </a:cubicBezTo>
                  <a:cubicBezTo>
                    <a:pt x="699" y="35"/>
                    <a:pt x="660" y="1"/>
                    <a:pt x="62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" name="Google Shape;170;p2"/>
            <p:cNvSpPr/>
            <p:nvPr/>
          </p:nvSpPr>
          <p:spPr>
            <a:xfrm>
              <a:off x="3870325" y="1102175"/>
              <a:ext cx="18575" cy="18125"/>
            </a:xfrm>
            <a:custGeom>
              <a:avLst/>
              <a:gdLst/>
              <a:ahLst/>
              <a:cxnLst/>
              <a:rect l="l" t="t" r="r" b="b"/>
              <a:pathLst>
                <a:path w="743" h="725" extrusionOk="0">
                  <a:moveTo>
                    <a:pt x="252" y="1"/>
                  </a:moveTo>
                  <a:cubicBezTo>
                    <a:pt x="227" y="1"/>
                    <a:pt x="198" y="24"/>
                    <a:pt x="198" y="64"/>
                  </a:cubicBezTo>
                  <a:cubicBezTo>
                    <a:pt x="198" y="135"/>
                    <a:pt x="198" y="237"/>
                    <a:pt x="228" y="332"/>
                  </a:cubicBezTo>
                  <a:cubicBezTo>
                    <a:pt x="174" y="386"/>
                    <a:pt x="102" y="410"/>
                    <a:pt x="49" y="458"/>
                  </a:cubicBezTo>
                  <a:cubicBezTo>
                    <a:pt x="1" y="482"/>
                    <a:pt x="25" y="535"/>
                    <a:pt x="79" y="535"/>
                  </a:cubicBezTo>
                  <a:lnTo>
                    <a:pt x="276" y="535"/>
                  </a:lnTo>
                  <a:cubicBezTo>
                    <a:pt x="276" y="583"/>
                    <a:pt x="299" y="631"/>
                    <a:pt x="299" y="685"/>
                  </a:cubicBezTo>
                  <a:cubicBezTo>
                    <a:pt x="313" y="712"/>
                    <a:pt x="338" y="724"/>
                    <a:pt x="360" y="724"/>
                  </a:cubicBezTo>
                  <a:cubicBezTo>
                    <a:pt x="376" y="724"/>
                    <a:pt x="391" y="718"/>
                    <a:pt x="401" y="708"/>
                  </a:cubicBezTo>
                  <a:cubicBezTo>
                    <a:pt x="449" y="685"/>
                    <a:pt x="473" y="607"/>
                    <a:pt x="496" y="535"/>
                  </a:cubicBezTo>
                  <a:cubicBezTo>
                    <a:pt x="550" y="559"/>
                    <a:pt x="598" y="559"/>
                    <a:pt x="676" y="559"/>
                  </a:cubicBezTo>
                  <a:cubicBezTo>
                    <a:pt x="680" y="563"/>
                    <a:pt x="685" y="565"/>
                    <a:pt x="690" y="565"/>
                  </a:cubicBezTo>
                  <a:cubicBezTo>
                    <a:pt x="714" y="565"/>
                    <a:pt x="743" y="526"/>
                    <a:pt x="723" y="482"/>
                  </a:cubicBezTo>
                  <a:cubicBezTo>
                    <a:pt x="676" y="434"/>
                    <a:pt x="622" y="410"/>
                    <a:pt x="598" y="362"/>
                  </a:cubicBezTo>
                  <a:cubicBezTo>
                    <a:pt x="622" y="285"/>
                    <a:pt x="646" y="237"/>
                    <a:pt x="676" y="159"/>
                  </a:cubicBezTo>
                  <a:cubicBezTo>
                    <a:pt x="695" y="140"/>
                    <a:pt x="663" y="105"/>
                    <a:pt x="625" y="105"/>
                  </a:cubicBezTo>
                  <a:cubicBezTo>
                    <a:pt x="616" y="105"/>
                    <a:pt x="607" y="107"/>
                    <a:pt x="598" y="111"/>
                  </a:cubicBezTo>
                  <a:cubicBezTo>
                    <a:pt x="550" y="135"/>
                    <a:pt x="496" y="183"/>
                    <a:pt x="449" y="213"/>
                  </a:cubicBezTo>
                  <a:cubicBezTo>
                    <a:pt x="401" y="135"/>
                    <a:pt x="347" y="88"/>
                    <a:pt x="276" y="10"/>
                  </a:cubicBezTo>
                  <a:cubicBezTo>
                    <a:pt x="269" y="4"/>
                    <a:pt x="261" y="1"/>
                    <a:pt x="25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" name="Google Shape;171;p2"/>
            <p:cNvSpPr/>
            <p:nvPr/>
          </p:nvSpPr>
          <p:spPr>
            <a:xfrm>
              <a:off x="3593625" y="1240475"/>
              <a:ext cx="6900" cy="5100"/>
            </a:xfrm>
            <a:custGeom>
              <a:avLst/>
              <a:gdLst/>
              <a:ahLst/>
              <a:cxnLst/>
              <a:rect l="l" t="t" r="r" b="b"/>
              <a:pathLst>
                <a:path w="276" h="204" extrusionOk="0">
                  <a:moveTo>
                    <a:pt x="150" y="0"/>
                  </a:moveTo>
                  <a:cubicBezTo>
                    <a:pt x="1" y="0"/>
                    <a:pt x="1" y="203"/>
                    <a:pt x="150" y="203"/>
                  </a:cubicBezTo>
                  <a:cubicBezTo>
                    <a:pt x="275" y="203"/>
                    <a:pt x="275" y="0"/>
                    <a:pt x="15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2" name="Google Shape;172;p2"/>
            <p:cNvSpPr/>
            <p:nvPr/>
          </p:nvSpPr>
          <p:spPr>
            <a:xfrm>
              <a:off x="3769000" y="1127325"/>
              <a:ext cx="6875" cy="4950"/>
            </a:xfrm>
            <a:custGeom>
              <a:avLst/>
              <a:gdLst/>
              <a:ahLst/>
              <a:cxnLst/>
              <a:rect l="l" t="t" r="r" b="b"/>
              <a:pathLst>
                <a:path w="275" h="198" extrusionOk="0">
                  <a:moveTo>
                    <a:pt x="150" y="1"/>
                  </a:moveTo>
                  <a:cubicBezTo>
                    <a:pt x="0" y="1"/>
                    <a:pt x="0" y="198"/>
                    <a:pt x="150" y="198"/>
                  </a:cubicBezTo>
                  <a:cubicBezTo>
                    <a:pt x="275" y="198"/>
                    <a:pt x="275" y="1"/>
                    <a:pt x="15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" name="Google Shape;173;p2"/>
            <p:cNvSpPr/>
            <p:nvPr/>
          </p:nvSpPr>
          <p:spPr>
            <a:xfrm>
              <a:off x="3865400" y="1249875"/>
              <a:ext cx="6900" cy="4950"/>
            </a:xfrm>
            <a:custGeom>
              <a:avLst/>
              <a:gdLst/>
              <a:ahLst/>
              <a:cxnLst/>
              <a:rect l="l" t="t" r="r" b="b"/>
              <a:pathLst>
                <a:path w="276" h="198" extrusionOk="0">
                  <a:moveTo>
                    <a:pt x="150" y="0"/>
                  </a:moveTo>
                  <a:cubicBezTo>
                    <a:pt x="1" y="0"/>
                    <a:pt x="1" y="197"/>
                    <a:pt x="150" y="197"/>
                  </a:cubicBezTo>
                  <a:cubicBezTo>
                    <a:pt x="276" y="197"/>
                    <a:pt x="276" y="0"/>
                    <a:pt x="15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" name="Google Shape;174;p2"/>
            <p:cNvSpPr/>
            <p:nvPr/>
          </p:nvSpPr>
          <p:spPr>
            <a:xfrm>
              <a:off x="3555125" y="1652600"/>
              <a:ext cx="76450" cy="72575"/>
            </a:xfrm>
            <a:custGeom>
              <a:avLst/>
              <a:gdLst/>
              <a:ahLst/>
              <a:cxnLst/>
              <a:rect l="l" t="t" r="r" b="b"/>
              <a:pathLst>
                <a:path w="3058" h="2903" extrusionOk="0">
                  <a:moveTo>
                    <a:pt x="1359" y="0"/>
                  </a:moveTo>
                  <a:cubicBezTo>
                    <a:pt x="1345" y="0"/>
                    <a:pt x="1330" y="3"/>
                    <a:pt x="1314" y="10"/>
                  </a:cubicBezTo>
                  <a:cubicBezTo>
                    <a:pt x="920" y="255"/>
                    <a:pt x="472" y="458"/>
                    <a:pt x="72" y="702"/>
                  </a:cubicBezTo>
                  <a:cubicBezTo>
                    <a:pt x="24" y="732"/>
                    <a:pt x="1" y="804"/>
                    <a:pt x="24" y="828"/>
                  </a:cubicBezTo>
                  <a:cubicBezTo>
                    <a:pt x="395" y="1550"/>
                    <a:pt x="896" y="2147"/>
                    <a:pt x="1266" y="2846"/>
                  </a:cubicBezTo>
                  <a:cubicBezTo>
                    <a:pt x="1291" y="2886"/>
                    <a:pt x="1324" y="2903"/>
                    <a:pt x="1354" y="2903"/>
                  </a:cubicBezTo>
                  <a:cubicBezTo>
                    <a:pt x="1419" y="2903"/>
                    <a:pt x="1476" y="2829"/>
                    <a:pt x="1439" y="2744"/>
                  </a:cubicBezTo>
                  <a:cubicBezTo>
                    <a:pt x="1087" y="2079"/>
                    <a:pt x="615" y="1506"/>
                    <a:pt x="251" y="833"/>
                  </a:cubicBezTo>
                  <a:lnTo>
                    <a:pt x="251" y="833"/>
                  </a:lnTo>
                  <a:cubicBezTo>
                    <a:pt x="597" y="622"/>
                    <a:pt x="979" y="446"/>
                    <a:pt x="1331" y="235"/>
                  </a:cubicBezTo>
                  <a:lnTo>
                    <a:pt x="1331" y="235"/>
                  </a:lnTo>
                  <a:cubicBezTo>
                    <a:pt x="1849" y="1047"/>
                    <a:pt x="2263" y="1903"/>
                    <a:pt x="2836" y="2643"/>
                  </a:cubicBezTo>
                  <a:cubicBezTo>
                    <a:pt x="2860" y="2684"/>
                    <a:pt x="2895" y="2702"/>
                    <a:pt x="2928" y="2702"/>
                  </a:cubicBezTo>
                  <a:cubicBezTo>
                    <a:pt x="2996" y="2702"/>
                    <a:pt x="3057" y="2631"/>
                    <a:pt x="3009" y="2547"/>
                  </a:cubicBezTo>
                  <a:cubicBezTo>
                    <a:pt x="2412" y="1777"/>
                    <a:pt x="1988" y="882"/>
                    <a:pt x="1439" y="34"/>
                  </a:cubicBezTo>
                  <a:cubicBezTo>
                    <a:pt x="1422" y="17"/>
                    <a:pt x="1394" y="0"/>
                    <a:pt x="13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" name="Google Shape;175;p2"/>
            <p:cNvSpPr/>
            <p:nvPr/>
          </p:nvSpPr>
          <p:spPr>
            <a:xfrm>
              <a:off x="3585500" y="1668525"/>
              <a:ext cx="17025" cy="11600"/>
            </a:xfrm>
            <a:custGeom>
              <a:avLst/>
              <a:gdLst/>
              <a:ahLst/>
              <a:cxnLst/>
              <a:rect l="l" t="t" r="r" b="b"/>
              <a:pathLst>
                <a:path w="681" h="464" extrusionOk="0">
                  <a:moveTo>
                    <a:pt x="548" y="1"/>
                  </a:moveTo>
                  <a:cubicBezTo>
                    <a:pt x="532" y="1"/>
                    <a:pt x="516" y="6"/>
                    <a:pt x="499" y="18"/>
                  </a:cubicBezTo>
                  <a:cubicBezTo>
                    <a:pt x="350" y="119"/>
                    <a:pt x="200" y="191"/>
                    <a:pt x="75" y="316"/>
                  </a:cubicBezTo>
                  <a:cubicBezTo>
                    <a:pt x="0" y="377"/>
                    <a:pt x="57" y="464"/>
                    <a:pt x="134" y="464"/>
                  </a:cubicBezTo>
                  <a:cubicBezTo>
                    <a:pt x="156" y="464"/>
                    <a:pt x="178" y="457"/>
                    <a:pt x="200" y="442"/>
                  </a:cubicBezTo>
                  <a:cubicBezTo>
                    <a:pt x="326" y="340"/>
                    <a:pt x="451" y="268"/>
                    <a:pt x="600" y="191"/>
                  </a:cubicBezTo>
                  <a:cubicBezTo>
                    <a:pt x="680" y="131"/>
                    <a:pt x="627" y="1"/>
                    <a:pt x="54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" name="Google Shape;176;p2"/>
            <p:cNvSpPr/>
            <p:nvPr/>
          </p:nvSpPr>
          <p:spPr>
            <a:xfrm>
              <a:off x="3597350" y="1683675"/>
              <a:ext cx="13475" cy="9175"/>
            </a:xfrm>
            <a:custGeom>
              <a:avLst/>
              <a:gdLst/>
              <a:ahLst/>
              <a:cxnLst/>
              <a:rect l="l" t="t" r="r" b="b"/>
              <a:pathLst>
                <a:path w="539" h="367" extrusionOk="0">
                  <a:moveTo>
                    <a:pt x="383" y="0"/>
                  </a:moveTo>
                  <a:cubicBezTo>
                    <a:pt x="371" y="0"/>
                    <a:pt x="359" y="3"/>
                    <a:pt x="347" y="9"/>
                  </a:cubicBezTo>
                  <a:cubicBezTo>
                    <a:pt x="252" y="56"/>
                    <a:pt x="150" y="110"/>
                    <a:pt x="73" y="182"/>
                  </a:cubicBezTo>
                  <a:cubicBezTo>
                    <a:pt x="25" y="206"/>
                    <a:pt x="1" y="259"/>
                    <a:pt x="25" y="307"/>
                  </a:cubicBezTo>
                  <a:cubicBezTo>
                    <a:pt x="42" y="342"/>
                    <a:pt x="88" y="367"/>
                    <a:pt x="129" y="367"/>
                  </a:cubicBezTo>
                  <a:cubicBezTo>
                    <a:pt x="145" y="367"/>
                    <a:pt x="161" y="363"/>
                    <a:pt x="174" y="355"/>
                  </a:cubicBezTo>
                  <a:cubicBezTo>
                    <a:pt x="252" y="283"/>
                    <a:pt x="347" y="236"/>
                    <a:pt x="449" y="182"/>
                  </a:cubicBezTo>
                  <a:cubicBezTo>
                    <a:pt x="538" y="140"/>
                    <a:pt x="470" y="0"/>
                    <a:pt x="3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" name="Google Shape;177;p2"/>
            <p:cNvSpPr/>
            <p:nvPr/>
          </p:nvSpPr>
          <p:spPr>
            <a:xfrm>
              <a:off x="3609700" y="1703550"/>
              <a:ext cx="12875" cy="7550"/>
            </a:xfrm>
            <a:custGeom>
              <a:avLst/>
              <a:gdLst/>
              <a:ahLst/>
              <a:cxnLst/>
              <a:rect l="l" t="t" r="r" b="b"/>
              <a:pathLst>
                <a:path w="515" h="302" extrusionOk="0">
                  <a:moveTo>
                    <a:pt x="385" y="0"/>
                  </a:moveTo>
                  <a:cubicBezTo>
                    <a:pt x="375" y="0"/>
                    <a:pt x="365" y="3"/>
                    <a:pt x="355" y="8"/>
                  </a:cubicBezTo>
                  <a:cubicBezTo>
                    <a:pt x="253" y="38"/>
                    <a:pt x="176" y="61"/>
                    <a:pt x="104" y="109"/>
                  </a:cubicBezTo>
                  <a:cubicBezTo>
                    <a:pt x="1" y="173"/>
                    <a:pt x="51" y="302"/>
                    <a:pt x="143" y="302"/>
                  </a:cubicBezTo>
                  <a:cubicBezTo>
                    <a:pt x="162" y="302"/>
                    <a:pt x="183" y="296"/>
                    <a:pt x="205" y="282"/>
                  </a:cubicBezTo>
                  <a:cubicBezTo>
                    <a:pt x="253" y="235"/>
                    <a:pt x="325" y="211"/>
                    <a:pt x="402" y="187"/>
                  </a:cubicBezTo>
                  <a:cubicBezTo>
                    <a:pt x="514" y="160"/>
                    <a:pt x="465" y="0"/>
                    <a:pt x="38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" name="Google Shape;178;p2"/>
            <p:cNvSpPr/>
            <p:nvPr/>
          </p:nvSpPr>
          <p:spPr>
            <a:xfrm>
              <a:off x="3891075" y="981375"/>
              <a:ext cx="91300" cy="148025"/>
            </a:xfrm>
            <a:custGeom>
              <a:avLst/>
              <a:gdLst/>
              <a:ahLst/>
              <a:cxnLst/>
              <a:rect l="l" t="t" r="r" b="b"/>
              <a:pathLst>
                <a:path w="3652" h="5921" extrusionOk="0">
                  <a:moveTo>
                    <a:pt x="849" y="1235"/>
                  </a:moveTo>
                  <a:cubicBezTo>
                    <a:pt x="1094" y="1235"/>
                    <a:pt x="1358" y="1303"/>
                    <a:pt x="1583" y="1361"/>
                  </a:cubicBezTo>
                  <a:cubicBezTo>
                    <a:pt x="1757" y="1414"/>
                    <a:pt x="1909" y="1500"/>
                    <a:pt x="2042" y="1610"/>
                  </a:cubicBezTo>
                  <a:lnTo>
                    <a:pt x="2042" y="1610"/>
                  </a:lnTo>
                  <a:cubicBezTo>
                    <a:pt x="1814" y="1832"/>
                    <a:pt x="1563" y="2032"/>
                    <a:pt x="1260" y="2155"/>
                  </a:cubicBezTo>
                  <a:cubicBezTo>
                    <a:pt x="1215" y="2171"/>
                    <a:pt x="1167" y="2178"/>
                    <a:pt x="1119" y="2178"/>
                  </a:cubicBezTo>
                  <a:cubicBezTo>
                    <a:pt x="612" y="2178"/>
                    <a:pt x="0" y="1418"/>
                    <a:pt x="616" y="1260"/>
                  </a:cubicBezTo>
                  <a:cubicBezTo>
                    <a:pt x="690" y="1242"/>
                    <a:pt x="768" y="1235"/>
                    <a:pt x="849" y="1235"/>
                  </a:cubicBezTo>
                  <a:close/>
                  <a:moveTo>
                    <a:pt x="3508" y="0"/>
                  </a:moveTo>
                  <a:cubicBezTo>
                    <a:pt x="3478" y="0"/>
                    <a:pt x="3448" y="12"/>
                    <a:pt x="3428" y="42"/>
                  </a:cubicBezTo>
                  <a:cubicBezTo>
                    <a:pt x="3099" y="514"/>
                    <a:pt x="2705" y="914"/>
                    <a:pt x="2305" y="1338"/>
                  </a:cubicBezTo>
                  <a:cubicBezTo>
                    <a:pt x="2253" y="1394"/>
                    <a:pt x="2199" y="1451"/>
                    <a:pt x="2145" y="1507"/>
                  </a:cubicBezTo>
                  <a:lnTo>
                    <a:pt x="2145" y="1507"/>
                  </a:lnTo>
                  <a:cubicBezTo>
                    <a:pt x="1849" y="1263"/>
                    <a:pt x="1472" y="1102"/>
                    <a:pt x="1010" y="1063"/>
                  </a:cubicBezTo>
                  <a:cubicBezTo>
                    <a:pt x="956" y="1058"/>
                    <a:pt x="891" y="1054"/>
                    <a:pt x="821" y="1054"/>
                  </a:cubicBezTo>
                  <a:cubicBezTo>
                    <a:pt x="574" y="1054"/>
                    <a:pt x="266" y="1105"/>
                    <a:pt x="168" y="1338"/>
                  </a:cubicBezTo>
                  <a:cubicBezTo>
                    <a:pt x="43" y="1708"/>
                    <a:pt x="413" y="2209"/>
                    <a:pt x="765" y="2329"/>
                  </a:cubicBezTo>
                  <a:cubicBezTo>
                    <a:pt x="858" y="2364"/>
                    <a:pt x="950" y="2379"/>
                    <a:pt x="1040" y="2379"/>
                  </a:cubicBezTo>
                  <a:cubicBezTo>
                    <a:pt x="1409" y="2379"/>
                    <a:pt x="1753" y="2121"/>
                    <a:pt x="2031" y="1881"/>
                  </a:cubicBezTo>
                  <a:cubicBezTo>
                    <a:pt x="2082" y="1836"/>
                    <a:pt x="2133" y="1791"/>
                    <a:pt x="2184" y="1744"/>
                  </a:cubicBezTo>
                  <a:lnTo>
                    <a:pt x="2184" y="1744"/>
                  </a:lnTo>
                  <a:cubicBezTo>
                    <a:pt x="2581" y="2170"/>
                    <a:pt x="2760" y="2827"/>
                    <a:pt x="2777" y="3373"/>
                  </a:cubicBezTo>
                  <a:cubicBezTo>
                    <a:pt x="2831" y="4221"/>
                    <a:pt x="2556" y="5164"/>
                    <a:pt x="1959" y="5761"/>
                  </a:cubicBezTo>
                  <a:cubicBezTo>
                    <a:pt x="1882" y="5820"/>
                    <a:pt x="1950" y="5921"/>
                    <a:pt x="2021" y="5921"/>
                  </a:cubicBezTo>
                  <a:cubicBezTo>
                    <a:pt x="2043" y="5921"/>
                    <a:pt x="2066" y="5911"/>
                    <a:pt x="2084" y="5887"/>
                  </a:cubicBezTo>
                  <a:cubicBezTo>
                    <a:pt x="3167" y="4840"/>
                    <a:pt x="3320" y="2685"/>
                    <a:pt x="2293" y="1643"/>
                  </a:cubicBezTo>
                  <a:lnTo>
                    <a:pt x="2293" y="1643"/>
                  </a:lnTo>
                  <a:cubicBezTo>
                    <a:pt x="2770" y="1194"/>
                    <a:pt x="3222" y="669"/>
                    <a:pt x="3601" y="144"/>
                  </a:cubicBezTo>
                  <a:cubicBezTo>
                    <a:pt x="3651" y="72"/>
                    <a:pt x="3580" y="0"/>
                    <a:pt x="350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" name="Google Shape;179;p2"/>
            <p:cNvSpPr/>
            <p:nvPr/>
          </p:nvSpPr>
          <p:spPr>
            <a:xfrm>
              <a:off x="3955550" y="907550"/>
              <a:ext cx="97225" cy="39900"/>
            </a:xfrm>
            <a:custGeom>
              <a:avLst/>
              <a:gdLst/>
              <a:ahLst/>
              <a:cxnLst/>
              <a:rect l="l" t="t" r="r" b="b"/>
              <a:pathLst>
                <a:path w="3889" h="1596" extrusionOk="0">
                  <a:moveTo>
                    <a:pt x="3262" y="273"/>
                  </a:moveTo>
                  <a:cubicBezTo>
                    <a:pt x="2763" y="542"/>
                    <a:pt x="2252" y="786"/>
                    <a:pt x="1744" y="1031"/>
                  </a:cubicBezTo>
                  <a:cubicBezTo>
                    <a:pt x="1517" y="1156"/>
                    <a:pt x="1266" y="1252"/>
                    <a:pt x="1022" y="1353"/>
                  </a:cubicBezTo>
                  <a:cubicBezTo>
                    <a:pt x="1016" y="1357"/>
                    <a:pt x="1010" y="1359"/>
                    <a:pt x="1002" y="1359"/>
                  </a:cubicBezTo>
                  <a:cubicBezTo>
                    <a:pt x="888" y="1359"/>
                    <a:pt x="515" y="969"/>
                    <a:pt x="303" y="755"/>
                  </a:cubicBezTo>
                  <a:lnTo>
                    <a:pt x="303" y="755"/>
                  </a:lnTo>
                  <a:cubicBezTo>
                    <a:pt x="1289" y="596"/>
                    <a:pt x="2275" y="436"/>
                    <a:pt x="3262" y="273"/>
                  </a:cubicBezTo>
                  <a:close/>
                  <a:moveTo>
                    <a:pt x="3772" y="1"/>
                  </a:moveTo>
                  <a:cubicBezTo>
                    <a:pt x="3759" y="1"/>
                    <a:pt x="3746" y="4"/>
                    <a:pt x="3732" y="10"/>
                  </a:cubicBezTo>
                  <a:cubicBezTo>
                    <a:pt x="3729" y="12"/>
                    <a:pt x="3726" y="14"/>
                    <a:pt x="3723" y="15"/>
                  </a:cubicBezTo>
                  <a:lnTo>
                    <a:pt x="3723" y="15"/>
                  </a:lnTo>
                  <a:cubicBezTo>
                    <a:pt x="2516" y="210"/>
                    <a:pt x="1285" y="388"/>
                    <a:pt x="102" y="607"/>
                  </a:cubicBezTo>
                  <a:cubicBezTo>
                    <a:pt x="25" y="607"/>
                    <a:pt x="1" y="709"/>
                    <a:pt x="49" y="756"/>
                  </a:cubicBezTo>
                  <a:cubicBezTo>
                    <a:pt x="347" y="1007"/>
                    <a:pt x="622" y="1306"/>
                    <a:pt x="920" y="1550"/>
                  </a:cubicBezTo>
                  <a:cubicBezTo>
                    <a:pt x="934" y="1583"/>
                    <a:pt x="960" y="1596"/>
                    <a:pt x="988" y="1596"/>
                  </a:cubicBezTo>
                  <a:cubicBezTo>
                    <a:pt x="1006" y="1596"/>
                    <a:pt x="1026" y="1590"/>
                    <a:pt x="1046" y="1580"/>
                  </a:cubicBezTo>
                  <a:cubicBezTo>
                    <a:pt x="1989" y="1132"/>
                    <a:pt x="2908" y="685"/>
                    <a:pt x="3833" y="183"/>
                  </a:cubicBezTo>
                  <a:cubicBezTo>
                    <a:pt x="3837" y="180"/>
                    <a:pt x="3841" y="177"/>
                    <a:pt x="3844" y="174"/>
                  </a:cubicBezTo>
                  <a:lnTo>
                    <a:pt x="3844" y="174"/>
                  </a:lnTo>
                  <a:cubicBezTo>
                    <a:pt x="3889" y="150"/>
                    <a:pt x="3885" y="83"/>
                    <a:pt x="3850" y="42"/>
                  </a:cubicBezTo>
                  <a:lnTo>
                    <a:pt x="3850" y="42"/>
                  </a:lnTo>
                  <a:cubicBezTo>
                    <a:pt x="3831" y="18"/>
                    <a:pt x="3803" y="1"/>
                    <a:pt x="3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" name="Google Shape;180;p2"/>
            <p:cNvSpPr/>
            <p:nvPr/>
          </p:nvSpPr>
          <p:spPr>
            <a:xfrm>
              <a:off x="3978550" y="908200"/>
              <a:ext cx="74050" cy="68325"/>
            </a:xfrm>
            <a:custGeom>
              <a:avLst/>
              <a:gdLst/>
              <a:ahLst/>
              <a:cxnLst/>
              <a:rect l="l" t="t" r="r" b="b"/>
              <a:pathLst>
                <a:path w="2962" h="2733" extrusionOk="0">
                  <a:moveTo>
                    <a:pt x="2822" y="1"/>
                  </a:moveTo>
                  <a:cubicBezTo>
                    <a:pt x="2801" y="1"/>
                    <a:pt x="2781" y="10"/>
                    <a:pt x="2764" y="32"/>
                  </a:cubicBezTo>
                  <a:cubicBezTo>
                    <a:pt x="2263" y="533"/>
                    <a:pt x="1743" y="981"/>
                    <a:pt x="1170" y="1405"/>
                  </a:cubicBezTo>
                  <a:cubicBezTo>
                    <a:pt x="781" y="1685"/>
                    <a:pt x="540" y="2061"/>
                    <a:pt x="241" y="2413"/>
                  </a:cubicBezTo>
                  <a:lnTo>
                    <a:pt x="241" y="2413"/>
                  </a:lnTo>
                  <a:cubicBezTo>
                    <a:pt x="197" y="2117"/>
                    <a:pt x="197" y="1811"/>
                    <a:pt x="197" y="1501"/>
                  </a:cubicBezTo>
                  <a:cubicBezTo>
                    <a:pt x="197" y="1438"/>
                    <a:pt x="148" y="1406"/>
                    <a:pt x="99" y="1406"/>
                  </a:cubicBezTo>
                  <a:cubicBezTo>
                    <a:pt x="49" y="1406"/>
                    <a:pt x="0" y="1438"/>
                    <a:pt x="0" y="1501"/>
                  </a:cubicBezTo>
                  <a:cubicBezTo>
                    <a:pt x="0" y="1900"/>
                    <a:pt x="0" y="2271"/>
                    <a:pt x="78" y="2671"/>
                  </a:cubicBezTo>
                  <a:cubicBezTo>
                    <a:pt x="78" y="2713"/>
                    <a:pt x="113" y="2732"/>
                    <a:pt x="150" y="2732"/>
                  </a:cubicBezTo>
                  <a:cubicBezTo>
                    <a:pt x="181" y="2732"/>
                    <a:pt x="213" y="2719"/>
                    <a:pt x="227" y="2694"/>
                  </a:cubicBezTo>
                  <a:cubicBezTo>
                    <a:pt x="400" y="2545"/>
                    <a:pt x="496" y="2372"/>
                    <a:pt x="621" y="2199"/>
                  </a:cubicBezTo>
                  <a:cubicBezTo>
                    <a:pt x="872" y="1877"/>
                    <a:pt x="1194" y="1626"/>
                    <a:pt x="1517" y="1375"/>
                  </a:cubicBezTo>
                  <a:cubicBezTo>
                    <a:pt x="2018" y="1029"/>
                    <a:pt x="2466" y="605"/>
                    <a:pt x="2884" y="157"/>
                  </a:cubicBezTo>
                  <a:cubicBezTo>
                    <a:pt x="2962" y="102"/>
                    <a:pt x="2891" y="1"/>
                    <a:pt x="282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" name="Google Shape;181;p2"/>
            <p:cNvSpPr/>
            <p:nvPr/>
          </p:nvSpPr>
          <p:spPr>
            <a:xfrm>
              <a:off x="3995275" y="907725"/>
              <a:ext cx="57700" cy="75550"/>
            </a:xfrm>
            <a:custGeom>
              <a:avLst/>
              <a:gdLst/>
              <a:ahLst/>
              <a:cxnLst/>
              <a:rect l="l" t="t" r="r" b="b"/>
              <a:pathLst>
                <a:path w="2308" h="3022" extrusionOk="0">
                  <a:moveTo>
                    <a:pt x="2171" y="0"/>
                  </a:moveTo>
                  <a:cubicBezTo>
                    <a:pt x="2135" y="0"/>
                    <a:pt x="2104" y="16"/>
                    <a:pt x="2095" y="51"/>
                  </a:cubicBezTo>
                  <a:cubicBezTo>
                    <a:pt x="1807" y="968"/>
                    <a:pt x="1518" y="1903"/>
                    <a:pt x="1138" y="2773"/>
                  </a:cubicBezTo>
                  <a:lnTo>
                    <a:pt x="1138" y="2773"/>
                  </a:lnTo>
                  <a:cubicBezTo>
                    <a:pt x="808" y="2492"/>
                    <a:pt x="515" y="2162"/>
                    <a:pt x="203" y="1872"/>
                  </a:cubicBezTo>
                  <a:cubicBezTo>
                    <a:pt x="184" y="1847"/>
                    <a:pt x="161" y="1837"/>
                    <a:pt x="139" y="1837"/>
                  </a:cubicBezTo>
                  <a:cubicBezTo>
                    <a:pt x="68" y="1837"/>
                    <a:pt x="0" y="1937"/>
                    <a:pt x="77" y="1991"/>
                  </a:cubicBezTo>
                  <a:cubicBezTo>
                    <a:pt x="424" y="2343"/>
                    <a:pt x="752" y="2690"/>
                    <a:pt x="1122" y="2988"/>
                  </a:cubicBezTo>
                  <a:cubicBezTo>
                    <a:pt x="1144" y="3010"/>
                    <a:pt x="1171" y="3021"/>
                    <a:pt x="1197" y="3021"/>
                  </a:cubicBezTo>
                  <a:cubicBezTo>
                    <a:pt x="1229" y="3021"/>
                    <a:pt x="1258" y="3004"/>
                    <a:pt x="1271" y="2964"/>
                  </a:cubicBezTo>
                  <a:cubicBezTo>
                    <a:pt x="1695" y="2045"/>
                    <a:pt x="1970" y="1072"/>
                    <a:pt x="2292" y="129"/>
                  </a:cubicBezTo>
                  <a:cubicBezTo>
                    <a:pt x="2307" y="49"/>
                    <a:pt x="2233" y="0"/>
                    <a:pt x="217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" name="Google Shape;182;p2"/>
            <p:cNvSpPr/>
            <p:nvPr/>
          </p:nvSpPr>
          <p:spPr>
            <a:xfrm>
              <a:off x="3936300" y="961975"/>
              <a:ext cx="33000" cy="5625"/>
            </a:xfrm>
            <a:custGeom>
              <a:avLst/>
              <a:gdLst/>
              <a:ahLst/>
              <a:cxnLst/>
              <a:rect l="l" t="t" r="r" b="b"/>
              <a:pathLst>
                <a:path w="1320" h="225" extrusionOk="0">
                  <a:moveTo>
                    <a:pt x="150" y="0"/>
                  </a:moveTo>
                  <a:cubicBezTo>
                    <a:pt x="1" y="0"/>
                    <a:pt x="1" y="197"/>
                    <a:pt x="150" y="197"/>
                  </a:cubicBezTo>
                  <a:cubicBezTo>
                    <a:pt x="350" y="211"/>
                    <a:pt x="550" y="225"/>
                    <a:pt x="751" y="225"/>
                  </a:cubicBezTo>
                  <a:cubicBezTo>
                    <a:pt x="898" y="225"/>
                    <a:pt x="1046" y="217"/>
                    <a:pt x="1195" y="197"/>
                  </a:cubicBezTo>
                  <a:cubicBezTo>
                    <a:pt x="1320" y="197"/>
                    <a:pt x="1320" y="0"/>
                    <a:pt x="1195" y="0"/>
                  </a:cubicBezTo>
                  <a:cubicBezTo>
                    <a:pt x="1046" y="20"/>
                    <a:pt x="898" y="28"/>
                    <a:pt x="751" y="28"/>
                  </a:cubicBezTo>
                  <a:cubicBezTo>
                    <a:pt x="550" y="28"/>
                    <a:pt x="350" y="14"/>
                    <a:pt x="15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" name="Google Shape;183;p2"/>
            <p:cNvSpPr/>
            <p:nvPr/>
          </p:nvSpPr>
          <p:spPr>
            <a:xfrm>
              <a:off x="3952225" y="972000"/>
              <a:ext cx="18450" cy="11275"/>
            </a:xfrm>
            <a:custGeom>
              <a:avLst/>
              <a:gdLst/>
              <a:ahLst/>
              <a:cxnLst/>
              <a:rect l="l" t="t" r="r" b="b"/>
              <a:pathLst>
                <a:path w="738" h="451" extrusionOk="0">
                  <a:moveTo>
                    <a:pt x="605" y="0"/>
                  </a:moveTo>
                  <a:cubicBezTo>
                    <a:pt x="589" y="0"/>
                    <a:pt x="573" y="5"/>
                    <a:pt x="558" y="17"/>
                  </a:cubicBezTo>
                  <a:cubicBezTo>
                    <a:pt x="408" y="119"/>
                    <a:pt x="259" y="196"/>
                    <a:pt x="110" y="268"/>
                  </a:cubicBezTo>
                  <a:cubicBezTo>
                    <a:pt x="1" y="309"/>
                    <a:pt x="64" y="451"/>
                    <a:pt x="161" y="451"/>
                  </a:cubicBezTo>
                  <a:cubicBezTo>
                    <a:pt x="175" y="451"/>
                    <a:pt x="190" y="448"/>
                    <a:pt x="205" y="441"/>
                  </a:cubicBezTo>
                  <a:cubicBezTo>
                    <a:pt x="355" y="369"/>
                    <a:pt x="504" y="292"/>
                    <a:pt x="653" y="196"/>
                  </a:cubicBezTo>
                  <a:cubicBezTo>
                    <a:pt x="738" y="131"/>
                    <a:pt x="681" y="0"/>
                    <a:pt x="60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" name="Google Shape;184;p2"/>
            <p:cNvSpPr/>
            <p:nvPr/>
          </p:nvSpPr>
          <p:spPr>
            <a:xfrm>
              <a:off x="3989350" y="982725"/>
              <a:ext cx="7275" cy="29225"/>
            </a:xfrm>
            <a:custGeom>
              <a:avLst/>
              <a:gdLst/>
              <a:ahLst/>
              <a:cxnLst/>
              <a:rect l="l" t="t" r="r" b="b"/>
              <a:pathLst>
                <a:path w="291" h="1169" extrusionOk="0">
                  <a:moveTo>
                    <a:pt x="126" y="0"/>
                  </a:moveTo>
                  <a:cubicBezTo>
                    <a:pt x="65" y="0"/>
                    <a:pt x="1" y="58"/>
                    <a:pt x="16" y="137"/>
                  </a:cubicBezTo>
                  <a:cubicBezTo>
                    <a:pt x="64" y="436"/>
                    <a:pt x="94" y="758"/>
                    <a:pt x="94" y="1057"/>
                  </a:cubicBezTo>
                  <a:cubicBezTo>
                    <a:pt x="94" y="1131"/>
                    <a:pt x="143" y="1169"/>
                    <a:pt x="192" y="1169"/>
                  </a:cubicBezTo>
                  <a:cubicBezTo>
                    <a:pt x="241" y="1169"/>
                    <a:pt x="291" y="1131"/>
                    <a:pt x="291" y="1057"/>
                  </a:cubicBezTo>
                  <a:cubicBezTo>
                    <a:pt x="291" y="734"/>
                    <a:pt x="267" y="412"/>
                    <a:pt x="213" y="66"/>
                  </a:cubicBezTo>
                  <a:cubicBezTo>
                    <a:pt x="195" y="20"/>
                    <a:pt x="161" y="0"/>
                    <a:pt x="1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" name="Google Shape;185;p2"/>
            <p:cNvSpPr/>
            <p:nvPr/>
          </p:nvSpPr>
          <p:spPr>
            <a:xfrm>
              <a:off x="3995925" y="977600"/>
              <a:ext cx="18150" cy="14350"/>
            </a:xfrm>
            <a:custGeom>
              <a:avLst/>
              <a:gdLst/>
              <a:ahLst/>
              <a:cxnLst/>
              <a:rect l="l" t="t" r="r" b="b"/>
              <a:pathLst>
                <a:path w="726" h="574" extrusionOk="0">
                  <a:moveTo>
                    <a:pt x="139" y="1"/>
                  </a:moveTo>
                  <a:cubicBezTo>
                    <a:pt x="49" y="1"/>
                    <a:pt x="0" y="134"/>
                    <a:pt x="99" y="193"/>
                  </a:cubicBezTo>
                  <a:cubicBezTo>
                    <a:pt x="248" y="295"/>
                    <a:pt x="374" y="420"/>
                    <a:pt x="523" y="539"/>
                  </a:cubicBezTo>
                  <a:cubicBezTo>
                    <a:pt x="547" y="564"/>
                    <a:pt x="573" y="574"/>
                    <a:pt x="597" y="574"/>
                  </a:cubicBezTo>
                  <a:cubicBezTo>
                    <a:pt x="672" y="574"/>
                    <a:pt x="725" y="474"/>
                    <a:pt x="648" y="420"/>
                  </a:cubicBezTo>
                  <a:cubicBezTo>
                    <a:pt x="499" y="271"/>
                    <a:pt x="350" y="145"/>
                    <a:pt x="201" y="20"/>
                  </a:cubicBezTo>
                  <a:cubicBezTo>
                    <a:pt x="179" y="7"/>
                    <a:pt x="158" y="1"/>
                    <a:pt x="13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" name="Google Shape;186;p2"/>
            <p:cNvSpPr/>
            <p:nvPr/>
          </p:nvSpPr>
          <p:spPr>
            <a:xfrm>
              <a:off x="3886450" y="964975"/>
              <a:ext cx="25800" cy="25075"/>
            </a:xfrm>
            <a:custGeom>
              <a:avLst/>
              <a:gdLst/>
              <a:ahLst/>
              <a:cxnLst/>
              <a:rect l="l" t="t" r="r" b="b"/>
              <a:pathLst>
                <a:path w="1032" h="1003" extrusionOk="0">
                  <a:moveTo>
                    <a:pt x="402" y="1"/>
                  </a:moveTo>
                  <a:cubicBezTo>
                    <a:pt x="367" y="1"/>
                    <a:pt x="329" y="28"/>
                    <a:pt x="329" y="77"/>
                  </a:cubicBezTo>
                  <a:lnTo>
                    <a:pt x="329" y="376"/>
                  </a:lnTo>
                  <a:cubicBezTo>
                    <a:pt x="251" y="423"/>
                    <a:pt x="180" y="477"/>
                    <a:pt x="102" y="501"/>
                  </a:cubicBezTo>
                  <a:cubicBezTo>
                    <a:pt x="1" y="525"/>
                    <a:pt x="31" y="626"/>
                    <a:pt x="126" y="626"/>
                  </a:cubicBezTo>
                  <a:cubicBezTo>
                    <a:pt x="204" y="650"/>
                    <a:pt x="275" y="650"/>
                    <a:pt x="353" y="650"/>
                  </a:cubicBezTo>
                  <a:cubicBezTo>
                    <a:pt x="377" y="722"/>
                    <a:pt x="377" y="823"/>
                    <a:pt x="377" y="895"/>
                  </a:cubicBezTo>
                  <a:lnTo>
                    <a:pt x="377" y="925"/>
                  </a:lnTo>
                  <a:cubicBezTo>
                    <a:pt x="362" y="968"/>
                    <a:pt x="402" y="1002"/>
                    <a:pt x="446" y="1002"/>
                  </a:cubicBezTo>
                  <a:cubicBezTo>
                    <a:pt x="475" y="1002"/>
                    <a:pt x="507" y="987"/>
                    <a:pt x="526" y="949"/>
                  </a:cubicBezTo>
                  <a:cubicBezTo>
                    <a:pt x="550" y="847"/>
                    <a:pt x="598" y="776"/>
                    <a:pt x="651" y="674"/>
                  </a:cubicBezTo>
                  <a:cubicBezTo>
                    <a:pt x="723" y="674"/>
                    <a:pt x="825" y="698"/>
                    <a:pt x="896" y="746"/>
                  </a:cubicBezTo>
                  <a:cubicBezTo>
                    <a:pt x="907" y="757"/>
                    <a:pt x="919" y="761"/>
                    <a:pt x="932" y="761"/>
                  </a:cubicBezTo>
                  <a:cubicBezTo>
                    <a:pt x="981" y="761"/>
                    <a:pt x="1031" y="689"/>
                    <a:pt x="974" y="650"/>
                  </a:cubicBezTo>
                  <a:cubicBezTo>
                    <a:pt x="896" y="573"/>
                    <a:pt x="825" y="501"/>
                    <a:pt x="777" y="447"/>
                  </a:cubicBezTo>
                  <a:cubicBezTo>
                    <a:pt x="825" y="352"/>
                    <a:pt x="872" y="274"/>
                    <a:pt x="926" y="203"/>
                  </a:cubicBezTo>
                  <a:cubicBezTo>
                    <a:pt x="946" y="139"/>
                    <a:pt x="896" y="95"/>
                    <a:pt x="852" y="95"/>
                  </a:cubicBezTo>
                  <a:cubicBezTo>
                    <a:pt x="842" y="95"/>
                    <a:pt x="833" y="97"/>
                    <a:pt x="825" y="101"/>
                  </a:cubicBezTo>
                  <a:cubicBezTo>
                    <a:pt x="723" y="125"/>
                    <a:pt x="651" y="179"/>
                    <a:pt x="574" y="226"/>
                  </a:cubicBezTo>
                  <a:cubicBezTo>
                    <a:pt x="526" y="179"/>
                    <a:pt x="502" y="101"/>
                    <a:pt x="448" y="29"/>
                  </a:cubicBezTo>
                  <a:cubicBezTo>
                    <a:pt x="440" y="10"/>
                    <a:pt x="421" y="1"/>
                    <a:pt x="40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" name="Google Shape;187;p2"/>
            <p:cNvSpPr/>
            <p:nvPr/>
          </p:nvSpPr>
          <p:spPr>
            <a:xfrm>
              <a:off x="3979150" y="1041375"/>
              <a:ext cx="26725" cy="23450"/>
            </a:xfrm>
            <a:custGeom>
              <a:avLst/>
              <a:gdLst/>
              <a:ahLst/>
              <a:cxnLst/>
              <a:rect l="l" t="t" r="r" b="b"/>
              <a:pathLst>
                <a:path w="1069" h="938" extrusionOk="0">
                  <a:moveTo>
                    <a:pt x="323" y="1"/>
                  </a:moveTo>
                  <a:cubicBezTo>
                    <a:pt x="277" y="1"/>
                    <a:pt x="234" y="53"/>
                    <a:pt x="251" y="108"/>
                  </a:cubicBezTo>
                  <a:cubicBezTo>
                    <a:pt x="275" y="179"/>
                    <a:pt x="299" y="257"/>
                    <a:pt x="352" y="329"/>
                  </a:cubicBezTo>
                  <a:cubicBezTo>
                    <a:pt x="275" y="376"/>
                    <a:pt x="203" y="406"/>
                    <a:pt x="125" y="454"/>
                  </a:cubicBezTo>
                  <a:lnTo>
                    <a:pt x="102" y="454"/>
                  </a:lnTo>
                  <a:cubicBezTo>
                    <a:pt x="0" y="478"/>
                    <a:pt x="24" y="603"/>
                    <a:pt x="125" y="603"/>
                  </a:cubicBezTo>
                  <a:lnTo>
                    <a:pt x="424" y="603"/>
                  </a:lnTo>
                  <a:cubicBezTo>
                    <a:pt x="448" y="675"/>
                    <a:pt x="472" y="776"/>
                    <a:pt x="448" y="854"/>
                  </a:cubicBezTo>
                  <a:cubicBezTo>
                    <a:pt x="448" y="901"/>
                    <a:pt x="501" y="937"/>
                    <a:pt x="545" y="937"/>
                  </a:cubicBezTo>
                  <a:cubicBezTo>
                    <a:pt x="568" y="937"/>
                    <a:pt x="589" y="927"/>
                    <a:pt x="597" y="902"/>
                  </a:cubicBezTo>
                  <a:cubicBezTo>
                    <a:pt x="621" y="800"/>
                    <a:pt x="675" y="705"/>
                    <a:pt x="699" y="603"/>
                  </a:cubicBezTo>
                  <a:cubicBezTo>
                    <a:pt x="800" y="627"/>
                    <a:pt x="896" y="627"/>
                    <a:pt x="973" y="651"/>
                  </a:cubicBezTo>
                  <a:cubicBezTo>
                    <a:pt x="1045" y="651"/>
                    <a:pt x="1069" y="555"/>
                    <a:pt x="1021" y="526"/>
                  </a:cubicBezTo>
                  <a:cubicBezTo>
                    <a:pt x="973" y="454"/>
                    <a:pt x="896" y="406"/>
                    <a:pt x="824" y="352"/>
                  </a:cubicBezTo>
                  <a:cubicBezTo>
                    <a:pt x="848" y="305"/>
                    <a:pt x="896" y="227"/>
                    <a:pt x="949" y="155"/>
                  </a:cubicBezTo>
                  <a:cubicBezTo>
                    <a:pt x="991" y="114"/>
                    <a:pt x="937" y="49"/>
                    <a:pt x="875" y="49"/>
                  </a:cubicBezTo>
                  <a:cubicBezTo>
                    <a:pt x="866" y="49"/>
                    <a:pt x="857" y="51"/>
                    <a:pt x="848" y="54"/>
                  </a:cubicBezTo>
                  <a:cubicBezTo>
                    <a:pt x="746" y="108"/>
                    <a:pt x="675" y="155"/>
                    <a:pt x="573" y="203"/>
                  </a:cubicBezTo>
                  <a:cubicBezTo>
                    <a:pt x="502" y="155"/>
                    <a:pt x="424" y="108"/>
                    <a:pt x="376" y="30"/>
                  </a:cubicBezTo>
                  <a:cubicBezTo>
                    <a:pt x="361" y="9"/>
                    <a:pt x="341" y="1"/>
                    <a:pt x="3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" name="Google Shape;188;p2"/>
            <p:cNvSpPr/>
            <p:nvPr/>
          </p:nvSpPr>
          <p:spPr>
            <a:xfrm>
              <a:off x="3398425" y="921475"/>
              <a:ext cx="117000" cy="154475"/>
            </a:xfrm>
            <a:custGeom>
              <a:avLst/>
              <a:gdLst/>
              <a:ahLst/>
              <a:cxnLst/>
              <a:rect l="l" t="t" r="r" b="b"/>
              <a:pathLst>
                <a:path w="4680" h="6179" extrusionOk="0">
                  <a:moveTo>
                    <a:pt x="2267" y="0"/>
                  </a:moveTo>
                  <a:cubicBezTo>
                    <a:pt x="2249" y="0"/>
                    <a:pt x="2229" y="8"/>
                    <a:pt x="2209" y="26"/>
                  </a:cubicBezTo>
                  <a:cubicBezTo>
                    <a:pt x="1540" y="450"/>
                    <a:pt x="746" y="623"/>
                    <a:pt x="48" y="1023"/>
                  </a:cubicBezTo>
                  <a:cubicBezTo>
                    <a:pt x="24" y="1023"/>
                    <a:pt x="0" y="1095"/>
                    <a:pt x="0" y="1119"/>
                  </a:cubicBezTo>
                  <a:cubicBezTo>
                    <a:pt x="645" y="2838"/>
                    <a:pt x="1463" y="4456"/>
                    <a:pt x="2185" y="6122"/>
                  </a:cubicBezTo>
                  <a:cubicBezTo>
                    <a:pt x="2202" y="6162"/>
                    <a:pt x="2230" y="6179"/>
                    <a:pt x="2257" y="6179"/>
                  </a:cubicBezTo>
                  <a:cubicBezTo>
                    <a:pt x="2314" y="6179"/>
                    <a:pt x="2371" y="6105"/>
                    <a:pt x="2334" y="6020"/>
                  </a:cubicBezTo>
                  <a:cubicBezTo>
                    <a:pt x="1940" y="5053"/>
                    <a:pt x="1493" y="4104"/>
                    <a:pt x="1069" y="3137"/>
                  </a:cubicBezTo>
                  <a:cubicBezTo>
                    <a:pt x="794" y="2540"/>
                    <a:pt x="543" y="1943"/>
                    <a:pt x="299" y="1322"/>
                  </a:cubicBezTo>
                  <a:cubicBezTo>
                    <a:pt x="221" y="1119"/>
                    <a:pt x="245" y="1119"/>
                    <a:pt x="472" y="1023"/>
                  </a:cubicBezTo>
                  <a:cubicBezTo>
                    <a:pt x="693" y="922"/>
                    <a:pt x="967" y="820"/>
                    <a:pt x="1218" y="725"/>
                  </a:cubicBezTo>
                  <a:cubicBezTo>
                    <a:pt x="1585" y="586"/>
                    <a:pt x="1917" y="446"/>
                    <a:pt x="2240" y="244"/>
                  </a:cubicBezTo>
                  <a:lnTo>
                    <a:pt x="2240" y="244"/>
                  </a:lnTo>
                  <a:cubicBezTo>
                    <a:pt x="2681" y="996"/>
                    <a:pt x="2969" y="1898"/>
                    <a:pt x="3307" y="2689"/>
                  </a:cubicBezTo>
                  <a:cubicBezTo>
                    <a:pt x="3701" y="3632"/>
                    <a:pt x="4078" y="4551"/>
                    <a:pt x="4448" y="5501"/>
                  </a:cubicBezTo>
                  <a:cubicBezTo>
                    <a:pt x="4469" y="5548"/>
                    <a:pt x="4514" y="5569"/>
                    <a:pt x="4556" y="5569"/>
                  </a:cubicBezTo>
                  <a:cubicBezTo>
                    <a:pt x="4620" y="5569"/>
                    <a:pt x="4679" y="5522"/>
                    <a:pt x="4651" y="5447"/>
                  </a:cubicBezTo>
                  <a:cubicBezTo>
                    <a:pt x="4251" y="4480"/>
                    <a:pt x="3851" y="3507"/>
                    <a:pt x="3457" y="2540"/>
                  </a:cubicBezTo>
                  <a:cubicBezTo>
                    <a:pt x="3104" y="1716"/>
                    <a:pt x="2806" y="820"/>
                    <a:pt x="2334" y="50"/>
                  </a:cubicBezTo>
                  <a:cubicBezTo>
                    <a:pt x="2320" y="21"/>
                    <a:pt x="2296" y="0"/>
                    <a:pt x="226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9" name="Google Shape;189;p2"/>
            <p:cNvSpPr/>
            <p:nvPr/>
          </p:nvSpPr>
          <p:spPr>
            <a:xfrm>
              <a:off x="3445400" y="943100"/>
              <a:ext cx="21025" cy="10950"/>
            </a:xfrm>
            <a:custGeom>
              <a:avLst/>
              <a:gdLst/>
              <a:ahLst/>
              <a:cxnLst/>
              <a:rect l="l" t="t" r="r" b="b"/>
              <a:pathLst>
                <a:path w="841" h="438" extrusionOk="0">
                  <a:moveTo>
                    <a:pt x="722" y="0"/>
                  </a:moveTo>
                  <a:cubicBezTo>
                    <a:pt x="710" y="0"/>
                    <a:pt x="697" y="3"/>
                    <a:pt x="682" y="9"/>
                  </a:cubicBezTo>
                  <a:cubicBezTo>
                    <a:pt x="479" y="81"/>
                    <a:pt x="282" y="128"/>
                    <a:pt x="109" y="254"/>
                  </a:cubicBezTo>
                  <a:cubicBezTo>
                    <a:pt x="0" y="300"/>
                    <a:pt x="62" y="437"/>
                    <a:pt x="163" y="437"/>
                  </a:cubicBezTo>
                  <a:cubicBezTo>
                    <a:pt x="178" y="437"/>
                    <a:pt x="194" y="434"/>
                    <a:pt x="211" y="427"/>
                  </a:cubicBezTo>
                  <a:cubicBezTo>
                    <a:pt x="360" y="331"/>
                    <a:pt x="557" y="254"/>
                    <a:pt x="730" y="206"/>
                  </a:cubicBezTo>
                  <a:cubicBezTo>
                    <a:pt x="841" y="164"/>
                    <a:pt x="816" y="0"/>
                    <a:pt x="72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0" name="Google Shape;190;p2"/>
            <p:cNvSpPr/>
            <p:nvPr/>
          </p:nvSpPr>
          <p:spPr>
            <a:xfrm>
              <a:off x="3446500" y="966050"/>
              <a:ext cx="30300" cy="17850"/>
            </a:xfrm>
            <a:custGeom>
              <a:avLst/>
              <a:gdLst/>
              <a:ahLst/>
              <a:cxnLst/>
              <a:rect l="l" t="t" r="r" b="b"/>
              <a:pathLst>
                <a:path w="1212" h="714" extrusionOk="0">
                  <a:moveTo>
                    <a:pt x="1060" y="0"/>
                  </a:moveTo>
                  <a:cubicBezTo>
                    <a:pt x="1035" y="0"/>
                    <a:pt x="1008" y="10"/>
                    <a:pt x="984" y="34"/>
                  </a:cubicBezTo>
                  <a:cubicBezTo>
                    <a:pt x="883" y="160"/>
                    <a:pt x="710" y="231"/>
                    <a:pt x="584" y="285"/>
                  </a:cubicBezTo>
                  <a:cubicBezTo>
                    <a:pt x="411" y="357"/>
                    <a:pt x="238" y="434"/>
                    <a:pt x="89" y="530"/>
                  </a:cubicBezTo>
                  <a:cubicBezTo>
                    <a:pt x="1" y="576"/>
                    <a:pt x="66" y="713"/>
                    <a:pt x="151" y="713"/>
                  </a:cubicBezTo>
                  <a:cubicBezTo>
                    <a:pt x="164" y="713"/>
                    <a:pt x="177" y="710"/>
                    <a:pt x="190" y="703"/>
                  </a:cubicBezTo>
                  <a:cubicBezTo>
                    <a:pt x="489" y="506"/>
                    <a:pt x="913" y="434"/>
                    <a:pt x="1134" y="183"/>
                  </a:cubicBezTo>
                  <a:cubicBezTo>
                    <a:pt x="1211" y="106"/>
                    <a:pt x="1142" y="0"/>
                    <a:pt x="106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" name="Google Shape;191;p2"/>
            <p:cNvSpPr/>
            <p:nvPr/>
          </p:nvSpPr>
          <p:spPr>
            <a:xfrm>
              <a:off x="3468925" y="988625"/>
              <a:ext cx="18875" cy="9550"/>
            </a:xfrm>
            <a:custGeom>
              <a:avLst/>
              <a:gdLst/>
              <a:ahLst/>
              <a:cxnLst/>
              <a:rect l="l" t="t" r="r" b="b"/>
              <a:pathLst>
                <a:path w="755" h="382" extrusionOk="0">
                  <a:moveTo>
                    <a:pt x="604" y="1"/>
                  </a:moveTo>
                  <a:cubicBezTo>
                    <a:pt x="597" y="1"/>
                    <a:pt x="590" y="1"/>
                    <a:pt x="583" y="3"/>
                  </a:cubicBezTo>
                  <a:cubicBezTo>
                    <a:pt x="410" y="51"/>
                    <a:pt x="261" y="98"/>
                    <a:pt x="111" y="176"/>
                  </a:cubicBezTo>
                  <a:cubicBezTo>
                    <a:pt x="0" y="218"/>
                    <a:pt x="30" y="382"/>
                    <a:pt x="125" y="382"/>
                  </a:cubicBezTo>
                  <a:cubicBezTo>
                    <a:pt x="137" y="382"/>
                    <a:pt x="151" y="379"/>
                    <a:pt x="165" y="373"/>
                  </a:cubicBezTo>
                  <a:cubicBezTo>
                    <a:pt x="314" y="301"/>
                    <a:pt x="464" y="224"/>
                    <a:pt x="637" y="200"/>
                  </a:cubicBezTo>
                  <a:cubicBezTo>
                    <a:pt x="755" y="177"/>
                    <a:pt x="714" y="1"/>
                    <a:pt x="60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" name="Google Shape;192;p2"/>
            <p:cNvSpPr/>
            <p:nvPr/>
          </p:nvSpPr>
          <p:spPr>
            <a:xfrm>
              <a:off x="3468925" y="1013725"/>
              <a:ext cx="27175" cy="14300"/>
            </a:xfrm>
            <a:custGeom>
              <a:avLst/>
              <a:gdLst/>
              <a:ahLst/>
              <a:cxnLst/>
              <a:rect l="l" t="t" r="r" b="b"/>
              <a:pathLst>
                <a:path w="1087" h="572" extrusionOk="0">
                  <a:moveTo>
                    <a:pt x="944" y="0"/>
                  </a:moveTo>
                  <a:cubicBezTo>
                    <a:pt x="925" y="0"/>
                    <a:pt x="904" y="6"/>
                    <a:pt x="881" y="20"/>
                  </a:cubicBezTo>
                  <a:cubicBezTo>
                    <a:pt x="637" y="139"/>
                    <a:pt x="386" y="264"/>
                    <a:pt x="111" y="366"/>
                  </a:cubicBezTo>
                  <a:cubicBezTo>
                    <a:pt x="0" y="408"/>
                    <a:pt x="30" y="572"/>
                    <a:pt x="125" y="572"/>
                  </a:cubicBezTo>
                  <a:cubicBezTo>
                    <a:pt x="137" y="572"/>
                    <a:pt x="151" y="569"/>
                    <a:pt x="165" y="563"/>
                  </a:cubicBezTo>
                  <a:cubicBezTo>
                    <a:pt x="434" y="438"/>
                    <a:pt x="708" y="318"/>
                    <a:pt x="983" y="193"/>
                  </a:cubicBezTo>
                  <a:cubicBezTo>
                    <a:pt x="1086" y="129"/>
                    <a:pt x="1036" y="0"/>
                    <a:pt x="9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3" name="Google Shape;193;p2"/>
            <p:cNvSpPr/>
            <p:nvPr/>
          </p:nvSpPr>
          <p:spPr>
            <a:xfrm>
              <a:off x="3484525" y="1039375"/>
              <a:ext cx="23000" cy="12375"/>
            </a:xfrm>
            <a:custGeom>
              <a:avLst/>
              <a:gdLst/>
              <a:ahLst/>
              <a:cxnLst/>
              <a:rect l="l" t="t" r="r" b="b"/>
              <a:pathLst>
                <a:path w="920" h="495" extrusionOk="0">
                  <a:moveTo>
                    <a:pt x="769" y="0"/>
                  </a:moveTo>
                  <a:cubicBezTo>
                    <a:pt x="758" y="0"/>
                    <a:pt x="746" y="3"/>
                    <a:pt x="735" y="9"/>
                  </a:cubicBezTo>
                  <a:cubicBezTo>
                    <a:pt x="508" y="110"/>
                    <a:pt x="311" y="212"/>
                    <a:pt x="84" y="307"/>
                  </a:cubicBezTo>
                  <a:cubicBezTo>
                    <a:pt x="0" y="354"/>
                    <a:pt x="64" y="494"/>
                    <a:pt x="150" y="494"/>
                  </a:cubicBezTo>
                  <a:cubicBezTo>
                    <a:pt x="162" y="494"/>
                    <a:pt x="174" y="492"/>
                    <a:pt x="186" y="486"/>
                  </a:cubicBezTo>
                  <a:cubicBezTo>
                    <a:pt x="407" y="385"/>
                    <a:pt x="610" y="283"/>
                    <a:pt x="831" y="188"/>
                  </a:cubicBezTo>
                  <a:cubicBezTo>
                    <a:pt x="920" y="140"/>
                    <a:pt x="852" y="0"/>
                    <a:pt x="76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4" name="Google Shape;194;p2"/>
            <p:cNvSpPr/>
            <p:nvPr/>
          </p:nvSpPr>
          <p:spPr>
            <a:xfrm>
              <a:off x="3657050" y="938775"/>
              <a:ext cx="173650" cy="96500"/>
            </a:xfrm>
            <a:custGeom>
              <a:avLst/>
              <a:gdLst/>
              <a:ahLst/>
              <a:cxnLst/>
              <a:rect l="l" t="t" r="r" b="b"/>
              <a:pathLst>
                <a:path w="6946" h="3860" extrusionOk="0">
                  <a:moveTo>
                    <a:pt x="3662" y="0"/>
                  </a:moveTo>
                  <a:cubicBezTo>
                    <a:pt x="3610" y="0"/>
                    <a:pt x="3557" y="1"/>
                    <a:pt x="3505" y="3"/>
                  </a:cubicBezTo>
                  <a:cubicBezTo>
                    <a:pt x="2735" y="33"/>
                    <a:pt x="1864" y="278"/>
                    <a:pt x="1243" y="779"/>
                  </a:cubicBezTo>
                  <a:cubicBezTo>
                    <a:pt x="873" y="1101"/>
                    <a:pt x="598" y="1471"/>
                    <a:pt x="347" y="1919"/>
                  </a:cubicBezTo>
                  <a:cubicBezTo>
                    <a:pt x="49" y="2492"/>
                    <a:pt x="126" y="3089"/>
                    <a:pt x="1" y="3734"/>
                  </a:cubicBezTo>
                  <a:cubicBezTo>
                    <a:pt x="1" y="3810"/>
                    <a:pt x="64" y="3859"/>
                    <a:pt x="119" y="3859"/>
                  </a:cubicBezTo>
                  <a:cubicBezTo>
                    <a:pt x="155" y="3859"/>
                    <a:pt x="188" y="3838"/>
                    <a:pt x="198" y="3788"/>
                  </a:cubicBezTo>
                  <a:cubicBezTo>
                    <a:pt x="276" y="3316"/>
                    <a:pt x="222" y="2839"/>
                    <a:pt x="371" y="2391"/>
                  </a:cubicBezTo>
                  <a:cubicBezTo>
                    <a:pt x="496" y="1943"/>
                    <a:pt x="771" y="1549"/>
                    <a:pt x="1070" y="1197"/>
                  </a:cubicBezTo>
                  <a:cubicBezTo>
                    <a:pt x="1643" y="576"/>
                    <a:pt x="2461" y="301"/>
                    <a:pt x="3261" y="230"/>
                  </a:cubicBezTo>
                  <a:cubicBezTo>
                    <a:pt x="3399" y="215"/>
                    <a:pt x="3538" y="207"/>
                    <a:pt x="3678" y="207"/>
                  </a:cubicBezTo>
                  <a:cubicBezTo>
                    <a:pt x="4265" y="207"/>
                    <a:pt x="4853" y="339"/>
                    <a:pt x="5374" y="600"/>
                  </a:cubicBezTo>
                  <a:cubicBezTo>
                    <a:pt x="6019" y="928"/>
                    <a:pt x="6765" y="1770"/>
                    <a:pt x="6693" y="2540"/>
                  </a:cubicBezTo>
                  <a:cubicBezTo>
                    <a:pt x="6693" y="2594"/>
                    <a:pt x="6741" y="2618"/>
                    <a:pt x="6765" y="2642"/>
                  </a:cubicBezTo>
                  <a:lnTo>
                    <a:pt x="6789" y="2642"/>
                  </a:lnTo>
                  <a:cubicBezTo>
                    <a:pt x="6804" y="2649"/>
                    <a:pt x="6820" y="2651"/>
                    <a:pt x="6834" y="2651"/>
                  </a:cubicBezTo>
                  <a:cubicBezTo>
                    <a:pt x="6868" y="2651"/>
                    <a:pt x="6897" y="2635"/>
                    <a:pt x="6914" y="2618"/>
                  </a:cubicBezTo>
                  <a:lnTo>
                    <a:pt x="6914" y="2570"/>
                  </a:lnTo>
                  <a:cubicBezTo>
                    <a:pt x="6946" y="2529"/>
                    <a:pt x="6936" y="2487"/>
                    <a:pt x="6909" y="2460"/>
                  </a:cubicBezTo>
                  <a:lnTo>
                    <a:pt x="6909" y="2460"/>
                  </a:lnTo>
                  <a:cubicBezTo>
                    <a:pt x="6935" y="2430"/>
                    <a:pt x="6931" y="2373"/>
                    <a:pt x="6890" y="2295"/>
                  </a:cubicBezTo>
                  <a:cubicBezTo>
                    <a:pt x="6866" y="2170"/>
                    <a:pt x="6819" y="2045"/>
                    <a:pt x="6765" y="1943"/>
                  </a:cubicBezTo>
                  <a:cubicBezTo>
                    <a:pt x="6693" y="1746"/>
                    <a:pt x="6616" y="1549"/>
                    <a:pt x="6520" y="1376"/>
                  </a:cubicBezTo>
                  <a:cubicBezTo>
                    <a:pt x="6317" y="1048"/>
                    <a:pt x="6043" y="803"/>
                    <a:pt x="5774" y="600"/>
                  </a:cubicBezTo>
                  <a:cubicBezTo>
                    <a:pt x="5167" y="160"/>
                    <a:pt x="4393" y="0"/>
                    <a:pt x="366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5" name="Google Shape;195;p2"/>
            <p:cNvSpPr/>
            <p:nvPr/>
          </p:nvSpPr>
          <p:spPr>
            <a:xfrm>
              <a:off x="3683175" y="949975"/>
              <a:ext cx="40475" cy="79200"/>
            </a:xfrm>
            <a:custGeom>
              <a:avLst/>
              <a:gdLst/>
              <a:ahLst/>
              <a:cxnLst/>
              <a:rect l="l" t="t" r="r" b="b"/>
              <a:pathLst>
                <a:path w="1619" h="3168" extrusionOk="0">
                  <a:moveTo>
                    <a:pt x="748" y="0"/>
                  </a:moveTo>
                  <a:cubicBezTo>
                    <a:pt x="640" y="0"/>
                    <a:pt x="606" y="154"/>
                    <a:pt x="723" y="182"/>
                  </a:cubicBezTo>
                  <a:cubicBezTo>
                    <a:pt x="1242" y="277"/>
                    <a:pt x="1416" y="725"/>
                    <a:pt x="1171" y="1173"/>
                  </a:cubicBezTo>
                  <a:cubicBezTo>
                    <a:pt x="1022" y="1471"/>
                    <a:pt x="645" y="1644"/>
                    <a:pt x="425" y="1871"/>
                  </a:cubicBezTo>
                  <a:cubicBezTo>
                    <a:pt x="1" y="2319"/>
                    <a:pt x="496" y="2719"/>
                    <a:pt x="645" y="3113"/>
                  </a:cubicBezTo>
                  <a:cubicBezTo>
                    <a:pt x="666" y="3151"/>
                    <a:pt x="706" y="3168"/>
                    <a:pt x="745" y="3168"/>
                  </a:cubicBezTo>
                  <a:cubicBezTo>
                    <a:pt x="812" y="3168"/>
                    <a:pt x="878" y="3120"/>
                    <a:pt x="848" y="3041"/>
                  </a:cubicBezTo>
                  <a:cubicBezTo>
                    <a:pt x="699" y="2641"/>
                    <a:pt x="222" y="2295"/>
                    <a:pt x="723" y="1871"/>
                  </a:cubicBezTo>
                  <a:cubicBezTo>
                    <a:pt x="968" y="1644"/>
                    <a:pt x="1296" y="1495"/>
                    <a:pt x="1416" y="1149"/>
                  </a:cubicBezTo>
                  <a:cubicBezTo>
                    <a:pt x="1619" y="600"/>
                    <a:pt x="1368" y="104"/>
                    <a:pt x="771" y="3"/>
                  </a:cubicBezTo>
                  <a:cubicBezTo>
                    <a:pt x="763" y="1"/>
                    <a:pt x="755" y="0"/>
                    <a:pt x="7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6" name="Google Shape;196;p2"/>
            <p:cNvSpPr/>
            <p:nvPr/>
          </p:nvSpPr>
          <p:spPr>
            <a:xfrm>
              <a:off x="3726750" y="942150"/>
              <a:ext cx="56600" cy="71325"/>
            </a:xfrm>
            <a:custGeom>
              <a:avLst/>
              <a:gdLst/>
              <a:ahLst/>
              <a:cxnLst/>
              <a:rect l="l" t="t" r="r" b="b"/>
              <a:pathLst>
                <a:path w="2264" h="2853" extrusionOk="0">
                  <a:moveTo>
                    <a:pt x="1797" y="0"/>
                  </a:moveTo>
                  <a:cubicBezTo>
                    <a:pt x="1779" y="0"/>
                    <a:pt x="1759" y="5"/>
                    <a:pt x="1738" y="17"/>
                  </a:cubicBezTo>
                  <a:cubicBezTo>
                    <a:pt x="1267" y="345"/>
                    <a:pt x="1" y="1414"/>
                    <a:pt x="520" y="2107"/>
                  </a:cubicBezTo>
                  <a:cubicBezTo>
                    <a:pt x="670" y="2310"/>
                    <a:pt x="944" y="2310"/>
                    <a:pt x="1141" y="2310"/>
                  </a:cubicBezTo>
                  <a:cubicBezTo>
                    <a:pt x="1182" y="2312"/>
                    <a:pt x="1226" y="2313"/>
                    <a:pt x="1271" y="2313"/>
                  </a:cubicBezTo>
                  <a:cubicBezTo>
                    <a:pt x="1326" y="2313"/>
                    <a:pt x="1383" y="2312"/>
                    <a:pt x="1439" y="2312"/>
                  </a:cubicBezTo>
                  <a:cubicBezTo>
                    <a:pt x="1734" y="2312"/>
                    <a:pt x="2010" y="2343"/>
                    <a:pt x="1864" y="2733"/>
                  </a:cubicBezTo>
                  <a:cubicBezTo>
                    <a:pt x="1835" y="2805"/>
                    <a:pt x="1894" y="2853"/>
                    <a:pt x="1957" y="2853"/>
                  </a:cubicBezTo>
                  <a:cubicBezTo>
                    <a:pt x="1998" y="2853"/>
                    <a:pt x="2041" y="2831"/>
                    <a:pt x="2061" y="2781"/>
                  </a:cubicBezTo>
                  <a:cubicBezTo>
                    <a:pt x="2264" y="2208"/>
                    <a:pt x="1840" y="2107"/>
                    <a:pt x="1368" y="2107"/>
                  </a:cubicBezTo>
                  <a:cubicBezTo>
                    <a:pt x="1326" y="2107"/>
                    <a:pt x="1284" y="2107"/>
                    <a:pt x="1241" y="2107"/>
                  </a:cubicBezTo>
                  <a:cubicBezTo>
                    <a:pt x="899" y="2107"/>
                    <a:pt x="555" y="2083"/>
                    <a:pt x="646" y="1659"/>
                  </a:cubicBezTo>
                  <a:cubicBezTo>
                    <a:pt x="747" y="1062"/>
                    <a:pt x="1368" y="519"/>
                    <a:pt x="1840" y="196"/>
                  </a:cubicBezTo>
                  <a:cubicBezTo>
                    <a:pt x="1944" y="131"/>
                    <a:pt x="1891" y="0"/>
                    <a:pt x="179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" name="Google Shape;197;p2"/>
            <p:cNvSpPr/>
            <p:nvPr/>
          </p:nvSpPr>
          <p:spPr>
            <a:xfrm>
              <a:off x="3760950" y="978675"/>
              <a:ext cx="6125" cy="4950"/>
            </a:xfrm>
            <a:custGeom>
              <a:avLst/>
              <a:gdLst/>
              <a:ahLst/>
              <a:cxnLst/>
              <a:rect l="l" t="t" r="r" b="b"/>
              <a:pathLst>
                <a:path w="245" h="198" extrusionOk="0">
                  <a:moveTo>
                    <a:pt x="125" y="1"/>
                  </a:moveTo>
                  <a:cubicBezTo>
                    <a:pt x="0" y="1"/>
                    <a:pt x="0" y="198"/>
                    <a:pt x="125" y="198"/>
                  </a:cubicBezTo>
                  <a:cubicBezTo>
                    <a:pt x="245" y="198"/>
                    <a:pt x="245" y="1"/>
                    <a:pt x="12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8" name="Google Shape;198;p2"/>
            <p:cNvSpPr/>
            <p:nvPr/>
          </p:nvSpPr>
          <p:spPr>
            <a:xfrm>
              <a:off x="3771525" y="961225"/>
              <a:ext cx="6750" cy="5100"/>
            </a:xfrm>
            <a:custGeom>
              <a:avLst/>
              <a:gdLst/>
              <a:ahLst/>
              <a:cxnLst/>
              <a:rect l="l" t="t" r="r" b="b"/>
              <a:pathLst>
                <a:path w="270" h="204" extrusionOk="0">
                  <a:moveTo>
                    <a:pt x="150" y="0"/>
                  </a:moveTo>
                  <a:cubicBezTo>
                    <a:pt x="1" y="0"/>
                    <a:pt x="1" y="203"/>
                    <a:pt x="150" y="203"/>
                  </a:cubicBezTo>
                  <a:cubicBezTo>
                    <a:pt x="270" y="203"/>
                    <a:pt x="270" y="0"/>
                    <a:pt x="15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" name="Google Shape;199;p2"/>
            <p:cNvSpPr/>
            <p:nvPr/>
          </p:nvSpPr>
          <p:spPr>
            <a:xfrm>
              <a:off x="3786450" y="961225"/>
              <a:ext cx="6750" cy="5100"/>
            </a:xfrm>
            <a:custGeom>
              <a:avLst/>
              <a:gdLst/>
              <a:ahLst/>
              <a:cxnLst/>
              <a:rect l="l" t="t" r="r" b="b"/>
              <a:pathLst>
                <a:path w="270" h="204" extrusionOk="0">
                  <a:moveTo>
                    <a:pt x="150" y="0"/>
                  </a:moveTo>
                  <a:cubicBezTo>
                    <a:pt x="1" y="0"/>
                    <a:pt x="1" y="203"/>
                    <a:pt x="150" y="203"/>
                  </a:cubicBezTo>
                  <a:cubicBezTo>
                    <a:pt x="270" y="203"/>
                    <a:pt x="270" y="0"/>
                    <a:pt x="15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0" name="Google Shape;200;p2"/>
            <p:cNvSpPr/>
            <p:nvPr/>
          </p:nvSpPr>
          <p:spPr>
            <a:xfrm>
              <a:off x="3776450" y="975550"/>
              <a:ext cx="6900" cy="5100"/>
            </a:xfrm>
            <a:custGeom>
              <a:avLst/>
              <a:gdLst/>
              <a:ahLst/>
              <a:cxnLst/>
              <a:rect l="l" t="t" r="r" b="b"/>
              <a:pathLst>
                <a:path w="276" h="204" extrusionOk="0">
                  <a:moveTo>
                    <a:pt x="150" y="0"/>
                  </a:moveTo>
                  <a:cubicBezTo>
                    <a:pt x="1" y="0"/>
                    <a:pt x="1" y="203"/>
                    <a:pt x="150" y="203"/>
                  </a:cubicBezTo>
                  <a:cubicBezTo>
                    <a:pt x="276" y="203"/>
                    <a:pt x="276" y="0"/>
                    <a:pt x="15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" name="Google Shape;201;p2"/>
            <p:cNvSpPr/>
            <p:nvPr/>
          </p:nvSpPr>
          <p:spPr>
            <a:xfrm>
              <a:off x="3780200" y="990475"/>
              <a:ext cx="6875" cy="5100"/>
            </a:xfrm>
            <a:custGeom>
              <a:avLst/>
              <a:gdLst/>
              <a:ahLst/>
              <a:cxnLst/>
              <a:rect l="l" t="t" r="r" b="b"/>
              <a:pathLst>
                <a:path w="275" h="204" extrusionOk="0">
                  <a:moveTo>
                    <a:pt x="126" y="0"/>
                  </a:moveTo>
                  <a:cubicBezTo>
                    <a:pt x="0" y="0"/>
                    <a:pt x="0" y="203"/>
                    <a:pt x="126" y="203"/>
                  </a:cubicBezTo>
                  <a:lnTo>
                    <a:pt x="149" y="203"/>
                  </a:lnTo>
                  <a:cubicBezTo>
                    <a:pt x="275" y="203"/>
                    <a:pt x="275" y="0"/>
                    <a:pt x="1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" name="Google Shape;202;p2"/>
            <p:cNvSpPr/>
            <p:nvPr/>
          </p:nvSpPr>
          <p:spPr>
            <a:xfrm>
              <a:off x="3798850" y="976900"/>
              <a:ext cx="6875" cy="4950"/>
            </a:xfrm>
            <a:custGeom>
              <a:avLst/>
              <a:gdLst/>
              <a:ahLst/>
              <a:cxnLst/>
              <a:rect l="l" t="t" r="r" b="b"/>
              <a:pathLst>
                <a:path w="275" h="198" extrusionOk="0">
                  <a:moveTo>
                    <a:pt x="150" y="0"/>
                  </a:moveTo>
                  <a:cubicBezTo>
                    <a:pt x="0" y="0"/>
                    <a:pt x="0" y="197"/>
                    <a:pt x="150" y="197"/>
                  </a:cubicBezTo>
                  <a:cubicBezTo>
                    <a:pt x="275" y="197"/>
                    <a:pt x="275" y="0"/>
                    <a:pt x="15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" name="Google Shape;203;p2"/>
            <p:cNvSpPr/>
            <p:nvPr/>
          </p:nvSpPr>
          <p:spPr>
            <a:xfrm>
              <a:off x="3797650" y="994200"/>
              <a:ext cx="6150" cy="5100"/>
            </a:xfrm>
            <a:custGeom>
              <a:avLst/>
              <a:gdLst/>
              <a:ahLst/>
              <a:cxnLst/>
              <a:rect l="l" t="t" r="r" b="b"/>
              <a:pathLst>
                <a:path w="246" h="204" extrusionOk="0">
                  <a:moveTo>
                    <a:pt x="120" y="1"/>
                  </a:moveTo>
                  <a:cubicBezTo>
                    <a:pt x="1" y="1"/>
                    <a:pt x="1" y="204"/>
                    <a:pt x="120" y="204"/>
                  </a:cubicBezTo>
                  <a:cubicBezTo>
                    <a:pt x="245" y="204"/>
                    <a:pt x="245" y="1"/>
                    <a:pt x="12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4" name="Google Shape;204;p2"/>
            <p:cNvSpPr/>
            <p:nvPr/>
          </p:nvSpPr>
          <p:spPr>
            <a:xfrm>
              <a:off x="3676900" y="1019125"/>
              <a:ext cx="6900" cy="4950"/>
            </a:xfrm>
            <a:custGeom>
              <a:avLst/>
              <a:gdLst/>
              <a:ahLst/>
              <a:cxnLst/>
              <a:rect l="l" t="t" r="r" b="b"/>
              <a:pathLst>
                <a:path w="276" h="198" extrusionOk="0">
                  <a:moveTo>
                    <a:pt x="150" y="1"/>
                  </a:moveTo>
                  <a:cubicBezTo>
                    <a:pt x="1" y="1"/>
                    <a:pt x="1" y="198"/>
                    <a:pt x="150" y="198"/>
                  </a:cubicBezTo>
                  <a:cubicBezTo>
                    <a:pt x="276" y="198"/>
                    <a:pt x="276" y="1"/>
                    <a:pt x="15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" name="Google Shape;205;p2"/>
            <p:cNvSpPr/>
            <p:nvPr/>
          </p:nvSpPr>
          <p:spPr>
            <a:xfrm>
              <a:off x="3668250" y="1004200"/>
              <a:ext cx="6300" cy="4950"/>
            </a:xfrm>
            <a:custGeom>
              <a:avLst/>
              <a:gdLst/>
              <a:ahLst/>
              <a:cxnLst/>
              <a:rect l="l" t="t" r="r" b="b"/>
              <a:pathLst>
                <a:path w="252" h="198" extrusionOk="0">
                  <a:moveTo>
                    <a:pt x="126" y="1"/>
                  </a:moveTo>
                  <a:cubicBezTo>
                    <a:pt x="1" y="1"/>
                    <a:pt x="1" y="198"/>
                    <a:pt x="126" y="198"/>
                  </a:cubicBezTo>
                  <a:cubicBezTo>
                    <a:pt x="251" y="198"/>
                    <a:pt x="251" y="1"/>
                    <a:pt x="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6" name="Google Shape;206;p2"/>
            <p:cNvSpPr/>
            <p:nvPr/>
          </p:nvSpPr>
          <p:spPr>
            <a:xfrm>
              <a:off x="3686325" y="988675"/>
              <a:ext cx="6125" cy="4950"/>
            </a:xfrm>
            <a:custGeom>
              <a:avLst/>
              <a:gdLst/>
              <a:ahLst/>
              <a:cxnLst/>
              <a:rect l="l" t="t" r="r" b="b"/>
              <a:pathLst>
                <a:path w="245" h="198" extrusionOk="0">
                  <a:moveTo>
                    <a:pt x="125" y="1"/>
                  </a:moveTo>
                  <a:cubicBezTo>
                    <a:pt x="0" y="1"/>
                    <a:pt x="0" y="198"/>
                    <a:pt x="125" y="198"/>
                  </a:cubicBezTo>
                  <a:cubicBezTo>
                    <a:pt x="245" y="198"/>
                    <a:pt x="245" y="1"/>
                    <a:pt x="12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7" name="Google Shape;207;p2"/>
            <p:cNvSpPr/>
            <p:nvPr/>
          </p:nvSpPr>
          <p:spPr>
            <a:xfrm>
              <a:off x="3683775" y="973750"/>
              <a:ext cx="6300" cy="4950"/>
            </a:xfrm>
            <a:custGeom>
              <a:avLst/>
              <a:gdLst/>
              <a:ahLst/>
              <a:cxnLst/>
              <a:rect l="l" t="t" r="r" b="b"/>
              <a:pathLst>
                <a:path w="252" h="198" extrusionOk="0">
                  <a:moveTo>
                    <a:pt x="126" y="1"/>
                  </a:moveTo>
                  <a:cubicBezTo>
                    <a:pt x="1" y="1"/>
                    <a:pt x="1" y="198"/>
                    <a:pt x="126" y="198"/>
                  </a:cubicBezTo>
                  <a:cubicBezTo>
                    <a:pt x="251" y="198"/>
                    <a:pt x="251" y="1"/>
                    <a:pt x="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8" name="Google Shape;208;p2"/>
            <p:cNvSpPr/>
            <p:nvPr/>
          </p:nvSpPr>
          <p:spPr>
            <a:xfrm>
              <a:off x="3701825" y="966900"/>
              <a:ext cx="6900" cy="4950"/>
            </a:xfrm>
            <a:custGeom>
              <a:avLst/>
              <a:gdLst/>
              <a:ahLst/>
              <a:cxnLst/>
              <a:rect l="l" t="t" r="r" b="b"/>
              <a:pathLst>
                <a:path w="276" h="198" extrusionOk="0">
                  <a:moveTo>
                    <a:pt x="150" y="0"/>
                  </a:moveTo>
                  <a:cubicBezTo>
                    <a:pt x="1" y="0"/>
                    <a:pt x="1" y="197"/>
                    <a:pt x="150" y="197"/>
                  </a:cubicBezTo>
                  <a:cubicBezTo>
                    <a:pt x="276" y="197"/>
                    <a:pt x="276" y="0"/>
                    <a:pt x="15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9" name="Google Shape;209;p2"/>
            <p:cNvSpPr/>
            <p:nvPr/>
          </p:nvSpPr>
          <p:spPr>
            <a:xfrm>
              <a:off x="3966750" y="1598075"/>
              <a:ext cx="6900" cy="4950"/>
            </a:xfrm>
            <a:custGeom>
              <a:avLst/>
              <a:gdLst/>
              <a:ahLst/>
              <a:cxnLst/>
              <a:rect l="l" t="t" r="r" b="b"/>
              <a:pathLst>
                <a:path w="276" h="198" extrusionOk="0">
                  <a:moveTo>
                    <a:pt x="126" y="0"/>
                  </a:moveTo>
                  <a:cubicBezTo>
                    <a:pt x="1" y="0"/>
                    <a:pt x="1" y="197"/>
                    <a:pt x="126" y="197"/>
                  </a:cubicBezTo>
                  <a:cubicBezTo>
                    <a:pt x="275" y="197"/>
                    <a:pt x="275" y="0"/>
                    <a:pt x="12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0" name="Google Shape;210;p2"/>
            <p:cNvSpPr/>
            <p:nvPr/>
          </p:nvSpPr>
          <p:spPr>
            <a:xfrm>
              <a:off x="3973025" y="1586275"/>
              <a:ext cx="6150" cy="4950"/>
            </a:xfrm>
            <a:custGeom>
              <a:avLst/>
              <a:gdLst/>
              <a:ahLst/>
              <a:cxnLst/>
              <a:rect l="l" t="t" r="r" b="b"/>
              <a:pathLst>
                <a:path w="246" h="198" extrusionOk="0">
                  <a:moveTo>
                    <a:pt x="120" y="0"/>
                  </a:moveTo>
                  <a:cubicBezTo>
                    <a:pt x="0" y="0"/>
                    <a:pt x="0" y="197"/>
                    <a:pt x="120" y="197"/>
                  </a:cubicBezTo>
                  <a:cubicBezTo>
                    <a:pt x="245" y="197"/>
                    <a:pt x="245" y="0"/>
                    <a:pt x="1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1" name="Google Shape;211;p2"/>
            <p:cNvSpPr/>
            <p:nvPr/>
          </p:nvSpPr>
          <p:spPr>
            <a:xfrm>
              <a:off x="3980475" y="1595525"/>
              <a:ext cx="6150" cy="5100"/>
            </a:xfrm>
            <a:custGeom>
              <a:avLst/>
              <a:gdLst/>
              <a:ahLst/>
              <a:cxnLst/>
              <a:rect l="l" t="t" r="r" b="b"/>
              <a:pathLst>
                <a:path w="246" h="204" extrusionOk="0">
                  <a:moveTo>
                    <a:pt x="120" y="1"/>
                  </a:moveTo>
                  <a:cubicBezTo>
                    <a:pt x="1" y="1"/>
                    <a:pt x="1" y="203"/>
                    <a:pt x="120" y="203"/>
                  </a:cubicBezTo>
                  <a:cubicBezTo>
                    <a:pt x="246" y="203"/>
                    <a:pt x="246" y="1"/>
                    <a:pt x="12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2" name="Google Shape;212;p2"/>
            <p:cNvSpPr/>
            <p:nvPr/>
          </p:nvSpPr>
          <p:spPr>
            <a:xfrm>
              <a:off x="4052575" y="1562700"/>
              <a:ext cx="6275" cy="4950"/>
            </a:xfrm>
            <a:custGeom>
              <a:avLst/>
              <a:gdLst/>
              <a:ahLst/>
              <a:cxnLst/>
              <a:rect l="l" t="t" r="r" b="b"/>
              <a:pathLst>
                <a:path w="251" h="198" extrusionOk="0">
                  <a:moveTo>
                    <a:pt x="126" y="0"/>
                  </a:moveTo>
                  <a:cubicBezTo>
                    <a:pt x="0" y="0"/>
                    <a:pt x="0" y="197"/>
                    <a:pt x="126" y="197"/>
                  </a:cubicBezTo>
                  <a:cubicBezTo>
                    <a:pt x="251" y="197"/>
                    <a:pt x="251" y="0"/>
                    <a:pt x="12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" name="Google Shape;213;p2"/>
            <p:cNvSpPr/>
            <p:nvPr/>
          </p:nvSpPr>
          <p:spPr>
            <a:xfrm>
              <a:off x="4057500" y="1555225"/>
              <a:ext cx="6275" cy="4950"/>
            </a:xfrm>
            <a:custGeom>
              <a:avLst/>
              <a:gdLst/>
              <a:ahLst/>
              <a:cxnLst/>
              <a:rect l="l" t="t" r="r" b="b"/>
              <a:pathLst>
                <a:path w="251" h="198" extrusionOk="0">
                  <a:moveTo>
                    <a:pt x="126" y="1"/>
                  </a:moveTo>
                  <a:cubicBezTo>
                    <a:pt x="0" y="1"/>
                    <a:pt x="0" y="198"/>
                    <a:pt x="126" y="198"/>
                  </a:cubicBezTo>
                  <a:cubicBezTo>
                    <a:pt x="251" y="198"/>
                    <a:pt x="251" y="1"/>
                    <a:pt x="12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" name="Google Shape;214;p2"/>
            <p:cNvSpPr/>
            <p:nvPr/>
          </p:nvSpPr>
          <p:spPr>
            <a:xfrm>
              <a:off x="4061225" y="1563300"/>
              <a:ext cx="6900" cy="4950"/>
            </a:xfrm>
            <a:custGeom>
              <a:avLst/>
              <a:gdLst/>
              <a:ahLst/>
              <a:cxnLst/>
              <a:rect l="l" t="t" r="r" b="b"/>
              <a:pathLst>
                <a:path w="276" h="198" extrusionOk="0">
                  <a:moveTo>
                    <a:pt x="126" y="0"/>
                  </a:moveTo>
                  <a:cubicBezTo>
                    <a:pt x="0" y="0"/>
                    <a:pt x="0" y="197"/>
                    <a:pt x="126" y="197"/>
                  </a:cubicBezTo>
                  <a:cubicBezTo>
                    <a:pt x="275" y="197"/>
                    <a:pt x="275" y="0"/>
                    <a:pt x="12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" name="Google Shape;215;p2"/>
            <p:cNvSpPr/>
            <p:nvPr/>
          </p:nvSpPr>
          <p:spPr>
            <a:xfrm>
              <a:off x="3566925" y="941375"/>
              <a:ext cx="41650" cy="111175"/>
            </a:xfrm>
            <a:custGeom>
              <a:avLst/>
              <a:gdLst/>
              <a:ahLst/>
              <a:cxnLst/>
              <a:rect l="l" t="t" r="r" b="b"/>
              <a:pathLst>
                <a:path w="1666" h="4447" extrusionOk="0">
                  <a:moveTo>
                    <a:pt x="1564" y="0"/>
                  </a:moveTo>
                  <a:cubicBezTo>
                    <a:pt x="1140" y="48"/>
                    <a:pt x="693" y="48"/>
                    <a:pt x="275" y="102"/>
                  </a:cubicBezTo>
                  <a:cubicBezTo>
                    <a:pt x="221" y="102"/>
                    <a:pt x="173" y="150"/>
                    <a:pt x="173" y="197"/>
                  </a:cubicBezTo>
                  <a:cubicBezTo>
                    <a:pt x="72" y="1570"/>
                    <a:pt x="0" y="2961"/>
                    <a:pt x="48" y="4352"/>
                  </a:cubicBezTo>
                  <a:cubicBezTo>
                    <a:pt x="48" y="4415"/>
                    <a:pt x="97" y="4446"/>
                    <a:pt x="146" y="4446"/>
                  </a:cubicBezTo>
                  <a:cubicBezTo>
                    <a:pt x="196" y="4446"/>
                    <a:pt x="245" y="4415"/>
                    <a:pt x="245" y="4352"/>
                  </a:cubicBezTo>
                  <a:cubicBezTo>
                    <a:pt x="221" y="3684"/>
                    <a:pt x="245" y="3009"/>
                    <a:pt x="275" y="2341"/>
                  </a:cubicBezTo>
                  <a:cubicBezTo>
                    <a:pt x="275" y="1917"/>
                    <a:pt x="299" y="1493"/>
                    <a:pt x="323" y="1069"/>
                  </a:cubicBezTo>
                  <a:cubicBezTo>
                    <a:pt x="323" y="872"/>
                    <a:pt x="346" y="675"/>
                    <a:pt x="346" y="472"/>
                  </a:cubicBezTo>
                  <a:cubicBezTo>
                    <a:pt x="370" y="227"/>
                    <a:pt x="543" y="275"/>
                    <a:pt x="770" y="251"/>
                  </a:cubicBezTo>
                  <a:cubicBezTo>
                    <a:pt x="943" y="251"/>
                    <a:pt x="1093" y="227"/>
                    <a:pt x="1242" y="227"/>
                  </a:cubicBezTo>
                  <a:cubicBezTo>
                    <a:pt x="1310" y="220"/>
                    <a:pt x="1358" y="214"/>
                    <a:pt x="1392" y="214"/>
                  </a:cubicBezTo>
                  <a:cubicBezTo>
                    <a:pt x="1496" y="214"/>
                    <a:pt x="1469" y="265"/>
                    <a:pt x="1469" y="472"/>
                  </a:cubicBezTo>
                  <a:cubicBezTo>
                    <a:pt x="1439" y="920"/>
                    <a:pt x="1439" y="1367"/>
                    <a:pt x="1439" y="1815"/>
                  </a:cubicBezTo>
                  <a:cubicBezTo>
                    <a:pt x="1415" y="2585"/>
                    <a:pt x="1415" y="3361"/>
                    <a:pt x="1367" y="4108"/>
                  </a:cubicBezTo>
                  <a:cubicBezTo>
                    <a:pt x="1367" y="4167"/>
                    <a:pt x="1416" y="4197"/>
                    <a:pt x="1466" y="4197"/>
                  </a:cubicBezTo>
                  <a:cubicBezTo>
                    <a:pt x="1515" y="4197"/>
                    <a:pt x="1564" y="4167"/>
                    <a:pt x="1564" y="4108"/>
                  </a:cubicBezTo>
                  <a:cubicBezTo>
                    <a:pt x="1642" y="2788"/>
                    <a:pt x="1642" y="1445"/>
                    <a:pt x="1666" y="102"/>
                  </a:cubicBezTo>
                  <a:cubicBezTo>
                    <a:pt x="1666" y="48"/>
                    <a:pt x="1618" y="0"/>
                    <a:pt x="156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" name="Google Shape;216;p2"/>
            <p:cNvSpPr/>
            <p:nvPr/>
          </p:nvSpPr>
          <p:spPr>
            <a:xfrm>
              <a:off x="3571250" y="958775"/>
              <a:ext cx="37750" cy="7000"/>
            </a:xfrm>
            <a:custGeom>
              <a:avLst/>
              <a:gdLst/>
              <a:ahLst/>
              <a:cxnLst/>
              <a:rect l="l" t="t" r="r" b="b"/>
              <a:pathLst>
                <a:path w="1510" h="280" extrusionOk="0">
                  <a:moveTo>
                    <a:pt x="1364" y="1"/>
                  </a:moveTo>
                  <a:cubicBezTo>
                    <a:pt x="1358" y="1"/>
                    <a:pt x="1351" y="2"/>
                    <a:pt x="1343" y="3"/>
                  </a:cubicBezTo>
                  <a:cubicBezTo>
                    <a:pt x="1077" y="67"/>
                    <a:pt x="813" y="77"/>
                    <a:pt x="541" y="77"/>
                  </a:cubicBezTo>
                  <a:cubicBezTo>
                    <a:pt x="405" y="77"/>
                    <a:pt x="267" y="75"/>
                    <a:pt x="126" y="75"/>
                  </a:cubicBezTo>
                  <a:cubicBezTo>
                    <a:pt x="0" y="75"/>
                    <a:pt x="0" y="277"/>
                    <a:pt x="126" y="277"/>
                  </a:cubicBezTo>
                  <a:cubicBezTo>
                    <a:pt x="261" y="277"/>
                    <a:pt x="396" y="280"/>
                    <a:pt x="531" y="280"/>
                  </a:cubicBezTo>
                  <a:cubicBezTo>
                    <a:pt x="818" y="280"/>
                    <a:pt x="1103" y="269"/>
                    <a:pt x="1391" y="200"/>
                  </a:cubicBezTo>
                  <a:cubicBezTo>
                    <a:pt x="1509" y="177"/>
                    <a:pt x="1474" y="1"/>
                    <a:pt x="136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" name="Google Shape;217;p2"/>
            <p:cNvSpPr/>
            <p:nvPr/>
          </p:nvSpPr>
          <p:spPr>
            <a:xfrm>
              <a:off x="3580500" y="978075"/>
              <a:ext cx="13750" cy="70925"/>
            </a:xfrm>
            <a:custGeom>
              <a:avLst/>
              <a:gdLst/>
              <a:ahLst/>
              <a:cxnLst/>
              <a:rect l="l" t="t" r="r" b="b"/>
              <a:pathLst>
                <a:path w="550" h="2837" extrusionOk="0">
                  <a:moveTo>
                    <a:pt x="323" y="0"/>
                  </a:moveTo>
                  <a:cubicBezTo>
                    <a:pt x="124" y="0"/>
                    <a:pt x="30" y="2346"/>
                    <a:pt x="0" y="2837"/>
                  </a:cubicBezTo>
                  <a:lnTo>
                    <a:pt x="502" y="2735"/>
                  </a:lnTo>
                  <a:cubicBezTo>
                    <a:pt x="502" y="2192"/>
                    <a:pt x="550" y="1"/>
                    <a:pt x="329" y="1"/>
                  </a:cubicBezTo>
                  <a:cubicBezTo>
                    <a:pt x="327" y="1"/>
                    <a:pt x="325" y="0"/>
                    <a:pt x="32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" name="Google Shape;218;p2"/>
            <p:cNvSpPr/>
            <p:nvPr/>
          </p:nvSpPr>
          <p:spPr>
            <a:xfrm>
              <a:off x="4192725" y="1185050"/>
              <a:ext cx="35225" cy="34450"/>
            </a:xfrm>
            <a:custGeom>
              <a:avLst/>
              <a:gdLst/>
              <a:ahLst/>
              <a:cxnLst/>
              <a:rect l="l" t="t" r="r" b="b"/>
              <a:pathLst>
                <a:path w="1409" h="1378" extrusionOk="0">
                  <a:moveTo>
                    <a:pt x="846" y="1"/>
                  </a:moveTo>
                  <a:cubicBezTo>
                    <a:pt x="814" y="1"/>
                    <a:pt x="782" y="18"/>
                    <a:pt x="764" y="56"/>
                  </a:cubicBezTo>
                  <a:cubicBezTo>
                    <a:pt x="687" y="152"/>
                    <a:pt x="639" y="253"/>
                    <a:pt x="561" y="354"/>
                  </a:cubicBezTo>
                  <a:cubicBezTo>
                    <a:pt x="466" y="301"/>
                    <a:pt x="364" y="253"/>
                    <a:pt x="263" y="205"/>
                  </a:cubicBezTo>
                  <a:lnTo>
                    <a:pt x="239" y="205"/>
                  </a:lnTo>
                  <a:lnTo>
                    <a:pt x="239" y="181"/>
                  </a:lnTo>
                  <a:cubicBezTo>
                    <a:pt x="217" y="164"/>
                    <a:pt x="194" y="157"/>
                    <a:pt x="172" y="157"/>
                  </a:cubicBezTo>
                  <a:cubicBezTo>
                    <a:pt x="94" y="157"/>
                    <a:pt x="33" y="251"/>
                    <a:pt x="90" y="331"/>
                  </a:cubicBezTo>
                  <a:cubicBezTo>
                    <a:pt x="191" y="450"/>
                    <a:pt x="263" y="551"/>
                    <a:pt x="364" y="677"/>
                  </a:cubicBezTo>
                  <a:cubicBezTo>
                    <a:pt x="287" y="778"/>
                    <a:pt x="191" y="850"/>
                    <a:pt x="90" y="928"/>
                  </a:cubicBezTo>
                  <a:cubicBezTo>
                    <a:pt x="0" y="970"/>
                    <a:pt x="50" y="1109"/>
                    <a:pt x="132" y="1109"/>
                  </a:cubicBezTo>
                  <a:cubicBezTo>
                    <a:pt x="143" y="1109"/>
                    <a:pt x="155" y="1106"/>
                    <a:pt x="167" y="1101"/>
                  </a:cubicBezTo>
                  <a:cubicBezTo>
                    <a:pt x="316" y="1077"/>
                    <a:pt x="436" y="1023"/>
                    <a:pt x="561" y="975"/>
                  </a:cubicBezTo>
                  <a:cubicBezTo>
                    <a:pt x="639" y="1101"/>
                    <a:pt x="710" y="1196"/>
                    <a:pt x="764" y="1322"/>
                  </a:cubicBezTo>
                  <a:cubicBezTo>
                    <a:pt x="783" y="1361"/>
                    <a:pt x="817" y="1378"/>
                    <a:pt x="851" y="1378"/>
                  </a:cubicBezTo>
                  <a:cubicBezTo>
                    <a:pt x="905" y="1378"/>
                    <a:pt x="961" y="1336"/>
                    <a:pt x="961" y="1274"/>
                  </a:cubicBezTo>
                  <a:cubicBezTo>
                    <a:pt x="961" y="1148"/>
                    <a:pt x="961" y="1023"/>
                    <a:pt x="937" y="898"/>
                  </a:cubicBezTo>
                  <a:cubicBezTo>
                    <a:pt x="1063" y="874"/>
                    <a:pt x="1158" y="874"/>
                    <a:pt x="1284" y="874"/>
                  </a:cubicBezTo>
                  <a:cubicBezTo>
                    <a:pt x="1385" y="874"/>
                    <a:pt x="1409" y="725"/>
                    <a:pt x="1307" y="677"/>
                  </a:cubicBezTo>
                  <a:cubicBezTo>
                    <a:pt x="1182" y="599"/>
                    <a:pt x="1063" y="551"/>
                    <a:pt x="913" y="504"/>
                  </a:cubicBezTo>
                  <a:cubicBezTo>
                    <a:pt x="913" y="378"/>
                    <a:pt x="913" y="253"/>
                    <a:pt x="937" y="128"/>
                  </a:cubicBezTo>
                  <a:cubicBezTo>
                    <a:pt x="952" y="49"/>
                    <a:pt x="899" y="1"/>
                    <a:pt x="84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" name="Google Shape;219;p2"/>
            <p:cNvSpPr/>
            <p:nvPr/>
          </p:nvSpPr>
          <p:spPr>
            <a:xfrm>
              <a:off x="3158275" y="1071750"/>
              <a:ext cx="66925" cy="61225"/>
            </a:xfrm>
            <a:custGeom>
              <a:avLst/>
              <a:gdLst/>
              <a:ahLst/>
              <a:cxnLst/>
              <a:rect l="l" t="t" r="r" b="b"/>
              <a:pathLst>
                <a:path w="2677" h="2449" extrusionOk="0">
                  <a:moveTo>
                    <a:pt x="894" y="1"/>
                  </a:moveTo>
                  <a:cubicBezTo>
                    <a:pt x="788" y="1"/>
                    <a:pt x="691" y="101"/>
                    <a:pt x="723" y="236"/>
                  </a:cubicBezTo>
                  <a:cubicBezTo>
                    <a:pt x="747" y="457"/>
                    <a:pt x="800" y="654"/>
                    <a:pt x="872" y="857"/>
                  </a:cubicBezTo>
                  <a:cubicBezTo>
                    <a:pt x="675" y="928"/>
                    <a:pt x="472" y="1006"/>
                    <a:pt x="275" y="1078"/>
                  </a:cubicBezTo>
                  <a:lnTo>
                    <a:pt x="227" y="1078"/>
                  </a:lnTo>
                  <a:cubicBezTo>
                    <a:pt x="1" y="1131"/>
                    <a:pt x="1" y="1454"/>
                    <a:pt x="251" y="1478"/>
                  </a:cubicBezTo>
                  <a:cubicBezTo>
                    <a:pt x="502" y="1478"/>
                    <a:pt x="771" y="1525"/>
                    <a:pt x="1021" y="1549"/>
                  </a:cubicBezTo>
                  <a:cubicBezTo>
                    <a:pt x="1045" y="1776"/>
                    <a:pt x="1045" y="1997"/>
                    <a:pt x="997" y="2224"/>
                  </a:cubicBezTo>
                  <a:cubicBezTo>
                    <a:pt x="967" y="2351"/>
                    <a:pt x="1090" y="2448"/>
                    <a:pt x="1201" y="2448"/>
                  </a:cubicBezTo>
                  <a:cubicBezTo>
                    <a:pt x="1261" y="2448"/>
                    <a:pt x="1318" y="2419"/>
                    <a:pt x="1344" y="2349"/>
                  </a:cubicBezTo>
                  <a:cubicBezTo>
                    <a:pt x="1469" y="2122"/>
                    <a:pt x="1571" y="1902"/>
                    <a:pt x="1696" y="1675"/>
                  </a:cubicBezTo>
                  <a:cubicBezTo>
                    <a:pt x="1917" y="1728"/>
                    <a:pt x="2168" y="1800"/>
                    <a:pt x="2388" y="1878"/>
                  </a:cubicBezTo>
                  <a:cubicBezTo>
                    <a:pt x="2406" y="1882"/>
                    <a:pt x="2422" y="1884"/>
                    <a:pt x="2438" y="1884"/>
                  </a:cubicBezTo>
                  <a:cubicBezTo>
                    <a:pt x="2606" y="1884"/>
                    <a:pt x="2676" y="1664"/>
                    <a:pt x="2562" y="1549"/>
                  </a:cubicBezTo>
                  <a:cubicBezTo>
                    <a:pt x="2412" y="1376"/>
                    <a:pt x="2239" y="1227"/>
                    <a:pt x="2066" y="1078"/>
                  </a:cubicBezTo>
                  <a:cubicBezTo>
                    <a:pt x="2191" y="905"/>
                    <a:pt x="2317" y="755"/>
                    <a:pt x="2466" y="606"/>
                  </a:cubicBezTo>
                  <a:cubicBezTo>
                    <a:pt x="2580" y="493"/>
                    <a:pt x="2468" y="301"/>
                    <a:pt x="2313" y="301"/>
                  </a:cubicBezTo>
                  <a:cubicBezTo>
                    <a:pt x="2297" y="301"/>
                    <a:pt x="2280" y="303"/>
                    <a:pt x="2263" y="308"/>
                  </a:cubicBezTo>
                  <a:cubicBezTo>
                    <a:pt x="1994" y="385"/>
                    <a:pt x="1744" y="481"/>
                    <a:pt x="1493" y="606"/>
                  </a:cubicBezTo>
                  <a:cubicBezTo>
                    <a:pt x="1344" y="433"/>
                    <a:pt x="1171" y="284"/>
                    <a:pt x="1045" y="87"/>
                  </a:cubicBezTo>
                  <a:cubicBezTo>
                    <a:pt x="1003" y="26"/>
                    <a:pt x="947" y="1"/>
                    <a:pt x="8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" name="Google Shape;220;p2"/>
            <p:cNvSpPr/>
            <p:nvPr/>
          </p:nvSpPr>
          <p:spPr>
            <a:xfrm>
              <a:off x="4046325" y="1690150"/>
              <a:ext cx="67150" cy="61150"/>
            </a:xfrm>
            <a:custGeom>
              <a:avLst/>
              <a:gdLst/>
              <a:ahLst/>
              <a:cxnLst/>
              <a:rect l="l" t="t" r="r" b="b"/>
              <a:pathLst>
                <a:path w="2686" h="2446" extrusionOk="0">
                  <a:moveTo>
                    <a:pt x="1395" y="0"/>
                  </a:moveTo>
                  <a:cubicBezTo>
                    <a:pt x="1315" y="0"/>
                    <a:pt x="1231" y="51"/>
                    <a:pt x="1193" y="150"/>
                  </a:cubicBezTo>
                  <a:cubicBezTo>
                    <a:pt x="1122" y="323"/>
                    <a:pt x="1068" y="544"/>
                    <a:pt x="996" y="747"/>
                  </a:cubicBezTo>
                  <a:cubicBezTo>
                    <a:pt x="799" y="693"/>
                    <a:pt x="596" y="669"/>
                    <a:pt x="399" y="621"/>
                  </a:cubicBezTo>
                  <a:lnTo>
                    <a:pt x="352" y="621"/>
                  </a:lnTo>
                  <a:cubicBezTo>
                    <a:pt x="320" y="607"/>
                    <a:pt x="289" y="601"/>
                    <a:pt x="261" y="601"/>
                  </a:cubicBezTo>
                  <a:cubicBezTo>
                    <a:pt x="89" y="601"/>
                    <a:pt x="0" y="836"/>
                    <a:pt x="149" y="944"/>
                  </a:cubicBezTo>
                  <a:cubicBezTo>
                    <a:pt x="376" y="1093"/>
                    <a:pt x="573" y="1266"/>
                    <a:pt x="770" y="1439"/>
                  </a:cubicBezTo>
                  <a:cubicBezTo>
                    <a:pt x="698" y="1642"/>
                    <a:pt x="573" y="1815"/>
                    <a:pt x="423" y="1988"/>
                  </a:cubicBezTo>
                  <a:cubicBezTo>
                    <a:pt x="301" y="2111"/>
                    <a:pt x="412" y="2319"/>
                    <a:pt x="555" y="2319"/>
                  </a:cubicBezTo>
                  <a:cubicBezTo>
                    <a:pt x="586" y="2319"/>
                    <a:pt x="618" y="2309"/>
                    <a:pt x="650" y="2287"/>
                  </a:cubicBezTo>
                  <a:cubicBezTo>
                    <a:pt x="871" y="2138"/>
                    <a:pt x="1068" y="2012"/>
                    <a:pt x="1295" y="1863"/>
                  </a:cubicBezTo>
                  <a:cubicBezTo>
                    <a:pt x="1468" y="2036"/>
                    <a:pt x="1641" y="2215"/>
                    <a:pt x="1790" y="2388"/>
                  </a:cubicBezTo>
                  <a:cubicBezTo>
                    <a:pt x="1831" y="2429"/>
                    <a:pt x="1875" y="2446"/>
                    <a:pt x="1918" y="2446"/>
                  </a:cubicBezTo>
                  <a:cubicBezTo>
                    <a:pt x="2033" y="2446"/>
                    <a:pt x="2135" y="2324"/>
                    <a:pt x="2113" y="2215"/>
                  </a:cubicBezTo>
                  <a:cubicBezTo>
                    <a:pt x="2065" y="1988"/>
                    <a:pt x="1993" y="1768"/>
                    <a:pt x="1916" y="1541"/>
                  </a:cubicBezTo>
                  <a:cubicBezTo>
                    <a:pt x="2113" y="1469"/>
                    <a:pt x="2292" y="1391"/>
                    <a:pt x="2489" y="1344"/>
                  </a:cubicBezTo>
                  <a:cubicBezTo>
                    <a:pt x="2686" y="1290"/>
                    <a:pt x="2662" y="1021"/>
                    <a:pt x="2489" y="991"/>
                  </a:cubicBezTo>
                  <a:cubicBezTo>
                    <a:pt x="2214" y="920"/>
                    <a:pt x="1940" y="896"/>
                    <a:pt x="1695" y="842"/>
                  </a:cubicBezTo>
                  <a:cubicBezTo>
                    <a:pt x="1617" y="621"/>
                    <a:pt x="1570" y="394"/>
                    <a:pt x="1570" y="174"/>
                  </a:cubicBezTo>
                  <a:cubicBezTo>
                    <a:pt x="1557" y="57"/>
                    <a:pt x="1479" y="0"/>
                    <a:pt x="139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" name="Google Shape;221;p2"/>
            <p:cNvSpPr/>
            <p:nvPr/>
          </p:nvSpPr>
          <p:spPr>
            <a:xfrm>
              <a:off x="3329325" y="1802750"/>
              <a:ext cx="36575" cy="33475"/>
            </a:xfrm>
            <a:custGeom>
              <a:avLst/>
              <a:gdLst/>
              <a:ahLst/>
              <a:cxnLst/>
              <a:rect l="l" t="t" r="r" b="b"/>
              <a:pathLst>
                <a:path w="1463" h="1339" extrusionOk="0">
                  <a:moveTo>
                    <a:pt x="515" y="1"/>
                  </a:moveTo>
                  <a:cubicBezTo>
                    <a:pt x="456" y="1"/>
                    <a:pt x="400" y="55"/>
                    <a:pt x="400" y="123"/>
                  </a:cubicBezTo>
                  <a:cubicBezTo>
                    <a:pt x="424" y="249"/>
                    <a:pt x="448" y="344"/>
                    <a:pt x="472" y="469"/>
                  </a:cubicBezTo>
                  <a:cubicBezTo>
                    <a:pt x="376" y="493"/>
                    <a:pt x="275" y="547"/>
                    <a:pt x="149" y="571"/>
                  </a:cubicBezTo>
                  <a:lnTo>
                    <a:pt x="149" y="595"/>
                  </a:lnTo>
                  <a:lnTo>
                    <a:pt x="125" y="595"/>
                  </a:lnTo>
                  <a:cubicBezTo>
                    <a:pt x="0" y="595"/>
                    <a:pt x="0" y="768"/>
                    <a:pt x="125" y="792"/>
                  </a:cubicBezTo>
                  <a:cubicBezTo>
                    <a:pt x="275" y="792"/>
                    <a:pt x="424" y="816"/>
                    <a:pt x="549" y="845"/>
                  </a:cubicBezTo>
                  <a:cubicBezTo>
                    <a:pt x="573" y="965"/>
                    <a:pt x="573" y="1090"/>
                    <a:pt x="549" y="1216"/>
                  </a:cubicBezTo>
                  <a:cubicBezTo>
                    <a:pt x="513" y="1284"/>
                    <a:pt x="582" y="1338"/>
                    <a:pt x="645" y="1338"/>
                  </a:cubicBezTo>
                  <a:cubicBezTo>
                    <a:pt x="676" y="1338"/>
                    <a:pt x="707" y="1325"/>
                    <a:pt x="722" y="1293"/>
                  </a:cubicBezTo>
                  <a:cubicBezTo>
                    <a:pt x="794" y="1168"/>
                    <a:pt x="848" y="1042"/>
                    <a:pt x="919" y="941"/>
                  </a:cubicBezTo>
                  <a:cubicBezTo>
                    <a:pt x="1045" y="965"/>
                    <a:pt x="1170" y="995"/>
                    <a:pt x="1296" y="1042"/>
                  </a:cubicBezTo>
                  <a:cubicBezTo>
                    <a:pt x="1306" y="1045"/>
                    <a:pt x="1316" y="1045"/>
                    <a:pt x="1326" y="1045"/>
                  </a:cubicBezTo>
                  <a:cubicBezTo>
                    <a:pt x="1428" y="1045"/>
                    <a:pt x="1462" y="935"/>
                    <a:pt x="1391" y="869"/>
                  </a:cubicBezTo>
                  <a:cubicBezTo>
                    <a:pt x="1319" y="768"/>
                    <a:pt x="1218" y="696"/>
                    <a:pt x="1146" y="619"/>
                  </a:cubicBezTo>
                  <a:cubicBezTo>
                    <a:pt x="1194" y="517"/>
                    <a:pt x="1272" y="446"/>
                    <a:pt x="1343" y="368"/>
                  </a:cubicBezTo>
                  <a:cubicBezTo>
                    <a:pt x="1414" y="302"/>
                    <a:pt x="1355" y="192"/>
                    <a:pt x="1267" y="192"/>
                  </a:cubicBezTo>
                  <a:cubicBezTo>
                    <a:pt x="1259" y="192"/>
                    <a:pt x="1250" y="193"/>
                    <a:pt x="1242" y="195"/>
                  </a:cubicBezTo>
                  <a:cubicBezTo>
                    <a:pt x="1122" y="219"/>
                    <a:pt x="973" y="272"/>
                    <a:pt x="824" y="344"/>
                  </a:cubicBezTo>
                  <a:cubicBezTo>
                    <a:pt x="746" y="249"/>
                    <a:pt x="675" y="147"/>
                    <a:pt x="597" y="46"/>
                  </a:cubicBezTo>
                  <a:cubicBezTo>
                    <a:pt x="573" y="14"/>
                    <a:pt x="544" y="1"/>
                    <a:pt x="51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" name="Google Shape;222;p2"/>
            <p:cNvSpPr/>
            <p:nvPr/>
          </p:nvSpPr>
          <p:spPr>
            <a:xfrm>
              <a:off x="3634075" y="1848050"/>
              <a:ext cx="18675" cy="14950"/>
            </a:xfrm>
            <a:custGeom>
              <a:avLst/>
              <a:gdLst/>
              <a:ahLst/>
              <a:cxnLst/>
              <a:rect l="l" t="t" r="r" b="b"/>
              <a:pathLst>
                <a:path w="747" h="598" extrusionOk="0">
                  <a:moveTo>
                    <a:pt x="371" y="1"/>
                  </a:moveTo>
                  <a:cubicBezTo>
                    <a:pt x="1" y="1"/>
                    <a:pt x="1" y="598"/>
                    <a:pt x="371" y="598"/>
                  </a:cubicBezTo>
                  <a:cubicBezTo>
                    <a:pt x="747" y="598"/>
                    <a:pt x="747" y="1"/>
                    <a:pt x="37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" name="Google Shape;223;p2"/>
            <p:cNvSpPr/>
            <p:nvPr/>
          </p:nvSpPr>
          <p:spPr>
            <a:xfrm>
              <a:off x="3648400" y="1818200"/>
              <a:ext cx="19275" cy="14950"/>
            </a:xfrm>
            <a:custGeom>
              <a:avLst/>
              <a:gdLst/>
              <a:ahLst/>
              <a:cxnLst/>
              <a:rect l="l" t="t" r="r" b="b"/>
              <a:pathLst>
                <a:path w="771" h="598" extrusionOk="0">
                  <a:moveTo>
                    <a:pt x="395" y="1"/>
                  </a:moveTo>
                  <a:cubicBezTo>
                    <a:pt x="1" y="1"/>
                    <a:pt x="1" y="598"/>
                    <a:pt x="395" y="598"/>
                  </a:cubicBezTo>
                  <a:cubicBezTo>
                    <a:pt x="771" y="598"/>
                    <a:pt x="771" y="1"/>
                    <a:pt x="3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" name="Google Shape;224;p2"/>
            <p:cNvSpPr/>
            <p:nvPr/>
          </p:nvSpPr>
          <p:spPr>
            <a:xfrm>
              <a:off x="3660200" y="1848050"/>
              <a:ext cx="19275" cy="14950"/>
            </a:xfrm>
            <a:custGeom>
              <a:avLst/>
              <a:gdLst/>
              <a:ahLst/>
              <a:cxnLst/>
              <a:rect l="l" t="t" r="r" b="b"/>
              <a:pathLst>
                <a:path w="771" h="598" extrusionOk="0">
                  <a:moveTo>
                    <a:pt x="394" y="1"/>
                  </a:moveTo>
                  <a:cubicBezTo>
                    <a:pt x="0" y="1"/>
                    <a:pt x="0" y="598"/>
                    <a:pt x="394" y="598"/>
                  </a:cubicBezTo>
                  <a:cubicBezTo>
                    <a:pt x="770" y="598"/>
                    <a:pt x="770" y="1"/>
                    <a:pt x="39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" name="Google Shape;225;p2"/>
            <p:cNvSpPr/>
            <p:nvPr/>
          </p:nvSpPr>
          <p:spPr>
            <a:xfrm>
              <a:off x="3087375" y="1368675"/>
              <a:ext cx="19275" cy="14950"/>
            </a:xfrm>
            <a:custGeom>
              <a:avLst/>
              <a:gdLst/>
              <a:ahLst/>
              <a:cxnLst/>
              <a:rect l="l" t="t" r="r" b="b"/>
              <a:pathLst>
                <a:path w="771" h="598" extrusionOk="0">
                  <a:moveTo>
                    <a:pt x="401" y="0"/>
                  </a:moveTo>
                  <a:cubicBezTo>
                    <a:pt x="1" y="0"/>
                    <a:pt x="1" y="597"/>
                    <a:pt x="401" y="597"/>
                  </a:cubicBezTo>
                  <a:cubicBezTo>
                    <a:pt x="771" y="597"/>
                    <a:pt x="771" y="0"/>
                    <a:pt x="40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" name="Google Shape;226;p2"/>
            <p:cNvSpPr/>
            <p:nvPr/>
          </p:nvSpPr>
          <p:spPr>
            <a:xfrm>
              <a:off x="3102300" y="1339425"/>
              <a:ext cx="19275" cy="14950"/>
            </a:xfrm>
            <a:custGeom>
              <a:avLst/>
              <a:gdLst/>
              <a:ahLst/>
              <a:cxnLst/>
              <a:rect l="l" t="t" r="r" b="b"/>
              <a:pathLst>
                <a:path w="771" h="598" extrusionOk="0">
                  <a:moveTo>
                    <a:pt x="377" y="0"/>
                  </a:moveTo>
                  <a:cubicBezTo>
                    <a:pt x="1" y="0"/>
                    <a:pt x="1" y="597"/>
                    <a:pt x="377" y="597"/>
                  </a:cubicBezTo>
                  <a:cubicBezTo>
                    <a:pt x="771" y="597"/>
                    <a:pt x="771" y="0"/>
                    <a:pt x="37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7" name="Google Shape;227;p2"/>
            <p:cNvSpPr/>
            <p:nvPr/>
          </p:nvSpPr>
          <p:spPr>
            <a:xfrm>
              <a:off x="3114100" y="1368675"/>
              <a:ext cx="19425" cy="14950"/>
            </a:xfrm>
            <a:custGeom>
              <a:avLst/>
              <a:gdLst/>
              <a:ahLst/>
              <a:cxnLst/>
              <a:rect l="l" t="t" r="r" b="b"/>
              <a:pathLst>
                <a:path w="777" h="598" extrusionOk="0">
                  <a:moveTo>
                    <a:pt x="377" y="0"/>
                  </a:moveTo>
                  <a:cubicBezTo>
                    <a:pt x="0" y="0"/>
                    <a:pt x="0" y="597"/>
                    <a:pt x="377" y="597"/>
                  </a:cubicBezTo>
                  <a:cubicBezTo>
                    <a:pt x="777" y="597"/>
                    <a:pt x="777" y="0"/>
                    <a:pt x="37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8" name="Google Shape;228;p2"/>
            <p:cNvSpPr/>
            <p:nvPr/>
          </p:nvSpPr>
          <p:spPr>
            <a:xfrm>
              <a:off x="4120325" y="1088075"/>
              <a:ext cx="19275" cy="14950"/>
            </a:xfrm>
            <a:custGeom>
              <a:avLst/>
              <a:gdLst/>
              <a:ahLst/>
              <a:cxnLst/>
              <a:rect l="l" t="t" r="r" b="b"/>
              <a:pathLst>
                <a:path w="771" h="598" extrusionOk="0">
                  <a:moveTo>
                    <a:pt x="401" y="1"/>
                  </a:moveTo>
                  <a:cubicBezTo>
                    <a:pt x="1" y="1"/>
                    <a:pt x="1" y="598"/>
                    <a:pt x="401" y="598"/>
                  </a:cubicBezTo>
                  <a:cubicBezTo>
                    <a:pt x="771" y="598"/>
                    <a:pt x="771" y="1"/>
                    <a:pt x="40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" name="Google Shape;229;p2"/>
            <p:cNvSpPr/>
            <p:nvPr/>
          </p:nvSpPr>
          <p:spPr>
            <a:xfrm>
              <a:off x="4135250" y="1058975"/>
              <a:ext cx="19275" cy="14200"/>
            </a:xfrm>
            <a:custGeom>
              <a:avLst/>
              <a:gdLst/>
              <a:ahLst/>
              <a:cxnLst/>
              <a:rect l="l" t="t" r="r" b="b"/>
              <a:pathLst>
                <a:path w="771" h="568" extrusionOk="0">
                  <a:moveTo>
                    <a:pt x="377" y="1"/>
                  </a:moveTo>
                  <a:cubicBezTo>
                    <a:pt x="1" y="1"/>
                    <a:pt x="1" y="568"/>
                    <a:pt x="377" y="568"/>
                  </a:cubicBezTo>
                  <a:cubicBezTo>
                    <a:pt x="771" y="568"/>
                    <a:pt x="771" y="1"/>
                    <a:pt x="37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" name="Google Shape;230;p2"/>
            <p:cNvSpPr/>
            <p:nvPr/>
          </p:nvSpPr>
          <p:spPr>
            <a:xfrm>
              <a:off x="4147050" y="1088075"/>
              <a:ext cx="19275" cy="14950"/>
            </a:xfrm>
            <a:custGeom>
              <a:avLst/>
              <a:gdLst/>
              <a:ahLst/>
              <a:cxnLst/>
              <a:rect l="l" t="t" r="r" b="b"/>
              <a:pathLst>
                <a:path w="771" h="598" extrusionOk="0">
                  <a:moveTo>
                    <a:pt x="376" y="1"/>
                  </a:moveTo>
                  <a:cubicBezTo>
                    <a:pt x="0" y="1"/>
                    <a:pt x="0" y="598"/>
                    <a:pt x="376" y="598"/>
                  </a:cubicBezTo>
                  <a:cubicBezTo>
                    <a:pt x="770" y="598"/>
                    <a:pt x="770" y="1"/>
                    <a:pt x="37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" name="Google Shape;231;p2"/>
            <p:cNvSpPr/>
            <p:nvPr/>
          </p:nvSpPr>
          <p:spPr>
            <a:xfrm>
              <a:off x="3642725" y="824500"/>
              <a:ext cx="19275" cy="14950"/>
            </a:xfrm>
            <a:custGeom>
              <a:avLst/>
              <a:gdLst/>
              <a:ahLst/>
              <a:cxnLst/>
              <a:rect l="l" t="t" r="r" b="b"/>
              <a:pathLst>
                <a:path w="771" h="598" extrusionOk="0">
                  <a:moveTo>
                    <a:pt x="401" y="1"/>
                  </a:moveTo>
                  <a:cubicBezTo>
                    <a:pt x="1" y="1"/>
                    <a:pt x="1" y="598"/>
                    <a:pt x="401" y="598"/>
                  </a:cubicBezTo>
                  <a:cubicBezTo>
                    <a:pt x="771" y="598"/>
                    <a:pt x="771" y="1"/>
                    <a:pt x="40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" name="Google Shape;232;p2"/>
            <p:cNvSpPr/>
            <p:nvPr/>
          </p:nvSpPr>
          <p:spPr>
            <a:xfrm>
              <a:off x="3657650" y="795250"/>
              <a:ext cx="19275" cy="14350"/>
            </a:xfrm>
            <a:custGeom>
              <a:avLst/>
              <a:gdLst/>
              <a:ahLst/>
              <a:cxnLst/>
              <a:rect l="l" t="t" r="r" b="b"/>
              <a:pathLst>
                <a:path w="771" h="574" extrusionOk="0">
                  <a:moveTo>
                    <a:pt x="377" y="1"/>
                  </a:moveTo>
                  <a:cubicBezTo>
                    <a:pt x="1" y="1"/>
                    <a:pt x="1" y="574"/>
                    <a:pt x="377" y="574"/>
                  </a:cubicBezTo>
                  <a:cubicBezTo>
                    <a:pt x="771" y="574"/>
                    <a:pt x="771" y="1"/>
                    <a:pt x="37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" name="Google Shape;233;p2"/>
            <p:cNvSpPr/>
            <p:nvPr/>
          </p:nvSpPr>
          <p:spPr>
            <a:xfrm>
              <a:off x="3669450" y="824500"/>
              <a:ext cx="19275" cy="14950"/>
            </a:xfrm>
            <a:custGeom>
              <a:avLst/>
              <a:gdLst/>
              <a:ahLst/>
              <a:cxnLst/>
              <a:rect l="l" t="t" r="r" b="b"/>
              <a:pathLst>
                <a:path w="771" h="598" extrusionOk="0">
                  <a:moveTo>
                    <a:pt x="377" y="1"/>
                  </a:moveTo>
                  <a:cubicBezTo>
                    <a:pt x="0" y="1"/>
                    <a:pt x="0" y="598"/>
                    <a:pt x="377" y="598"/>
                  </a:cubicBezTo>
                  <a:cubicBezTo>
                    <a:pt x="771" y="598"/>
                    <a:pt x="771" y="1"/>
                    <a:pt x="37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" name="Google Shape;234;p2"/>
            <p:cNvSpPr/>
            <p:nvPr/>
          </p:nvSpPr>
          <p:spPr>
            <a:xfrm>
              <a:off x="4213825" y="1345175"/>
              <a:ext cx="26525" cy="23375"/>
            </a:xfrm>
            <a:custGeom>
              <a:avLst/>
              <a:gdLst/>
              <a:ahLst/>
              <a:cxnLst/>
              <a:rect l="l" t="t" r="r" b="b"/>
              <a:pathLst>
                <a:path w="1061" h="935" extrusionOk="0">
                  <a:moveTo>
                    <a:pt x="320" y="0"/>
                  </a:moveTo>
                  <a:cubicBezTo>
                    <a:pt x="264" y="0"/>
                    <a:pt x="224" y="60"/>
                    <a:pt x="242" y="116"/>
                  </a:cubicBezTo>
                  <a:cubicBezTo>
                    <a:pt x="266" y="194"/>
                    <a:pt x="290" y="266"/>
                    <a:pt x="314" y="343"/>
                  </a:cubicBezTo>
                  <a:cubicBezTo>
                    <a:pt x="242" y="367"/>
                    <a:pt x="189" y="415"/>
                    <a:pt x="117" y="439"/>
                  </a:cubicBezTo>
                  <a:lnTo>
                    <a:pt x="93" y="463"/>
                  </a:lnTo>
                  <a:cubicBezTo>
                    <a:pt x="1" y="490"/>
                    <a:pt x="12" y="591"/>
                    <a:pt x="92" y="591"/>
                  </a:cubicBezTo>
                  <a:cubicBezTo>
                    <a:pt x="100" y="591"/>
                    <a:pt x="108" y="590"/>
                    <a:pt x="117" y="588"/>
                  </a:cubicBezTo>
                  <a:lnTo>
                    <a:pt x="416" y="588"/>
                  </a:lnTo>
                  <a:cubicBezTo>
                    <a:pt x="440" y="690"/>
                    <a:pt x="463" y="761"/>
                    <a:pt x="440" y="863"/>
                  </a:cubicBezTo>
                  <a:cubicBezTo>
                    <a:pt x="440" y="907"/>
                    <a:pt x="481" y="934"/>
                    <a:pt x="521" y="934"/>
                  </a:cubicBezTo>
                  <a:cubicBezTo>
                    <a:pt x="550" y="934"/>
                    <a:pt x="579" y="919"/>
                    <a:pt x="589" y="887"/>
                  </a:cubicBezTo>
                  <a:cubicBezTo>
                    <a:pt x="613" y="791"/>
                    <a:pt x="637" y="713"/>
                    <a:pt x="690" y="612"/>
                  </a:cubicBezTo>
                  <a:cubicBezTo>
                    <a:pt x="786" y="612"/>
                    <a:pt x="863" y="642"/>
                    <a:pt x="965" y="666"/>
                  </a:cubicBezTo>
                  <a:cubicBezTo>
                    <a:pt x="1036" y="666"/>
                    <a:pt x="1060" y="564"/>
                    <a:pt x="1013" y="516"/>
                  </a:cubicBezTo>
                  <a:cubicBezTo>
                    <a:pt x="935" y="463"/>
                    <a:pt x="863" y="415"/>
                    <a:pt x="786" y="367"/>
                  </a:cubicBezTo>
                  <a:cubicBezTo>
                    <a:pt x="839" y="290"/>
                    <a:pt x="887" y="218"/>
                    <a:pt x="935" y="164"/>
                  </a:cubicBezTo>
                  <a:cubicBezTo>
                    <a:pt x="959" y="126"/>
                    <a:pt x="929" y="53"/>
                    <a:pt x="880" y="53"/>
                  </a:cubicBezTo>
                  <a:cubicBezTo>
                    <a:pt x="867" y="53"/>
                    <a:pt x="854" y="58"/>
                    <a:pt x="839" y="69"/>
                  </a:cubicBezTo>
                  <a:cubicBezTo>
                    <a:pt x="738" y="93"/>
                    <a:pt x="637" y="140"/>
                    <a:pt x="565" y="194"/>
                  </a:cubicBezTo>
                  <a:cubicBezTo>
                    <a:pt x="487" y="140"/>
                    <a:pt x="416" y="93"/>
                    <a:pt x="368" y="15"/>
                  </a:cubicBezTo>
                  <a:cubicBezTo>
                    <a:pt x="351" y="5"/>
                    <a:pt x="335" y="0"/>
                    <a:pt x="3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" name="Google Shape;235;p2"/>
            <p:cNvSpPr/>
            <p:nvPr/>
          </p:nvSpPr>
          <p:spPr>
            <a:xfrm>
              <a:off x="3204400" y="1202075"/>
              <a:ext cx="26600" cy="23375"/>
            </a:xfrm>
            <a:custGeom>
              <a:avLst/>
              <a:gdLst/>
              <a:ahLst/>
              <a:cxnLst/>
              <a:rect l="l" t="t" r="r" b="b"/>
              <a:pathLst>
                <a:path w="1064" h="935" extrusionOk="0">
                  <a:moveTo>
                    <a:pt x="302" y="1"/>
                  </a:moveTo>
                  <a:cubicBezTo>
                    <a:pt x="262" y="1"/>
                    <a:pt x="221" y="41"/>
                    <a:pt x="221" y="97"/>
                  </a:cubicBezTo>
                  <a:cubicBezTo>
                    <a:pt x="245" y="169"/>
                    <a:pt x="299" y="270"/>
                    <a:pt x="323" y="342"/>
                  </a:cubicBezTo>
                  <a:cubicBezTo>
                    <a:pt x="245" y="366"/>
                    <a:pt x="173" y="420"/>
                    <a:pt x="96" y="444"/>
                  </a:cubicBezTo>
                  <a:cubicBezTo>
                    <a:pt x="0" y="467"/>
                    <a:pt x="24" y="593"/>
                    <a:pt x="120" y="593"/>
                  </a:cubicBezTo>
                  <a:lnTo>
                    <a:pt x="418" y="593"/>
                  </a:lnTo>
                  <a:cubicBezTo>
                    <a:pt x="448" y="694"/>
                    <a:pt x="448" y="766"/>
                    <a:pt x="448" y="867"/>
                  </a:cubicBezTo>
                  <a:cubicBezTo>
                    <a:pt x="431" y="909"/>
                    <a:pt x="466" y="935"/>
                    <a:pt x="509" y="935"/>
                  </a:cubicBezTo>
                  <a:cubicBezTo>
                    <a:pt x="540" y="935"/>
                    <a:pt x="575" y="921"/>
                    <a:pt x="597" y="891"/>
                  </a:cubicBezTo>
                  <a:cubicBezTo>
                    <a:pt x="621" y="790"/>
                    <a:pt x="645" y="718"/>
                    <a:pt x="669" y="617"/>
                  </a:cubicBezTo>
                  <a:cubicBezTo>
                    <a:pt x="770" y="617"/>
                    <a:pt x="866" y="641"/>
                    <a:pt x="967" y="641"/>
                  </a:cubicBezTo>
                  <a:cubicBezTo>
                    <a:pt x="976" y="643"/>
                    <a:pt x="983" y="644"/>
                    <a:pt x="991" y="644"/>
                  </a:cubicBezTo>
                  <a:cubicBezTo>
                    <a:pt x="1049" y="644"/>
                    <a:pt x="1063" y="563"/>
                    <a:pt x="1015" y="515"/>
                  </a:cubicBezTo>
                  <a:cubicBezTo>
                    <a:pt x="943" y="467"/>
                    <a:pt x="866" y="420"/>
                    <a:pt x="794" y="366"/>
                  </a:cubicBezTo>
                  <a:cubicBezTo>
                    <a:pt x="842" y="294"/>
                    <a:pt x="866" y="217"/>
                    <a:pt x="920" y="169"/>
                  </a:cubicBezTo>
                  <a:cubicBezTo>
                    <a:pt x="961" y="106"/>
                    <a:pt x="912" y="39"/>
                    <a:pt x="863" y="39"/>
                  </a:cubicBezTo>
                  <a:cubicBezTo>
                    <a:pt x="856" y="39"/>
                    <a:pt x="849" y="41"/>
                    <a:pt x="842" y="44"/>
                  </a:cubicBezTo>
                  <a:cubicBezTo>
                    <a:pt x="746" y="97"/>
                    <a:pt x="645" y="145"/>
                    <a:pt x="543" y="193"/>
                  </a:cubicBezTo>
                  <a:cubicBezTo>
                    <a:pt x="496" y="145"/>
                    <a:pt x="418" y="97"/>
                    <a:pt x="346" y="20"/>
                  </a:cubicBezTo>
                  <a:cubicBezTo>
                    <a:pt x="333" y="7"/>
                    <a:pt x="318" y="1"/>
                    <a:pt x="30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" name="Google Shape;236;p2"/>
            <p:cNvSpPr/>
            <p:nvPr/>
          </p:nvSpPr>
          <p:spPr>
            <a:xfrm>
              <a:off x="3433200" y="844475"/>
              <a:ext cx="26575" cy="23450"/>
            </a:xfrm>
            <a:custGeom>
              <a:avLst/>
              <a:gdLst/>
              <a:ahLst/>
              <a:cxnLst/>
              <a:rect l="l" t="t" r="r" b="b"/>
              <a:pathLst>
                <a:path w="1063" h="938" extrusionOk="0">
                  <a:moveTo>
                    <a:pt x="298" y="1"/>
                  </a:moveTo>
                  <a:cubicBezTo>
                    <a:pt x="252" y="1"/>
                    <a:pt x="204" y="41"/>
                    <a:pt x="221" y="97"/>
                  </a:cubicBezTo>
                  <a:cubicBezTo>
                    <a:pt x="251" y="169"/>
                    <a:pt x="299" y="247"/>
                    <a:pt x="322" y="342"/>
                  </a:cubicBezTo>
                  <a:cubicBezTo>
                    <a:pt x="251" y="372"/>
                    <a:pt x="173" y="420"/>
                    <a:pt x="102" y="444"/>
                  </a:cubicBezTo>
                  <a:cubicBezTo>
                    <a:pt x="0" y="468"/>
                    <a:pt x="24" y="593"/>
                    <a:pt x="125" y="593"/>
                  </a:cubicBezTo>
                  <a:lnTo>
                    <a:pt x="424" y="593"/>
                  </a:lnTo>
                  <a:cubicBezTo>
                    <a:pt x="448" y="694"/>
                    <a:pt x="448" y="766"/>
                    <a:pt x="448" y="868"/>
                  </a:cubicBezTo>
                  <a:cubicBezTo>
                    <a:pt x="434" y="910"/>
                    <a:pt x="471" y="937"/>
                    <a:pt x="509" y="937"/>
                  </a:cubicBezTo>
                  <a:cubicBezTo>
                    <a:pt x="536" y="937"/>
                    <a:pt x="563" y="924"/>
                    <a:pt x="573" y="891"/>
                  </a:cubicBezTo>
                  <a:cubicBezTo>
                    <a:pt x="621" y="790"/>
                    <a:pt x="645" y="718"/>
                    <a:pt x="669" y="617"/>
                  </a:cubicBezTo>
                  <a:cubicBezTo>
                    <a:pt x="770" y="617"/>
                    <a:pt x="872" y="641"/>
                    <a:pt x="967" y="641"/>
                  </a:cubicBezTo>
                  <a:cubicBezTo>
                    <a:pt x="977" y="644"/>
                    <a:pt x="986" y="646"/>
                    <a:pt x="994" y="646"/>
                  </a:cubicBezTo>
                  <a:cubicBezTo>
                    <a:pt x="1050" y="646"/>
                    <a:pt x="1063" y="563"/>
                    <a:pt x="1021" y="521"/>
                  </a:cubicBezTo>
                  <a:cubicBezTo>
                    <a:pt x="943" y="468"/>
                    <a:pt x="872" y="420"/>
                    <a:pt x="794" y="372"/>
                  </a:cubicBezTo>
                  <a:cubicBezTo>
                    <a:pt x="848" y="294"/>
                    <a:pt x="872" y="223"/>
                    <a:pt x="919" y="169"/>
                  </a:cubicBezTo>
                  <a:cubicBezTo>
                    <a:pt x="961" y="106"/>
                    <a:pt x="912" y="39"/>
                    <a:pt x="867" y="39"/>
                  </a:cubicBezTo>
                  <a:cubicBezTo>
                    <a:pt x="860" y="39"/>
                    <a:pt x="854" y="41"/>
                    <a:pt x="848" y="44"/>
                  </a:cubicBezTo>
                  <a:cubicBezTo>
                    <a:pt x="746" y="97"/>
                    <a:pt x="645" y="145"/>
                    <a:pt x="549" y="193"/>
                  </a:cubicBezTo>
                  <a:cubicBezTo>
                    <a:pt x="472" y="145"/>
                    <a:pt x="424" y="97"/>
                    <a:pt x="346" y="20"/>
                  </a:cubicBezTo>
                  <a:cubicBezTo>
                    <a:pt x="333" y="7"/>
                    <a:pt x="316" y="1"/>
                    <a:pt x="29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" name="Google Shape;237;p2"/>
            <p:cNvSpPr/>
            <p:nvPr/>
          </p:nvSpPr>
          <p:spPr>
            <a:xfrm>
              <a:off x="3892950" y="1785450"/>
              <a:ext cx="26525" cy="23375"/>
            </a:xfrm>
            <a:custGeom>
              <a:avLst/>
              <a:gdLst/>
              <a:ahLst/>
              <a:cxnLst/>
              <a:rect l="l" t="t" r="r" b="b"/>
              <a:pathLst>
                <a:path w="1061" h="935" extrusionOk="0">
                  <a:moveTo>
                    <a:pt x="319" y="0"/>
                  </a:moveTo>
                  <a:cubicBezTo>
                    <a:pt x="264" y="0"/>
                    <a:pt x="223" y="60"/>
                    <a:pt x="242" y="117"/>
                  </a:cubicBezTo>
                  <a:cubicBezTo>
                    <a:pt x="266" y="194"/>
                    <a:pt x="290" y="266"/>
                    <a:pt x="314" y="344"/>
                  </a:cubicBezTo>
                  <a:cubicBezTo>
                    <a:pt x="242" y="367"/>
                    <a:pt x="188" y="415"/>
                    <a:pt x="117" y="439"/>
                  </a:cubicBezTo>
                  <a:lnTo>
                    <a:pt x="93" y="463"/>
                  </a:lnTo>
                  <a:cubicBezTo>
                    <a:pt x="1" y="490"/>
                    <a:pt x="12" y="591"/>
                    <a:pt x="91" y="591"/>
                  </a:cubicBezTo>
                  <a:cubicBezTo>
                    <a:pt x="99" y="591"/>
                    <a:pt x="108" y="590"/>
                    <a:pt x="117" y="588"/>
                  </a:cubicBezTo>
                  <a:lnTo>
                    <a:pt x="415" y="588"/>
                  </a:lnTo>
                  <a:cubicBezTo>
                    <a:pt x="439" y="690"/>
                    <a:pt x="463" y="761"/>
                    <a:pt x="439" y="863"/>
                  </a:cubicBezTo>
                  <a:cubicBezTo>
                    <a:pt x="439" y="908"/>
                    <a:pt x="481" y="934"/>
                    <a:pt x="520" y="934"/>
                  </a:cubicBezTo>
                  <a:cubicBezTo>
                    <a:pt x="550" y="934"/>
                    <a:pt x="578" y="920"/>
                    <a:pt x="588" y="887"/>
                  </a:cubicBezTo>
                  <a:cubicBezTo>
                    <a:pt x="612" y="791"/>
                    <a:pt x="636" y="714"/>
                    <a:pt x="690" y="612"/>
                  </a:cubicBezTo>
                  <a:cubicBezTo>
                    <a:pt x="785" y="612"/>
                    <a:pt x="863" y="642"/>
                    <a:pt x="965" y="666"/>
                  </a:cubicBezTo>
                  <a:cubicBezTo>
                    <a:pt x="1036" y="666"/>
                    <a:pt x="1060" y="564"/>
                    <a:pt x="1012" y="517"/>
                  </a:cubicBezTo>
                  <a:cubicBezTo>
                    <a:pt x="935" y="463"/>
                    <a:pt x="863" y="415"/>
                    <a:pt x="785" y="367"/>
                  </a:cubicBezTo>
                  <a:cubicBezTo>
                    <a:pt x="839" y="290"/>
                    <a:pt x="887" y="218"/>
                    <a:pt x="935" y="164"/>
                  </a:cubicBezTo>
                  <a:cubicBezTo>
                    <a:pt x="959" y="126"/>
                    <a:pt x="929" y="54"/>
                    <a:pt x="879" y="54"/>
                  </a:cubicBezTo>
                  <a:cubicBezTo>
                    <a:pt x="867" y="54"/>
                    <a:pt x="854" y="58"/>
                    <a:pt x="839" y="69"/>
                  </a:cubicBezTo>
                  <a:cubicBezTo>
                    <a:pt x="738" y="93"/>
                    <a:pt x="636" y="141"/>
                    <a:pt x="565" y="194"/>
                  </a:cubicBezTo>
                  <a:cubicBezTo>
                    <a:pt x="487" y="141"/>
                    <a:pt x="415" y="93"/>
                    <a:pt x="368" y="15"/>
                  </a:cubicBezTo>
                  <a:cubicBezTo>
                    <a:pt x="351" y="5"/>
                    <a:pt x="335" y="0"/>
                    <a:pt x="31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38" name="Google Shape;238;p2"/>
          <p:cNvGrpSpPr/>
          <p:nvPr/>
        </p:nvGrpSpPr>
        <p:grpSpPr>
          <a:xfrm rot="131350">
            <a:off x="1180918" y="2470397"/>
            <a:ext cx="9819733" cy="2643065"/>
            <a:chOff x="889515" y="539996"/>
            <a:chExt cx="7364580" cy="1982240"/>
          </a:xfrm>
        </p:grpSpPr>
        <p:grpSp>
          <p:nvGrpSpPr>
            <p:cNvPr id="239" name="Google Shape;239;p2"/>
            <p:cNvGrpSpPr/>
            <p:nvPr/>
          </p:nvGrpSpPr>
          <p:grpSpPr>
            <a:xfrm>
              <a:off x="889515" y="539996"/>
              <a:ext cx="7364580" cy="1982240"/>
              <a:chOff x="4627500" y="4136450"/>
              <a:chExt cx="797300" cy="241825"/>
            </a:xfrm>
          </p:grpSpPr>
          <p:sp>
            <p:nvSpPr>
              <p:cNvPr id="240" name="Google Shape;240;p2"/>
              <p:cNvSpPr/>
              <p:nvPr/>
            </p:nvSpPr>
            <p:spPr>
              <a:xfrm>
                <a:off x="5270450" y="4217500"/>
                <a:ext cx="151225" cy="141825"/>
              </a:xfrm>
              <a:custGeom>
                <a:avLst/>
                <a:gdLst/>
                <a:ahLst/>
                <a:cxnLst/>
                <a:rect l="l" t="t" r="r" b="b"/>
                <a:pathLst>
                  <a:path w="6049" h="5673" extrusionOk="0">
                    <a:moveTo>
                      <a:pt x="4878" y="1"/>
                    </a:moveTo>
                    <a:lnTo>
                      <a:pt x="4878" y="1"/>
                    </a:lnTo>
                    <a:cubicBezTo>
                      <a:pt x="3833" y="270"/>
                      <a:pt x="1368" y="544"/>
                      <a:pt x="299" y="747"/>
                    </a:cubicBezTo>
                    <a:lnTo>
                      <a:pt x="1" y="5672"/>
                    </a:lnTo>
                    <a:cubicBezTo>
                      <a:pt x="2042" y="5445"/>
                      <a:pt x="4030" y="4926"/>
                      <a:pt x="6048" y="4550"/>
                    </a:cubicBezTo>
                    <a:cubicBezTo>
                      <a:pt x="5153" y="3953"/>
                      <a:pt x="4305" y="3231"/>
                      <a:pt x="3338" y="2735"/>
                    </a:cubicBezTo>
                    <a:cubicBezTo>
                      <a:pt x="3857" y="1816"/>
                      <a:pt x="4478" y="968"/>
                      <a:pt x="487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1" name="Google Shape;241;p2"/>
              <p:cNvSpPr/>
              <p:nvPr/>
            </p:nvSpPr>
            <p:spPr>
              <a:xfrm>
                <a:off x="5267700" y="4214975"/>
                <a:ext cx="157100" cy="147150"/>
              </a:xfrm>
              <a:custGeom>
                <a:avLst/>
                <a:gdLst/>
                <a:ahLst/>
                <a:cxnLst/>
                <a:rect l="l" t="t" r="r" b="b"/>
                <a:pathLst>
                  <a:path w="6284" h="5886" extrusionOk="0">
                    <a:moveTo>
                      <a:pt x="4814" y="243"/>
                    </a:moveTo>
                    <a:cubicBezTo>
                      <a:pt x="4419" y="1145"/>
                      <a:pt x="3835" y="1946"/>
                      <a:pt x="3346" y="2788"/>
                    </a:cubicBezTo>
                    <a:cubicBezTo>
                      <a:pt x="3322" y="2836"/>
                      <a:pt x="3346" y="2884"/>
                      <a:pt x="3394" y="2908"/>
                    </a:cubicBezTo>
                    <a:cubicBezTo>
                      <a:pt x="4295" y="3394"/>
                      <a:pt x="5083" y="4028"/>
                      <a:pt x="5905" y="4593"/>
                    </a:cubicBezTo>
                    <a:lnTo>
                      <a:pt x="5905" y="4593"/>
                    </a:lnTo>
                    <a:cubicBezTo>
                      <a:pt x="4023" y="4958"/>
                      <a:pt x="2144" y="5436"/>
                      <a:pt x="218" y="5660"/>
                    </a:cubicBezTo>
                    <a:lnTo>
                      <a:pt x="218" y="5660"/>
                    </a:lnTo>
                    <a:cubicBezTo>
                      <a:pt x="289" y="4323"/>
                      <a:pt x="387" y="2971"/>
                      <a:pt x="463" y="1642"/>
                    </a:cubicBezTo>
                    <a:cubicBezTo>
                      <a:pt x="487" y="1391"/>
                      <a:pt x="487" y="1147"/>
                      <a:pt x="511" y="896"/>
                    </a:cubicBezTo>
                    <a:lnTo>
                      <a:pt x="511" y="848"/>
                    </a:lnTo>
                    <a:cubicBezTo>
                      <a:pt x="511" y="902"/>
                      <a:pt x="532" y="917"/>
                      <a:pt x="563" y="917"/>
                    </a:cubicBezTo>
                    <a:cubicBezTo>
                      <a:pt x="602" y="917"/>
                      <a:pt x="655" y="896"/>
                      <a:pt x="708" y="896"/>
                    </a:cubicBezTo>
                    <a:cubicBezTo>
                      <a:pt x="982" y="848"/>
                      <a:pt x="1257" y="794"/>
                      <a:pt x="1508" y="770"/>
                    </a:cubicBezTo>
                    <a:cubicBezTo>
                      <a:pt x="2605" y="607"/>
                      <a:pt x="3729" y="487"/>
                      <a:pt x="4814" y="243"/>
                    </a:cubicBezTo>
                    <a:close/>
                    <a:moveTo>
                      <a:pt x="4964" y="0"/>
                    </a:moveTo>
                    <a:cubicBezTo>
                      <a:pt x="3448" y="371"/>
                      <a:pt x="1902" y="472"/>
                      <a:pt x="385" y="747"/>
                    </a:cubicBezTo>
                    <a:cubicBezTo>
                      <a:pt x="337" y="747"/>
                      <a:pt x="314" y="794"/>
                      <a:pt x="314" y="848"/>
                    </a:cubicBezTo>
                    <a:cubicBezTo>
                      <a:pt x="212" y="2490"/>
                      <a:pt x="111" y="4132"/>
                      <a:pt x="15" y="5773"/>
                    </a:cubicBezTo>
                    <a:cubicBezTo>
                      <a:pt x="0" y="5848"/>
                      <a:pt x="43" y="5885"/>
                      <a:pt x="93" y="5885"/>
                    </a:cubicBezTo>
                    <a:cubicBezTo>
                      <a:pt x="115" y="5885"/>
                      <a:pt x="139" y="5878"/>
                      <a:pt x="159" y="5864"/>
                    </a:cubicBezTo>
                    <a:lnTo>
                      <a:pt x="159" y="5864"/>
                    </a:lnTo>
                    <a:cubicBezTo>
                      <a:pt x="2184" y="5640"/>
                      <a:pt x="4180" y="5120"/>
                      <a:pt x="6206" y="4752"/>
                    </a:cubicBezTo>
                    <a:cubicBezTo>
                      <a:pt x="6283" y="4729"/>
                      <a:pt x="6283" y="4603"/>
                      <a:pt x="6206" y="4549"/>
                    </a:cubicBezTo>
                    <a:cubicBezTo>
                      <a:pt x="5337" y="3970"/>
                      <a:pt x="4513" y="3301"/>
                      <a:pt x="3581" y="2782"/>
                    </a:cubicBezTo>
                    <a:lnTo>
                      <a:pt x="3581" y="2782"/>
                    </a:lnTo>
                    <a:cubicBezTo>
                      <a:pt x="4114" y="1901"/>
                      <a:pt x="4704" y="1080"/>
                      <a:pt x="5089" y="126"/>
                    </a:cubicBezTo>
                    <a:cubicBezTo>
                      <a:pt x="5113" y="48"/>
                      <a:pt x="5012" y="0"/>
                      <a:pt x="496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2" name="Google Shape;242;p2"/>
              <p:cNvSpPr/>
              <p:nvPr/>
            </p:nvSpPr>
            <p:spPr>
              <a:xfrm>
                <a:off x="4630625" y="4140350"/>
                <a:ext cx="141800" cy="131200"/>
              </a:xfrm>
              <a:custGeom>
                <a:avLst/>
                <a:gdLst/>
                <a:ahLst/>
                <a:cxnLst/>
                <a:rect l="l" t="t" r="r" b="b"/>
                <a:pathLst>
                  <a:path w="5672" h="5248" extrusionOk="0">
                    <a:moveTo>
                      <a:pt x="5672" y="0"/>
                    </a:moveTo>
                    <a:lnTo>
                      <a:pt x="5672" y="0"/>
                    </a:lnTo>
                    <a:cubicBezTo>
                      <a:pt x="3135" y="197"/>
                      <a:pt x="1690" y="448"/>
                      <a:pt x="1" y="550"/>
                    </a:cubicBezTo>
                    <a:cubicBezTo>
                      <a:pt x="245" y="848"/>
                      <a:pt x="1589" y="2042"/>
                      <a:pt x="2287" y="2687"/>
                    </a:cubicBezTo>
                    <a:cubicBezTo>
                      <a:pt x="1344" y="3630"/>
                      <a:pt x="544" y="4878"/>
                      <a:pt x="245" y="5248"/>
                    </a:cubicBezTo>
                    <a:cubicBezTo>
                      <a:pt x="1989" y="5027"/>
                      <a:pt x="3732" y="4776"/>
                      <a:pt x="4902" y="4729"/>
                    </a:cubicBezTo>
                    <a:lnTo>
                      <a:pt x="5672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3" name="Google Shape;243;p2"/>
              <p:cNvSpPr/>
              <p:nvPr/>
            </p:nvSpPr>
            <p:spPr>
              <a:xfrm>
                <a:off x="4627500" y="4137800"/>
                <a:ext cx="147325" cy="136300"/>
              </a:xfrm>
              <a:custGeom>
                <a:avLst/>
                <a:gdLst/>
                <a:ahLst/>
                <a:cxnLst/>
                <a:rect l="l" t="t" r="r" b="b"/>
                <a:pathLst>
                  <a:path w="5893" h="5452" extrusionOk="0">
                    <a:moveTo>
                      <a:pt x="5674" y="214"/>
                    </a:moveTo>
                    <a:cubicBezTo>
                      <a:pt x="5434" y="1712"/>
                      <a:pt x="5199" y="3235"/>
                      <a:pt x="4937" y="4732"/>
                    </a:cubicBezTo>
                    <a:lnTo>
                      <a:pt x="4937" y="4732"/>
                    </a:lnTo>
                    <a:cubicBezTo>
                      <a:pt x="3471" y="4785"/>
                      <a:pt x="2031" y="5030"/>
                      <a:pt x="587" y="5220"/>
                    </a:cubicBezTo>
                    <a:lnTo>
                      <a:pt x="587" y="5220"/>
                    </a:lnTo>
                    <a:cubicBezTo>
                      <a:pt x="1212" y="4415"/>
                      <a:pt x="1775" y="3597"/>
                      <a:pt x="2490" y="2861"/>
                    </a:cubicBezTo>
                    <a:cubicBezTo>
                      <a:pt x="2514" y="2813"/>
                      <a:pt x="2537" y="2765"/>
                      <a:pt x="2490" y="2711"/>
                    </a:cubicBezTo>
                    <a:cubicBezTo>
                      <a:pt x="1794" y="2065"/>
                      <a:pt x="968" y="1456"/>
                      <a:pt x="332" y="733"/>
                    </a:cubicBezTo>
                    <a:lnTo>
                      <a:pt x="332" y="733"/>
                    </a:lnTo>
                    <a:cubicBezTo>
                      <a:pt x="2109" y="605"/>
                      <a:pt x="3892" y="359"/>
                      <a:pt x="5674" y="214"/>
                    </a:cubicBezTo>
                    <a:close/>
                    <a:moveTo>
                      <a:pt x="5797" y="1"/>
                    </a:moveTo>
                    <a:cubicBezTo>
                      <a:pt x="3905" y="150"/>
                      <a:pt x="2012" y="425"/>
                      <a:pt x="126" y="550"/>
                    </a:cubicBezTo>
                    <a:cubicBezTo>
                      <a:pt x="24" y="550"/>
                      <a:pt x="0" y="652"/>
                      <a:pt x="48" y="723"/>
                    </a:cubicBezTo>
                    <a:cubicBezTo>
                      <a:pt x="645" y="1446"/>
                      <a:pt x="1415" y="2019"/>
                      <a:pt x="2114" y="2640"/>
                    </a:cubicBezTo>
                    <a:cubicBezTo>
                      <a:pt x="2161" y="2687"/>
                      <a:pt x="2311" y="2765"/>
                      <a:pt x="2239" y="2837"/>
                    </a:cubicBezTo>
                    <a:cubicBezTo>
                      <a:pt x="2114" y="2962"/>
                      <a:pt x="1988" y="3087"/>
                      <a:pt x="1893" y="3213"/>
                    </a:cubicBezTo>
                    <a:cubicBezTo>
                      <a:pt x="1666" y="3458"/>
                      <a:pt x="1445" y="3732"/>
                      <a:pt x="1242" y="3983"/>
                    </a:cubicBezTo>
                    <a:cubicBezTo>
                      <a:pt x="920" y="4407"/>
                      <a:pt x="621" y="4854"/>
                      <a:pt x="299" y="5278"/>
                    </a:cubicBezTo>
                    <a:cubicBezTo>
                      <a:pt x="251" y="5326"/>
                      <a:pt x="275" y="5451"/>
                      <a:pt x="370" y="5451"/>
                    </a:cubicBezTo>
                    <a:cubicBezTo>
                      <a:pt x="1917" y="5248"/>
                      <a:pt x="3457" y="4980"/>
                      <a:pt x="5027" y="4926"/>
                    </a:cubicBezTo>
                    <a:cubicBezTo>
                      <a:pt x="5030" y="4926"/>
                      <a:pt x="5032" y="4926"/>
                      <a:pt x="5035" y="4926"/>
                    </a:cubicBezTo>
                    <a:lnTo>
                      <a:pt x="5035" y="4926"/>
                    </a:lnTo>
                    <a:cubicBezTo>
                      <a:pt x="5035" y="4926"/>
                      <a:pt x="5036" y="4926"/>
                      <a:pt x="5037" y="4926"/>
                    </a:cubicBezTo>
                    <a:cubicBezTo>
                      <a:pt x="5076" y="4926"/>
                      <a:pt x="5113" y="4904"/>
                      <a:pt x="5122" y="4854"/>
                    </a:cubicBezTo>
                    <a:cubicBezTo>
                      <a:pt x="5373" y="3284"/>
                      <a:pt x="5648" y="1696"/>
                      <a:pt x="5893" y="126"/>
                    </a:cubicBezTo>
                    <a:cubicBezTo>
                      <a:pt x="5893" y="79"/>
                      <a:pt x="5869" y="1"/>
                      <a:pt x="579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4" name="Google Shape;244;p2"/>
              <p:cNvSpPr/>
              <p:nvPr/>
            </p:nvSpPr>
            <p:spPr>
              <a:xfrm>
                <a:off x="4725700" y="4139150"/>
                <a:ext cx="585825" cy="236475"/>
              </a:xfrm>
              <a:custGeom>
                <a:avLst/>
                <a:gdLst/>
                <a:ahLst/>
                <a:cxnLst/>
                <a:rect l="l" t="t" r="r" b="b"/>
                <a:pathLst>
                  <a:path w="23433" h="9459" extrusionOk="0">
                    <a:moveTo>
                      <a:pt x="23337" y="1"/>
                    </a:moveTo>
                    <a:cubicBezTo>
                      <a:pt x="21295" y="795"/>
                      <a:pt x="19456" y="1690"/>
                      <a:pt x="17265" y="2162"/>
                    </a:cubicBezTo>
                    <a:cubicBezTo>
                      <a:pt x="14903" y="2692"/>
                      <a:pt x="12660" y="3024"/>
                      <a:pt x="10355" y="3024"/>
                    </a:cubicBezTo>
                    <a:cubicBezTo>
                      <a:pt x="9310" y="3024"/>
                      <a:pt x="8252" y="2955"/>
                      <a:pt x="7164" y="2807"/>
                    </a:cubicBezTo>
                    <a:cubicBezTo>
                      <a:pt x="5761" y="2614"/>
                      <a:pt x="4590" y="2161"/>
                      <a:pt x="3193" y="2161"/>
                    </a:cubicBezTo>
                    <a:cubicBezTo>
                      <a:pt x="3158" y="2161"/>
                      <a:pt x="3122" y="2161"/>
                      <a:pt x="3087" y="2162"/>
                    </a:cubicBezTo>
                    <a:cubicBezTo>
                      <a:pt x="1994" y="2210"/>
                      <a:pt x="1147" y="2359"/>
                      <a:pt x="150" y="2735"/>
                    </a:cubicBezTo>
                    <a:cubicBezTo>
                      <a:pt x="150" y="4000"/>
                      <a:pt x="0" y="6985"/>
                      <a:pt x="54" y="8532"/>
                    </a:cubicBezTo>
                    <a:cubicBezTo>
                      <a:pt x="318" y="8525"/>
                      <a:pt x="580" y="8522"/>
                      <a:pt x="843" y="8522"/>
                    </a:cubicBezTo>
                    <a:cubicBezTo>
                      <a:pt x="2857" y="8522"/>
                      <a:pt x="4843" y="8705"/>
                      <a:pt x="6866" y="9075"/>
                    </a:cubicBezTo>
                    <a:cubicBezTo>
                      <a:pt x="8038" y="9296"/>
                      <a:pt x="9668" y="9459"/>
                      <a:pt x="11503" y="9459"/>
                    </a:cubicBezTo>
                    <a:cubicBezTo>
                      <a:pt x="14032" y="9459"/>
                      <a:pt x="16952" y="9150"/>
                      <a:pt x="19606" y="8257"/>
                    </a:cubicBezTo>
                    <a:cubicBezTo>
                      <a:pt x="20447" y="7959"/>
                      <a:pt x="22238" y="7511"/>
                      <a:pt x="23283" y="6741"/>
                    </a:cubicBezTo>
                    <a:cubicBezTo>
                      <a:pt x="23432" y="3756"/>
                      <a:pt x="23337" y="1541"/>
                      <a:pt x="2333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5" name="Google Shape;245;p2"/>
              <p:cNvSpPr/>
              <p:nvPr/>
            </p:nvSpPr>
            <p:spPr>
              <a:xfrm>
                <a:off x="4723300" y="4136450"/>
                <a:ext cx="589575" cy="241825"/>
              </a:xfrm>
              <a:custGeom>
                <a:avLst/>
                <a:gdLst/>
                <a:ahLst/>
                <a:cxnLst/>
                <a:rect l="l" t="t" r="r" b="b"/>
                <a:pathLst>
                  <a:path w="23583" h="9673" extrusionOk="0">
                    <a:moveTo>
                      <a:pt x="23334" y="238"/>
                    </a:moveTo>
                    <a:cubicBezTo>
                      <a:pt x="23357" y="1264"/>
                      <a:pt x="23379" y="2289"/>
                      <a:pt x="23379" y="3315"/>
                    </a:cubicBezTo>
                    <a:cubicBezTo>
                      <a:pt x="23379" y="3989"/>
                      <a:pt x="23355" y="4658"/>
                      <a:pt x="23355" y="5332"/>
                    </a:cubicBezTo>
                    <a:cubicBezTo>
                      <a:pt x="23331" y="5702"/>
                      <a:pt x="23331" y="6079"/>
                      <a:pt x="23307" y="6449"/>
                    </a:cubicBezTo>
                    <a:cubicBezTo>
                      <a:pt x="23284" y="6896"/>
                      <a:pt x="23009" y="6998"/>
                      <a:pt x="22633" y="7195"/>
                    </a:cubicBezTo>
                    <a:cubicBezTo>
                      <a:pt x="21612" y="7720"/>
                      <a:pt x="20472" y="8019"/>
                      <a:pt x="19349" y="8365"/>
                    </a:cubicBezTo>
                    <a:cubicBezTo>
                      <a:pt x="17958" y="8813"/>
                      <a:pt x="16514" y="9111"/>
                      <a:pt x="15045" y="9284"/>
                    </a:cubicBezTo>
                    <a:cubicBezTo>
                      <a:pt x="13898" y="9414"/>
                      <a:pt x="12728" y="9482"/>
                      <a:pt x="11557" y="9482"/>
                    </a:cubicBezTo>
                    <a:cubicBezTo>
                      <a:pt x="10242" y="9482"/>
                      <a:pt x="8925" y="9396"/>
                      <a:pt x="7636" y="9213"/>
                    </a:cubicBezTo>
                    <a:cubicBezTo>
                      <a:pt x="6269" y="9010"/>
                      <a:pt x="4950" y="8765"/>
                      <a:pt x="3553" y="8640"/>
                    </a:cubicBezTo>
                    <a:cubicBezTo>
                      <a:pt x="2807" y="8586"/>
                      <a:pt x="2061" y="8538"/>
                      <a:pt x="1290" y="8538"/>
                    </a:cubicBezTo>
                    <a:lnTo>
                      <a:pt x="246" y="8538"/>
                    </a:lnTo>
                    <a:lnTo>
                      <a:pt x="246" y="7690"/>
                    </a:lnTo>
                    <a:cubicBezTo>
                      <a:pt x="246" y="6106"/>
                      <a:pt x="344" y="4516"/>
                      <a:pt x="347" y="2926"/>
                    </a:cubicBezTo>
                    <a:lnTo>
                      <a:pt x="347" y="2926"/>
                    </a:lnTo>
                    <a:cubicBezTo>
                      <a:pt x="1198" y="2610"/>
                      <a:pt x="2078" y="2442"/>
                      <a:pt x="3010" y="2395"/>
                    </a:cubicBezTo>
                    <a:cubicBezTo>
                      <a:pt x="3140" y="2385"/>
                      <a:pt x="3269" y="2381"/>
                      <a:pt x="3398" y="2381"/>
                    </a:cubicBezTo>
                    <a:cubicBezTo>
                      <a:pt x="4278" y="2381"/>
                      <a:pt x="5125" y="2593"/>
                      <a:pt x="5995" y="2765"/>
                    </a:cubicBezTo>
                    <a:cubicBezTo>
                      <a:pt x="7468" y="3101"/>
                      <a:pt x="8968" y="3229"/>
                      <a:pt x="10467" y="3229"/>
                    </a:cubicBezTo>
                    <a:cubicBezTo>
                      <a:pt x="10966" y="3229"/>
                      <a:pt x="11466" y="3215"/>
                      <a:pt x="11965" y="3189"/>
                    </a:cubicBezTo>
                    <a:cubicBezTo>
                      <a:pt x="13976" y="3064"/>
                      <a:pt x="15994" y="2741"/>
                      <a:pt x="17934" y="2246"/>
                    </a:cubicBezTo>
                    <a:cubicBezTo>
                      <a:pt x="19800" y="1787"/>
                      <a:pt x="21547" y="949"/>
                      <a:pt x="23334" y="238"/>
                    </a:cubicBezTo>
                    <a:close/>
                    <a:moveTo>
                      <a:pt x="23441" y="1"/>
                    </a:moveTo>
                    <a:cubicBezTo>
                      <a:pt x="23429" y="1"/>
                      <a:pt x="23417" y="3"/>
                      <a:pt x="23403" y="7"/>
                    </a:cubicBezTo>
                    <a:cubicBezTo>
                      <a:pt x="21642" y="706"/>
                      <a:pt x="19899" y="1500"/>
                      <a:pt x="18060" y="2019"/>
                    </a:cubicBezTo>
                    <a:cubicBezTo>
                      <a:pt x="16042" y="2568"/>
                      <a:pt x="13881" y="2867"/>
                      <a:pt x="11791" y="2992"/>
                    </a:cubicBezTo>
                    <a:cubicBezTo>
                      <a:pt x="11377" y="3017"/>
                      <a:pt x="10963" y="3029"/>
                      <a:pt x="10550" y="3029"/>
                    </a:cubicBezTo>
                    <a:cubicBezTo>
                      <a:pt x="8855" y="3029"/>
                      <a:pt x="7179" y="2827"/>
                      <a:pt x="5523" y="2467"/>
                    </a:cubicBezTo>
                    <a:cubicBezTo>
                      <a:pt x="4759" y="2301"/>
                      <a:pt x="4013" y="2214"/>
                      <a:pt x="3275" y="2214"/>
                    </a:cubicBezTo>
                    <a:cubicBezTo>
                      <a:pt x="2254" y="2214"/>
                      <a:pt x="1247" y="2381"/>
                      <a:pt x="222" y="2741"/>
                    </a:cubicBezTo>
                    <a:cubicBezTo>
                      <a:pt x="210" y="2747"/>
                      <a:pt x="201" y="2755"/>
                      <a:pt x="193" y="2763"/>
                    </a:cubicBezTo>
                    <a:lnTo>
                      <a:pt x="193" y="2763"/>
                    </a:lnTo>
                    <a:cubicBezTo>
                      <a:pt x="168" y="2778"/>
                      <a:pt x="150" y="2805"/>
                      <a:pt x="150" y="2843"/>
                    </a:cubicBezTo>
                    <a:cubicBezTo>
                      <a:pt x="150" y="4783"/>
                      <a:pt x="1" y="6699"/>
                      <a:pt x="49" y="8640"/>
                    </a:cubicBezTo>
                    <a:cubicBezTo>
                      <a:pt x="73" y="8687"/>
                      <a:pt x="96" y="8735"/>
                      <a:pt x="150" y="8735"/>
                    </a:cubicBezTo>
                    <a:cubicBezTo>
                      <a:pt x="338" y="8732"/>
                      <a:pt x="525" y="8731"/>
                      <a:pt x="712" y="8731"/>
                    </a:cubicBezTo>
                    <a:cubicBezTo>
                      <a:pt x="2109" y="8731"/>
                      <a:pt x="3496" y="8809"/>
                      <a:pt x="4896" y="8962"/>
                    </a:cubicBezTo>
                    <a:cubicBezTo>
                      <a:pt x="6120" y="9111"/>
                      <a:pt x="7314" y="9386"/>
                      <a:pt x="8556" y="9511"/>
                    </a:cubicBezTo>
                    <a:cubicBezTo>
                      <a:pt x="9560" y="9620"/>
                      <a:pt x="10575" y="9673"/>
                      <a:pt x="11593" y="9673"/>
                    </a:cubicBezTo>
                    <a:cubicBezTo>
                      <a:pt x="13098" y="9673"/>
                      <a:pt x="14608" y="9557"/>
                      <a:pt x="16090" y="9332"/>
                    </a:cubicBezTo>
                    <a:cubicBezTo>
                      <a:pt x="17433" y="9135"/>
                      <a:pt x="18728" y="8789"/>
                      <a:pt x="20024" y="8365"/>
                    </a:cubicBezTo>
                    <a:cubicBezTo>
                      <a:pt x="21069" y="8019"/>
                      <a:pt x="22137" y="7720"/>
                      <a:pt x="23104" y="7147"/>
                    </a:cubicBezTo>
                    <a:cubicBezTo>
                      <a:pt x="23206" y="7093"/>
                      <a:pt x="23457" y="6998"/>
                      <a:pt x="23481" y="6873"/>
                    </a:cubicBezTo>
                    <a:cubicBezTo>
                      <a:pt x="23582" y="6574"/>
                      <a:pt x="23528" y="6198"/>
                      <a:pt x="23528" y="5876"/>
                    </a:cubicBezTo>
                    <a:cubicBezTo>
                      <a:pt x="23552" y="5129"/>
                      <a:pt x="23582" y="4383"/>
                      <a:pt x="23582" y="3637"/>
                    </a:cubicBezTo>
                    <a:cubicBezTo>
                      <a:pt x="23582" y="2521"/>
                      <a:pt x="23552" y="1422"/>
                      <a:pt x="23528" y="306"/>
                    </a:cubicBezTo>
                    <a:lnTo>
                      <a:pt x="23528" y="109"/>
                    </a:lnTo>
                    <a:cubicBezTo>
                      <a:pt x="23528" y="45"/>
                      <a:pt x="23496" y="1"/>
                      <a:pt x="2344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6" name="Google Shape;246;p2"/>
              <p:cNvSpPr/>
              <p:nvPr/>
            </p:nvSpPr>
            <p:spPr>
              <a:xfrm>
                <a:off x="5270449" y="4304274"/>
                <a:ext cx="40075" cy="55050"/>
              </a:xfrm>
              <a:custGeom>
                <a:avLst/>
                <a:gdLst/>
                <a:ahLst/>
                <a:cxnLst/>
                <a:rect l="l" t="t" r="r" b="b"/>
                <a:pathLst>
                  <a:path w="1827" h="2465" extrusionOk="0">
                    <a:moveTo>
                      <a:pt x="1695" y="1"/>
                    </a:moveTo>
                    <a:cubicBezTo>
                      <a:pt x="1665" y="1"/>
                      <a:pt x="1637" y="18"/>
                      <a:pt x="1622" y="58"/>
                    </a:cubicBezTo>
                    <a:cubicBezTo>
                      <a:pt x="1245" y="906"/>
                      <a:pt x="577" y="1551"/>
                      <a:pt x="51" y="2321"/>
                    </a:cubicBezTo>
                    <a:cubicBezTo>
                      <a:pt x="1" y="2392"/>
                      <a:pt x="73" y="2464"/>
                      <a:pt x="144" y="2464"/>
                    </a:cubicBezTo>
                    <a:cubicBezTo>
                      <a:pt x="174" y="2464"/>
                      <a:pt x="204" y="2452"/>
                      <a:pt x="225" y="2422"/>
                    </a:cubicBezTo>
                    <a:cubicBezTo>
                      <a:pt x="750" y="1652"/>
                      <a:pt x="1419" y="1007"/>
                      <a:pt x="1795" y="160"/>
                    </a:cubicBezTo>
                    <a:cubicBezTo>
                      <a:pt x="1827" y="75"/>
                      <a:pt x="1758" y="1"/>
                      <a:pt x="169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7" name="Google Shape;247;p2"/>
              <p:cNvSpPr/>
              <p:nvPr/>
            </p:nvSpPr>
            <p:spPr>
              <a:xfrm>
                <a:off x="4708375" y="4247350"/>
                <a:ext cx="21075" cy="4950"/>
              </a:xfrm>
              <a:custGeom>
                <a:avLst/>
                <a:gdLst/>
                <a:ahLst/>
                <a:cxnLst/>
                <a:rect l="l" t="t" r="r" b="b"/>
                <a:pathLst>
                  <a:path w="843" h="198" extrusionOk="0">
                    <a:moveTo>
                      <a:pt x="120" y="1"/>
                    </a:moveTo>
                    <a:cubicBezTo>
                      <a:pt x="1" y="1"/>
                      <a:pt x="1" y="198"/>
                      <a:pt x="120" y="198"/>
                    </a:cubicBezTo>
                    <a:lnTo>
                      <a:pt x="717" y="198"/>
                    </a:lnTo>
                    <a:cubicBezTo>
                      <a:pt x="843" y="198"/>
                      <a:pt x="843" y="1"/>
                      <a:pt x="71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8" name="Google Shape;248;p2"/>
              <p:cNvSpPr/>
              <p:nvPr/>
            </p:nvSpPr>
            <p:spPr>
              <a:xfrm>
                <a:off x="4712725" y="4234825"/>
                <a:ext cx="16725" cy="5100"/>
              </a:xfrm>
              <a:custGeom>
                <a:avLst/>
                <a:gdLst/>
                <a:ahLst/>
                <a:cxnLst/>
                <a:rect l="l" t="t" r="r" b="b"/>
                <a:pathLst>
                  <a:path w="669" h="204" extrusionOk="0">
                    <a:moveTo>
                      <a:pt x="125" y="0"/>
                    </a:moveTo>
                    <a:cubicBezTo>
                      <a:pt x="0" y="0"/>
                      <a:pt x="0" y="203"/>
                      <a:pt x="125" y="203"/>
                    </a:cubicBezTo>
                    <a:lnTo>
                      <a:pt x="543" y="203"/>
                    </a:lnTo>
                    <a:cubicBezTo>
                      <a:pt x="669" y="203"/>
                      <a:pt x="669" y="0"/>
                      <a:pt x="54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9" name="Google Shape;249;p2"/>
              <p:cNvSpPr/>
              <p:nvPr/>
            </p:nvSpPr>
            <p:spPr>
              <a:xfrm>
                <a:off x="4707650" y="4216175"/>
                <a:ext cx="24350" cy="5100"/>
              </a:xfrm>
              <a:custGeom>
                <a:avLst/>
                <a:gdLst/>
                <a:ahLst/>
                <a:cxnLst/>
                <a:rect l="l" t="t" r="r" b="b"/>
                <a:pathLst>
                  <a:path w="974" h="204" extrusionOk="0">
                    <a:moveTo>
                      <a:pt x="125" y="0"/>
                    </a:moveTo>
                    <a:cubicBezTo>
                      <a:pt x="0" y="0"/>
                      <a:pt x="0" y="203"/>
                      <a:pt x="125" y="203"/>
                    </a:cubicBezTo>
                    <a:lnTo>
                      <a:pt x="848" y="203"/>
                    </a:lnTo>
                    <a:cubicBezTo>
                      <a:pt x="973" y="203"/>
                      <a:pt x="973" y="0"/>
                      <a:pt x="84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0" name="Google Shape;250;p2"/>
              <p:cNvSpPr/>
              <p:nvPr/>
            </p:nvSpPr>
            <p:spPr>
              <a:xfrm>
                <a:off x="5306775" y="4248550"/>
                <a:ext cx="21025" cy="5625"/>
              </a:xfrm>
              <a:custGeom>
                <a:avLst/>
                <a:gdLst/>
                <a:ahLst/>
                <a:cxnLst/>
                <a:rect l="l" t="t" r="r" b="b"/>
                <a:pathLst>
                  <a:path w="841" h="225" extrusionOk="0">
                    <a:moveTo>
                      <a:pt x="715" y="1"/>
                    </a:moveTo>
                    <a:cubicBezTo>
                      <a:pt x="512" y="1"/>
                      <a:pt x="315" y="1"/>
                      <a:pt x="118" y="24"/>
                    </a:cubicBezTo>
                    <a:cubicBezTo>
                      <a:pt x="1" y="47"/>
                      <a:pt x="34" y="224"/>
                      <a:pt x="141" y="224"/>
                    </a:cubicBezTo>
                    <a:cubicBezTo>
                      <a:pt x="149" y="224"/>
                      <a:pt x="157" y="224"/>
                      <a:pt x="165" y="221"/>
                    </a:cubicBezTo>
                    <a:cubicBezTo>
                      <a:pt x="339" y="198"/>
                      <a:pt x="512" y="198"/>
                      <a:pt x="715" y="198"/>
                    </a:cubicBezTo>
                    <a:cubicBezTo>
                      <a:pt x="840" y="198"/>
                      <a:pt x="840" y="1"/>
                      <a:pt x="71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1" name="Google Shape;251;p2"/>
              <p:cNvSpPr/>
              <p:nvPr/>
            </p:nvSpPr>
            <p:spPr>
              <a:xfrm>
                <a:off x="5308350" y="4264075"/>
                <a:ext cx="24950" cy="4950"/>
              </a:xfrm>
              <a:custGeom>
                <a:avLst/>
                <a:gdLst/>
                <a:ahLst/>
                <a:cxnLst/>
                <a:rect l="l" t="t" r="r" b="b"/>
                <a:pathLst>
                  <a:path w="998" h="198" extrusionOk="0">
                    <a:moveTo>
                      <a:pt x="150" y="0"/>
                    </a:moveTo>
                    <a:cubicBezTo>
                      <a:pt x="1" y="0"/>
                      <a:pt x="1" y="197"/>
                      <a:pt x="150" y="197"/>
                    </a:cubicBezTo>
                    <a:lnTo>
                      <a:pt x="873" y="197"/>
                    </a:lnTo>
                    <a:cubicBezTo>
                      <a:pt x="998" y="197"/>
                      <a:pt x="998" y="0"/>
                      <a:pt x="87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2" name="Google Shape;252;p2"/>
              <p:cNvSpPr/>
              <p:nvPr/>
            </p:nvSpPr>
            <p:spPr>
              <a:xfrm>
                <a:off x="5305975" y="4278400"/>
                <a:ext cx="15550" cy="5550"/>
              </a:xfrm>
              <a:custGeom>
                <a:avLst/>
                <a:gdLst/>
                <a:ahLst/>
                <a:cxnLst/>
                <a:rect l="l" t="t" r="r" b="b"/>
                <a:pathLst>
                  <a:path w="622" h="222" extrusionOk="0">
                    <a:moveTo>
                      <a:pt x="496" y="1"/>
                    </a:moveTo>
                    <a:cubicBezTo>
                      <a:pt x="371" y="1"/>
                      <a:pt x="275" y="24"/>
                      <a:pt x="150" y="24"/>
                    </a:cubicBezTo>
                    <a:cubicBezTo>
                      <a:pt x="0" y="24"/>
                      <a:pt x="0" y="221"/>
                      <a:pt x="150" y="221"/>
                    </a:cubicBezTo>
                    <a:cubicBezTo>
                      <a:pt x="275" y="221"/>
                      <a:pt x="371" y="198"/>
                      <a:pt x="496" y="198"/>
                    </a:cubicBezTo>
                    <a:cubicBezTo>
                      <a:pt x="621" y="198"/>
                      <a:pt x="621" y="1"/>
                      <a:pt x="49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3" name="Google Shape;253;p2"/>
              <p:cNvSpPr/>
              <p:nvPr/>
            </p:nvSpPr>
            <p:spPr>
              <a:xfrm>
                <a:off x="5307375" y="4293275"/>
                <a:ext cx="20800" cy="7000"/>
              </a:xfrm>
              <a:custGeom>
                <a:avLst/>
                <a:gdLst/>
                <a:ahLst/>
                <a:cxnLst/>
                <a:rect l="l" t="t" r="r" b="b"/>
                <a:pathLst>
                  <a:path w="832" h="280" extrusionOk="0">
                    <a:moveTo>
                      <a:pt x="689" y="0"/>
                    </a:moveTo>
                    <a:cubicBezTo>
                      <a:pt x="682" y="0"/>
                      <a:pt x="674" y="1"/>
                      <a:pt x="667" y="3"/>
                    </a:cubicBezTo>
                    <a:cubicBezTo>
                      <a:pt x="464" y="26"/>
                      <a:pt x="291" y="50"/>
                      <a:pt x="118" y="104"/>
                    </a:cubicBezTo>
                    <a:cubicBezTo>
                      <a:pt x="0" y="126"/>
                      <a:pt x="35" y="279"/>
                      <a:pt x="142" y="279"/>
                    </a:cubicBezTo>
                    <a:cubicBezTo>
                      <a:pt x="150" y="279"/>
                      <a:pt x="157" y="279"/>
                      <a:pt x="165" y="277"/>
                    </a:cubicBezTo>
                    <a:cubicBezTo>
                      <a:pt x="338" y="253"/>
                      <a:pt x="541" y="223"/>
                      <a:pt x="715" y="176"/>
                    </a:cubicBezTo>
                    <a:cubicBezTo>
                      <a:pt x="832" y="153"/>
                      <a:pt x="792" y="0"/>
                      <a:pt x="68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254" name="Google Shape;254;p2"/>
            <p:cNvSpPr/>
            <p:nvPr/>
          </p:nvSpPr>
          <p:spPr>
            <a:xfrm>
              <a:off x="1844725" y="590600"/>
              <a:ext cx="391174" cy="523474"/>
            </a:xfrm>
            <a:custGeom>
              <a:avLst/>
              <a:gdLst/>
              <a:ahLst/>
              <a:cxnLst/>
              <a:rect l="l" t="t" r="r" b="b"/>
              <a:pathLst>
                <a:path w="1827" h="2465" extrusionOk="0">
                  <a:moveTo>
                    <a:pt x="1695" y="1"/>
                  </a:moveTo>
                  <a:cubicBezTo>
                    <a:pt x="1665" y="1"/>
                    <a:pt x="1637" y="18"/>
                    <a:pt x="1622" y="58"/>
                  </a:cubicBezTo>
                  <a:cubicBezTo>
                    <a:pt x="1245" y="906"/>
                    <a:pt x="577" y="1551"/>
                    <a:pt x="51" y="2321"/>
                  </a:cubicBezTo>
                  <a:cubicBezTo>
                    <a:pt x="1" y="2392"/>
                    <a:pt x="73" y="2464"/>
                    <a:pt x="144" y="2464"/>
                  </a:cubicBezTo>
                  <a:cubicBezTo>
                    <a:pt x="174" y="2464"/>
                    <a:pt x="204" y="2452"/>
                    <a:pt x="225" y="2422"/>
                  </a:cubicBezTo>
                  <a:cubicBezTo>
                    <a:pt x="750" y="1652"/>
                    <a:pt x="1419" y="1007"/>
                    <a:pt x="1795" y="160"/>
                  </a:cubicBezTo>
                  <a:cubicBezTo>
                    <a:pt x="1827" y="75"/>
                    <a:pt x="1758" y="1"/>
                    <a:pt x="16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55" name="Google Shape;255;p2"/>
          <p:cNvGrpSpPr/>
          <p:nvPr/>
        </p:nvGrpSpPr>
        <p:grpSpPr>
          <a:xfrm>
            <a:off x="-203186" y="5484881"/>
            <a:ext cx="2203497" cy="1603528"/>
            <a:chOff x="-152390" y="4113661"/>
            <a:chExt cx="1652623" cy="1202646"/>
          </a:xfrm>
        </p:grpSpPr>
        <p:grpSp>
          <p:nvGrpSpPr>
            <p:cNvPr id="256" name="Google Shape;256;p2"/>
            <p:cNvGrpSpPr/>
            <p:nvPr/>
          </p:nvGrpSpPr>
          <p:grpSpPr>
            <a:xfrm>
              <a:off x="-67846" y="4222208"/>
              <a:ext cx="347593" cy="590371"/>
              <a:chOff x="3090275" y="4335350"/>
              <a:chExt cx="98675" cy="167600"/>
            </a:xfrm>
          </p:grpSpPr>
          <p:sp>
            <p:nvSpPr>
              <p:cNvPr id="257" name="Google Shape;257;p2"/>
              <p:cNvSpPr/>
              <p:nvPr/>
            </p:nvSpPr>
            <p:spPr>
              <a:xfrm>
                <a:off x="3090275" y="4451100"/>
                <a:ext cx="91650" cy="51850"/>
              </a:xfrm>
              <a:custGeom>
                <a:avLst/>
                <a:gdLst/>
                <a:ahLst/>
                <a:cxnLst/>
                <a:rect l="l" t="t" r="r" b="b"/>
                <a:pathLst>
                  <a:path w="3666" h="2074" extrusionOk="0">
                    <a:moveTo>
                      <a:pt x="53" y="1"/>
                    </a:moveTo>
                    <a:cubicBezTo>
                      <a:pt x="27" y="1"/>
                      <a:pt x="1" y="27"/>
                      <a:pt x="1" y="53"/>
                    </a:cubicBezTo>
                    <a:lnTo>
                      <a:pt x="1" y="86"/>
                    </a:lnTo>
                    <a:cubicBezTo>
                      <a:pt x="1" y="112"/>
                      <a:pt x="1" y="138"/>
                      <a:pt x="27" y="164"/>
                    </a:cubicBezTo>
                    <a:cubicBezTo>
                      <a:pt x="267" y="378"/>
                      <a:pt x="462" y="788"/>
                      <a:pt x="651" y="1087"/>
                    </a:cubicBezTo>
                    <a:cubicBezTo>
                      <a:pt x="866" y="1386"/>
                      <a:pt x="1054" y="1711"/>
                      <a:pt x="1217" y="2037"/>
                    </a:cubicBezTo>
                    <a:cubicBezTo>
                      <a:pt x="1235" y="2055"/>
                      <a:pt x="1270" y="2073"/>
                      <a:pt x="1298" y="2073"/>
                    </a:cubicBezTo>
                    <a:cubicBezTo>
                      <a:pt x="1309" y="2073"/>
                      <a:pt x="1320" y="2070"/>
                      <a:pt x="1327" y="2063"/>
                    </a:cubicBezTo>
                    <a:cubicBezTo>
                      <a:pt x="2056" y="1549"/>
                      <a:pt x="2901" y="1224"/>
                      <a:pt x="3604" y="677"/>
                    </a:cubicBezTo>
                    <a:cubicBezTo>
                      <a:pt x="3665" y="616"/>
                      <a:pt x="3630" y="517"/>
                      <a:pt x="3570" y="517"/>
                    </a:cubicBezTo>
                    <a:cubicBezTo>
                      <a:pt x="3554" y="517"/>
                      <a:pt x="3537" y="524"/>
                      <a:pt x="3519" y="541"/>
                    </a:cubicBezTo>
                    <a:cubicBezTo>
                      <a:pt x="2869" y="1029"/>
                      <a:pt x="2088" y="1354"/>
                      <a:pt x="1379" y="1815"/>
                    </a:cubicBezTo>
                    <a:cubicBezTo>
                      <a:pt x="1376" y="1817"/>
                      <a:pt x="1373" y="1818"/>
                      <a:pt x="1369" y="1818"/>
                    </a:cubicBezTo>
                    <a:cubicBezTo>
                      <a:pt x="1244" y="1818"/>
                      <a:pt x="754" y="947"/>
                      <a:pt x="703" y="840"/>
                    </a:cubicBezTo>
                    <a:cubicBezTo>
                      <a:pt x="593" y="703"/>
                      <a:pt x="488" y="541"/>
                      <a:pt x="378" y="411"/>
                    </a:cubicBezTo>
                    <a:cubicBezTo>
                      <a:pt x="326" y="300"/>
                      <a:pt x="241" y="190"/>
                      <a:pt x="189" y="112"/>
                    </a:cubicBezTo>
                    <a:cubicBezTo>
                      <a:pt x="182" y="95"/>
                      <a:pt x="174" y="86"/>
                      <a:pt x="167" y="83"/>
                    </a:cubicBezTo>
                    <a:lnTo>
                      <a:pt x="167" y="83"/>
                    </a:lnTo>
                    <a:cubicBezTo>
                      <a:pt x="161" y="42"/>
                      <a:pt x="125" y="1"/>
                      <a:pt x="7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8" name="Google Shape;258;p2"/>
              <p:cNvSpPr/>
              <p:nvPr/>
            </p:nvSpPr>
            <p:spPr>
              <a:xfrm>
                <a:off x="3137425" y="4335350"/>
                <a:ext cx="47350" cy="38800"/>
              </a:xfrm>
              <a:custGeom>
                <a:avLst/>
                <a:gdLst/>
                <a:ahLst/>
                <a:cxnLst/>
                <a:rect l="l" t="t" r="r" b="b"/>
                <a:pathLst>
                  <a:path w="1894" h="1552" extrusionOk="0">
                    <a:moveTo>
                      <a:pt x="100" y="0"/>
                    </a:moveTo>
                    <a:cubicBezTo>
                      <a:pt x="48" y="0"/>
                      <a:pt x="1" y="61"/>
                      <a:pt x="40" y="130"/>
                    </a:cubicBezTo>
                    <a:cubicBezTo>
                      <a:pt x="228" y="566"/>
                      <a:pt x="469" y="1028"/>
                      <a:pt x="632" y="1490"/>
                    </a:cubicBezTo>
                    <a:cubicBezTo>
                      <a:pt x="632" y="1528"/>
                      <a:pt x="663" y="1552"/>
                      <a:pt x="700" y="1552"/>
                    </a:cubicBezTo>
                    <a:cubicBezTo>
                      <a:pt x="714" y="1552"/>
                      <a:pt x="728" y="1549"/>
                      <a:pt x="742" y="1542"/>
                    </a:cubicBezTo>
                    <a:cubicBezTo>
                      <a:pt x="1093" y="1327"/>
                      <a:pt x="1445" y="1165"/>
                      <a:pt x="1828" y="1002"/>
                    </a:cubicBezTo>
                    <a:cubicBezTo>
                      <a:pt x="1894" y="953"/>
                      <a:pt x="1849" y="853"/>
                      <a:pt x="1783" y="853"/>
                    </a:cubicBezTo>
                    <a:cubicBezTo>
                      <a:pt x="1771" y="853"/>
                      <a:pt x="1757" y="857"/>
                      <a:pt x="1744" y="865"/>
                    </a:cubicBezTo>
                    <a:cubicBezTo>
                      <a:pt x="1395" y="992"/>
                      <a:pt x="1069" y="1140"/>
                      <a:pt x="739" y="1352"/>
                    </a:cubicBezTo>
                    <a:lnTo>
                      <a:pt x="739" y="1352"/>
                    </a:lnTo>
                    <a:cubicBezTo>
                      <a:pt x="581" y="922"/>
                      <a:pt x="378" y="487"/>
                      <a:pt x="170" y="52"/>
                    </a:cubicBezTo>
                    <a:cubicBezTo>
                      <a:pt x="152" y="16"/>
                      <a:pt x="126" y="0"/>
                      <a:pt x="10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9" name="Google Shape;259;p2"/>
              <p:cNvSpPr/>
              <p:nvPr/>
            </p:nvSpPr>
            <p:spPr>
              <a:xfrm>
                <a:off x="3110450" y="4378125"/>
                <a:ext cx="78500" cy="64400"/>
              </a:xfrm>
              <a:custGeom>
                <a:avLst/>
                <a:gdLst/>
                <a:ahLst/>
                <a:cxnLst/>
                <a:rect l="l" t="t" r="r" b="b"/>
                <a:pathLst>
                  <a:path w="3140" h="2576" extrusionOk="0">
                    <a:moveTo>
                      <a:pt x="97" y="0"/>
                    </a:moveTo>
                    <a:cubicBezTo>
                      <a:pt x="49" y="0"/>
                      <a:pt x="1" y="36"/>
                      <a:pt x="33" y="104"/>
                    </a:cubicBezTo>
                    <a:cubicBezTo>
                      <a:pt x="306" y="917"/>
                      <a:pt x="598" y="1704"/>
                      <a:pt x="924" y="2517"/>
                    </a:cubicBezTo>
                    <a:cubicBezTo>
                      <a:pt x="924" y="2538"/>
                      <a:pt x="962" y="2576"/>
                      <a:pt x="990" y="2576"/>
                    </a:cubicBezTo>
                    <a:cubicBezTo>
                      <a:pt x="997" y="2576"/>
                      <a:pt x="1003" y="2574"/>
                      <a:pt x="1008" y="2569"/>
                    </a:cubicBezTo>
                    <a:cubicBezTo>
                      <a:pt x="1711" y="2296"/>
                      <a:pt x="2335" y="1834"/>
                      <a:pt x="3037" y="1567"/>
                    </a:cubicBezTo>
                    <a:cubicBezTo>
                      <a:pt x="3140" y="1543"/>
                      <a:pt x="3103" y="1402"/>
                      <a:pt x="3029" y="1402"/>
                    </a:cubicBezTo>
                    <a:cubicBezTo>
                      <a:pt x="3024" y="1402"/>
                      <a:pt x="3018" y="1403"/>
                      <a:pt x="3011" y="1405"/>
                    </a:cubicBezTo>
                    <a:cubicBezTo>
                      <a:pt x="2686" y="1541"/>
                      <a:pt x="2387" y="1671"/>
                      <a:pt x="2094" y="1866"/>
                    </a:cubicBezTo>
                    <a:cubicBezTo>
                      <a:pt x="1932" y="1944"/>
                      <a:pt x="1769" y="2029"/>
                      <a:pt x="1633" y="2107"/>
                    </a:cubicBezTo>
                    <a:cubicBezTo>
                      <a:pt x="1485" y="2181"/>
                      <a:pt x="1291" y="2324"/>
                      <a:pt x="1139" y="2324"/>
                    </a:cubicBezTo>
                    <a:cubicBezTo>
                      <a:pt x="1064" y="2324"/>
                      <a:pt x="999" y="2289"/>
                      <a:pt x="956" y="2192"/>
                    </a:cubicBezTo>
                    <a:cubicBezTo>
                      <a:pt x="683" y="1483"/>
                      <a:pt x="410" y="780"/>
                      <a:pt x="169" y="45"/>
                    </a:cubicBezTo>
                    <a:cubicBezTo>
                      <a:pt x="159" y="15"/>
                      <a:pt x="128" y="0"/>
                      <a:pt x="9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0" name="Google Shape;260;p2"/>
              <p:cNvSpPr/>
              <p:nvPr/>
            </p:nvSpPr>
            <p:spPr>
              <a:xfrm>
                <a:off x="3128825" y="4490450"/>
                <a:ext cx="8800" cy="6700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68" extrusionOk="0">
                    <a:moveTo>
                      <a:pt x="163" y="1"/>
                    </a:moveTo>
                    <a:cubicBezTo>
                      <a:pt x="0" y="1"/>
                      <a:pt x="0" y="267"/>
                      <a:pt x="163" y="267"/>
                    </a:cubicBezTo>
                    <a:cubicBezTo>
                      <a:pt x="351" y="267"/>
                      <a:pt x="351" y="1"/>
                      <a:pt x="16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61" name="Google Shape;261;p2"/>
            <p:cNvGrpSpPr/>
            <p:nvPr/>
          </p:nvGrpSpPr>
          <p:grpSpPr>
            <a:xfrm>
              <a:off x="-152390" y="4113661"/>
              <a:ext cx="1652623" cy="1202646"/>
              <a:chOff x="10" y="3961261"/>
              <a:chExt cx="1652623" cy="1202646"/>
            </a:xfrm>
          </p:grpSpPr>
          <p:grpSp>
            <p:nvGrpSpPr>
              <p:cNvPr id="262" name="Google Shape;262;p2"/>
              <p:cNvGrpSpPr/>
              <p:nvPr/>
            </p:nvGrpSpPr>
            <p:grpSpPr>
              <a:xfrm>
                <a:off x="10" y="3961261"/>
                <a:ext cx="1652623" cy="1202646"/>
                <a:chOff x="3067200" y="4305000"/>
                <a:chExt cx="463400" cy="337225"/>
              </a:xfrm>
            </p:grpSpPr>
            <p:sp>
              <p:nvSpPr>
                <p:cNvPr id="263" name="Google Shape;263;p2"/>
                <p:cNvSpPr/>
                <p:nvPr/>
              </p:nvSpPr>
              <p:spPr>
                <a:xfrm>
                  <a:off x="3182300" y="4513675"/>
                  <a:ext cx="348300" cy="128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932" h="5142" extrusionOk="0">
                      <a:moveTo>
                        <a:pt x="7764" y="0"/>
                      </a:moveTo>
                      <a:cubicBezTo>
                        <a:pt x="7219" y="0"/>
                        <a:pt x="6673" y="44"/>
                        <a:pt x="6127" y="151"/>
                      </a:cubicBezTo>
                      <a:cubicBezTo>
                        <a:pt x="4261" y="509"/>
                        <a:pt x="489" y="1810"/>
                        <a:pt x="1" y="3976"/>
                      </a:cubicBezTo>
                      <a:lnTo>
                        <a:pt x="59" y="3839"/>
                      </a:lnTo>
                      <a:cubicBezTo>
                        <a:pt x="274" y="4925"/>
                        <a:pt x="5041" y="5140"/>
                        <a:pt x="6075" y="5140"/>
                      </a:cubicBezTo>
                      <a:cubicBezTo>
                        <a:pt x="6133" y="5141"/>
                        <a:pt x="6191" y="5142"/>
                        <a:pt x="6248" y="5142"/>
                      </a:cubicBezTo>
                      <a:cubicBezTo>
                        <a:pt x="9607" y="5142"/>
                        <a:pt x="11533" y="2719"/>
                        <a:pt x="13932" y="724"/>
                      </a:cubicBezTo>
                      <a:cubicBezTo>
                        <a:pt x="11876" y="616"/>
                        <a:pt x="9820" y="0"/>
                        <a:pt x="7764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64" name="Google Shape;264;p2"/>
                <p:cNvSpPr/>
                <p:nvPr/>
              </p:nvSpPr>
              <p:spPr>
                <a:xfrm>
                  <a:off x="3183450" y="4515450"/>
                  <a:ext cx="212050" cy="123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482" h="4937" extrusionOk="0">
                      <a:moveTo>
                        <a:pt x="8367" y="1"/>
                      </a:moveTo>
                      <a:cubicBezTo>
                        <a:pt x="8346" y="1"/>
                        <a:pt x="8325" y="9"/>
                        <a:pt x="8305" y="28"/>
                      </a:cubicBezTo>
                      <a:cubicBezTo>
                        <a:pt x="7193" y="1303"/>
                        <a:pt x="5379" y="1329"/>
                        <a:pt x="3915" y="1953"/>
                      </a:cubicBezTo>
                      <a:cubicBezTo>
                        <a:pt x="2452" y="2552"/>
                        <a:pt x="1041" y="3553"/>
                        <a:pt x="39" y="4796"/>
                      </a:cubicBezTo>
                      <a:cubicBezTo>
                        <a:pt x="0" y="4859"/>
                        <a:pt x="49" y="4936"/>
                        <a:pt x="111" y="4936"/>
                      </a:cubicBezTo>
                      <a:cubicBezTo>
                        <a:pt x="132" y="4936"/>
                        <a:pt x="154" y="4927"/>
                        <a:pt x="176" y="4906"/>
                      </a:cubicBezTo>
                      <a:cubicBezTo>
                        <a:pt x="1255" y="3527"/>
                        <a:pt x="2855" y="2441"/>
                        <a:pt x="4507" y="1869"/>
                      </a:cubicBezTo>
                      <a:cubicBezTo>
                        <a:pt x="5893" y="1414"/>
                        <a:pt x="7408" y="1303"/>
                        <a:pt x="8442" y="139"/>
                      </a:cubicBezTo>
                      <a:cubicBezTo>
                        <a:pt x="8481" y="75"/>
                        <a:pt x="8428" y="1"/>
                        <a:pt x="8367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65" name="Google Shape;265;p2"/>
                <p:cNvSpPr/>
                <p:nvPr/>
              </p:nvSpPr>
              <p:spPr>
                <a:xfrm>
                  <a:off x="3334825" y="4501400"/>
                  <a:ext cx="49125" cy="91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65" h="3656" extrusionOk="0">
                      <a:moveTo>
                        <a:pt x="843" y="1"/>
                      </a:moveTo>
                      <a:cubicBezTo>
                        <a:pt x="813" y="1"/>
                        <a:pt x="787" y="17"/>
                        <a:pt x="787" y="51"/>
                      </a:cubicBezTo>
                      <a:cubicBezTo>
                        <a:pt x="651" y="590"/>
                        <a:pt x="0" y="1377"/>
                        <a:pt x="163" y="1976"/>
                      </a:cubicBezTo>
                      <a:cubicBezTo>
                        <a:pt x="351" y="2756"/>
                        <a:pt x="1249" y="3140"/>
                        <a:pt x="1789" y="3628"/>
                      </a:cubicBezTo>
                      <a:cubicBezTo>
                        <a:pt x="1808" y="3647"/>
                        <a:pt x="1829" y="3655"/>
                        <a:pt x="1850" y="3655"/>
                      </a:cubicBezTo>
                      <a:cubicBezTo>
                        <a:pt x="1912" y="3655"/>
                        <a:pt x="1964" y="3581"/>
                        <a:pt x="1925" y="3517"/>
                      </a:cubicBezTo>
                      <a:cubicBezTo>
                        <a:pt x="1379" y="3055"/>
                        <a:pt x="729" y="2730"/>
                        <a:pt x="377" y="2106"/>
                      </a:cubicBezTo>
                      <a:cubicBezTo>
                        <a:pt x="78" y="1566"/>
                        <a:pt x="787" y="675"/>
                        <a:pt x="924" y="103"/>
                      </a:cubicBezTo>
                      <a:cubicBezTo>
                        <a:pt x="939" y="36"/>
                        <a:pt x="887" y="1"/>
                        <a:pt x="843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66" name="Google Shape;266;p2"/>
                <p:cNvSpPr/>
                <p:nvPr/>
              </p:nvSpPr>
              <p:spPr>
                <a:xfrm>
                  <a:off x="3338225" y="4547300"/>
                  <a:ext cx="66175" cy="13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7" h="546" extrusionOk="0">
                      <a:moveTo>
                        <a:pt x="236" y="1"/>
                      </a:moveTo>
                      <a:cubicBezTo>
                        <a:pt x="183" y="1"/>
                        <a:pt x="131" y="1"/>
                        <a:pt x="79" y="3"/>
                      </a:cubicBezTo>
                      <a:cubicBezTo>
                        <a:pt x="1" y="3"/>
                        <a:pt x="1" y="166"/>
                        <a:pt x="79" y="166"/>
                      </a:cubicBezTo>
                      <a:cubicBezTo>
                        <a:pt x="131" y="164"/>
                        <a:pt x="183" y="163"/>
                        <a:pt x="235" y="163"/>
                      </a:cubicBezTo>
                      <a:cubicBezTo>
                        <a:pt x="1019" y="163"/>
                        <a:pt x="1780" y="342"/>
                        <a:pt x="2518" y="543"/>
                      </a:cubicBezTo>
                      <a:cubicBezTo>
                        <a:pt x="2524" y="545"/>
                        <a:pt x="2530" y="546"/>
                        <a:pt x="2536" y="546"/>
                      </a:cubicBezTo>
                      <a:cubicBezTo>
                        <a:pt x="2609" y="546"/>
                        <a:pt x="2646" y="404"/>
                        <a:pt x="2544" y="380"/>
                      </a:cubicBezTo>
                      <a:cubicBezTo>
                        <a:pt x="1812" y="179"/>
                        <a:pt x="1023" y="1"/>
                        <a:pt x="236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67" name="Google Shape;267;p2"/>
                <p:cNvSpPr/>
                <p:nvPr/>
              </p:nvSpPr>
              <p:spPr>
                <a:xfrm>
                  <a:off x="3373348" y="4585869"/>
                  <a:ext cx="16922" cy="1370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4" h="547" extrusionOk="0">
                      <a:moveTo>
                        <a:pt x="326" y="0"/>
                      </a:moveTo>
                      <a:cubicBezTo>
                        <a:pt x="1" y="0"/>
                        <a:pt x="1" y="547"/>
                        <a:pt x="326" y="547"/>
                      </a:cubicBezTo>
                      <a:cubicBezTo>
                        <a:pt x="683" y="547"/>
                        <a:pt x="683" y="0"/>
                        <a:pt x="326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68" name="Google Shape;268;p2"/>
                <p:cNvSpPr/>
                <p:nvPr/>
              </p:nvSpPr>
              <p:spPr>
                <a:xfrm>
                  <a:off x="3067200" y="4305000"/>
                  <a:ext cx="133500" cy="307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340" h="12298" extrusionOk="0">
                      <a:moveTo>
                        <a:pt x="4288" y="228"/>
                      </a:moveTo>
                      <a:cubicBezTo>
                        <a:pt x="4382" y="228"/>
                        <a:pt x="4369" y="426"/>
                        <a:pt x="4390" y="532"/>
                      </a:cubicBezTo>
                      <a:cubicBezTo>
                        <a:pt x="4442" y="831"/>
                        <a:pt x="4501" y="1156"/>
                        <a:pt x="4527" y="1455"/>
                      </a:cubicBezTo>
                      <a:cubicBezTo>
                        <a:pt x="4605" y="1969"/>
                        <a:pt x="4637" y="2483"/>
                        <a:pt x="4663" y="3029"/>
                      </a:cubicBezTo>
                      <a:cubicBezTo>
                        <a:pt x="4689" y="4141"/>
                        <a:pt x="4605" y="5247"/>
                        <a:pt x="4416" y="6333"/>
                      </a:cubicBezTo>
                      <a:cubicBezTo>
                        <a:pt x="4046" y="8458"/>
                        <a:pt x="3150" y="10507"/>
                        <a:pt x="1636" y="12071"/>
                      </a:cubicBezTo>
                      <a:lnTo>
                        <a:pt x="1636" y="12071"/>
                      </a:lnTo>
                      <a:cubicBezTo>
                        <a:pt x="1634" y="12063"/>
                        <a:pt x="1630" y="12056"/>
                        <a:pt x="1626" y="12049"/>
                      </a:cubicBezTo>
                      <a:cubicBezTo>
                        <a:pt x="189" y="10534"/>
                        <a:pt x="761" y="7881"/>
                        <a:pt x="1028" y="6034"/>
                      </a:cubicBezTo>
                      <a:cubicBezTo>
                        <a:pt x="1385" y="3946"/>
                        <a:pt x="2276" y="1429"/>
                        <a:pt x="4202" y="265"/>
                      </a:cubicBezTo>
                      <a:cubicBezTo>
                        <a:pt x="4238" y="239"/>
                        <a:pt x="4266" y="228"/>
                        <a:pt x="4288" y="228"/>
                      </a:cubicBezTo>
                      <a:close/>
                      <a:moveTo>
                        <a:pt x="4399" y="1"/>
                      </a:moveTo>
                      <a:cubicBezTo>
                        <a:pt x="4381" y="1"/>
                        <a:pt x="4360" y="7"/>
                        <a:pt x="4338" y="18"/>
                      </a:cubicBezTo>
                      <a:cubicBezTo>
                        <a:pt x="3415" y="427"/>
                        <a:pt x="2764" y="1344"/>
                        <a:pt x="2224" y="2157"/>
                      </a:cubicBezTo>
                      <a:cubicBezTo>
                        <a:pt x="1516" y="3270"/>
                        <a:pt x="1138" y="4544"/>
                        <a:pt x="924" y="5819"/>
                      </a:cubicBezTo>
                      <a:cubicBezTo>
                        <a:pt x="572" y="7744"/>
                        <a:pt x="0" y="10586"/>
                        <a:pt x="1490" y="12160"/>
                      </a:cubicBezTo>
                      <a:cubicBezTo>
                        <a:pt x="1504" y="12174"/>
                        <a:pt x="1520" y="12182"/>
                        <a:pt x="1535" y="12185"/>
                      </a:cubicBezTo>
                      <a:lnTo>
                        <a:pt x="1535" y="12185"/>
                      </a:lnTo>
                      <a:cubicBezTo>
                        <a:pt x="1518" y="12239"/>
                        <a:pt x="1565" y="12297"/>
                        <a:pt x="1619" y="12297"/>
                      </a:cubicBezTo>
                      <a:cubicBezTo>
                        <a:pt x="1639" y="12297"/>
                        <a:pt x="1659" y="12289"/>
                        <a:pt x="1678" y="12271"/>
                      </a:cubicBezTo>
                      <a:cubicBezTo>
                        <a:pt x="4767" y="9097"/>
                        <a:pt x="5340" y="4245"/>
                        <a:pt x="4442" y="44"/>
                      </a:cubicBezTo>
                      <a:cubicBezTo>
                        <a:pt x="4442" y="13"/>
                        <a:pt x="4424" y="1"/>
                        <a:pt x="439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69" name="Google Shape;269;p2"/>
                <p:cNvSpPr/>
                <p:nvPr/>
              </p:nvSpPr>
              <p:spPr>
                <a:xfrm>
                  <a:off x="3103775" y="4306225"/>
                  <a:ext cx="75625" cy="302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25" h="12084" extrusionOk="0">
                      <a:moveTo>
                        <a:pt x="2905" y="0"/>
                      </a:moveTo>
                      <a:cubicBezTo>
                        <a:pt x="2886" y="0"/>
                        <a:pt x="2867" y="8"/>
                        <a:pt x="2849" y="27"/>
                      </a:cubicBezTo>
                      <a:cubicBezTo>
                        <a:pt x="2361" y="483"/>
                        <a:pt x="2251" y="1243"/>
                        <a:pt x="2140" y="1868"/>
                      </a:cubicBezTo>
                      <a:cubicBezTo>
                        <a:pt x="1926" y="2954"/>
                        <a:pt x="1516" y="3981"/>
                        <a:pt x="1275" y="5035"/>
                      </a:cubicBezTo>
                      <a:cubicBezTo>
                        <a:pt x="1002" y="6232"/>
                        <a:pt x="735" y="7422"/>
                        <a:pt x="462" y="8612"/>
                      </a:cubicBezTo>
                      <a:cubicBezTo>
                        <a:pt x="189" y="9724"/>
                        <a:pt x="0" y="10862"/>
                        <a:pt x="0" y="12000"/>
                      </a:cubicBezTo>
                      <a:cubicBezTo>
                        <a:pt x="0" y="12056"/>
                        <a:pt x="41" y="12083"/>
                        <a:pt x="82" y="12083"/>
                      </a:cubicBezTo>
                      <a:cubicBezTo>
                        <a:pt x="122" y="12083"/>
                        <a:pt x="163" y="12056"/>
                        <a:pt x="163" y="12000"/>
                      </a:cubicBezTo>
                      <a:cubicBezTo>
                        <a:pt x="137" y="9809"/>
                        <a:pt x="898" y="7636"/>
                        <a:pt x="1327" y="5497"/>
                      </a:cubicBezTo>
                      <a:cubicBezTo>
                        <a:pt x="1548" y="4443"/>
                        <a:pt x="1926" y="3468"/>
                        <a:pt x="2166" y="2434"/>
                      </a:cubicBezTo>
                      <a:cubicBezTo>
                        <a:pt x="2361" y="1679"/>
                        <a:pt x="2361" y="704"/>
                        <a:pt x="2979" y="131"/>
                      </a:cubicBezTo>
                      <a:cubicBezTo>
                        <a:pt x="3024" y="91"/>
                        <a:pt x="2969" y="0"/>
                        <a:pt x="2905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0" name="Google Shape;270;p2"/>
                <p:cNvSpPr/>
                <p:nvPr/>
              </p:nvSpPr>
              <p:spPr>
                <a:xfrm>
                  <a:off x="3079175" y="4521650"/>
                  <a:ext cx="80675" cy="27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27" h="1095" extrusionOk="0">
                      <a:moveTo>
                        <a:pt x="139" y="1"/>
                      </a:moveTo>
                      <a:cubicBezTo>
                        <a:pt x="69" y="1"/>
                        <a:pt x="1" y="91"/>
                        <a:pt x="61" y="132"/>
                      </a:cubicBezTo>
                      <a:cubicBezTo>
                        <a:pt x="256" y="294"/>
                        <a:pt x="471" y="431"/>
                        <a:pt x="659" y="593"/>
                      </a:cubicBezTo>
                      <a:cubicBezTo>
                        <a:pt x="822" y="730"/>
                        <a:pt x="958" y="971"/>
                        <a:pt x="1147" y="1029"/>
                      </a:cubicBezTo>
                      <a:cubicBezTo>
                        <a:pt x="1262" y="1075"/>
                        <a:pt x="1386" y="1095"/>
                        <a:pt x="1514" y="1095"/>
                      </a:cubicBezTo>
                      <a:cubicBezTo>
                        <a:pt x="2050" y="1095"/>
                        <a:pt x="2667" y="756"/>
                        <a:pt x="3124" y="645"/>
                      </a:cubicBezTo>
                      <a:cubicBezTo>
                        <a:pt x="3227" y="621"/>
                        <a:pt x="3189" y="480"/>
                        <a:pt x="3116" y="480"/>
                      </a:cubicBezTo>
                      <a:cubicBezTo>
                        <a:pt x="3110" y="480"/>
                        <a:pt x="3104" y="481"/>
                        <a:pt x="3098" y="483"/>
                      </a:cubicBezTo>
                      <a:cubicBezTo>
                        <a:pt x="2588" y="606"/>
                        <a:pt x="2008" y="931"/>
                        <a:pt x="1460" y="931"/>
                      </a:cubicBezTo>
                      <a:cubicBezTo>
                        <a:pt x="1401" y="931"/>
                        <a:pt x="1342" y="927"/>
                        <a:pt x="1284" y="919"/>
                      </a:cubicBezTo>
                      <a:cubicBezTo>
                        <a:pt x="1095" y="893"/>
                        <a:pt x="822" y="541"/>
                        <a:pt x="685" y="405"/>
                      </a:cubicBezTo>
                      <a:cubicBezTo>
                        <a:pt x="523" y="268"/>
                        <a:pt x="334" y="158"/>
                        <a:pt x="198" y="28"/>
                      </a:cubicBezTo>
                      <a:cubicBezTo>
                        <a:pt x="180" y="8"/>
                        <a:pt x="159" y="1"/>
                        <a:pt x="13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1" name="Google Shape;271;p2"/>
                <p:cNvSpPr/>
                <p:nvPr/>
              </p:nvSpPr>
              <p:spPr>
                <a:xfrm>
                  <a:off x="3099050" y="4395575"/>
                  <a:ext cx="230425" cy="237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17" h="9513" extrusionOk="0">
                      <a:moveTo>
                        <a:pt x="7606" y="0"/>
                      </a:moveTo>
                      <a:cubicBezTo>
                        <a:pt x="6719" y="0"/>
                        <a:pt x="5798" y="1875"/>
                        <a:pt x="5314" y="2359"/>
                      </a:cubicBezTo>
                      <a:cubicBezTo>
                        <a:pt x="5314" y="1484"/>
                        <a:pt x="4904" y="316"/>
                        <a:pt x="4299" y="316"/>
                      </a:cubicBezTo>
                      <a:cubicBezTo>
                        <a:pt x="4081" y="316"/>
                        <a:pt x="3837" y="468"/>
                        <a:pt x="3578" y="843"/>
                      </a:cubicBezTo>
                      <a:cubicBezTo>
                        <a:pt x="2928" y="1708"/>
                        <a:pt x="3467" y="3445"/>
                        <a:pt x="3142" y="4420"/>
                      </a:cubicBezTo>
                      <a:cubicBezTo>
                        <a:pt x="2969" y="3806"/>
                        <a:pt x="2511" y="2555"/>
                        <a:pt x="1828" y="2555"/>
                      </a:cubicBezTo>
                      <a:cubicBezTo>
                        <a:pt x="1665" y="2555"/>
                        <a:pt x="1489" y="2626"/>
                        <a:pt x="1302" y="2794"/>
                      </a:cubicBezTo>
                      <a:cubicBezTo>
                        <a:pt x="762" y="3224"/>
                        <a:pt x="1191" y="4960"/>
                        <a:pt x="1087" y="5610"/>
                      </a:cubicBezTo>
                      <a:cubicBezTo>
                        <a:pt x="866" y="6801"/>
                        <a:pt x="1" y="8426"/>
                        <a:pt x="1" y="9512"/>
                      </a:cubicBezTo>
                      <a:lnTo>
                        <a:pt x="111" y="9402"/>
                      </a:lnTo>
                      <a:cubicBezTo>
                        <a:pt x="1952" y="9402"/>
                        <a:pt x="4014" y="8973"/>
                        <a:pt x="5744" y="8537"/>
                      </a:cubicBezTo>
                      <a:cubicBezTo>
                        <a:pt x="6394" y="8322"/>
                        <a:pt x="8130" y="8101"/>
                        <a:pt x="8456" y="7236"/>
                      </a:cubicBezTo>
                      <a:cubicBezTo>
                        <a:pt x="8670" y="6261"/>
                        <a:pt x="7369" y="6371"/>
                        <a:pt x="6505" y="5936"/>
                      </a:cubicBezTo>
                      <a:cubicBezTo>
                        <a:pt x="7695" y="5500"/>
                        <a:pt x="8891" y="4960"/>
                        <a:pt x="9217" y="3549"/>
                      </a:cubicBezTo>
                      <a:cubicBezTo>
                        <a:pt x="9133" y="3180"/>
                        <a:pt x="8896" y="3075"/>
                        <a:pt x="8598" y="3075"/>
                      </a:cubicBezTo>
                      <a:cubicBezTo>
                        <a:pt x="8202" y="3075"/>
                        <a:pt x="7698" y="3261"/>
                        <a:pt x="7306" y="3261"/>
                      </a:cubicBezTo>
                      <a:cubicBezTo>
                        <a:pt x="7211" y="3261"/>
                        <a:pt x="7123" y="3250"/>
                        <a:pt x="7044" y="3224"/>
                      </a:cubicBezTo>
                      <a:cubicBezTo>
                        <a:pt x="7591" y="2684"/>
                        <a:pt x="8995" y="622"/>
                        <a:pt x="7916" y="82"/>
                      </a:cubicBezTo>
                      <a:cubicBezTo>
                        <a:pt x="7814" y="26"/>
                        <a:pt x="7710" y="0"/>
                        <a:pt x="7606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2" name="Google Shape;272;p2"/>
                <p:cNvSpPr/>
                <p:nvPr/>
              </p:nvSpPr>
              <p:spPr>
                <a:xfrm>
                  <a:off x="3086500" y="4424125"/>
                  <a:ext cx="192950" cy="215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718" h="8617" extrusionOk="0">
                      <a:moveTo>
                        <a:pt x="7605" y="0"/>
                      </a:moveTo>
                      <a:cubicBezTo>
                        <a:pt x="7579" y="0"/>
                        <a:pt x="7555" y="16"/>
                        <a:pt x="7546" y="52"/>
                      </a:cubicBezTo>
                      <a:cubicBezTo>
                        <a:pt x="6005" y="3441"/>
                        <a:pt x="3482" y="6771"/>
                        <a:pt x="93" y="8481"/>
                      </a:cubicBezTo>
                      <a:cubicBezTo>
                        <a:pt x="0" y="8504"/>
                        <a:pt x="53" y="8616"/>
                        <a:pt x="144" y="8616"/>
                      </a:cubicBezTo>
                      <a:cubicBezTo>
                        <a:pt x="155" y="8616"/>
                        <a:pt x="166" y="8615"/>
                        <a:pt x="178" y="8611"/>
                      </a:cubicBezTo>
                      <a:cubicBezTo>
                        <a:pt x="3592" y="6881"/>
                        <a:pt x="6142" y="3545"/>
                        <a:pt x="7683" y="130"/>
                      </a:cubicBezTo>
                      <a:cubicBezTo>
                        <a:pt x="7718" y="61"/>
                        <a:pt x="7657" y="0"/>
                        <a:pt x="7605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3" name="Google Shape;273;p2"/>
                <p:cNvSpPr/>
                <p:nvPr/>
              </p:nvSpPr>
              <p:spPr>
                <a:xfrm>
                  <a:off x="3203975" y="4440425"/>
                  <a:ext cx="94725" cy="78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89" h="3140" extrusionOk="0">
                      <a:moveTo>
                        <a:pt x="93" y="1"/>
                      </a:moveTo>
                      <a:cubicBezTo>
                        <a:pt x="46" y="1"/>
                        <a:pt x="0" y="37"/>
                        <a:pt x="31" y="103"/>
                      </a:cubicBezTo>
                      <a:cubicBezTo>
                        <a:pt x="408" y="1052"/>
                        <a:pt x="708" y="2002"/>
                        <a:pt x="708" y="3055"/>
                      </a:cubicBezTo>
                      <a:cubicBezTo>
                        <a:pt x="708" y="3114"/>
                        <a:pt x="760" y="3140"/>
                        <a:pt x="792" y="3140"/>
                      </a:cubicBezTo>
                      <a:cubicBezTo>
                        <a:pt x="1794" y="3003"/>
                        <a:pt x="2711" y="2652"/>
                        <a:pt x="3686" y="2431"/>
                      </a:cubicBezTo>
                      <a:cubicBezTo>
                        <a:pt x="3789" y="2407"/>
                        <a:pt x="3752" y="2266"/>
                        <a:pt x="3678" y="2266"/>
                      </a:cubicBezTo>
                      <a:cubicBezTo>
                        <a:pt x="3673" y="2266"/>
                        <a:pt x="3666" y="2267"/>
                        <a:pt x="3660" y="2268"/>
                      </a:cubicBezTo>
                      <a:cubicBezTo>
                        <a:pt x="3199" y="2379"/>
                        <a:pt x="2769" y="2516"/>
                        <a:pt x="2308" y="2652"/>
                      </a:cubicBezTo>
                      <a:cubicBezTo>
                        <a:pt x="2060" y="2704"/>
                        <a:pt x="1794" y="2789"/>
                        <a:pt x="1547" y="2841"/>
                      </a:cubicBezTo>
                      <a:cubicBezTo>
                        <a:pt x="1417" y="2879"/>
                        <a:pt x="1260" y="2930"/>
                        <a:pt x="1130" y="2930"/>
                      </a:cubicBezTo>
                      <a:cubicBezTo>
                        <a:pt x="992" y="2930"/>
                        <a:pt x="884" y="2872"/>
                        <a:pt x="870" y="2678"/>
                      </a:cubicBezTo>
                      <a:cubicBezTo>
                        <a:pt x="844" y="1755"/>
                        <a:pt x="519" y="890"/>
                        <a:pt x="168" y="51"/>
                      </a:cubicBezTo>
                      <a:cubicBezTo>
                        <a:pt x="157" y="17"/>
                        <a:pt x="125" y="1"/>
                        <a:pt x="93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4" name="Google Shape;274;p2"/>
                <p:cNvSpPr/>
                <p:nvPr/>
              </p:nvSpPr>
              <p:spPr>
                <a:xfrm>
                  <a:off x="3155100" y="4512450"/>
                  <a:ext cx="116475" cy="55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59" h="2213" extrusionOk="0">
                      <a:moveTo>
                        <a:pt x="100" y="1"/>
                      </a:moveTo>
                      <a:cubicBezTo>
                        <a:pt x="47" y="1"/>
                        <a:pt x="0" y="48"/>
                        <a:pt x="35" y="122"/>
                      </a:cubicBezTo>
                      <a:cubicBezTo>
                        <a:pt x="471" y="721"/>
                        <a:pt x="959" y="1339"/>
                        <a:pt x="1037" y="2126"/>
                      </a:cubicBezTo>
                      <a:cubicBezTo>
                        <a:pt x="1063" y="2184"/>
                        <a:pt x="1089" y="2210"/>
                        <a:pt x="1147" y="2210"/>
                      </a:cubicBezTo>
                      <a:cubicBezTo>
                        <a:pt x="1745" y="2123"/>
                        <a:pt x="2358" y="2065"/>
                        <a:pt x="2969" y="2065"/>
                      </a:cubicBezTo>
                      <a:cubicBezTo>
                        <a:pt x="3496" y="2065"/>
                        <a:pt x="4021" y="2108"/>
                        <a:pt x="4536" y="2210"/>
                      </a:cubicBezTo>
                      <a:cubicBezTo>
                        <a:pt x="4541" y="2212"/>
                        <a:pt x="4547" y="2213"/>
                        <a:pt x="4552" y="2213"/>
                      </a:cubicBezTo>
                      <a:cubicBezTo>
                        <a:pt x="4621" y="2213"/>
                        <a:pt x="4658" y="2072"/>
                        <a:pt x="4562" y="2047"/>
                      </a:cubicBezTo>
                      <a:cubicBezTo>
                        <a:pt x="4047" y="1942"/>
                        <a:pt x="3517" y="1904"/>
                        <a:pt x="2988" y="1904"/>
                      </a:cubicBezTo>
                      <a:cubicBezTo>
                        <a:pt x="2568" y="1904"/>
                        <a:pt x="2148" y="1928"/>
                        <a:pt x="1739" y="1963"/>
                      </a:cubicBezTo>
                      <a:cubicBezTo>
                        <a:pt x="1577" y="1989"/>
                        <a:pt x="1414" y="2021"/>
                        <a:pt x="1251" y="2021"/>
                      </a:cubicBezTo>
                      <a:cubicBezTo>
                        <a:pt x="1250" y="2022"/>
                        <a:pt x="1248" y="2022"/>
                        <a:pt x="1246" y="2022"/>
                      </a:cubicBezTo>
                      <a:cubicBezTo>
                        <a:pt x="1168" y="2022"/>
                        <a:pt x="1062" y="1474"/>
                        <a:pt x="1037" y="1423"/>
                      </a:cubicBezTo>
                      <a:cubicBezTo>
                        <a:pt x="848" y="909"/>
                        <a:pt x="497" y="474"/>
                        <a:pt x="172" y="38"/>
                      </a:cubicBezTo>
                      <a:cubicBezTo>
                        <a:pt x="152" y="12"/>
                        <a:pt x="125" y="1"/>
                        <a:pt x="100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5" name="Google Shape;275;p2"/>
                <p:cNvSpPr/>
                <p:nvPr/>
              </p:nvSpPr>
              <p:spPr>
                <a:xfrm>
                  <a:off x="3141575" y="4548850"/>
                  <a:ext cx="64500" cy="53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80" h="2159" extrusionOk="0">
                      <a:moveTo>
                        <a:pt x="95" y="0"/>
                      </a:moveTo>
                      <a:cubicBezTo>
                        <a:pt x="47" y="0"/>
                        <a:pt x="1" y="36"/>
                        <a:pt x="36" y="104"/>
                      </a:cubicBezTo>
                      <a:cubicBezTo>
                        <a:pt x="277" y="754"/>
                        <a:pt x="225" y="1378"/>
                        <a:pt x="140" y="2055"/>
                      </a:cubicBezTo>
                      <a:cubicBezTo>
                        <a:pt x="114" y="2107"/>
                        <a:pt x="140" y="2159"/>
                        <a:pt x="199" y="2159"/>
                      </a:cubicBezTo>
                      <a:cubicBezTo>
                        <a:pt x="652" y="2112"/>
                        <a:pt x="1107" y="2103"/>
                        <a:pt x="1563" y="2103"/>
                      </a:cubicBezTo>
                      <a:cubicBezTo>
                        <a:pt x="1866" y="2103"/>
                        <a:pt x="2171" y="2107"/>
                        <a:pt x="2475" y="2107"/>
                      </a:cubicBezTo>
                      <a:cubicBezTo>
                        <a:pt x="2579" y="2107"/>
                        <a:pt x="2579" y="1944"/>
                        <a:pt x="2475" y="1944"/>
                      </a:cubicBezTo>
                      <a:cubicBezTo>
                        <a:pt x="2171" y="1944"/>
                        <a:pt x="1866" y="1940"/>
                        <a:pt x="1563" y="1940"/>
                      </a:cubicBezTo>
                      <a:cubicBezTo>
                        <a:pt x="1139" y="1940"/>
                        <a:pt x="716" y="1948"/>
                        <a:pt x="295" y="1987"/>
                      </a:cubicBezTo>
                      <a:lnTo>
                        <a:pt x="295" y="1987"/>
                      </a:lnTo>
                      <a:cubicBezTo>
                        <a:pt x="392" y="1327"/>
                        <a:pt x="424" y="689"/>
                        <a:pt x="166" y="45"/>
                      </a:cubicBezTo>
                      <a:cubicBezTo>
                        <a:pt x="156" y="15"/>
                        <a:pt x="125" y="0"/>
                        <a:pt x="95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6" name="Google Shape;276;p2"/>
                <p:cNvSpPr/>
                <p:nvPr/>
              </p:nvSpPr>
              <p:spPr>
                <a:xfrm>
                  <a:off x="3241325" y="4531100"/>
                  <a:ext cx="8800" cy="6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" h="268" extrusionOk="0">
                      <a:moveTo>
                        <a:pt x="163" y="1"/>
                      </a:moveTo>
                      <a:cubicBezTo>
                        <a:pt x="1" y="1"/>
                        <a:pt x="1" y="267"/>
                        <a:pt x="163" y="267"/>
                      </a:cubicBezTo>
                      <a:cubicBezTo>
                        <a:pt x="352" y="267"/>
                        <a:pt x="352" y="1"/>
                        <a:pt x="163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7" name="Google Shape;277;p2"/>
                <p:cNvSpPr/>
                <p:nvPr/>
              </p:nvSpPr>
              <p:spPr>
                <a:xfrm>
                  <a:off x="3231900" y="4545900"/>
                  <a:ext cx="8800" cy="6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" h="274" extrusionOk="0">
                      <a:moveTo>
                        <a:pt x="163" y="1"/>
                      </a:moveTo>
                      <a:cubicBezTo>
                        <a:pt x="0" y="1"/>
                        <a:pt x="0" y="274"/>
                        <a:pt x="163" y="274"/>
                      </a:cubicBezTo>
                      <a:cubicBezTo>
                        <a:pt x="352" y="274"/>
                        <a:pt x="352" y="1"/>
                        <a:pt x="163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8" name="Google Shape;278;p2"/>
                <p:cNvSpPr/>
                <p:nvPr/>
              </p:nvSpPr>
              <p:spPr>
                <a:xfrm>
                  <a:off x="3226375" y="4533700"/>
                  <a:ext cx="8800" cy="6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" h="274" extrusionOk="0">
                      <a:moveTo>
                        <a:pt x="163" y="1"/>
                      </a:moveTo>
                      <a:cubicBezTo>
                        <a:pt x="0" y="1"/>
                        <a:pt x="0" y="274"/>
                        <a:pt x="163" y="274"/>
                      </a:cubicBezTo>
                      <a:cubicBezTo>
                        <a:pt x="351" y="274"/>
                        <a:pt x="351" y="1"/>
                        <a:pt x="163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9" name="Google Shape;279;p2"/>
                <p:cNvSpPr/>
                <p:nvPr/>
              </p:nvSpPr>
              <p:spPr>
                <a:xfrm>
                  <a:off x="3157275" y="4555500"/>
                  <a:ext cx="8800" cy="6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" h="267" extrusionOk="0">
                      <a:moveTo>
                        <a:pt x="163" y="0"/>
                      </a:moveTo>
                      <a:cubicBezTo>
                        <a:pt x="0" y="0"/>
                        <a:pt x="0" y="267"/>
                        <a:pt x="163" y="267"/>
                      </a:cubicBezTo>
                      <a:cubicBezTo>
                        <a:pt x="351" y="267"/>
                        <a:pt x="351" y="0"/>
                        <a:pt x="163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0" name="Google Shape;280;p2"/>
                <p:cNvSpPr/>
                <p:nvPr/>
              </p:nvSpPr>
              <p:spPr>
                <a:xfrm>
                  <a:off x="3185725" y="4579875"/>
                  <a:ext cx="8800" cy="6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" h="268" extrusionOk="0">
                      <a:moveTo>
                        <a:pt x="163" y="1"/>
                      </a:moveTo>
                      <a:cubicBezTo>
                        <a:pt x="0" y="1"/>
                        <a:pt x="0" y="267"/>
                        <a:pt x="163" y="267"/>
                      </a:cubicBezTo>
                      <a:cubicBezTo>
                        <a:pt x="352" y="267"/>
                        <a:pt x="352" y="1"/>
                        <a:pt x="163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1" name="Google Shape;281;p2"/>
                <p:cNvSpPr/>
                <p:nvPr/>
              </p:nvSpPr>
              <p:spPr>
                <a:xfrm>
                  <a:off x="3122150" y="4585250"/>
                  <a:ext cx="8800" cy="6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" h="274" extrusionOk="0">
                      <a:moveTo>
                        <a:pt x="163" y="0"/>
                      </a:moveTo>
                      <a:cubicBezTo>
                        <a:pt x="0" y="0"/>
                        <a:pt x="0" y="274"/>
                        <a:pt x="163" y="274"/>
                      </a:cubicBezTo>
                      <a:cubicBezTo>
                        <a:pt x="352" y="274"/>
                        <a:pt x="352" y="0"/>
                        <a:pt x="163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282" name="Google Shape;282;p2"/>
              <p:cNvSpPr/>
              <p:nvPr/>
            </p:nvSpPr>
            <p:spPr>
              <a:xfrm>
                <a:off x="1167725" y="4844625"/>
                <a:ext cx="60349" cy="48876"/>
              </a:xfrm>
              <a:custGeom>
                <a:avLst/>
                <a:gdLst/>
                <a:ahLst/>
                <a:cxnLst/>
                <a:rect l="l" t="t" r="r" b="b"/>
                <a:pathLst>
                  <a:path w="684" h="547" extrusionOk="0">
                    <a:moveTo>
                      <a:pt x="326" y="0"/>
                    </a:moveTo>
                    <a:cubicBezTo>
                      <a:pt x="1" y="0"/>
                      <a:pt x="1" y="547"/>
                      <a:pt x="326" y="547"/>
                    </a:cubicBezTo>
                    <a:cubicBezTo>
                      <a:pt x="683" y="547"/>
                      <a:pt x="683" y="0"/>
                      <a:pt x="3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83" name="Google Shape;283;p2"/>
              <p:cNvSpPr/>
              <p:nvPr/>
            </p:nvSpPr>
            <p:spPr>
              <a:xfrm>
                <a:off x="1138300" y="4688700"/>
                <a:ext cx="60349" cy="48876"/>
              </a:xfrm>
              <a:custGeom>
                <a:avLst/>
                <a:gdLst/>
                <a:ahLst/>
                <a:cxnLst/>
                <a:rect l="l" t="t" r="r" b="b"/>
                <a:pathLst>
                  <a:path w="684" h="547" extrusionOk="0">
                    <a:moveTo>
                      <a:pt x="326" y="0"/>
                    </a:moveTo>
                    <a:cubicBezTo>
                      <a:pt x="1" y="0"/>
                      <a:pt x="1" y="547"/>
                      <a:pt x="326" y="547"/>
                    </a:cubicBezTo>
                    <a:cubicBezTo>
                      <a:pt x="683" y="547"/>
                      <a:pt x="683" y="0"/>
                      <a:pt x="3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84" name="Google Shape;284;p2"/>
              <p:cNvSpPr/>
              <p:nvPr/>
            </p:nvSpPr>
            <p:spPr>
              <a:xfrm>
                <a:off x="1004925" y="4639825"/>
                <a:ext cx="60349" cy="48876"/>
              </a:xfrm>
              <a:custGeom>
                <a:avLst/>
                <a:gdLst/>
                <a:ahLst/>
                <a:cxnLst/>
                <a:rect l="l" t="t" r="r" b="b"/>
                <a:pathLst>
                  <a:path w="684" h="547" extrusionOk="0">
                    <a:moveTo>
                      <a:pt x="326" y="0"/>
                    </a:moveTo>
                    <a:cubicBezTo>
                      <a:pt x="1" y="0"/>
                      <a:pt x="1" y="547"/>
                      <a:pt x="326" y="547"/>
                    </a:cubicBezTo>
                    <a:cubicBezTo>
                      <a:pt x="683" y="547"/>
                      <a:pt x="683" y="0"/>
                      <a:pt x="3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285" name="Google Shape;285;p2"/>
          <p:cNvGrpSpPr/>
          <p:nvPr/>
        </p:nvGrpSpPr>
        <p:grpSpPr>
          <a:xfrm>
            <a:off x="-203196" y="-203215"/>
            <a:ext cx="1630631" cy="1592353"/>
            <a:chOff x="-152397" y="-152412"/>
            <a:chExt cx="1222973" cy="1194265"/>
          </a:xfrm>
        </p:grpSpPr>
        <p:grpSp>
          <p:nvGrpSpPr>
            <p:cNvPr id="286" name="Google Shape;286;p2"/>
            <p:cNvGrpSpPr/>
            <p:nvPr/>
          </p:nvGrpSpPr>
          <p:grpSpPr>
            <a:xfrm>
              <a:off x="-152397" y="-152412"/>
              <a:ext cx="1222973" cy="1194265"/>
              <a:chOff x="3067850" y="3232250"/>
              <a:chExt cx="342925" cy="334875"/>
            </a:xfrm>
          </p:grpSpPr>
          <p:sp>
            <p:nvSpPr>
              <p:cNvPr id="287" name="Google Shape;287;p2"/>
              <p:cNvSpPr/>
              <p:nvPr/>
            </p:nvSpPr>
            <p:spPr>
              <a:xfrm>
                <a:off x="3183450" y="3233050"/>
                <a:ext cx="212050" cy="123375"/>
              </a:xfrm>
              <a:custGeom>
                <a:avLst/>
                <a:gdLst/>
                <a:ahLst/>
                <a:cxnLst/>
                <a:rect l="l" t="t" r="r" b="b"/>
                <a:pathLst>
                  <a:path w="8482" h="4935" extrusionOk="0">
                    <a:moveTo>
                      <a:pt x="110" y="0"/>
                    </a:moveTo>
                    <a:cubicBezTo>
                      <a:pt x="48" y="0"/>
                      <a:pt x="0" y="76"/>
                      <a:pt x="39" y="135"/>
                    </a:cubicBezTo>
                    <a:cubicBezTo>
                      <a:pt x="1041" y="1383"/>
                      <a:pt x="2452" y="2411"/>
                      <a:pt x="3915" y="3009"/>
                    </a:cubicBezTo>
                    <a:cubicBezTo>
                      <a:pt x="5379" y="3608"/>
                      <a:pt x="7193" y="3634"/>
                      <a:pt x="8305" y="4908"/>
                    </a:cubicBezTo>
                    <a:cubicBezTo>
                      <a:pt x="8324" y="4927"/>
                      <a:pt x="8345" y="4935"/>
                      <a:pt x="8365" y="4935"/>
                    </a:cubicBezTo>
                    <a:cubicBezTo>
                      <a:pt x="8427" y="4935"/>
                      <a:pt x="8481" y="4857"/>
                      <a:pt x="8442" y="4798"/>
                    </a:cubicBezTo>
                    <a:cubicBezTo>
                      <a:pt x="7434" y="3660"/>
                      <a:pt x="5893" y="3497"/>
                      <a:pt x="4507" y="3061"/>
                    </a:cubicBezTo>
                    <a:cubicBezTo>
                      <a:pt x="2855" y="2521"/>
                      <a:pt x="1255" y="1383"/>
                      <a:pt x="176" y="31"/>
                    </a:cubicBezTo>
                    <a:cubicBezTo>
                      <a:pt x="154" y="9"/>
                      <a:pt x="132" y="0"/>
                      <a:pt x="1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88" name="Google Shape;288;p2"/>
              <p:cNvSpPr/>
              <p:nvPr/>
            </p:nvSpPr>
            <p:spPr>
              <a:xfrm>
                <a:off x="3334825" y="3279150"/>
                <a:ext cx="49150" cy="91600"/>
              </a:xfrm>
              <a:custGeom>
                <a:avLst/>
                <a:gdLst/>
                <a:ahLst/>
                <a:cxnLst/>
                <a:rect l="l" t="t" r="r" b="b"/>
                <a:pathLst>
                  <a:path w="1966" h="3664" extrusionOk="0">
                    <a:moveTo>
                      <a:pt x="1844" y="0"/>
                    </a:moveTo>
                    <a:cubicBezTo>
                      <a:pt x="1826" y="0"/>
                      <a:pt x="1806" y="8"/>
                      <a:pt x="1789" y="27"/>
                    </a:cubicBezTo>
                    <a:cubicBezTo>
                      <a:pt x="1301" y="463"/>
                      <a:pt x="351" y="892"/>
                      <a:pt x="189" y="1601"/>
                    </a:cubicBezTo>
                    <a:cubicBezTo>
                      <a:pt x="0" y="2277"/>
                      <a:pt x="624" y="2980"/>
                      <a:pt x="787" y="3604"/>
                    </a:cubicBezTo>
                    <a:cubicBezTo>
                      <a:pt x="787" y="3646"/>
                      <a:pt x="811" y="3664"/>
                      <a:pt x="838" y="3664"/>
                    </a:cubicBezTo>
                    <a:cubicBezTo>
                      <a:pt x="883" y="3664"/>
                      <a:pt x="940" y="3617"/>
                      <a:pt x="924" y="3552"/>
                    </a:cubicBezTo>
                    <a:cubicBezTo>
                      <a:pt x="787" y="2954"/>
                      <a:pt x="351" y="2440"/>
                      <a:pt x="299" y="1790"/>
                    </a:cubicBezTo>
                    <a:cubicBezTo>
                      <a:pt x="241" y="1113"/>
                      <a:pt x="1463" y="541"/>
                      <a:pt x="1925" y="138"/>
                    </a:cubicBezTo>
                    <a:cubicBezTo>
                      <a:pt x="1966" y="92"/>
                      <a:pt x="1908" y="0"/>
                      <a:pt x="184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89" name="Google Shape;289;p2"/>
              <p:cNvSpPr/>
              <p:nvPr/>
            </p:nvSpPr>
            <p:spPr>
              <a:xfrm>
                <a:off x="3338225" y="3310925"/>
                <a:ext cx="66125" cy="13675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547" extrusionOk="0">
                    <a:moveTo>
                      <a:pt x="2540" y="1"/>
                    </a:moveTo>
                    <a:cubicBezTo>
                      <a:pt x="2533" y="1"/>
                      <a:pt x="2525" y="2"/>
                      <a:pt x="2518" y="5"/>
                    </a:cubicBezTo>
                    <a:cubicBezTo>
                      <a:pt x="1780" y="206"/>
                      <a:pt x="1019" y="384"/>
                      <a:pt x="235" y="384"/>
                    </a:cubicBezTo>
                    <a:cubicBezTo>
                      <a:pt x="183" y="384"/>
                      <a:pt x="131" y="384"/>
                      <a:pt x="79" y="382"/>
                    </a:cubicBezTo>
                    <a:cubicBezTo>
                      <a:pt x="1" y="382"/>
                      <a:pt x="1" y="545"/>
                      <a:pt x="79" y="545"/>
                    </a:cubicBezTo>
                    <a:cubicBezTo>
                      <a:pt x="131" y="546"/>
                      <a:pt x="183" y="547"/>
                      <a:pt x="236" y="547"/>
                    </a:cubicBezTo>
                    <a:cubicBezTo>
                      <a:pt x="1023" y="547"/>
                      <a:pt x="1812" y="369"/>
                      <a:pt x="2544" y="167"/>
                    </a:cubicBezTo>
                    <a:cubicBezTo>
                      <a:pt x="2644" y="138"/>
                      <a:pt x="2610" y="1"/>
                      <a:pt x="254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90" name="Google Shape;290;p2"/>
              <p:cNvSpPr/>
              <p:nvPr/>
            </p:nvSpPr>
            <p:spPr>
              <a:xfrm>
                <a:off x="3373350" y="3272325"/>
                <a:ext cx="17100" cy="13525"/>
              </a:xfrm>
              <a:custGeom>
                <a:avLst/>
                <a:gdLst/>
                <a:ahLst/>
                <a:cxnLst/>
                <a:rect l="l" t="t" r="r" b="b"/>
                <a:pathLst>
                  <a:path w="684" h="541" extrusionOk="0">
                    <a:moveTo>
                      <a:pt x="326" y="1"/>
                    </a:moveTo>
                    <a:cubicBezTo>
                      <a:pt x="1" y="1"/>
                      <a:pt x="1" y="541"/>
                      <a:pt x="326" y="541"/>
                    </a:cubicBezTo>
                    <a:cubicBezTo>
                      <a:pt x="683" y="541"/>
                      <a:pt x="683" y="1"/>
                      <a:pt x="3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91" name="Google Shape;291;p2"/>
              <p:cNvSpPr/>
              <p:nvPr/>
            </p:nvSpPr>
            <p:spPr>
              <a:xfrm>
                <a:off x="3393675" y="3307625"/>
                <a:ext cx="17100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684" h="540" extrusionOk="0">
                    <a:moveTo>
                      <a:pt x="326" y="0"/>
                    </a:moveTo>
                    <a:cubicBezTo>
                      <a:pt x="0" y="0"/>
                      <a:pt x="0" y="540"/>
                      <a:pt x="326" y="540"/>
                    </a:cubicBezTo>
                    <a:cubicBezTo>
                      <a:pt x="683" y="540"/>
                      <a:pt x="683" y="0"/>
                      <a:pt x="3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92" name="Google Shape;292;p2"/>
              <p:cNvSpPr/>
              <p:nvPr/>
            </p:nvSpPr>
            <p:spPr>
              <a:xfrm>
                <a:off x="3387000" y="3346150"/>
                <a:ext cx="16950" cy="13675"/>
              </a:xfrm>
              <a:custGeom>
                <a:avLst/>
                <a:gdLst/>
                <a:ahLst/>
                <a:cxnLst/>
                <a:rect l="l" t="t" r="r" b="b"/>
                <a:pathLst>
                  <a:path w="678" h="547" extrusionOk="0">
                    <a:moveTo>
                      <a:pt x="326" y="1"/>
                    </a:moveTo>
                    <a:cubicBezTo>
                      <a:pt x="1" y="1"/>
                      <a:pt x="1" y="547"/>
                      <a:pt x="326" y="547"/>
                    </a:cubicBezTo>
                    <a:cubicBezTo>
                      <a:pt x="677" y="547"/>
                      <a:pt x="677" y="1"/>
                      <a:pt x="3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93" name="Google Shape;293;p2"/>
              <p:cNvSpPr/>
              <p:nvPr/>
            </p:nvSpPr>
            <p:spPr>
              <a:xfrm>
                <a:off x="3347650" y="3363050"/>
                <a:ext cx="16950" cy="13700"/>
              </a:xfrm>
              <a:custGeom>
                <a:avLst/>
                <a:gdLst/>
                <a:ahLst/>
                <a:cxnLst/>
                <a:rect l="l" t="t" r="r" b="b"/>
                <a:pathLst>
                  <a:path w="678" h="548" extrusionOk="0">
                    <a:moveTo>
                      <a:pt x="326" y="1"/>
                    </a:moveTo>
                    <a:cubicBezTo>
                      <a:pt x="1" y="1"/>
                      <a:pt x="1" y="547"/>
                      <a:pt x="326" y="547"/>
                    </a:cubicBezTo>
                    <a:cubicBezTo>
                      <a:pt x="677" y="547"/>
                      <a:pt x="677" y="1"/>
                      <a:pt x="3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94" name="Google Shape;294;p2"/>
              <p:cNvSpPr/>
              <p:nvPr/>
            </p:nvSpPr>
            <p:spPr>
              <a:xfrm>
                <a:off x="3067850" y="3259450"/>
                <a:ext cx="132850" cy="307675"/>
              </a:xfrm>
              <a:custGeom>
                <a:avLst/>
                <a:gdLst/>
                <a:ahLst/>
                <a:cxnLst/>
                <a:rect l="l" t="t" r="r" b="b"/>
                <a:pathLst>
                  <a:path w="5314" h="12307" extrusionOk="0">
                    <a:moveTo>
                      <a:pt x="1608" y="227"/>
                    </a:moveTo>
                    <a:lnTo>
                      <a:pt x="1608" y="227"/>
                    </a:lnTo>
                    <a:cubicBezTo>
                      <a:pt x="3097" y="1781"/>
                      <a:pt x="3968" y="3729"/>
                      <a:pt x="4364" y="5803"/>
                    </a:cubicBezTo>
                    <a:cubicBezTo>
                      <a:pt x="4579" y="6909"/>
                      <a:pt x="4663" y="8021"/>
                      <a:pt x="4637" y="9133"/>
                    </a:cubicBezTo>
                    <a:cubicBezTo>
                      <a:pt x="4637" y="9647"/>
                      <a:pt x="4579" y="10193"/>
                      <a:pt x="4527" y="10707"/>
                    </a:cubicBezTo>
                    <a:cubicBezTo>
                      <a:pt x="4475" y="11006"/>
                      <a:pt x="4449" y="11299"/>
                      <a:pt x="4390" y="11598"/>
                    </a:cubicBezTo>
                    <a:cubicBezTo>
                      <a:pt x="4367" y="11742"/>
                      <a:pt x="4385" y="12078"/>
                      <a:pt x="4241" y="12078"/>
                    </a:cubicBezTo>
                    <a:cubicBezTo>
                      <a:pt x="4222" y="12078"/>
                      <a:pt x="4200" y="12073"/>
                      <a:pt x="4176" y="12060"/>
                    </a:cubicBezTo>
                    <a:cubicBezTo>
                      <a:pt x="3311" y="11598"/>
                      <a:pt x="2686" y="10623"/>
                      <a:pt x="2172" y="9784"/>
                    </a:cubicBezTo>
                    <a:cubicBezTo>
                      <a:pt x="1574" y="8782"/>
                      <a:pt x="1249" y="7618"/>
                      <a:pt x="1060" y="6454"/>
                    </a:cubicBezTo>
                    <a:cubicBezTo>
                      <a:pt x="709" y="4581"/>
                      <a:pt x="137" y="1791"/>
                      <a:pt x="1600" y="243"/>
                    </a:cubicBezTo>
                    <a:cubicBezTo>
                      <a:pt x="1603" y="238"/>
                      <a:pt x="1606" y="233"/>
                      <a:pt x="1608" y="227"/>
                    </a:cubicBezTo>
                    <a:close/>
                    <a:moveTo>
                      <a:pt x="1591" y="1"/>
                    </a:moveTo>
                    <a:cubicBezTo>
                      <a:pt x="1538" y="1"/>
                      <a:pt x="1493" y="55"/>
                      <a:pt x="1509" y="111"/>
                    </a:cubicBezTo>
                    <a:lnTo>
                      <a:pt x="1509" y="111"/>
                    </a:lnTo>
                    <a:cubicBezTo>
                      <a:pt x="1494" y="115"/>
                      <a:pt x="1478" y="124"/>
                      <a:pt x="1464" y="139"/>
                    </a:cubicBezTo>
                    <a:cubicBezTo>
                      <a:pt x="0" y="1706"/>
                      <a:pt x="573" y="4392"/>
                      <a:pt x="872" y="6291"/>
                    </a:cubicBezTo>
                    <a:cubicBezTo>
                      <a:pt x="1060" y="7592"/>
                      <a:pt x="1437" y="8860"/>
                      <a:pt x="2114" y="9998"/>
                    </a:cubicBezTo>
                    <a:cubicBezTo>
                      <a:pt x="2628" y="10870"/>
                      <a:pt x="3363" y="11871"/>
                      <a:pt x="4312" y="12307"/>
                    </a:cubicBezTo>
                    <a:cubicBezTo>
                      <a:pt x="4364" y="12307"/>
                      <a:pt x="4416" y="12307"/>
                      <a:pt x="4416" y="12248"/>
                    </a:cubicBezTo>
                    <a:cubicBezTo>
                      <a:pt x="5314" y="8080"/>
                      <a:pt x="4741" y="3202"/>
                      <a:pt x="1652" y="28"/>
                    </a:cubicBezTo>
                    <a:cubicBezTo>
                      <a:pt x="1633" y="9"/>
                      <a:pt x="1611" y="1"/>
                      <a:pt x="159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95" name="Google Shape;295;p2"/>
              <p:cNvSpPr/>
              <p:nvPr/>
            </p:nvSpPr>
            <p:spPr>
              <a:xfrm>
                <a:off x="3103125" y="3263550"/>
                <a:ext cx="76225" cy="302225"/>
              </a:xfrm>
              <a:custGeom>
                <a:avLst/>
                <a:gdLst/>
                <a:ahLst/>
                <a:cxnLst/>
                <a:rect l="l" t="t" r="r" b="b"/>
                <a:pathLst>
                  <a:path w="3049" h="12089" extrusionOk="0">
                    <a:moveTo>
                      <a:pt x="108" y="1"/>
                    </a:moveTo>
                    <a:cubicBezTo>
                      <a:pt x="67" y="1"/>
                      <a:pt x="26" y="27"/>
                      <a:pt x="26" y="79"/>
                    </a:cubicBezTo>
                    <a:cubicBezTo>
                      <a:pt x="0" y="2355"/>
                      <a:pt x="787" y="4631"/>
                      <a:pt x="1249" y="6830"/>
                    </a:cubicBezTo>
                    <a:cubicBezTo>
                      <a:pt x="1490" y="7942"/>
                      <a:pt x="1926" y="8969"/>
                      <a:pt x="2140" y="10081"/>
                    </a:cubicBezTo>
                    <a:cubicBezTo>
                      <a:pt x="2251" y="10758"/>
                      <a:pt x="2355" y="11571"/>
                      <a:pt x="2875" y="12058"/>
                    </a:cubicBezTo>
                    <a:cubicBezTo>
                      <a:pt x="2895" y="12080"/>
                      <a:pt x="2917" y="12089"/>
                      <a:pt x="2937" y="12089"/>
                    </a:cubicBezTo>
                    <a:cubicBezTo>
                      <a:pt x="2998" y="12089"/>
                      <a:pt x="3049" y="12011"/>
                      <a:pt x="3005" y="11948"/>
                    </a:cubicBezTo>
                    <a:cubicBezTo>
                      <a:pt x="2439" y="11434"/>
                      <a:pt x="2387" y="10485"/>
                      <a:pt x="2225" y="9782"/>
                    </a:cubicBezTo>
                    <a:cubicBezTo>
                      <a:pt x="2030" y="8781"/>
                      <a:pt x="1626" y="7805"/>
                      <a:pt x="1412" y="6803"/>
                    </a:cubicBezTo>
                    <a:cubicBezTo>
                      <a:pt x="924" y="4605"/>
                      <a:pt x="163" y="2329"/>
                      <a:pt x="189" y="79"/>
                    </a:cubicBezTo>
                    <a:cubicBezTo>
                      <a:pt x="189" y="27"/>
                      <a:pt x="148" y="1"/>
                      <a:pt x="10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96" name="Google Shape;296;p2"/>
              <p:cNvSpPr/>
              <p:nvPr/>
            </p:nvSpPr>
            <p:spPr>
              <a:xfrm>
                <a:off x="3110450" y="3429550"/>
                <a:ext cx="78500" cy="64500"/>
              </a:xfrm>
              <a:custGeom>
                <a:avLst/>
                <a:gdLst/>
                <a:ahLst/>
                <a:cxnLst/>
                <a:rect l="l" t="t" r="r" b="b"/>
                <a:pathLst>
                  <a:path w="3140" h="2580" extrusionOk="0">
                    <a:moveTo>
                      <a:pt x="1008" y="1"/>
                    </a:moveTo>
                    <a:cubicBezTo>
                      <a:pt x="982" y="1"/>
                      <a:pt x="924" y="27"/>
                      <a:pt x="924" y="53"/>
                    </a:cubicBezTo>
                    <a:cubicBezTo>
                      <a:pt x="598" y="866"/>
                      <a:pt x="306" y="1653"/>
                      <a:pt x="33" y="2466"/>
                    </a:cubicBezTo>
                    <a:cubicBezTo>
                      <a:pt x="1" y="2533"/>
                      <a:pt x="49" y="2579"/>
                      <a:pt x="98" y="2579"/>
                    </a:cubicBezTo>
                    <a:cubicBezTo>
                      <a:pt x="128" y="2579"/>
                      <a:pt x="159" y="2561"/>
                      <a:pt x="169" y="2518"/>
                    </a:cubicBezTo>
                    <a:cubicBezTo>
                      <a:pt x="410" y="1789"/>
                      <a:pt x="683" y="1080"/>
                      <a:pt x="956" y="378"/>
                    </a:cubicBezTo>
                    <a:cubicBezTo>
                      <a:pt x="998" y="267"/>
                      <a:pt x="1054" y="228"/>
                      <a:pt x="1121" y="228"/>
                    </a:cubicBezTo>
                    <a:cubicBezTo>
                      <a:pt x="1219" y="228"/>
                      <a:pt x="1338" y="312"/>
                      <a:pt x="1470" y="378"/>
                    </a:cubicBezTo>
                    <a:cubicBezTo>
                      <a:pt x="1685" y="489"/>
                      <a:pt x="1873" y="593"/>
                      <a:pt x="2094" y="729"/>
                    </a:cubicBezTo>
                    <a:cubicBezTo>
                      <a:pt x="2387" y="892"/>
                      <a:pt x="2686" y="1054"/>
                      <a:pt x="3011" y="1165"/>
                    </a:cubicBezTo>
                    <a:cubicBezTo>
                      <a:pt x="3018" y="1167"/>
                      <a:pt x="3024" y="1168"/>
                      <a:pt x="3029" y="1168"/>
                    </a:cubicBezTo>
                    <a:cubicBezTo>
                      <a:pt x="3103" y="1168"/>
                      <a:pt x="3140" y="1027"/>
                      <a:pt x="3037" y="1002"/>
                    </a:cubicBezTo>
                    <a:cubicBezTo>
                      <a:pt x="2335" y="729"/>
                      <a:pt x="1711" y="268"/>
                      <a:pt x="100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97" name="Google Shape;297;p2"/>
              <p:cNvSpPr/>
              <p:nvPr/>
            </p:nvSpPr>
            <p:spPr>
              <a:xfrm>
                <a:off x="3090275" y="3369250"/>
                <a:ext cx="91725" cy="51625"/>
              </a:xfrm>
              <a:custGeom>
                <a:avLst/>
                <a:gdLst/>
                <a:ahLst/>
                <a:cxnLst/>
                <a:rect l="l" t="t" r="r" b="b"/>
                <a:pathLst>
                  <a:path w="3669" h="2065" extrusionOk="0">
                    <a:moveTo>
                      <a:pt x="1327" y="0"/>
                    </a:moveTo>
                    <a:cubicBezTo>
                      <a:pt x="1301" y="0"/>
                      <a:pt x="1243" y="0"/>
                      <a:pt x="1217" y="52"/>
                    </a:cubicBezTo>
                    <a:cubicBezTo>
                      <a:pt x="1054" y="377"/>
                      <a:pt x="866" y="676"/>
                      <a:pt x="651" y="976"/>
                    </a:cubicBezTo>
                    <a:cubicBezTo>
                      <a:pt x="462" y="1275"/>
                      <a:pt x="267" y="1678"/>
                      <a:pt x="27" y="1899"/>
                    </a:cubicBezTo>
                    <a:cubicBezTo>
                      <a:pt x="1" y="1925"/>
                      <a:pt x="1" y="1951"/>
                      <a:pt x="1" y="1977"/>
                    </a:cubicBezTo>
                    <a:lnTo>
                      <a:pt x="1" y="2003"/>
                    </a:lnTo>
                    <a:cubicBezTo>
                      <a:pt x="1" y="2029"/>
                      <a:pt x="27" y="2062"/>
                      <a:pt x="53" y="2062"/>
                    </a:cubicBezTo>
                    <a:lnTo>
                      <a:pt x="79" y="2062"/>
                    </a:lnTo>
                    <a:cubicBezTo>
                      <a:pt x="85" y="2064"/>
                      <a:pt x="91" y="2065"/>
                      <a:pt x="97" y="2065"/>
                    </a:cubicBezTo>
                    <a:cubicBezTo>
                      <a:pt x="170" y="2065"/>
                      <a:pt x="207" y="1923"/>
                      <a:pt x="105" y="1899"/>
                    </a:cubicBezTo>
                    <a:lnTo>
                      <a:pt x="105" y="1899"/>
                    </a:lnTo>
                    <a:cubicBezTo>
                      <a:pt x="199" y="1914"/>
                      <a:pt x="175" y="1993"/>
                      <a:pt x="182" y="1993"/>
                    </a:cubicBezTo>
                    <a:cubicBezTo>
                      <a:pt x="186" y="1993"/>
                      <a:pt x="207" y="1951"/>
                      <a:pt x="300" y="1815"/>
                    </a:cubicBezTo>
                    <a:cubicBezTo>
                      <a:pt x="404" y="1626"/>
                      <a:pt x="567" y="1411"/>
                      <a:pt x="703" y="1216"/>
                    </a:cubicBezTo>
                    <a:cubicBezTo>
                      <a:pt x="754" y="1115"/>
                      <a:pt x="1247" y="239"/>
                      <a:pt x="1370" y="239"/>
                    </a:cubicBezTo>
                    <a:cubicBezTo>
                      <a:pt x="1373" y="239"/>
                      <a:pt x="1377" y="239"/>
                      <a:pt x="1379" y="241"/>
                    </a:cubicBezTo>
                    <a:cubicBezTo>
                      <a:pt x="2088" y="728"/>
                      <a:pt x="2843" y="1028"/>
                      <a:pt x="3519" y="1541"/>
                    </a:cubicBezTo>
                    <a:cubicBezTo>
                      <a:pt x="3533" y="1551"/>
                      <a:pt x="3547" y="1556"/>
                      <a:pt x="3560" y="1556"/>
                    </a:cubicBezTo>
                    <a:cubicBezTo>
                      <a:pt x="3625" y="1556"/>
                      <a:pt x="3669" y="1449"/>
                      <a:pt x="3604" y="1379"/>
                    </a:cubicBezTo>
                    <a:cubicBezTo>
                      <a:pt x="2901" y="839"/>
                      <a:pt x="2056" y="514"/>
                      <a:pt x="132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98" name="Google Shape;298;p2"/>
              <p:cNvSpPr/>
              <p:nvPr/>
            </p:nvSpPr>
            <p:spPr>
              <a:xfrm>
                <a:off x="3079225" y="3322925"/>
                <a:ext cx="80625" cy="27425"/>
              </a:xfrm>
              <a:custGeom>
                <a:avLst/>
                <a:gdLst/>
                <a:ahLst/>
                <a:cxnLst/>
                <a:rect l="l" t="t" r="r" b="b"/>
                <a:pathLst>
                  <a:path w="3225" h="1097" extrusionOk="0">
                    <a:moveTo>
                      <a:pt x="1423" y="0"/>
                    </a:moveTo>
                    <a:cubicBezTo>
                      <a:pt x="1358" y="0"/>
                      <a:pt x="1294" y="4"/>
                      <a:pt x="1230" y="13"/>
                    </a:cubicBezTo>
                    <a:cubicBezTo>
                      <a:pt x="1035" y="39"/>
                      <a:pt x="904" y="279"/>
                      <a:pt x="794" y="390"/>
                    </a:cubicBezTo>
                    <a:cubicBezTo>
                      <a:pt x="579" y="604"/>
                      <a:pt x="306" y="767"/>
                      <a:pt x="59" y="956"/>
                    </a:cubicBezTo>
                    <a:cubicBezTo>
                      <a:pt x="1" y="1019"/>
                      <a:pt x="62" y="1096"/>
                      <a:pt x="130" y="1096"/>
                    </a:cubicBezTo>
                    <a:cubicBezTo>
                      <a:pt x="152" y="1096"/>
                      <a:pt x="176" y="1088"/>
                      <a:pt x="196" y="1066"/>
                    </a:cubicBezTo>
                    <a:cubicBezTo>
                      <a:pt x="469" y="825"/>
                      <a:pt x="794" y="604"/>
                      <a:pt x="1067" y="305"/>
                    </a:cubicBezTo>
                    <a:cubicBezTo>
                      <a:pt x="1168" y="198"/>
                      <a:pt x="1315" y="156"/>
                      <a:pt x="1487" y="156"/>
                    </a:cubicBezTo>
                    <a:cubicBezTo>
                      <a:pt x="2000" y="156"/>
                      <a:pt x="2731" y="526"/>
                      <a:pt x="3096" y="604"/>
                    </a:cubicBezTo>
                    <a:cubicBezTo>
                      <a:pt x="3102" y="606"/>
                      <a:pt x="3108" y="607"/>
                      <a:pt x="3114" y="607"/>
                    </a:cubicBezTo>
                    <a:cubicBezTo>
                      <a:pt x="3187" y="607"/>
                      <a:pt x="3225" y="466"/>
                      <a:pt x="3122" y="442"/>
                    </a:cubicBezTo>
                    <a:cubicBezTo>
                      <a:pt x="2589" y="319"/>
                      <a:pt x="2008" y="0"/>
                      <a:pt x="142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99" name="Google Shape;299;p2"/>
              <p:cNvSpPr/>
              <p:nvPr/>
            </p:nvSpPr>
            <p:spPr>
              <a:xfrm>
                <a:off x="3099050" y="3238525"/>
                <a:ext cx="230425" cy="237825"/>
              </a:xfrm>
              <a:custGeom>
                <a:avLst/>
                <a:gdLst/>
                <a:ahLst/>
                <a:cxnLst/>
                <a:rect l="l" t="t" r="r" b="b"/>
                <a:pathLst>
                  <a:path w="9217" h="9513" extrusionOk="0">
                    <a:moveTo>
                      <a:pt x="1" y="0"/>
                    </a:moveTo>
                    <a:cubicBezTo>
                      <a:pt x="1" y="1080"/>
                      <a:pt x="866" y="2706"/>
                      <a:pt x="1087" y="3902"/>
                    </a:cubicBezTo>
                    <a:cubicBezTo>
                      <a:pt x="1191" y="4553"/>
                      <a:pt x="762" y="6283"/>
                      <a:pt x="1302" y="6718"/>
                    </a:cubicBezTo>
                    <a:cubicBezTo>
                      <a:pt x="1489" y="6884"/>
                      <a:pt x="1664" y="6955"/>
                      <a:pt x="1827" y="6955"/>
                    </a:cubicBezTo>
                    <a:cubicBezTo>
                      <a:pt x="2511" y="6955"/>
                      <a:pt x="2969" y="5707"/>
                      <a:pt x="3142" y="5092"/>
                    </a:cubicBezTo>
                    <a:lnTo>
                      <a:pt x="3142" y="5092"/>
                    </a:lnTo>
                    <a:cubicBezTo>
                      <a:pt x="3467" y="6068"/>
                      <a:pt x="2928" y="7804"/>
                      <a:pt x="3578" y="8669"/>
                    </a:cubicBezTo>
                    <a:cubicBezTo>
                      <a:pt x="3837" y="9044"/>
                      <a:pt x="4081" y="9197"/>
                      <a:pt x="4299" y="9197"/>
                    </a:cubicBezTo>
                    <a:cubicBezTo>
                      <a:pt x="4904" y="9197"/>
                      <a:pt x="5314" y="8028"/>
                      <a:pt x="5314" y="7154"/>
                    </a:cubicBezTo>
                    <a:cubicBezTo>
                      <a:pt x="5798" y="7637"/>
                      <a:pt x="6719" y="9513"/>
                      <a:pt x="7606" y="9513"/>
                    </a:cubicBezTo>
                    <a:cubicBezTo>
                      <a:pt x="7710" y="9513"/>
                      <a:pt x="7814" y="9487"/>
                      <a:pt x="7916" y="9430"/>
                    </a:cubicBezTo>
                    <a:cubicBezTo>
                      <a:pt x="8995" y="8884"/>
                      <a:pt x="7591" y="6829"/>
                      <a:pt x="7044" y="6283"/>
                    </a:cubicBezTo>
                    <a:cubicBezTo>
                      <a:pt x="7121" y="6257"/>
                      <a:pt x="7207" y="6247"/>
                      <a:pt x="7300" y="6247"/>
                    </a:cubicBezTo>
                    <a:cubicBezTo>
                      <a:pt x="7692" y="6247"/>
                      <a:pt x="8197" y="6433"/>
                      <a:pt x="8594" y="6433"/>
                    </a:cubicBezTo>
                    <a:cubicBezTo>
                      <a:pt x="8894" y="6433"/>
                      <a:pt x="9133" y="6327"/>
                      <a:pt x="9217" y="5957"/>
                    </a:cubicBezTo>
                    <a:cubicBezTo>
                      <a:pt x="8891" y="4553"/>
                      <a:pt x="7695" y="4006"/>
                      <a:pt x="6505" y="3577"/>
                    </a:cubicBezTo>
                    <a:cubicBezTo>
                      <a:pt x="7369" y="3141"/>
                      <a:pt x="8670" y="3252"/>
                      <a:pt x="8456" y="2276"/>
                    </a:cubicBezTo>
                    <a:cubicBezTo>
                      <a:pt x="8130" y="1405"/>
                      <a:pt x="6394" y="1190"/>
                      <a:pt x="5744" y="976"/>
                    </a:cubicBezTo>
                    <a:cubicBezTo>
                      <a:pt x="4014" y="540"/>
                      <a:pt x="1952" y="104"/>
                      <a:pt x="111" y="104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00" name="Google Shape;300;p2"/>
              <p:cNvSpPr/>
              <p:nvPr/>
            </p:nvSpPr>
            <p:spPr>
              <a:xfrm>
                <a:off x="3086425" y="3232250"/>
                <a:ext cx="193075" cy="215775"/>
              </a:xfrm>
              <a:custGeom>
                <a:avLst/>
                <a:gdLst/>
                <a:ahLst/>
                <a:cxnLst/>
                <a:rect l="l" t="t" r="r" b="b"/>
                <a:pathLst>
                  <a:path w="7723" h="8631" extrusionOk="0">
                    <a:moveTo>
                      <a:pt x="153" y="1"/>
                    </a:moveTo>
                    <a:cubicBezTo>
                      <a:pt x="58" y="1"/>
                      <a:pt x="1" y="119"/>
                      <a:pt x="96" y="167"/>
                    </a:cubicBezTo>
                    <a:cubicBezTo>
                      <a:pt x="3485" y="1877"/>
                      <a:pt x="6008" y="5181"/>
                      <a:pt x="7549" y="8595"/>
                    </a:cubicBezTo>
                    <a:cubicBezTo>
                      <a:pt x="7557" y="8620"/>
                      <a:pt x="7577" y="8630"/>
                      <a:pt x="7599" y="8630"/>
                    </a:cubicBezTo>
                    <a:cubicBezTo>
                      <a:pt x="7653" y="8630"/>
                      <a:pt x="7723" y="8572"/>
                      <a:pt x="7686" y="8517"/>
                    </a:cubicBezTo>
                    <a:cubicBezTo>
                      <a:pt x="6145" y="5070"/>
                      <a:pt x="3595" y="1740"/>
                      <a:pt x="181" y="4"/>
                    </a:cubicBezTo>
                    <a:cubicBezTo>
                      <a:pt x="171" y="2"/>
                      <a:pt x="162" y="1"/>
                      <a:pt x="15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01" name="Google Shape;301;p2"/>
              <p:cNvSpPr/>
              <p:nvPr/>
            </p:nvSpPr>
            <p:spPr>
              <a:xfrm>
                <a:off x="3203950" y="3352975"/>
                <a:ext cx="94750" cy="78400"/>
              </a:xfrm>
              <a:custGeom>
                <a:avLst/>
                <a:gdLst/>
                <a:ahLst/>
                <a:cxnLst/>
                <a:rect l="l" t="t" r="r" b="b"/>
                <a:pathLst>
                  <a:path w="3790" h="3136" extrusionOk="0">
                    <a:moveTo>
                      <a:pt x="793" y="1"/>
                    </a:moveTo>
                    <a:cubicBezTo>
                      <a:pt x="761" y="1"/>
                      <a:pt x="709" y="53"/>
                      <a:pt x="709" y="79"/>
                    </a:cubicBezTo>
                    <a:cubicBezTo>
                      <a:pt x="709" y="1139"/>
                      <a:pt x="409" y="2088"/>
                      <a:pt x="32" y="3038"/>
                    </a:cubicBezTo>
                    <a:cubicBezTo>
                      <a:pt x="1" y="3101"/>
                      <a:pt x="48" y="3135"/>
                      <a:pt x="96" y="3135"/>
                    </a:cubicBezTo>
                    <a:cubicBezTo>
                      <a:pt x="127" y="3135"/>
                      <a:pt x="159" y="3121"/>
                      <a:pt x="169" y="3090"/>
                    </a:cubicBezTo>
                    <a:cubicBezTo>
                      <a:pt x="494" y="2303"/>
                      <a:pt x="761" y="1490"/>
                      <a:pt x="871" y="651"/>
                    </a:cubicBezTo>
                    <a:lnTo>
                      <a:pt x="871" y="274"/>
                    </a:lnTo>
                    <a:cubicBezTo>
                      <a:pt x="973" y="237"/>
                      <a:pt x="1075" y="213"/>
                      <a:pt x="1176" y="213"/>
                    </a:cubicBezTo>
                    <a:cubicBezTo>
                      <a:pt x="1237" y="213"/>
                      <a:pt x="1298" y="222"/>
                      <a:pt x="1359" y="241"/>
                    </a:cubicBezTo>
                    <a:cubicBezTo>
                      <a:pt x="1632" y="300"/>
                      <a:pt x="1873" y="378"/>
                      <a:pt x="2120" y="436"/>
                    </a:cubicBezTo>
                    <a:cubicBezTo>
                      <a:pt x="2634" y="599"/>
                      <a:pt x="3147" y="762"/>
                      <a:pt x="3661" y="866"/>
                    </a:cubicBezTo>
                    <a:cubicBezTo>
                      <a:pt x="3667" y="868"/>
                      <a:pt x="3674" y="868"/>
                      <a:pt x="3679" y="868"/>
                    </a:cubicBezTo>
                    <a:cubicBezTo>
                      <a:pt x="3753" y="868"/>
                      <a:pt x="3790" y="727"/>
                      <a:pt x="3687" y="703"/>
                    </a:cubicBezTo>
                    <a:cubicBezTo>
                      <a:pt x="2712" y="488"/>
                      <a:pt x="1795" y="137"/>
                      <a:pt x="79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02" name="Google Shape;302;p2"/>
              <p:cNvSpPr/>
              <p:nvPr/>
            </p:nvSpPr>
            <p:spPr>
              <a:xfrm>
                <a:off x="3155050" y="3304125"/>
                <a:ext cx="116525" cy="55775"/>
              </a:xfrm>
              <a:custGeom>
                <a:avLst/>
                <a:gdLst/>
                <a:ahLst/>
                <a:cxnLst/>
                <a:rect l="l" t="t" r="r" b="b"/>
                <a:pathLst>
                  <a:path w="4661" h="2231" extrusionOk="0">
                    <a:moveTo>
                      <a:pt x="4554" y="1"/>
                    </a:moveTo>
                    <a:cubicBezTo>
                      <a:pt x="4549" y="1"/>
                      <a:pt x="4543" y="2"/>
                      <a:pt x="4538" y="4"/>
                    </a:cubicBezTo>
                    <a:cubicBezTo>
                      <a:pt x="3999" y="107"/>
                      <a:pt x="3449" y="155"/>
                      <a:pt x="2898" y="155"/>
                    </a:cubicBezTo>
                    <a:cubicBezTo>
                      <a:pt x="2311" y="155"/>
                      <a:pt x="1723" y="101"/>
                      <a:pt x="1149" y="4"/>
                    </a:cubicBezTo>
                    <a:cubicBezTo>
                      <a:pt x="1091" y="4"/>
                      <a:pt x="1065" y="30"/>
                      <a:pt x="1039" y="82"/>
                    </a:cubicBezTo>
                    <a:cubicBezTo>
                      <a:pt x="961" y="869"/>
                      <a:pt x="473" y="1493"/>
                      <a:pt x="37" y="2117"/>
                    </a:cubicBezTo>
                    <a:cubicBezTo>
                      <a:pt x="0" y="2172"/>
                      <a:pt x="54" y="2231"/>
                      <a:pt x="110" y="2231"/>
                    </a:cubicBezTo>
                    <a:cubicBezTo>
                      <a:pt x="133" y="2231"/>
                      <a:pt x="156" y="2220"/>
                      <a:pt x="174" y="2195"/>
                    </a:cubicBezTo>
                    <a:cubicBezTo>
                      <a:pt x="499" y="1740"/>
                      <a:pt x="798" y="1304"/>
                      <a:pt x="1039" y="817"/>
                    </a:cubicBezTo>
                    <a:cubicBezTo>
                      <a:pt x="1123" y="654"/>
                      <a:pt x="1149" y="465"/>
                      <a:pt x="1201" y="277"/>
                    </a:cubicBezTo>
                    <a:cubicBezTo>
                      <a:pt x="1213" y="205"/>
                      <a:pt x="1267" y="185"/>
                      <a:pt x="1332" y="185"/>
                    </a:cubicBezTo>
                    <a:cubicBezTo>
                      <a:pt x="1417" y="185"/>
                      <a:pt x="1520" y="218"/>
                      <a:pt x="1579" y="218"/>
                    </a:cubicBezTo>
                    <a:cubicBezTo>
                      <a:pt x="2027" y="281"/>
                      <a:pt x="2488" y="315"/>
                      <a:pt x="2950" y="315"/>
                    </a:cubicBezTo>
                    <a:cubicBezTo>
                      <a:pt x="3492" y="315"/>
                      <a:pt x="4037" y="268"/>
                      <a:pt x="4564" y="166"/>
                    </a:cubicBezTo>
                    <a:cubicBezTo>
                      <a:pt x="4660" y="142"/>
                      <a:pt x="4623" y="1"/>
                      <a:pt x="455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03" name="Google Shape;303;p2"/>
              <p:cNvSpPr/>
              <p:nvPr/>
            </p:nvSpPr>
            <p:spPr>
              <a:xfrm>
                <a:off x="3141600" y="3268925"/>
                <a:ext cx="64475" cy="54125"/>
              </a:xfrm>
              <a:custGeom>
                <a:avLst/>
                <a:gdLst/>
                <a:ahLst/>
                <a:cxnLst/>
                <a:rect l="l" t="t" r="r" b="b"/>
                <a:pathLst>
                  <a:path w="2579" h="2165" extrusionOk="0">
                    <a:moveTo>
                      <a:pt x="198" y="0"/>
                    </a:moveTo>
                    <a:cubicBezTo>
                      <a:pt x="139" y="0"/>
                      <a:pt x="113" y="59"/>
                      <a:pt x="139" y="111"/>
                    </a:cubicBezTo>
                    <a:cubicBezTo>
                      <a:pt x="224" y="787"/>
                      <a:pt x="276" y="1412"/>
                      <a:pt x="35" y="2062"/>
                    </a:cubicBezTo>
                    <a:cubicBezTo>
                      <a:pt x="0" y="2128"/>
                      <a:pt x="45" y="2164"/>
                      <a:pt x="91" y="2164"/>
                    </a:cubicBezTo>
                    <a:cubicBezTo>
                      <a:pt x="123" y="2164"/>
                      <a:pt x="155" y="2148"/>
                      <a:pt x="165" y="2114"/>
                    </a:cubicBezTo>
                    <a:cubicBezTo>
                      <a:pt x="423" y="1475"/>
                      <a:pt x="391" y="837"/>
                      <a:pt x="294" y="176"/>
                    </a:cubicBezTo>
                    <a:lnTo>
                      <a:pt x="294" y="176"/>
                    </a:lnTo>
                    <a:cubicBezTo>
                      <a:pt x="651" y="222"/>
                      <a:pt x="1009" y="234"/>
                      <a:pt x="1368" y="234"/>
                    </a:cubicBezTo>
                    <a:cubicBezTo>
                      <a:pt x="1736" y="234"/>
                      <a:pt x="2105" y="221"/>
                      <a:pt x="2474" y="221"/>
                    </a:cubicBezTo>
                    <a:cubicBezTo>
                      <a:pt x="2578" y="221"/>
                      <a:pt x="2578" y="59"/>
                      <a:pt x="2474" y="59"/>
                    </a:cubicBezTo>
                    <a:cubicBezTo>
                      <a:pt x="2105" y="59"/>
                      <a:pt x="1736" y="71"/>
                      <a:pt x="1368" y="71"/>
                    </a:cubicBezTo>
                    <a:cubicBezTo>
                      <a:pt x="977" y="71"/>
                      <a:pt x="587" y="57"/>
                      <a:pt x="1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04" name="Google Shape;304;p2"/>
              <p:cNvSpPr/>
              <p:nvPr/>
            </p:nvSpPr>
            <p:spPr>
              <a:xfrm>
                <a:off x="3241325" y="3333950"/>
                <a:ext cx="8800" cy="6850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74" extrusionOk="0">
                    <a:moveTo>
                      <a:pt x="163" y="1"/>
                    </a:moveTo>
                    <a:cubicBezTo>
                      <a:pt x="1" y="1"/>
                      <a:pt x="1" y="274"/>
                      <a:pt x="163" y="274"/>
                    </a:cubicBezTo>
                    <a:cubicBezTo>
                      <a:pt x="352" y="274"/>
                      <a:pt x="352" y="1"/>
                      <a:pt x="16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05" name="Google Shape;305;p2"/>
              <p:cNvSpPr/>
              <p:nvPr/>
            </p:nvSpPr>
            <p:spPr>
              <a:xfrm>
                <a:off x="3231900" y="3319150"/>
                <a:ext cx="8800" cy="6700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68" extrusionOk="0">
                    <a:moveTo>
                      <a:pt x="163" y="1"/>
                    </a:moveTo>
                    <a:cubicBezTo>
                      <a:pt x="0" y="1"/>
                      <a:pt x="0" y="268"/>
                      <a:pt x="163" y="268"/>
                    </a:cubicBezTo>
                    <a:cubicBezTo>
                      <a:pt x="352" y="268"/>
                      <a:pt x="352" y="1"/>
                      <a:pt x="16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06" name="Google Shape;306;p2"/>
              <p:cNvSpPr/>
              <p:nvPr/>
            </p:nvSpPr>
            <p:spPr>
              <a:xfrm>
                <a:off x="3226375" y="3331350"/>
                <a:ext cx="8800" cy="6700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68" extrusionOk="0">
                    <a:moveTo>
                      <a:pt x="163" y="1"/>
                    </a:moveTo>
                    <a:cubicBezTo>
                      <a:pt x="0" y="1"/>
                      <a:pt x="0" y="267"/>
                      <a:pt x="163" y="267"/>
                    </a:cubicBezTo>
                    <a:cubicBezTo>
                      <a:pt x="351" y="267"/>
                      <a:pt x="351" y="1"/>
                      <a:pt x="16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07" name="Google Shape;307;p2"/>
              <p:cNvSpPr/>
              <p:nvPr/>
            </p:nvSpPr>
            <p:spPr>
              <a:xfrm>
                <a:off x="3142475" y="3378675"/>
                <a:ext cx="8800" cy="6850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74" extrusionOk="0">
                    <a:moveTo>
                      <a:pt x="163" y="0"/>
                    </a:moveTo>
                    <a:cubicBezTo>
                      <a:pt x="0" y="0"/>
                      <a:pt x="0" y="273"/>
                      <a:pt x="163" y="273"/>
                    </a:cubicBezTo>
                    <a:cubicBezTo>
                      <a:pt x="352" y="273"/>
                      <a:pt x="352" y="0"/>
                      <a:pt x="16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08" name="Google Shape;308;p2"/>
              <p:cNvSpPr/>
              <p:nvPr/>
            </p:nvSpPr>
            <p:spPr>
              <a:xfrm>
                <a:off x="3139700" y="3363875"/>
                <a:ext cx="8800" cy="6700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68" extrusionOk="0">
                    <a:moveTo>
                      <a:pt x="163" y="0"/>
                    </a:moveTo>
                    <a:cubicBezTo>
                      <a:pt x="1" y="0"/>
                      <a:pt x="1" y="267"/>
                      <a:pt x="163" y="267"/>
                    </a:cubicBezTo>
                    <a:cubicBezTo>
                      <a:pt x="352" y="267"/>
                      <a:pt x="352" y="0"/>
                      <a:pt x="16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09" name="Google Shape;309;p2"/>
              <p:cNvSpPr/>
              <p:nvPr/>
            </p:nvSpPr>
            <p:spPr>
              <a:xfrm>
                <a:off x="3128825" y="3374600"/>
                <a:ext cx="8800" cy="6850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74" extrusionOk="0">
                    <a:moveTo>
                      <a:pt x="163" y="1"/>
                    </a:moveTo>
                    <a:cubicBezTo>
                      <a:pt x="0" y="1"/>
                      <a:pt x="0" y="274"/>
                      <a:pt x="163" y="274"/>
                    </a:cubicBezTo>
                    <a:cubicBezTo>
                      <a:pt x="351" y="274"/>
                      <a:pt x="351" y="1"/>
                      <a:pt x="16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10" name="Google Shape;310;p2"/>
              <p:cNvSpPr/>
              <p:nvPr/>
            </p:nvSpPr>
            <p:spPr>
              <a:xfrm>
                <a:off x="3197925" y="3453300"/>
                <a:ext cx="8800" cy="6700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68" extrusionOk="0">
                    <a:moveTo>
                      <a:pt x="163" y="0"/>
                    </a:moveTo>
                    <a:cubicBezTo>
                      <a:pt x="0" y="0"/>
                      <a:pt x="0" y="267"/>
                      <a:pt x="163" y="267"/>
                    </a:cubicBezTo>
                    <a:cubicBezTo>
                      <a:pt x="351" y="267"/>
                      <a:pt x="351" y="0"/>
                      <a:pt x="16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11" name="Google Shape;311;p2"/>
              <p:cNvSpPr/>
              <p:nvPr/>
            </p:nvSpPr>
            <p:spPr>
              <a:xfrm>
                <a:off x="3191250" y="3442400"/>
                <a:ext cx="8800" cy="6850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74" extrusionOk="0">
                    <a:moveTo>
                      <a:pt x="163" y="1"/>
                    </a:moveTo>
                    <a:cubicBezTo>
                      <a:pt x="0" y="1"/>
                      <a:pt x="0" y="274"/>
                      <a:pt x="163" y="274"/>
                    </a:cubicBezTo>
                    <a:cubicBezTo>
                      <a:pt x="352" y="274"/>
                      <a:pt x="352" y="1"/>
                      <a:pt x="16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12" name="Google Shape;312;p2"/>
              <p:cNvSpPr/>
              <p:nvPr/>
            </p:nvSpPr>
            <p:spPr>
              <a:xfrm>
                <a:off x="3240025" y="3413950"/>
                <a:ext cx="8800" cy="6850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74" extrusionOk="0">
                    <a:moveTo>
                      <a:pt x="163" y="1"/>
                    </a:moveTo>
                    <a:cubicBezTo>
                      <a:pt x="1" y="1"/>
                      <a:pt x="1" y="274"/>
                      <a:pt x="163" y="274"/>
                    </a:cubicBezTo>
                    <a:cubicBezTo>
                      <a:pt x="352" y="274"/>
                      <a:pt x="352" y="1"/>
                      <a:pt x="16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13" name="Google Shape;313;p2"/>
              <p:cNvSpPr/>
              <p:nvPr/>
            </p:nvSpPr>
            <p:spPr>
              <a:xfrm>
                <a:off x="3288800" y="3445175"/>
                <a:ext cx="8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67" extrusionOk="0">
                    <a:moveTo>
                      <a:pt x="163" y="0"/>
                    </a:moveTo>
                    <a:cubicBezTo>
                      <a:pt x="1" y="0"/>
                      <a:pt x="1" y="267"/>
                      <a:pt x="163" y="267"/>
                    </a:cubicBezTo>
                    <a:cubicBezTo>
                      <a:pt x="352" y="267"/>
                      <a:pt x="352" y="0"/>
                      <a:pt x="16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14" name="Google Shape;314;p2"/>
              <p:cNvSpPr/>
              <p:nvPr/>
            </p:nvSpPr>
            <p:spPr>
              <a:xfrm>
                <a:off x="3157275" y="3309575"/>
                <a:ext cx="8800" cy="6850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74" extrusionOk="0">
                    <a:moveTo>
                      <a:pt x="163" y="0"/>
                    </a:moveTo>
                    <a:cubicBezTo>
                      <a:pt x="0" y="0"/>
                      <a:pt x="0" y="273"/>
                      <a:pt x="163" y="273"/>
                    </a:cubicBezTo>
                    <a:cubicBezTo>
                      <a:pt x="351" y="273"/>
                      <a:pt x="351" y="0"/>
                      <a:pt x="16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15" name="Google Shape;315;p2"/>
              <p:cNvSpPr/>
              <p:nvPr/>
            </p:nvSpPr>
            <p:spPr>
              <a:xfrm>
                <a:off x="3185725" y="3285175"/>
                <a:ext cx="8800" cy="6850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74" extrusionOk="0">
                    <a:moveTo>
                      <a:pt x="163" y="1"/>
                    </a:moveTo>
                    <a:cubicBezTo>
                      <a:pt x="0" y="1"/>
                      <a:pt x="0" y="274"/>
                      <a:pt x="163" y="274"/>
                    </a:cubicBezTo>
                    <a:cubicBezTo>
                      <a:pt x="352" y="274"/>
                      <a:pt x="352" y="1"/>
                      <a:pt x="16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16" name="Google Shape;316;p2"/>
              <p:cNvSpPr/>
              <p:nvPr/>
            </p:nvSpPr>
            <p:spPr>
              <a:xfrm>
                <a:off x="3122150" y="3279825"/>
                <a:ext cx="8800" cy="6850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74" extrusionOk="0">
                    <a:moveTo>
                      <a:pt x="163" y="0"/>
                    </a:moveTo>
                    <a:cubicBezTo>
                      <a:pt x="0" y="0"/>
                      <a:pt x="0" y="273"/>
                      <a:pt x="163" y="273"/>
                    </a:cubicBezTo>
                    <a:cubicBezTo>
                      <a:pt x="352" y="273"/>
                      <a:pt x="352" y="0"/>
                      <a:pt x="16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317" name="Google Shape;317;p2"/>
            <p:cNvSpPr/>
            <p:nvPr/>
          </p:nvSpPr>
          <p:spPr>
            <a:xfrm>
              <a:off x="91600" y="779449"/>
              <a:ext cx="174076" cy="142576"/>
            </a:xfrm>
            <a:custGeom>
              <a:avLst/>
              <a:gdLst/>
              <a:ahLst/>
              <a:cxnLst/>
              <a:rect l="l" t="t" r="r" b="b"/>
              <a:pathLst>
                <a:path w="1902" h="1558" extrusionOk="0">
                  <a:moveTo>
                    <a:pt x="711" y="0"/>
                  </a:moveTo>
                  <a:cubicBezTo>
                    <a:pt x="670" y="0"/>
                    <a:pt x="634" y="41"/>
                    <a:pt x="634" y="62"/>
                  </a:cubicBezTo>
                  <a:cubicBezTo>
                    <a:pt x="471" y="550"/>
                    <a:pt x="230" y="985"/>
                    <a:pt x="42" y="1441"/>
                  </a:cubicBezTo>
                  <a:cubicBezTo>
                    <a:pt x="0" y="1501"/>
                    <a:pt x="57" y="1557"/>
                    <a:pt x="112" y="1557"/>
                  </a:cubicBezTo>
                  <a:cubicBezTo>
                    <a:pt x="134" y="1557"/>
                    <a:pt x="157" y="1548"/>
                    <a:pt x="172" y="1525"/>
                  </a:cubicBezTo>
                  <a:cubicBezTo>
                    <a:pt x="377" y="1072"/>
                    <a:pt x="577" y="664"/>
                    <a:pt x="735" y="217"/>
                  </a:cubicBezTo>
                  <a:lnTo>
                    <a:pt x="735" y="217"/>
                  </a:lnTo>
                  <a:cubicBezTo>
                    <a:pt x="1067" y="410"/>
                    <a:pt x="1395" y="561"/>
                    <a:pt x="1746" y="712"/>
                  </a:cubicBezTo>
                  <a:cubicBezTo>
                    <a:pt x="1753" y="715"/>
                    <a:pt x="1760" y="716"/>
                    <a:pt x="1767" y="716"/>
                  </a:cubicBezTo>
                  <a:cubicBezTo>
                    <a:pt x="1842" y="716"/>
                    <a:pt x="1902" y="597"/>
                    <a:pt x="1830" y="550"/>
                  </a:cubicBezTo>
                  <a:cubicBezTo>
                    <a:pt x="1447" y="413"/>
                    <a:pt x="1095" y="251"/>
                    <a:pt x="744" y="10"/>
                  </a:cubicBezTo>
                  <a:cubicBezTo>
                    <a:pt x="733" y="3"/>
                    <a:pt x="722" y="0"/>
                    <a:pt x="7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18" name="Google Shape;318;p2"/>
          <p:cNvGrpSpPr/>
          <p:nvPr/>
        </p:nvGrpSpPr>
        <p:grpSpPr>
          <a:xfrm>
            <a:off x="10754797" y="-203215"/>
            <a:ext cx="1640391" cy="1592353"/>
            <a:chOff x="8066097" y="-152412"/>
            <a:chExt cx="1230293" cy="1194265"/>
          </a:xfrm>
        </p:grpSpPr>
        <p:grpSp>
          <p:nvGrpSpPr>
            <p:cNvPr id="319" name="Google Shape;319;p2"/>
            <p:cNvGrpSpPr/>
            <p:nvPr/>
          </p:nvGrpSpPr>
          <p:grpSpPr>
            <a:xfrm>
              <a:off x="8066097" y="-152412"/>
              <a:ext cx="1230293" cy="1194265"/>
              <a:chOff x="7913697" y="-12"/>
              <a:chExt cx="1230293" cy="1194265"/>
            </a:xfrm>
          </p:grpSpPr>
          <p:grpSp>
            <p:nvGrpSpPr>
              <p:cNvPr id="320" name="Google Shape;320;p2"/>
              <p:cNvGrpSpPr/>
              <p:nvPr/>
            </p:nvGrpSpPr>
            <p:grpSpPr>
              <a:xfrm>
                <a:off x="7941612" y="-12"/>
                <a:ext cx="1202378" cy="1194265"/>
                <a:chOff x="4158100" y="3232250"/>
                <a:chExt cx="337150" cy="334875"/>
              </a:xfrm>
            </p:grpSpPr>
            <p:sp>
              <p:nvSpPr>
                <p:cNvPr id="321" name="Google Shape;321;p2"/>
                <p:cNvSpPr/>
                <p:nvPr/>
              </p:nvSpPr>
              <p:spPr>
                <a:xfrm>
                  <a:off x="4167100" y="3233050"/>
                  <a:ext cx="212050" cy="123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482" h="4935" extrusionOk="0">
                      <a:moveTo>
                        <a:pt x="8369" y="0"/>
                      </a:moveTo>
                      <a:cubicBezTo>
                        <a:pt x="8348" y="0"/>
                        <a:pt x="8326" y="9"/>
                        <a:pt x="8306" y="31"/>
                      </a:cubicBezTo>
                      <a:cubicBezTo>
                        <a:pt x="7220" y="1409"/>
                        <a:pt x="5620" y="2495"/>
                        <a:pt x="3942" y="3061"/>
                      </a:cubicBezTo>
                      <a:cubicBezTo>
                        <a:pt x="2590" y="3523"/>
                        <a:pt x="1042" y="3634"/>
                        <a:pt x="40" y="4798"/>
                      </a:cubicBezTo>
                      <a:cubicBezTo>
                        <a:pt x="1" y="4857"/>
                        <a:pt x="51" y="4935"/>
                        <a:pt x="115" y="4935"/>
                      </a:cubicBezTo>
                      <a:cubicBezTo>
                        <a:pt x="135" y="4935"/>
                        <a:pt x="156" y="4927"/>
                        <a:pt x="177" y="4908"/>
                      </a:cubicBezTo>
                      <a:cubicBezTo>
                        <a:pt x="1256" y="3634"/>
                        <a:pt x="3103" y="3608"/>
                        <a:pt x="4567" y="3009"/>
                      </a:cubicBezTo>
                      <a:cubicBezTo>
                        <a:pt x="6030" y="2411"/>
                        <a:pt x="7435" y="1383"/>
                        <a:pt x="8443" y="135"/>
                      </a:cubicBezTo>
                      <a:cubicBezTo>
                        <a:pt x="8482" y="76"/>
                        <a:pt x="8430" y="0"/>
                        <a:pt x="8369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22" name="Google Shape;322;p2"/>
                <p:cNvSpPr/>
                <p:nvPr/>
              </p:nvSpPr>
              <p:spPr>
                <a:xfrm>
                  <a:off x="4178000" y="3279150"/>
                  <a:ext cx="49800" cy="91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2" h="3664" extrusionOk="0">
                      <a:moveTo>
                        <a:pt x="141" y="0"/>
                      </a:moveTo>
                      <a:cubicBezTo>
                        <a:pt x="68" y="0"/>
                        <a:pt x="1" y="92"/>
                        <a:pt x="66" y="138"/>
                      </a:cubicBezTo>
                      <a:cubicBezTo>
                        <a:pt x="580" y="593"/>
                        <a:pt x="1256" y="918"/>
                        <a:pt x="1607" y="1542"/>
                      </a:cubicBezTo>
                      <a:cubicBezTo>
                        <a:pt x="1907" y="2115"/>
                        <a:pt x="1204" y="3006"/>
                        <a:pt x="1068" y="3552"/>
                      </a:cubicBezTo>
                      <a:cubicBezTo>
                        <a:pt x="1051" y="3617"/>
                        <a:pt x="1098" y="3664"/>
                        <a:pt x="1142" y="3664"/>
                      </a:cubicBezTo>
                      <a:cubicBezTo>
                        <a:pt x="1168" y="3664"/>
                        <a:pt x="1194" y="3646"/>
                        <a:pt x="1204" y="3604"/>
                      </a:cubicBezTo>
                      <a:cubicBezTo>
                        <a:pt x="1341" y="3064"/>
                        <a:pt x="1991" y="2277"/>
                        <a:pt x="1828" y="1679"/>
                      </a:cubicBezTo>
                      <a:cubicBezTo>
                        <a:pt x="1633" y="918"/>
                        <a:pt x="742" y="515"/>
                        <a:pt x="203" y="27"/>
                      </a:cubicBezTo>
                      <a:cubicBezTo>
                        <a:pt x="184" y="8"/>
                        <a:pt x="162" y="0"/>
                        <a:pt x="141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23" name="Google Shape;323;p2"/>
                <p:cNvSpPr/>
                <p:nvPr/>
              </p:nvSpPr>
              <p:spPr>
                <a:xfrm>
                  <a:off x="4158100" y="3310925"/>
                  <a:ext cx="66275" cy="13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51" h="547" extrusionOk="0">
                      <a:moveTo>
                        <a:pt x="107" y="1"/>
                      </a:moveTo>
                      <a:cubicBezTo>
                        <a:pt x="40" y="1"/>
                        <a:pt x="0" y="138"/>
                        <a:pt x="101" y="167"/>
                      </a:cubicBezTo>
                      <a:cubicBezTo>
                        <a:pt x="839" y="369"/>
                        <a:pt x="1600" y="547"/>
                        <a:pt x="2383" y="547"/>
                      </a:cubicBezTo>
                      <a:cubicBezTo>
                        <a:pt x="2435" y="547"/>
                        <a:pt x="2488" y="546"/>
                        <a:pt x="2540" y="545"/>
                      </a:cubicBezTo>
                      <a:cubicBezTo>
                        <a:pt x="2651" y="545"/>
                        <a:pt x="2651" y="382"/>
                        <a:pt x="2540" y="382"/>
                      </a:cubicBezTo>
                      <a:cubicBezTo>
                        <a:pt x="2489" y="384"/>
                        <a:pt x="2439" y="384"/>
                        <a:pt x="2388" y="384"/>
                      </a:cubicBezTo>
                      <a:cubicBezTo>
                        <a:pt x="1626" y="384"/>
                        <a:pt x="865" y="206"/>
                        <a:pt x="127" y="5"/>
                      </a:cubicBezTo>
                      <a:cubicBezTo>
                        <a:pt x="120" y="2"/>
                        <a:pt x="113" y="1"/>
                        <a:pt x="107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24" name="Google Shape;324;p2"/>
                <p:cNvSpPr/>
                <p:nvPr/>
              </p:nvSpPr>
              <p:spPr>
                <a:xfrm>
                  <a:off x="4197850" y="3363050"/>
                  <a:ext cx="16925" cy="13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7" h="548" extrusionOk="0">
                      <a:moveTo>
                        <a:pt x="326" y="1"/>
                      </a:moveTo>
                      <a:cubicBezTo>
                        <a:pt x="0" y="1"/>
                        <a:pt x="0" y="547"/>
                        <a:pt x="326" y="547"/>
                      </a:cubicBezTo>
                      <a:cubicBezTo>
                        <a:pt x="677" y="547"/>
                        <a:pt x="677" y="1"/>
                        <a:pt x="326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25" name="Google Shape;325;p2"/>
                <p:cNvSpPr/>
                <p:nvPr/>
              </p:nvSpPr>
              <p:spPr>
                <a:xfrm>
                  <a:off x="4361900" y="3259450"/>
                  <a:ext cx="133350" cy="307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334" h="12307" extrusionOk="0">
                      <a:moveTo>
                        <a:pt x="3702" y="232"/>
                      </a:moveTo>
                      <a:lnTo>
                        <a:pt x="3702" y="232"/>
                      </a:lnTo>
                      <a:cubicBezTo>
                        <a:pt x="3703" y="236"/>
                        <a:pt x="3705" y="239"/>
                        <a:pt x="3708" y="243"/>
                      </a:cubicBezTo>
                      <a:cubicBezTo>
                        <a:pt x="5145" y="1765"/>
                        <a:pt x="4579" y="4418"/>
                        <a:pt x="4280" y="6259"/>
                      </a:cubicBezTo>
                      <a:cubicBezTo>
                        <a:pt x="3955" y="8346"/>
                        <a:pt x="3057" y="10896"/>
                        <a:pt x="1139" y="12060"/>
                      </a:cubicBezTo>
                      <a:cubicBezTo>
                        <a:pt x="1107" y="12078"/>
                        <a:pt x="1082" y="12086"/>
                        <a:pt x="1061" y="12086"/>
                      </a:cubicBezTo>
                      <a:cubicBezTo>
                        <a:pt x="952" y="12086"/>
                        <a:pt x="971" y="11875"/>
                        <a:pt x="944" y="11761"/>
                      </a:cubicBezTo>
                      <a:cubicBezTo>
                        <a:pt x="892" y="11461"/>
                        <a:pt x="840" y="11169"/>
                        <a:pt x="814" y="10870"/>
                      </a:cubicBezTo>
                      <a:cubicBezTo>
                        <a:pt x="729" y="10323"/>
                        <a:pt x="703" y="9810"/>
                        <a:pt x="677" y="9296"/>
                      </a:cubicBezTo>
                      <a:cubicBezTo>
                        <a:pt x="618" y="8184"/>
                        <a:pt x="703" y="7072"/>
                        <a:pt x="892" y="5966"/>
                      </a:cubicBezTo>
                      <a:cubicBezTo>
                        <a:pt x="1293" y="3836"/>
                        <a:pt x="2183" y="1818"/>
                        <a:pt x="3702" y="232"/>
                      </a:cubicBezTo>
                      <a:close/>
                      <a:moveTo>
                        <a:pt x="3720" y="1"/>
                      </a:moveTo>
                      <a:cubicBezTo>
                        <a:pt x="3699" y="1"/>
                        <a:pt x="3677" y="9"/>
                        <a:pt x="3656" y="28"/>
                      </a:cubicBezTo>
                      <a:cubicBezTo>
                        <a:pt x="540" y="3202"/>
                        <a:pt x="1" y="8080"/>
                        <a:pt x="892" y="12248"/>
                      </a:cubicBezTo>
                      <a:cubicBezTo>
                        <a:pt x="892" y="12307"/>
                        <a:pt x="944" y="12307"/>
                        <a:pt x="1002" y="12307"/>
                      </a:cubicBezTo>
                      <a:cubicBezTo>
                        <a:pt x="1919" y="11871"/>
                        <a:pt x="2570" y="10948"/>
                        <a:pt x="3116" y="10135"/>
                      </a:cubicBezTo>
                      <a:cubicBezTo>
                        <a:pt x="3818" y="9023"/>
                        <a:pt x="4195" y="7780"/>
                        <a:pt x="4417" y="6480"/>
                      </a:cubicBezTo>
                      <a:cubicBezTo>
                        <a:pt x="4768" y="4555"/>
                        <a:pt x="5334" y="1739"/>
                        <a:pt x="3844" y="139"/>
                      </a:cubicBezTo>
                      <a:cubicBezTo>
                        <a:pt x="3831" y="125"/>
                        <a:pt x="3817" y="116"/>
                        <a:pt x="3804" y="112"/>
                      </a:cubicBezTo>
                      <a:lnTo>
                        <a:pt x="3804" y="112"/>
                      </a:lnTo>
                      <a:cubicBezTo>
                        <a:pt x="3817" y="56"/>
                        <a:pt x="3773" y="1"/>
                        <a:pt x="3720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26" name="Google Shape;326;p2"/>
                <p:cNvSpPr/>
                <p:nvPr/>
              </p:nvSpPr>
              <p:spPr>
                <a:xfrm>
                  <a:off x="4382725" y="3263550"/>
                  <a:ext cx="75950" cy="302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38" h="12089" extrusionOk="0">
                      <a:moveTo>
                        <a:pt x="2930" y="1"/>
                      </a:moveTo>
                      <a:cubicBezTo>
                        <a:pt x="2889" y="1"/>
                        <a:pt x="2849" y="27"/>
                        <a:pt x="2849" y="79"/>
                      </a:cubicBezTo>
                      <a:cubicBezTo>
                        <a:pt x="2907" y="2277"/>
                        <a:pt x="2146" y="4443"/>
                        <a:pt x="1684" y="6582"/>
                      </a:cubicBezTo>
                      <a:cubicBezTo>
                        <a:pt x="1470" y="7642"/>
                        <a:pt x="1119" y="8618"/>
                        <a:pt x="846" y="9646"/>
                      </a:cubicBezTo>
                      <a:cubicBezTo>
                        <a:pt x="657" y="10406"/>
                        <a:pt x="683" y="11382"/>
                        <a:pt x="59" y="11948"/>
                      </a:cubicBezTo>
                      <a:cubicBezTo>
                        <a:pt x="0" y="12011"/>
                        <a:pt x="58" y="12089"/>
                        <a:pt x="126" y="12089"/>
                      </a:cubicBezTo>
                      <a:cubicBezTo>
                        <a:pt x="149" y="12089"/>
                        <a:pt x="174" y="12080"/>
                        <a:pt x="195" y="12058"/>
                      </a:cubicBezTo>
                      <a:cubicBezTo>
                        <a:pt x="683" y="11597"/>
                        <a:pt x="793" y="10842"/>
                        <a:pt x="898" y="10218"/>
                      </a:cubicBezTo>
                      <a:cubicBezTo>
                        <a:pt x="1119" y="9132"/>
                        <a:pt x="1522" y="8104"/>
                        <a:pt x="1769" y="7044"/>
                      </a:cubicBezTo>
                      <a:cubicBezTo>
                        <a:pt x="2036" y="5854"/>
                        <a:pt x="2283" y="4664"/>
                        <a:pt x="2582" y="3493"/>
                      </a:cubicBezTo>
                      <a:cubicBezTo>
                        <a:pt x="2849" y="2355"/>
                        <a:pt x="3037" y="1249"/>
                        <a:pt x="3011" y="79"/>
                      </a:cubicBezTo>
                      <a:cubicBezTo>
                        <a:pt x="3011" y="27"/>
                        <a:pt x="2971" y="1"/>
                        <a:pt x="2930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27" name="Google Shape;327;p2"/>
                <p:cNvSpPr/>
                <p:nvPr/>
              </p:nvSpPr>
              <p:spPr>
                <a:xfrm>
                  <a:off x="4373475" y="3429550"/>
                  <a:ext cx="78675" cy="64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47" h="2580" extrusionOk="0">
                      <a:moveTo>
                        <a:pt x="2139" y="1"/>
                      </a:moveTo>
                      <a:cubicBezTo>
                        <a:pt x="1404" y="268"/>
                        <a:pt x="806" y="729"/>
                        <a:pt x="103" y="1002"/>
                      </a:cubicBezTo>
                      <a:cubicBezTo>
                        <a:pt x="1" y="1027"/>
                        <a:pt x="44" y="1168"/>
                        <a:pt x="113" y="1168"/>
                      </a:cubicBezTo>
                      <a:cubicBezTo>
                        <a:pt x="118" y="1168"/>
                        <a:pt x="124" y="1167"/>
                        <a:pt x="129" y="1165"/>
                      </a:cubicBezTo>
                      <a:cubicBezTo>
                        <a:pt x="455" y="1054"/>
                        <a:pt x="754" y="892"/>
                        <a:pt x="1053" y="729"/>
                      </a:cubicBezTo>
                      <a:cubicBezTo>
                        <a:pt x="1216" y="625"/>
                        <a:pt x="1378" y="541"/>
                        <a:pt x="1515" y="463"/>
                      </a:cubicBezTo>
                      <a:cubicBezTo>
                        <a:pt x="1658" y="389"/>
                        <a:pt x="1851" y="242"/>
                        <a:pt x="2003" y="242"/>
                      </a:cubicBezTo>
                      <a:cubicBezTo>
                        <a:pt x="2079" y="242"/>
                        <a:pt x="2146" y="279"/>
                        <a:pt x="2191" y="378"/>
                      </a:cubicBezTo>
                      <a:cubicBezTo>
                        <a:pt x="2464" y="1080"/>
                        <a:pt x="2731" y="1789"/>
                        <a:pt x="2978" y="2518"/>
                      </a:cubicBezTo>
                      <a:cubicBezTo>
                        <a:pt x="2988" y="2561"/>
                        <a:pt x="3019" y="2579"/>
                        <a:pt x="3050" y="2579"/>
                      </a:cubicBezTo>
                      <a:cubicBezTo>
                        <a:pt x="3098" y="2579"/>
                        <a:pt x="3146" y="2533"/>
                        <a:pt x="3115" y="2466"/>
                      </a:cubicBezTo>
                      <a:cubicBezTo>
                        <a:pt x="2841" y="1653"/>
                        <a:pt x="2542" y="866"/>
                        <a:pt x="2217" y="53"/>
                      </a:cubicBezTo>
                      <a:cubicBezTo>
                        <a:pt x="2217" y="27"/>
                        <a:pt x="2165" y="1"/>
                        <a:pt x="213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28" name="Google Shape;328;p2"/>
                <p:cNvSpPr/>
                <p:nvPr/>
              </p:nvSpPr>
              <p:spPr>
                <a:xfrm>
                  <a:off x="4380475" y="3369250"/>
                  <a:ext cx="91850" cy="51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74" h="2065" extrusionOk="0">
                      <a:moveTo>
                        <a:pt x="2347" y="0"/>
                      </a:moveTo>
                      <a:cubicBezTo>
                        <a:pt x="1612" y="514"/>
                        <a:pt x="773" y="839"/>
                        <a:pt x="71" y="1379"/>
                      </a:cubicBezTo>
                      <a:cubicBezTo>
                        <a:pt x="0" y="1449"/>
                        <a:pt x="47" y="1556"/>
                        <a:pt x="110" y="1556"/>
                      </a:cubicBezTo>
                      <a:cubicBezTo>
                        <a:pt x="122" y="1556"/>
                        <a:pt x="135" y="1551"/>
                        <a:pt x="149" y="1541"/>
                      </a:cubicBezTo>
                      <a:cubicBezTo>
                        <a:pt x="799" y="1028"/>
                        <a:pt x="1586" y="702"/>
                        <a:pt x="2262" y="241"/>
                      </a:cubicBezTo>
                      <a:cubicBezTo>
                        <a:pt x="2266" y="239"/>
                        <a:pt x="2270" y="239"/>
                        <a:pt x="2274" y="239"/>
                      </a:cubicBezTo>
                      <a:cubicBezTo>
                        <a:pt x="2427" y="239"/>
                        <a:pt x="2914" y="1115"/>
                        <a:pt x="2965" y="1216"/>
                      </a:cubicBezTo>
                      <a:cubicBezTo>
                        <a:pt x="3075" y="1353"/>
                        <a:pt x="3186" y="1515"/>
                        <a:pt x="3290" y="1678"/>
                      </a:cubicBezTo>
                      <a:cubicBezTo>
                        <a:pt x="3348" y="1763"/>
                        <a:pt x="3400" y="1867"/>
                        <a:pt x="3485" y="1977"/>
                      </a:cubicBezTo>
                      <a:cubicBezTo>
                        <a:pt x="3488" y="1980"/>
                        <a:pt x="3491" y="1983"/>
                        <a:pt x="3494" y="1984"/>
                      </a:cubicBezTo>
                      <a:lnTo>
                        <a:pt x="3494" y="1984"/>
                      </a:lnTo>
                      <a:cubicBezTo>
                        <a:pt x="3494" y="2025"/>
                        <a:pt x="3522" y="2065"/>
                        <a:pt x="3567" y="2065"/>
                      </a:cubicBezTo>
                      <a:cubicBezTo>
                        <a:pt x="3574" y="2065"/>
                        <a:pt x="3581" y="2064"/>
                        <a:pt x="3589" y="2062"/>
                      </a:cubicBezTo>
                      <a:lnTo>
                        <a:pt x="3615" y="2062"/>
                      </a:lnTo>
                      <a:cubicBezTo>
                        <a:pt x="3648" y="2062"/>
                        <a:pt x="3648" y="2029"/>
                        <a:pt x="3674" y="2003"/>
                      </a:cubicBezTo>
                      <a:lnTo>
                        <a:pt x="3674" y="1977"/>
                      </a:lnTo>
                      <a:cubicBezTo>
                        <a:pt x="3674" y="1951"/>
                        <a:pt x="3674" y="1925"/>
                        <a:pt x="3648" y="1899"/>
                      </a:cubicBezTo>
                      <a:cubicBezTo>
                        <a:pt x="3400" y="1678"/>
                        <a:pt x="3212" y="1275"/>
                        <a:pt x="3023" y="976"/>
                      </a:cubicBezTo>
                      <a:cubicBezTo>
                        <a:pt x="2802" y="676"/>
                        <a:pt x="2613" y="377"/>
                        <a:pt x="2451" y="52"/>
                      </a:cubicBezTo>
                      <a:cubicBezTo>
                        <a:pt x="2425" y="0"/>
                        <a:pt x="2373" y="0"/>
                        <a:pt x="2347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29" name="Google Shape;329;p2"/>
                <p:cNvSpPr/>
                <p:nvPr/>
              </p:nvSpPr>
              <p:spPr>
                <a:xfrm>
                  <a:off x="4402750" y="3322800"/>
                  <a:ext cx="79975" cy="27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99" h="1102" extrusionOk="0">
                      <a:moveTo>
                        <a:pt x="1702" y="1"/>
                      </a:moveTo>
                      <a:cubicBezTo>
                        <a:pt x="1171" y="1"/>
                        <a:pt x="556" y="337"/>
                        <a:pt x="97" y="447"/>
                      </a:cubicBezTo>
                      <a:cubicBezTo>
                        <a:pt x="0" y="471"/>
                        <a:pt x="15" y="612"/>
                        <a:pt x="101" y="612"/>
                      </a:cubicBezTo>
                      <a:cubicBezTo>
                        <a:pt x="108" y="612"/>
                        <a:pt x="115" y="611"/>
                        <a:pt x="123" y="609"/>
                      </a:cubicBezTo>
                      <a:cubicBezTo>
                        <a:pt x="638" y="486"/>
                        <a:pt x="1217" y="168"/>
                        <a:pt x="1764" y="168"/>
                      </a:cubicBezTo>
                      <a:cubicBezTo>
                        <a:pt x="1825" y="168"/>
                        <a:pt x="1884" y="172"/>
                        <a:pt x="1944" y="180"/>
                      </a:cubicBezTo>
                      <a:cubicBezTo>
                        <a:pt x="2132" y="206"/>
                        <a:pt x="2373" y="583"/>
                        <a:pt x="2535" y="694"/>
                      </a:cubicBezTo>
                      <a:cubicBezTo>
                        <a:pt x="2698" y="830"/>
                        <a:pt x="2861" y="935"/>
                        <a:pt x="3023" y="1071"/>
                      </a:cubicBezTo>
                      <a:cubicBezTo>
                        <a:pt x="3045" y="1093"/>
                        <a:pt x="3067" y="1101"/>
                        <a:pt x="3088" y="1101"/>
                      </a:cubicBezTo>
                      <a:cubicBezTo>
                        <a:pt x="3150" y="1101"/>
                        <a:pt x="3199" y="1024"/>
                        <a:pt x="3160" y="961"/>
                      </a:cubicBezTo>
                      <a:cubicBezTo>
                        <a:pt x="2971" y="798"/>
                        <a:pt x="2757" y="668"/>
                        <a:pt x="2561" y="505"/>
                      </a:cubicBezTo>
                      <a:cubicBezTo>
                        <a:pt x="2399" y="369"/>
                        <a:pt x="2269" y="148"/>
                        <a:pt x="2074" y="70"/>
                      </a:cubicBezTo>
                      <a:cubicBezTo>
                        <a:pt x="1957" y="21"/>
                        <a:pt x="1832" y="1"/>
                        <a:pt x="170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30" name="Google Shape;330;p2"/>
                <p:cNvSpPr/>
                <p:nvPr/>
              </p:nvSpPr>
              <p:spPr>
                <a:xfrm>
                  <a:off x="4232475" y="3238525"/>
                  <a:ext cx="230250" cy="237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10" h="9513" extrusionOk="0">
                      <a:moveTo>
                        <a:pt x="9210" y="0"/>
                      </a:moveTo>
                      <a:lnTo>
                        <a:pt x="9106" y="104"/>
                      </a:lnTo>
                      <a:cubicBezTo>
                        <a:pt x="7259" y="104"/>
                        <a:pt x="5204" y="540"/>
                        <a:pt x="3467" y="976"/>
                      </a:cubicBezTo>
                      <a:cubicBezTo>
                        <a:pt x="2817" y="1190"/>
                        <a:pt x="1080" y="1405"/>
                        <a:pt x="755" y="2276"/>
                      </a:cubicBezTo>
                      <a:cubicBezTo>
                        <a:pt x="540" y="3252"/>
                        <a:pt x="1841" y="3141"/>
                        <a:pt x="2706" y="3577"/>
                      </a:cubicBezTo>
                      <a:cubicBezTo>
                        <a:pt x="1516" y="4006"/>
                        <a:pt x="326" y="4553"/>
                        <a:pt x="1" y="5957"/>
                      </a:cubicBezTo>
                      <a:cubicBezTo>
                        <a:pt x="82" y="6327"/>
                        <a:pt x="319" y="6433"/>
                        <a:pt x="618" y="6433"/>
                      </a:cubicBezTo>
                      <a:cubicBezTo>
                        <a:pt x="1014" y="6433"/>
                        <a:pt x="1519" y="6247"/>
                        <a:pt x="1911" y="6247"/>
                      </a:cubicBezTo>
                      <a:cubicBezTo>
                        <a:pt x="2003" y="6247"/>
                        <a:pt x="2089" y="6257"/>
                        <a:pt x="2166" y="6283"/>
                      </a:cubicBezTo>
                      <a:cubicBezTo>
                        <a:pt x="1627" y="6829"/>
                        <a:pt x="215" y="8884"/>
                        <a:pt x="1301" y="9430"/>
                      </a:cubicBezTo>
                      <a:cubicBezTo>
                        <a:pt x="1404" y="9487"/>
                        <a:pt x="1507" y="9513"/>
                        <a:pt x="1611" y="9513"/>
                      </a:cubicBezTo>
                      <a:cubicBezTo>
                        <a:pt x="2497" y="9513"/>
                        <a:pt x="3414" y="7637"/>
                        <a:pt x="3903" y="7154"/>
                      </a:cubicBezTo>
                      <a:cubicBezTo>
                        <a:pt x="3903" y="8028"/>
                        <a:pt x="4310" y="9197"/>
                        <a:pt x="4912" y="9197"/>
                      </a:cubicBezTo>
                      <a:cubicBezTo>
                        <a:pt x="5130" y="9197"/>
                        <a:pt x="5374" y="9044"/>
                        <a:pt x="5633" y="8669"/>
                      </a:cubicBezTo>
                      <a:cubicBezTo>
                        <a:pt x="6283" y="7804"/>
                        <a:pt x="5743" y="6068"/>
                        <a:pt x="6069" y="5092"/>
                      </a:cubicBezTo>
                      <a:lnTo>
                        <a:pt x="6069" y="5092"/>
                      </a:lnTo>
                      <a:cubicBezTo>
                        <a:pt x="6242" y="5707"/>
                        <a:pt x="6700" y="6955"/>
                        <a:pt x="7384" y="6955"/>
                      </a:cubicBezTo>
                      <a:cubicBezTo>
                        <a:pt x="7547" y="6955"/>
                        <a:pt x="7722" y="6884"/>
                        <a:pt x="7909" y="6718"/>
                      </a:cubicBezTo>
                      <a:cubicBezTo>
                        <a:pt x="8455" y="6283"/>
                        <a:pt x="8020" y="4553"/>
                        <a:pt x="8130" y="3902"/>
                      </a:cubicBezTo>
                      <a:cubicBezTo>
                        <a:pt x="8345" y="2706"/>
                        <a:pt x="9210" y="1080"/>
                        <a:pt x="9210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31" name="Google Shape;331;p2"/>
                <p:cNvSpPr/>
                <p:nvPr/>
              </p:nvSpPr>
              <p:spPr>
                <a:xfrm>
                  <a:off x="4282950" y="3232250"/>
                  <a:ext cx="192600" cy="215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704" h="8631" extrusionOk="0">
                      <a:moveTo>
                        <a:pt x="7569" y="1"/>
                      </a:moveTo>
                      <a:cubicBezTo>
                        <a:pt x="7562" y="1"/>
                        <a:pt x="7555" y="2"/>
                        <a:pt x="7549" y="4"/>
                      </a:cubicBezTo>
                      <a:cubicBezTo>
                        <a:pt x="4134" y="1740"/>
                        <a:pt x="1585" y="5070"/>
                        <a:pt x="37" y="8517"/>
                      </a:cubicBezTo>
                      <a:cubicBezTo>
                        <a:pt x="0" y="8572"/>
                        <a:pt x="57" y="8630"/>
                        <a:pt x="112" y="8630"/>
                      </a:cubicBezTo>
                      <a:cubicBezTo>
                        <a:pt x="135" y="8630"/>
                        <a:pt x="158" y="8620"/>
                        <a:pt x="173" y="8595"/>
                      </a:cubicBezTo>
                      <a:cubicBezTo>
                        <a:pt x="1721" y="5181"/>
                        <a:pt x="4212" y="1877"/>
                        <a:pt x="7627" y="167"/>
                      </a:cubicBezTo>
                      <a:cubicBezTo>
                        <a:pt x="7704" y="119"/>
                        <a:pt x="7640" y="1"/>
                        <a:pt x="756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32" name="Google Shape;332;p2"/>
                <p:cNvSpPr/>
                <p:nvPr/>
              </p:nvSpPr>
              <p:spPr>
                <a:xfrm>
                  <a:off x="4263750" y="3352975"/>
                  <a:ext cx="94900" cy="78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96" h="3136" extrusionOk="0">
                      <a:moveTo>
                        <a:pt x="2977" y="1"/>
                      </a:moveTo>
                      <a:cubicBezTo>
                        <a:pt x="2002" y="137"/>
                        <a:pt x="1052" y="488"/>
                        <a:pt x="102" y="703"/>
                      </a:cubicBezTo>
                      <a:cubicBezTo>
                        <a:pt x="0" y="727"/>
                        <a:pt x="20" y="868"/>
                        <a:pt x="107" y="868"/>
                      </a:cubicBezTo>
                      <a:cubicBezTo>
                        <a:pt x="114" y="868"/>
                        <a:pt x="121" y="868"/>
                        <a:pt x="128" y="866"/>
                      </a:cubicBezTo>
                      <a:cubicBezTo>
                        <a:pt x="590" y="762"/>
                        <a:pt x="1026" y="625"/>
                        <a:pt x="1488" y="488"/>
                      </a:cubicBezTo>
                      <a:cubicBezTo>
                        <a:pt x="1728" y="436"/>
                        <a:pt x="1975" y="352"/>
                        <a:pt x="2242" y="300"/>
                      </a:cubicBezTo>
                      <a:cubicBezTo>
                        <a:pt x="2379" y="271"/>
                        <a:pt x="2541" y="215"/>
                        <a:pt x="2673" y="215"/>
                      </a:cubicBezTo>
                      <a:cubicBezTo>
                        <a:pt x="2805" y="215"/>
                        <a:pt x="2906" y="271"/>
                        <a:pt x="2919" y="462"/>
                      </a:cubicBezTo>
                      <a:cubicBezTo>
                        <a:pt x="2951" y="1379"/>
                        <a:pt x="3276" y="2251"/>
                        <a:pt x="3627" y="3090"/>
                      </a:cubicBezTo>
                      <a:cubicBezTo>
                        <a:pt x="3638" y="3121"/>
                        <a:pt x="3669" y="3135"/>
                        <a:pt x="3700" y="3135"/>
                      </a:cubicBezTo>
                      <a:cubicBezTo>
                        <a:pt x="3748" y="3135"/>
                        <a:pt x="3795" y="3101"/>
                        <a:pt x="3764" y="3038"/>
                      </a:cubicBezTo>
                      <a:cubicBezTo>
                        <a:pt x="3380" y="2088"/>
                        <a:pt x="3081" y="1139"/>
                        <a:pt x="3055" y="79"/>
                      </a:cubicBezTo>
                      <a:cubicBezTo>
                        <a:pt x="3055" y="53"/>
                        <a:pt x="3029" y="1"/>
                        <a:pt x="2977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33" name="Google Shape;333;p2"/>
                <p:cNvSpPr/>
                <p:nvPr/>
              </p:nvSpPr>
              <p:spPr>
                <a:xfrm>
                  <a:off x="4290900" y="3304125"/>
                  <a:ext cx="116650" cy="55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66" h="2231" extrusionOk="0">
                      <a:moveTo>
                        <a:pt x="106" y="1"/>
                      </a:moveTo>
                      <a:cubicBezTo>
                        <a:pt x="15" y="1"/>
                        <a:pt x="0" y="142"/>
                        <a:pt x="103" y="166"/>
                      </a:cubicBezTo>
                      <a:cubicBezTo>
                        <a:pt x="606" y="270"/>
                        <a:pt x="1119" y="309"/>
                        <a:pt x="1637" y="309"/>
                      </a:cubicBezTo>
                      <a:cubicBezTo>
                        <a:pt x="2062" y="309"/>
                        <a:pt x="2490" y="282"/>
                        <a:pt x="2919" y="244"/>
                      </a:cubicBezTo>
                      <a:cubicBezTo>
                        <a:pt x="3081" y="218"/>
                        <a:pt x="3244" y="218"/>
                        <a:pt x="3406" y="192"/>
                      </a:cubicBezTo>
                      <a:cubicBezTo>
                        <a:pt x="3408" y="192"/>
                        <a:pt x="3410" y="191"/>
                        <a:pt x="3412" y="191"/>
                      </a:cubicBezTo>
                      <a:cubicBezTo>
                        <a:pt x="3496" y="191"/>
                        <a:pt x="3596" y="733"/>
                        <a:pt x="3621" y="791"/>
                      </a:cubicBezTo>
                      <a:cubicBezTo>
                        <a:pt x="3816" y="1304"/>
                        <a:pt x="4167" y="1740"/>
                        <a:pt x="4493" y="2195"/>
                      </a:cubicBezTo>
                      <a:cubicBezTo>
                        <a:pt x="4508" y="2220"/>
                        <a:pt x="4531" y="2231"/>
                        <a:pt x="4554" y="2231"/>
                      </a:cubicBezTo>
                      <a:cubicBezTo>
                        <a:pt x="4609" y="2231"/>
                        <a:pt x="4666" y="2172"/>
                        <a:pt x="4629" y="2117"/>
                      </a:cubicBezTo>
                      <a:cubicBezTo>
                        <a:pt x="4167" y="1493"/>
                        <a:pt x="3706" y="869"/>
                        <a:pt x="3595" y="82"/>
                      </a:cubicBezTo>
                      <a:cubicBezTo>
                        <a:pt x="3595" y="30"/>
                        <a:pt x="3569" y="4"/>
                        <a:pt x="3517" y="4"/>
                      </a:cubicBezTo>
                      <a:cubicBezTo>
                        <a:pt x="2943" y="101"/>
                        <a:pt x="2355" y="155"/>
                        <a:pt x="1768" y="155"/>
                      </a:cubicBezTo>
                      <a:cubicBezTo>
                        <a:pt x="1217" y="155"/>
                        <a:pt x="667" y="107"/>
                        <a:pt x="129" y="4"/>
                      </a:cubicBezTo>
                      <a:cubicBezTo>
                        <a:pt x="120" y="2"/>
                        <a:pt x="113" y="1"/>
                        <a:pt x="106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34" name="Google Shape;334;p2"/>
                <p:cNvSpPr/>
                <p:nvPr/>
              </p:nvSpPr>
              <p:spPr>
                <a:xfrm>
                  <a:off x="4356375" y="3268925"/>
                  <a:ext cx="64550" cy="54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82" h="2165" extrusionOk="0">
                      <a:moveTo>
                        <a:pt x="2361" y="0"/>
                      </a:moveTo>
                      <a:cubicBezTo>
                        <a:pt x="1969" y="57"/>
                        <a:pt x="1586" y="71"/>
                        <a:pt x="1199" y="71"/>
                      </a:cubicBezTo>
                      <a:cubicBezTo>
                        <a:pt x="834" y="71"/>
                        <a:pt x="467" y="59"/>
                        <a:pt x="85" y="59"/>
                      </a:cubicBezTo>
                      <a:cubicBezTo>
                        <a:pt x="0" y="59"/>
                        <a:pt x="0" y="221"/>
                        <a:pt x="85" y="221"/>
                      </a:cubicBezTo>
                      <a:cubicBezTo>
                        <a:pt x="467" y="221"/>
                        <a:pt x="834" y="234"/>
                        <a:pt x="1199" y="234"/>
                      </a:cubicBezTo>
                      <a:cubicBezTo>
                        <a:pt x="1561" y="234"/>
                        <a:pt x="1920" y="222"/>
                        <a:pt x="2286" y="173"/>
                      </a:cubicBezTo>
                      <a:lnTo>
                        <a:pt x="2286" y="173"/>
                      </a:lnTo>
                      <a:cubicBezTo>
                        <a:pt x="2193" y="835"/>
                        <a:pt x="2155" y="1474"/>
                        <a:pt x="2413" y="2114"/>
                      </a:cubicBezTo>
                      <a:cubicBezTo>
                        <a:pt x="2424" y="2148"/>
                        <a:pt x="2456" y="2164"/>
                        <a:pt x="2488" y="2164"/>
                      </a:cubicBezTo>
                      <a:cubicBezTo>
                        <a:pt x="2535" y="2164"/>
                        <a:pt x="2581" y="2128"/>
                        <a:pt x="2550" y="2062"/>
                      </a:cubicBezTo>
                      <a:cubicBezTo>
                        <a:pt x="2303" y="1412"/>
                        <a:pt x="2361" y="787"/>
                        <a:pt x="2439" y="111"/>
                      </a:cubicBezTo>
                      <a:cubicBezTo>
                        <a:pt x="2465" y="59"/>
                        <a:pt x="2439" y="0"/>
                        <a:pt x="2361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35" name="Google Shape;335;p2"/>
                <p:cNvSpPr/>
                <p:nvPr/>
              </p:nvSpPr>
              <p:spPr>
                <a:xfrm>
                  <a:off x="4312300" y="3333950"/>
                  <a:ext cx="8975" cy="6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9" h="274" extrusionOk="0">
                      <a:moveTo>
                        <a:pt x="164" y="1"/>
                      </a:moveTo>
                      <a:cubicBezTo>
                        <a:pt x="1" y="1"/>
                        <a:pt x="1" y="274"/>
                        <a:pt x="164" y="274"/>
                      </a:cubicBezTo>
                      <a:cubicBezTo>
                        <a:pt x="359" y="274"/>
                        <a:pt x="359" y="1"/>
                        <a:pt x="164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36" name="Google Shape;336;p2"/>
                <p:cNvSpPr/>
                <p:nvPr/>
              </p:nvSpPr>
              <p:spPr>
                <a:xfrm>
                  <a:off x="4321900" y="3319150"/>
                  <a:ext cx="8800" cy="6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" h="268" extrusionOk="0">
                      <a:moveTo>
                        <a:pt x="163" y="1"/>
                      </a:moveTo>
                      <a:cubicBezTo>
                        <a:pt x="1" y="1"/>
                        <a:pt x="1" y="268"/>
                        <a:pt x="163" y="268"/>
                      </a:cubicBezTo>
                      <a:cubicBezTo>
                        <a:pt x="352" y="268"/>
                        <a:pt x="352" y="1"/>
                        <a:pt x="163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37" name="Google Shape;337;p2"/>
                <p:cNvSpPr/>
                <p:nvPr/>
              </p:nvSpPr>
              <p:spPr>
                <a:xfrm>
                  <a:off x="4327275" y="3331350"/>
                  <a:ext cx="8800" cy="6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" h="268" extrusionOk="0">
                      <a:moveTo>
                        <a:pt x="163" y="1"/>
                      </a:moveTo>
                      <a:cubicBezTo>
                        <a:pt x="0" y="1"/>
                        <a:pt x="0" y="267"/>
                        <a:pt x="163" y="267"/>
                      </a:cubicBezTo>
                      <a:cubicBezTo>
                        <a:pt x="352" y="267"/>
                        <a:pt x="352" y="1"/>
                        <a:pt x="163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38" name="Google Shape;338;p2"/>
                <p:cNvSpPr/>
                <p:nvPr/>
              </p:nvSpPr>
              <p:spPr>
                <a:xfrm>
                  <a:off x="4411325" y="3378675"/>
                  <a:ext cx="8800" cy="6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" h="274" extrusionOk="0">
                      <a:moveTo>
                        <a:pt x="163" y="0"/>
                      </a:moveTo>
                      <a:cubicBezTo>
                        <a:pt x="1" y="0"/>
                        <a:pt x="1" y="273"/>
                        <a:pt x="163" y="273"/>
                      </a:cubicBezTo>
                      <a:cubicBezTo>
                        <a:pt x="352" y="273"/>
                        <a:pt x="352" y="0"/>
                        <a:pt x="163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39" name="Google Shape;339;p2"/>
                <p:cNvSpPr/>
                <p:nvPr/>
              </p:nvSpPr>
              <p:spPr>
                <a:xfrm>
                  <a:off x="4413925" y="3363875"/>
                  <a:ext cx="8975" cy="6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9" h="268" extrusionOk="0">
                      <a:moveTo>
                        <a:pt x="163" y="0"/>
                      </a:moveTo>
                      <a:cubicBezTo>
                        <a:pt x="1" y="0"/>
                        <a:pt x="1" y="267"/>
                        <a:pt x="163" y="267"/>
                      </a:cubicBezTo>
                      <a:cubicBezTo>
                        <a:pt x="358" y="267"/>
                        <a:pt x="358" y="0"/>
                        <a:pt x="163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40" name="Google Shape;340;p2"/>
                <p:cNvSpPr/>
                <p:nvPr/>
              </p:nvSpPr>
              <p:spPr>
                <a:xfrm>
                  <a:off x="4424825" y="3374600"/>
                  <a:ext cx="8800" cy="6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" h="274" extrusionOk="0">
                      <a:moveTo>
                        <a:pt x="163" y="1"/>
                      </a:moveTo>
                      <a:cubicBezTo>
                        <a:pt x="0" y="1"/>
                        <a:pt x="0" y="274"/>
                        <a:pt x="163" y="274"/>
                      </a:cubicBezTo>
                      <a:cubicBezTo>
                        <a:pt x="352" y="274"/>
                        <a:pt x="352" y="1"/>
                        <a:pt x="163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41" name="Google Shape;341;p2"/>
                <p:cNvSpPr/>
                <p:nvPr/>
              </p:nvSpPr>
              <p:spPr>
                <a:xfrm>
                  <a:off x="4355725" y="3453300"/>
                  <a:ext cx="8800" cy="6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" h="268" extrusionOk="0">
                      <a:moveTo>
                        <a:pt x="163" y="0"/>
                      </a:moveTo>
                      <a:cubicBezTo>
                        <a:pt x="0" y="0"/>
                        <a:pt x="0" y="267"/>
                        <a:pt x="163" y="267"/>
                      </a:cubicBezTo>
                      <a:cubicBezTo>
                        <a:pt x="352" y="267"/>
                        <a:pt x="352" y="0"/>
                        <a:pt x="163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42" name="Google Shape;342;p2"/>
                <p:cNvSpPr/>
                <p:nvPr/>
              </p:nvSpPr>
              <p:spPr>
                <a:xfrm>
                  <a:off x="4362550" y="3442400"/>
                  <a:ext cx="8800" cy="6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" h="274" extrusionOk="0">
                      <a:moveTo>
                        <a:pt x="163" y="1"/>
                      </a:moveTo>
                      <a:cubicBezTo>
                        <a:pt x="1" y="1"/>
                        <a:pt x="1" y="274"/>
                        <a:pt x="163" y="274"/>
                      </a:cubicBezTo>
                      <a:cubicBezTo>
                        <a:pt x="352" y="274"/>
                        <a:pt x="352" y="1"/>
                        <a:pt x="163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43" name="Google Shape;343;p2"/>
                <p:cNvSpPr/>
                <p:nvPr/>
              </p:nvSpPr>
              <p:spPr>
                <a:xfrm>
                  <a:off x="4313775" y="3413950"/>
                  <a:ext cx="8800" cy="6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" h="274" extrusionOk="0">
                      <a:moveTo>
                        <a:pt x="163" y="1"/>
                      </a:moveTo>
                      <a:cubicBezTo>
                        <a:pt x="1" y="1"/>
                        <a:pt x="1" y="274"/>
                        <a:pt x="163" y="274"/>
                      </a:cubicBezTo>
                      <a:cubicBezTo>
                        <a:pt x="352" y="274"/>
                        <a:pt x="352" y="1"/>
                        <a:pt x="163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44" name="Google Shape;344;p2"/>
                <p:cNvSpPr/>
                <p:nvPr/>
              </p:nvSpPr>
              <p:spPr>
                <a:xfrm>
                  <a:off x="4265000" y="3445175"/>
                  <a:ext cx="8800" cy="6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" h="267" extrusionOk="0">
                      <a:moveTo>
                        <a:pt x="163" y="0"/>
                      </a:moveTo>
                      <a:cubicBezTo>
                        <a:pt x="0" y="0"/>
                        <a:pt x="0" y="267"/>
                        <a:pt x="163" y="267"/>
                      </a:cubicBezTo>
                      <a:cubicBezTo>
                        <a:pt x="352" y="267"/>
                        <a:pt x="352" y="0"/>
                        <a:pt x="163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45" name="Google Shape;345;p2"/>
                <p:cNvSpPr/>
                <p:nvPr/>
              </p:nvSpPr>
              <p:spPr>
                <a:xfrm>
                  <a:off x="4396375" y="3309575"/>
                  <a:ext cx="8800" cy="6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" h="274" extrusionOk="0">
                      <a:moveTo>
                        <a:pt x="163" y="0"/>
                      </a:moveTo>
                      <a:cubicBezTo>
                        <a:pt x="0" y="0"/>
                        <a:pt x="0" y="273"/>
                        <a:pt x="163" y="273"/>
                      </a:cubicBezTo>
                      <a:cubicBezTo>
                        <a:pt x="352" y="273"/>
                        <a:pt x="352" y="0"/>
                        <a:pt x="163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46" name="Google Shape;346;p2"/>
                <p:cNvSpPr/>
                <p:nvPr/>
              </p:nvSpPr>
              <p:spPr>
                <a:xfrm>
                  <a:off x="4367925" y="3285175"/>
                  <a:ext cx="8800" cy="6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" h="274" extrusionOk="0">
                      <a:moveTo>
                        <a:pt x="163" y="1"/>
                      </a:moveTo>
                      <a:cubicBezTo>
                        <a:pt x="0" y="1"/>
                        <a:pt x="0" y="274"/>
                        <a:pt x="163" y="274"/>
                      </a:cubicBezTo>
                      <a:cubicBezTo>
                        <a:pt x="351" y="274"/>
                        <a:pt x="351" y="1"/>
                        <a:pt x="163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47" name="Google Shape;347;p2"/>
                <p:cNvSpPr/>
                <p:nvPr/>
              </p:nvSpPr>
              <p:spPr>
                <a:xfrm>
                  <a:off x="4431650" y="3279825"/>
                  <a:ext cx="8800" cy="6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" h="274" extrusionOk="0">
                      <a:moveTo>
                        <a:pt x="163" y="0"/>
                      </a:moveTo>
                      <a:cubicBezTo>
                        <a:pt x="1" y="0"/>
                        <a:pt x="1" y="273"/>
                        <a:pt x="163" y="273"/>
                      </a:cubicBezTo>
                      <a:cubicBezTo>
                        <a:pt x="352" y="273"/>
                        <a:pt x="352" y="0"/>
                        <a:pt x="163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348" name="Google Shape;348;p2"/>
              <p:cNvSpPr/>
              <p:nvPr/>
            </p:nvSpPr>
            <p:spPr>
              <a:xfrm>
                <a:off x="7991172" y="145760"/>
                <a:ext cx="60360" cy="48858"/>
              </a:xfrm>
              <a:custGeom>
                <a:avLst/>
                <a:gdLst/>
                <a:ahLst/>
                <a:cxnLst/>
                <a:rect l="l" t="t" r="r" b="b"/>
                <a:pathLst>
                  <a:path w="677" h="548" extrusionOk="0">
                    <a:moveTo>
                      <a:pt x="326" y="1"/>
                    </a:moveTo>
                    <a:cubicBezTo>
                      <a:pt x="0" y="1"/>
                      <a:pt x="0" y="547"/>
                      <a:pt x="326" y="547"/>
                    </a:cubicBezTo>
                    <a:cubicBezTo>
                      <a:pt x="677" y="547"/>
                      <a:pt x="677" y="1"/>
                      <a:pt x="3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9" name="Google Shape;349;p2"/>
              <p:cNvSpPr/>
              <p:nvPr/>
            </p:nvSpPr>
            <p:spPr>
              <a:xfrm>
                <a:off x="7952922" y="409560"/>
                <a:ext cx="60360" cy="48858"/>
              </a:xfrm>
              <a:custGeom>
                <a:avLst/>
                <a:gdLst/>
                <a:ahLst/>
                <a:cxnLst/>
                <a:rect l="l" t="t" r="r" b="b"/>
                <a:pathLst>
                  <a:path w="677" h="548" extrusionOk="0">
                    <a:moveTo>
                      <a:pt x="326" y="1"/>
                    </a:moveTo>
                    <a:cubicBezTo>
                      <a:pt x="0" y="1"/>
                      <a:pt x="0" y="547"/>
                      <a:pt x="326" y="547"/>
                    </a:cubicBezTo>
                    <a:cubicBezTo>
                      <a:pt x="677" y="547"/>
                      <a:pt x="677" y="1"/>
                      <a:pt x="3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0" name="Google Shape;350;p2"/>
              <p:cNvSpPr/>
              <p:nvPr/>
            </p:nvSpPr>
            <p:spPr>
              <a:xfrm>
                <a:off x="7913697" y="265385"/>
                <a:ext cx="60360" cy="48858"/>
              </a:xfrm>
              <a:custGeom>
                <a:avLst/>
                <a:gdLst/>
                <a:ahLst/>
                <a:cxnLst/>
                <a:rect l="l" t="t" r="r" b="b"/>
                <a:pathLst>
                  <a:path w="677" h="548" extrusionOk="0">
                    <a:moveTo>
                      <a:pt x="326" y="1"/>
                    </a:moveTo>
                    <a:cubicBezTo>
                      <a:pt x="0" y="1"/>
                      <a:pt x="0" y="547"/>
                      <a:pt x="326" y="547"/>
                    </a:cubicBezTo>
                    <a:cubicBezTo>
                      <a:pt x="677" y="547"/>
                      <a:pt x="677" y="1"/>
                      <a:pt x="3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351" name="Google Shape;351;p2"/>
            <p:cNvSpPr/>
            <p:nvPr/>
          </p:nvSpPr>
          <p:spPr>
            <a:xfrm>
              <a:off x="8863076" y="726575"/>
              <a:ext cx="206026" cy="166500"/>
            </a:xfrm>
            <a:custGeom>
              <a:avLst/>
              <a:gdLst/>
              <a:ahLst/>
              <a:cxnLst/>
              <a:rect l="l" t="t" r="r" b="b"/>
              <a:pathLst>
                <a:path w="1928" h="1558" extrusionOk="0">
                  <a:moveTo>
                    <a:pt x="1220" y="0"/>
                  </a:moveTo>
                  <a:cubicBezTo>
                    <a:pt x="1210" y="0"/>
                    <a:pt x="1199" y="3"/>
                    <a:pt x="1188" y="10"/>
                  </a:cubicBezTo>
                  <a:cubicBezTo>
                    <a:pt x="830" y="251"/>
                    <a:pt x="479" y="413"/>
                    <a:pt x="102" y="550"/>
                  </a:cubicBezTo>
                  <a:cubicBezTo>
                    <a:pt x="1" y="597"/>
                    <a:pt x="63" y="716"/>
                    <a:pt x="154" y="716"/>
                  </a:cubicBezTo>
                  <a:cubicBezTo>
                    <a:pt x="162" y="716"/>
                    <a:pt x="171" y="715"/>
                    <a:pt x="180" y="712"/>
                  </a:cubicBezTo>
                  <a:cubicBezTo>
                    <a:pt x="536" y="561"/>
                    <a:pt x="865" y="410"/>
                    <a:pt x="1191" y="218"/>
                  </a:cubicBezTo>
                  <a:lnTo>
                    <a:pt x="1191" y="218"/>
                  </a:lnTo>
                  <a:cubicBezTo>
                    <a:pt x="1350" y="664"/>
                    <a:pt x="1555" y="1072"/>
                    <a:pt x="1754" y="1525"/>
                  </a:cubicBezTo>
                  <a:cubicBezTo>
                    <a:pt x="1761" y="1548"/>
                    <a:pt x="1781" y="1557"/>
                    <a:pt x="1803" y="1557"/>
                  </a:cubicBezTo>
                  <a:cubicBezTo>
                    <a:pt x="1856" y="1557"/>
                    <a:pt x="1927" y="1501"/>
                    <a:pt x="1890" y="1441"/>
                  </a:cubicBezTo>
                  <a:cubicBezTo>
                    <a:pt x="1702" y="985"/>
                    <a:pt x="1455" y="550"/>
                    <a:pt x="1292" y="62"/>
                  </a:cubicBezTo>
                  <a:cubicBezTo>
                    <a:pt x="1292" y="41"/>
                    <a:pt x="1259" y="0"/>
                    <a:pt x="122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52" name="Google Shape;352;p2"/>
          <p:cNvGrpSpPr/>
          <p:nvPr/>
        </p:nvGrpSpPr>
        <p:grpSpPr>
          <a:xfrm>
            <a:off x="10098142" y="5457681"/>
            <a:ext cx="2297053" cy="1603528"/>
            <a:chOff x="7573606" y="4093261"/>
            <a:chExt cx="1722790" cy="1202646"/>
          </a:xfrm>
        </p:grpSpPr>
        <p:grpSp>
          <p:nvGrpSpPr>
            <p:cNvPr id="353" name="Google Shape;353;p2"/>
            <p:cNvGrpSpPr/>
            <p:nvPr/>
          </p:nvGrpSpPr>
          <p:grpSpPr>
            <a:xfrm>
              <a:off x="7573607" y="4093261"/>
              <a:ext cx="1722790" cy="1202646"/>
              <a:chOff x="4011525" y="4305000"/>
              <a:chExt cx="483075" cy="337225"/>
            </a:xfrm>
          </p:grpSpPr>
          <p:sp>
            <p:nvSpPr>
              <p:cNvPr id="354" name="Google Shape;354;p2"/>
              <p:cNvSpPr/>
              <p:nvPr/>
            </p:nvSpPr>
            <p:spPr>
              <a:xfrm>
                <a:off x="4011525" y="4513675"/>
                <a:ext cx="348300" cy="128550"/>
              </a:xfrm>
              <a:custGeom>
                <a:avLst/>
                <a:gdLst/>
                <a:ahLst/>
                <a:cxnLst/>
                <a:rect l="l" t="t" r="r" b="b"/>
                <a:pathLst>
                  <a:path w="13932" h="5142" extrusionOk="0">
                    <a:moveTo>
                      <a:pt x="6167" y="0"/>
                    </a:moveTo>
                    <a:cubicBezTo>
                      <a:pt x="4112" y="0"/>
                      <a:pt x="2056" y="616"/>
                      <a:pt x="0" y="724"/>
                    </a:cubicBezTo>
                    <a:cubicBezTo>
                      <a:pt x="2398" y="2719"/>
                      <a:pt x="4325" y="5142"/>
                      <a:pt x="7690" y="5142"/>
                    </a:cubicBezTo>
                    <a:cubicBezTo>
                      <a:pt x="7748" y="5142"/>
                      <a:pt x="7805" y="5141"/>
                      <a:pt x="7863" y="5140"/>
                    </a:cubicBezTo>
                    <a:cubicBezTo>
                      <a:pt x="8891" y="5140"/>
                      <a:pt x="13658" y="4925"/>
                      <a:pt x="13879" y="3839"/>
                    </a:cubicBezTo>
                    <a:lnTo>
                      <a:pt x="13931" y="3976"/>
                    </a:lnTo>
                    <a:cubicBezTo>
                      <a:pt x="13443" y="1810"/>
                      <a:pt x="9678" y="509"/>
                      <a:pt x="7805" y="151"/>
                    </a:cubicBezTo>
                    <a:cubicBezTo>
                      <a:pt x="7259" y="44"/>
                      <a:pt x="6713" y="0"/>
                      <a:pt x="616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5" name="Google Shape;355;p2"/>
              <p:cNvSpPr/>
              <p:nvPr/>
            </p:nvSpPr>
            <p:spPr>
              <a:xfrm>
                <a:off x="4167125" y="4515450"/>
                <a:ext cx="2120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8481" h="4937" extrusionOk="0">
                    <a:moveTo>
                      <a:pt x="112" y="1"/>
                    </a:moveTo>
                    <a:cubicBezTo>
                      <a:pt x="49" y="1"/>
                      <a:pt x="0" y="75"/>
                      <a:pt x="39" y="139"/>
                    </a:cubicBezTo>
                    <a:cubicBezTo>
                      <a:pt x="1041" y="1277"/>
                      <a:pt x="2589" y="1440"/>
                      <a:pt x="3941" y="1869"/>
                    </a:cubicBezTo>
                    <a:cubicBezTo>
                      <a:pt x="5619" y="2415"/>
                      <a:pt x="7219" y="3553"/>
                      <a:pt x="8305" y="4906"/>
                    </a:cubicBezTo>
                    <a:cubicBezTo>
                      <a:pt x="8325" y="4927"/>
                      <a:pt x="8347" y="4936"/>
                      <a:pt x="8368" y="4936"/>
                    </a:cubicBezTo>
                    <a:cubicBezTo>
                      <a:pt x="8429" y="4936"/>
                      <a:pt x="8481" y="4859"/>
                      <a:pt x="8442" y="4796"/>
                    </a:cubicBezTo>
                    <a:cubicBezTo>
                      <a:pt x="7434" y="3553"/>
                      <a:pt x="6029" y="2552"/>
                      <a:pt x="4566" y="1953"/>
                    </a:cubicBezTo>
                    <a:cubicBezTo>
                      <a:pt x="3102" y="1329"/>
                      <a:pt x="1255" y="1303"/>
                      <a:pt x="176" y="28"/>
                    </a:cubicBezTo>
                    <a:cubicBezTo>
                      <a:pt x="155" y="9"/>
                      <a:pt x="133" y="1"/>
                      <a:pt x="11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6" name="Google Shape;356;p2"/>
              <p:cNvSpPr/>
              <p:nvPr/>
            </p:nvSpPr>
            <p:spPr>
              <a:xfrm>
                <a:off x="4178050" y="4501400"/>
                <a:ext cx="48925" cy="91400"/>
              </a:xfrm>
              <a:custGeom>
                <a:avLst/>
                <a:gdLst/>
                <a:ahLst/>
                <a:cxnLst/>
                <a:rect l="l" t="t" r="r" b="b"/>
                <a:pathLst>
                  <a:path w="1957" h="3656" extrusionOk="0">
                    <a:moveTo>
                      <a:pt x="1135" y="1"/>
                    </a:moveTo>
                    <a:cubicBezTo>
                      <a:pt x="1093" y="1"/>
                      <a:pt x="1050" y="36"/>
                      <a:pt x="1066" y="103"/>
                    </a:cubicBezTo>
                    <a:cubicBezTo>
                      <a:pt x="1202" y="701"/>
                      <a:pt x="1631" y="1241"/>
                      <a:pt x="1664" y="1865"/>
                    </a:cubicBezTo>
                    <a:cubicBezTo>
                      <a:pt x="1716" y="2541"/>
                      <a:pt x="526" y="3114"/>
                      <a:pt x="64" y="3517"/>
                    </a:cubicBezTo>
                    <a:cubicBezTo>
                      <a:pt x="0" y="3581"/>
                      <a:pt x="62" y="3655"/>
                      <a:pt x="132" y="3655"/>
                    </a:cubicBezTo>
                    <a:cubicBezTo>
                      <a:pt x="155" y="3655"/>
                      <a:pt x="180" y="3647"/>
                      <a:pt x="201" y="3628"/>
                    </a:cubicBezTo>
                    <a:cubicBezTo>
                      <a:pt x="688" y="3192"/>
                      <a:pt x="1631" y="2756"/>
                      <a:pt x="1794" y="2054"/>
                    </a:cubicBezTo>
                    <a:cubicBezTo>
                      <a:pt x="1957" y="1403"/>
                      <a:pt x="1365" y="675"/>
                      <a:pt x="1202" y="51"/>
                    </a:cubicBezTo>
                    <a:cubicBezTo>
                      <a:pt x="1192" y="17"/>
                      <a:pt x="1163" y="1"/>
                      <a:pt x="113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7" name="Google Shape;357;p2"/>
              <p:cNvSpPr/>
              <p:nvPr/>
            </p:nvSpPr>
            <p:spPr>
              <a:xfrm>
                <a:off x="4158050" y="4547300"/>
                <a:ext cx="66325" cy="13650"/>
              </a:xfrm>
              <a:custGeom>
                <a:avLst/>
                <a:gdLst/>
                <a:ahLst/>
                <a:cxnLst/>
                <a:rect l="l" t="t" r="r" b="b"/>
                <a:pathLst>
                  <a:path w="2653" h="546" extrusionOk="0">
                    <a:moveTo>
                      <a:pt x="2385" y="1"/>
                    </a:moveTo>
                    <a:cubicBezTo>
                      <a:pt x="1602" y="1"/>
                      <a:pt x="841" y="179"/>
                      <a:pt x="103" y="380"/>
                    </a:cubicBezTo>
                    <a:cubicBezTo>
                      <a:pt x="1" y="404"/>
                      <a:pt x="43" y="546"/>
                      <a:pt x="112" y="546"/>
                    </a:cubicBezTo>
                    <a:cubicBezTo>
                      <a:pt x="118" y="546"/>
                      <a:pt x="123" y="545"/>
                      <a:pt x="129" y="543"/>
                    </a:cubicBezTo>
                    <a:cubicBezTo>
                      <a:pt x="867" y="342"/>
                      <a:pt x="1628" y="163"/>
                      <a:pt x="2390" y="163"/>
                    </a:cubicBezTo>
                    <a:cubicBezTo>
                      <a:pt x="2441" y="163"/>
                      <a:pt x="2491" y="164"/>
                      <a:pt x="2542" y="166"/>
                    </a:cubicBezTo>
                    <a:cubicBezTo>
                      <a:pt x="2653" y="166"/>
                      <a:pt x="2653" y="3"/>
                      <a:pt x="2542" y="3"/>
                    </a:cubicBezTo>
                    <a:cubicBezTo>
                      <a:pt x="2490" y="1"/>
                      <a:pt x="2437" y="1"/>
                      <a:pt x="238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8" name="Google Shape;358;p2"/>
              <p:cNvSpPr/>
              <p:nvPr/>
            </p:nvSpPr>
            <p:spPr>
              <a:xfrm>
                <a:off x="4172150" y="4585900"/>
                <a:ext cx="16950" cy="13675"/>
              </a:xfrm>
              <a:custGeom>
                <a:avLst/>
                <a:gdLst/>
                <a:ahLst/>
                <a:cxnLst/>
                <a:rect l="l" t="t" r="r" b="b"/>
                <a:pathLst>
                  <a:path w="678" h="547" extrusionOk="0">
                    <a:moveTo>
                      <a:pt x="326" y="0"/>
                    </a:moveTo>
                    <a:cubicBezTo>
                      <a:pt x="1" y="0"/>
                      <a:pt x="1" y="547"/>
                      <a:pt x="326" y="547"/>
                    </a:cubicBezTo>
                    <a:cubicBezTo>
                      <a:pt x="677" y="547"/>
                      <a:pt x="677" y="0"/>
                      <a:pt x="3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9" name="Google Shape;359;p2"/>
              <p:cNvSpPr/>
              <p:nvPr/>
            </p:nvSpPr>
            <p:spPr>
              <a:xfrm>
                <a:off x="4151825" y="4550775"/>
                <a:ext cx="16950" cy="13525"/>
              </a:xfrm>
              <a:custGeom>
                <a:avLst/>
                <a:gdLst/>
                <a:ahLst/>
                <a:cxnLst/>
                <a:rect l="l" t="t" r="r" b="b"/>
                <a:pathLst>
                  <a:path w="678" h="541" extrusionOk="0">
                    <a:moveTo>
                      <a:pt x="326" y="1"/>
                    </a:moveTo>
                    <a:cubicBezTo>
                      <a:pt x="1" y="1"/>
                      <a:pt x="1" y="540"/>
                      <a:pt x="326" y="540"/>
                    </a:cubicBezTo>
                    <a:cubicBezTo>
                      <a:pt x="677" y="540"/>
                      <a:pt x="677" y="1"/>
                      <a:pt x="3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0" name="Google Shape;360;p2"/>
              <p:cNvSpPr/>
              <p:nvPr/>
            </p:nvSpPr>
            <p:spPr>
              <a:xfrm>
                <a:off x="4158675" y="4512075"/>
                <a:ext cx="16925" cy="13525"/>
              </a:xfrm>
              <a:custGeom>
                <a:avLst/>
                <a:gdLst/>
                <a:ahLst/>
                <a:cxnLst/>
                <a:rect l="l" t="t" r="r" b="b"/>
                <a:pathLst>
                  <a:path w="677" h="541" extrusionOk="0">
                    <a:moveTo>
                      <a:pt x="325" y="1"/>
                    </a:moveTo>
                    <a:cubicBezTo>
                      <a:pt x="0" y="1"/>
                      <a:pt x="0" y="541"/>
                      <a:pt x="325" y="541"/>
                    </a:cubicBezTo>
                    <a:cubicBezTo>
                      <a:pt x="676" y="541"/>
                      <a:pt x="676" y="1"/>
                      <a:pt x="32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1" name="Google Shape;361;p2"/>
              <p:cNvSpPr/>
              <p:nvPr/>
            </p:nvSpPr>
            <p:spPr>
              <a:xfrm>
                <a:off x="4197850" y="4495175"/>
                <a:ext cx="16925" cy="13525"/>
              </a:xfrm>
              <a:custGeom>
                <a:avLst/>
                <a:gdLst/>
                <a:ahLst/>
                <a:cxnLst/>
                <a:rect l="l" t="t" r="r" b="b"/>
                <a:pathLst>
                  <a:path w="677" h="541" extrusionOk="0">
                    <a:moveTo>
                      <a:pt x="326" y="0"/>
                    </a:moveTo>
                    <a:cubicBezTo>
                      <a:pt x="0" y="0"/>
                      <a:pt x="0" y="540"/>
                      <a:pt x="326" y="540"/>
                    </a:cubicBezTo>
                    <a:cubicBezTo>
                      <a:pt x="677" y="540"/>
                      <a:pt x="677" y="0"/>
                      <a:pt x="3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2" name="Google Shape;362;p2"/>
              <p:cNvSpPr/>
              <p:nvPr/>
            </p:nvSpPr>
            <p:spPr>
              <a:xfrm>
                <a:off x="4361900" y="4305000"/>
                <a:ext cx="132700" cy="307450"/>
              </a:xfrm>
              <a:custGeom>
                <a:avLst/>
                <a:gdLst/>
                <a:ahLst/>
                <a:cxnLst/>
                <a:rect l="l" t="t" r="r" b="b"/>
                <a:pathLst>
                  <a:path w="5308" h="12298" extrusionOk="0">
                    <a:moveTo>
                      <a:pt x="1059" y="237"/>
                    </a:moveTo>
                    <a:cubicBezTo>
                      <a:pt x="1081" y="237"/>
                      <a:pt x="1108" y="246"/>
                      <a:pt x="1139" y="265"/>
                    </a:cubicBezTo>
                    <a:cubicBezTo>
                      <a:pt x="2004" y="727"/>
                      <a:pt x="2628" y="1670"/>
                      <a:pt x="3142" y="2515"/>
                    </a:cubicBezTo>
                    <a:cubicBezTo>
                      <a:pt x="3740" y="3517"/>
                      <a:pt x="4065" y="4681"/>
                      <a:pt x="4254" y="5845"/>
                    </a:cubicBezTo>
                    <a:cubicBezTo>
                      <a:pt x="4579" y="7718"/>
                      <a:pt x="5171" y="10508"/>
                      <a:pt x="3708" y="12049"/>
                    </a:cubicBezTo>
                    <a:cubicBezTo>
                      <a:pt x="3704" y="12055"/>
                      <a:pt x="3702" y="12060"/>
                      <a:pt x="3700" y="12066"/>
                    </a:cubicBezTo>
                    <a:lnTo>
                      <a:pt x="3700" y="12066"/>
                    </a:lnTo>
                    <a:cubicBezTo>
                      <a:pt x="2209" y="10531"/>
                      <a:pt x="1345" y="8566"/>
                      <a:pt x="944" y="6495"/>
                    </a:cubicBezTo>
                    <a:cubicBezTo>
                      <a:pt x="729" y="5409"/>
                      <a:pt x="651" y="4271"/>
                      <a:pt x="677" y="3165"/>
                    </a:cubicBezTo>
                    <a:cubicBezTo>
                      <a:pt x="677" y="2645"/>
                      <a:pt x="729" y="2131"/>
                      <a:pt x="781" y="1592"/>
                    </a:cubicBezTo>
                    <a:cubicBezTo>
                      <a:pt x="814" y="1292"/>
                      <a:pt x="866" y="993"/>
                      <a:pt x="918" y="694"/>
                    </a:cubicBezTo>
                    <a:cubicBezTo>
                      <a:pt x="940" y="554"/>
                      <a:pt x="924" y="237"/>
                      <a:pt x="1059" y="237"/>
                    </a:cubicBezTo>
                    <a:close/>
                    <a:moveTo>
                      <a:pt x="936" y="1"/>
                    </a:moveTo>
                    <a:cubicBezTo>
                      <a:pt x="909" y="1"/>
                      <a:pt x="892" y="13"/>
                      <a:pt x="892" y="44"/>
                    </a:cubicBezTo>
                    <a:cubicBezTo>
                      <a:pt x="1" y="4245"/>
                      <a:pt x="540" y="9097"/>
                      <a:pt x="3656" y="12271"/>
                    </a:cubicBezTo>
                    <a:cubicBezTo>
                      <a:pt x="3676" y="12289"/>
                      <a:pt x="3697" y="12297"/>
                      <a:pt x="3718" y="12297"/>
                    </a:cubicBezTo>
                    <a:cubicBezTo>
                      <a:pt x="3773" y="12297"/>
                      <a:pt x="3818" y="12239"/>
                      <a:pt x="3803" y="12185"/>
                    </a:cubicBezTo>
                    <a:lnTo>
                      <a:pt x="3803" y="12185"/>
                    </a:lnTo>
                    <a:cubicBezTo>
                      <a:pt x="3817" y="12181"/>
                      <a:pt x="3831" y="12173"/>
                      <a:pt x="3844" y="12160"/>
                    </a:cubicBezTo>
                    <a:cubicBezTo>
                      <a:pt x="5308" y="10586"/>
                      <a:pt x="4742" y="7907"/>
                      <a:pt x="4443" y="6008"/>
                    </a:cubicBezTo>
                    <a:cubicBezTo>
                      <a:pt x="4254" y="4707"/>
                      <a:pt x="3870" y="3432"/>
                      <a:pt x="3194" y="2294"/>
                    </a:cubicBezTo>
                    <a:cubicBezTo>
                      <a:pt x="2680" y="1429"/>
                      <a:pt x="1952" y="453"/>
                      <a:pt x="1002" y="18"/>
                    </a:cubicBezTo>
                    <a:cubicBezTo>
                      <a:pt x="978" y="7"/>
                      <a:pt x="955" y="1"/>
                      <a:pt x="93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3" name="Google Shape;363;p2"/>
              <p:cNvSpPr/>
              <p:nvPr/>
            </p:nvSpPr>
            <p:spPr>
              <a:xfrm>
                <a:off x="4382675" y="4306225"/>
                <a:ext cx="76800" cy="302100"/>
              </a:xfrm>
              <a:custGeom>
                <a:avLst/>
                <a:gdLst/>
                <a:ahLst/>
                <a:cxnLst/>
                <a:rect l="l" t="t" r="r" b="b"/>
                <a:pathLst>
                  <a:path w="3072" h="12084" extrusionOk="0">
                    <a:moveTo>
                      <a:pt x="136" y="0"/>
                    </a:moveTo>
                    <a:cubicBezTo>
                      <a:pt x="64" y="0"/>
                      <a:pt x="0" y="91"/>
                      <a:pt x="61" y="131"/>
                    </a:cubicBezTo>
                    <a:cubicBezTo>
                      <a:pt x="633" y="678"/>
                      <a:pt x="685" y="1595"/>
                      <a:pt x="822" y="2304"/>
                    </a:cubicBezTo>
                    <a:cubicBezTo>
                      <a:pt x="1036" y="3305"/>
                      <a:pt x="1446" y="4281"/>
                      <a:pt x="1660" y="5282"/>
                    </a:cubicBezTo>
                    <a:cubicBezTo>
                      <a:pt x="2148" y="7474"/>
                      <a:pt x="2909" y="9750"/>
                      <a:pt x="2851" y="12000"/>
                    </a:cubicBezTo>
                    <a:cubicBezTo>
                      <a:pt x="2851" y="12056"/>
                      <a:pt x="2891" y="12083"/>
                      <a:pt x="2932" y="12083"/>
                    </a:cubicBezTo>
                    <a:cubicBezTo>
                      <a:pt x="2973" y="12083"/>
                      <a:pt x="3013" y="12056"/>
                      <a:pt x="3013" y="12000"/>
                    </a:cubicBezTo>
                    <a:cubicBezTo>
                      <a:pt x="3072" y="9724"/>
                      <a:pt x="2285" y="7448"/>
                      <a:pt x="1823" y="5256"/>
                    </a:cubicBezTo>
                    <a:cubicBezTo>
                      <a:pt x="1576" y="4144"/>
                      <a:pt x="1147" y="3116"/>
                      <a:pt x="926" y="2004"/>
                    </a:cubicBezTo>
                    <a:cubicBezTo>
                      <a:pt x="795" y="1328"/>
                      <a:pt x="711" y="515"/>
                      <a:pt x="197" y="27"/>
                    </a:cubicBezTo>
                    <a:cubicBezTo>
                      <a:pt x="178" y="8"/>
                      <a:pt x="156" y="0"/>
                      <a:pt x="13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4" name="Google Shape;364;p2"/>
              <p:cNvSpPr/>
              <p:nvPr/>
            </p:nvSpPr>
            <p:spPr>
              <a:xfrm>
                <a:off x="4373475" y="4378125"/>
                <a:ext cx="78675" cy="64400"/>
              </a:xfrm>
              <a:custGeom>
                <a:avLst/>
                <a:gdLst/>
                <a:ahLst/>
                <a:cxnLst/>
                <a:rect l="l" t="t" r="r" b="b"/>
                <a:pathLst>
                  <a:path w="3147" h="2576" extrusionOk="0">
                    <a:moveTo>
                      <a:pt x="3050" y="0"/>
                    </a:moveTo>
                    <a:cubicBezTo>
                      <a:pt x="3019" y="0"/>
                      <a:pt x="2988" y="15"/>
                      <a:pt x="2978" y="45"/>
                    </a:cubicBezTo>
                    <a:cubicBezTo>
                      <a:pt x="2731" y="780"/>
                      <a:pt x="2464" y="1483"/>
                      <a:pt x="2191" y="2192"/>
                    </a:cubicBezTo>
                    <a:cubicBezTo>
                      <a:pt x="2147" y="2299"/>
                      <a:pt x="2089" y="2337"/>
                      <a:pt x="2023" y="2337"/>
                    </a:cubicBezTo>
                    <a:cubicBezTo>
                      <a:pt x="1924" y="2337"/>
                      <a:pt x="1805" y="2254"/>
                      <a:pt x="1677" y="2192"/>
                    </a:cubicBezTo>
                    <a:cubicBezTo>
                      <a:pt x="1456" y="2107"/>
                      <a:pt x="1268" y="1970"/>
                      <a:pt x="1053" y="1866"/>
                    </a:cubicBezTo>
                    <a:cubicBezTo>
                      <a:pt x="754" y="1671"/>
                      <a:pt x="455" y="1541"/>
                      <a:pt x="129" y="1405"/>
                    </a:cubicBezTo>
                    <a:cubicBezTo>
                      <a:pt x="124" y="1403"/>
                      <a:pt x="118" y="1402"/>
                      <a:pt x="113" y="1402"/>
                    </a:cubicBezTo>
                    <a:cubicBezTo>
                      <a:pt x="44" y="1402"/>
                      <a:pt x="1" y="1543"/>
                      <a:pt x="103" y="1567"/>
                    </a:cubicBezTo>
                    <a:cubicBezTo>
                      <a:pt x="806" y="1834"/>
                      <a:pt x="1404" y="2296"/>
                      <a:pt x="2139" y="2569"/>
                    </a:cubicBezTo>
                    <a:cubicBezTo>
                      <a:pt x="2144" y="2574"/>
                      <a:pt x="2150" y="2576"/>
                      <a:pt x="2156" y="2576"/>
                    </a:cubicBezTo>
                    <a:cubicBezTo>
                      <a:pt x="2183" y="2576"/>
                      <a:pt x="2217" y="2538"/>
                      <a:pt x="2217" y="2517"/>
                    </a:cubicBezTo>
                    <a:cubicBezTo>
                      <a:pt x="2542" y="1704"/>
                      <a:pt x="2841" y="917"/>
                      <a:pt x="3115" y="104"/>
                    </a:cubicBezTo>
                    <a:cubicBezTo>
                      <a:pt x="3146" y="36"/>
                      <a:pt x="3098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5" name="Google Shape;365;p2"/>
              <p:cNvSpPr/>
              <p:nvPr/>
            </p:nvSpPr>
            <p:spPr>
              <a:xfrm>
                <a:off x="4380550" y="4451100"/>
                <a:ext cx="91775" cy="51850"/>
              </a:xfrm>
              <a:custGeom>
                <a:avLst/>
                <a:gdLst/>
                <a:ahLst/>
                <a:cxnLst/>
                <a:rect l="l" t="t" r="r" b="b"/>
                <a:pathLst>
                  <a:path w="3671" h="2074" extrusionOk="0">
                    <a:moveTo>
                      <a:pt x="3586" y="1"/>
                    </a:moveTo>
                    <a:cubicBezTo>
                      <a:pt x="3482" y="1"/>
                      <a:pt x="3449" y="138"/>
                      <a:pt x="3560" y="164"/>
                    </a:cubicBezTo>
                    <a:cubicBezTo>
                      <a:pt x="3466" y="148"/>
                      <a:pt x="3489" y="70"/>
                      <a:pt x="3484" y="70"/>
                    </a:cubicBezTo>
                    <a:lnTo>
                      <a:pt x="3484" y="70"/>
                    </a:lnTo>
                    <a:cubicBezTo>
                      <a:pt x="3481" y="70"/>
                      <a:pt x="3462" y="111"/>
                      <a:pt x="3371" y="248"/>
                    </a:cubicBezTo>
                    <a:cubicBezTo>
                      <a:pt x="3235" y="463"/>
                      <a:pt x="3098" y="651"/>
                      <a:pt x="2962" y="840"/>
                    </a:cubicBezTo>
                    <a:cubicBezTo>
                      <a:pt x="2911" y="947"/>
                      <a:pt x="2402" y="1818"/>
                      <a:pt x="2271" y="1818"/>
                    </a:cubicBezTo>
                    <a:cubicBezTo>
                      <a:pt x="2266" y="1818"/>
                      <a:pt x="2263" y="1817"/>
                      <a:pt x="2259" y="1815"/>
                    </a:cubicBezTo>
                    <a:cubicBezTo>
                      <a:pt x="1583" y="1354"/>
                      <a:pt x="796" y="1029"/>
                      <a:pt x="146" y="541"/>
                    </a:cubicBezTo>
                    <a:cubicBezTo>
                      <a:pt x="129" y="524"/>
                      <a:pt x="113" y="517"/>
                      <a:pt x="97" y="517"/>
                    </a:cubicBezTo>
                    <a:cubicBezTo>
                      <a:pt x="39" y="517"/>
                      <a:pt x="1" y="616"/>
                      <a:pt x="68" y="677"/>
                    </a:cubicBezTo>
                    <a:cubicBezTo>
                      <a:pt x="770" y="1224"/>
                      <a:pt x="1609" y="1549"/>
                      <a:pt x="2344" y="2063"/>
                    </a:cubicBezTo>
                    <a:cubicBezTo>
                      <a:pt x="2351" y="2070"/>
                      <a:pt x="2361" y="2073"/>
                      <a:pt x="2372" y="2073"/>
                    </a:cubicBezTo>
                    <a:cubicBezTo>
                      <a:pt x="2398" y="2073"/>
                      <a:pt x="2429" y="2055"/>
                      <a:pt x="2448" y="2037"/>
                    </a:cubicBezTo>
                    <a:cubicBezTo>
                      <a:pt x="2610" y="1711"/>
                      <a:pt x="2799" y="1386"/>
                      <a:pt x="3020" y="1087"/>
                    </a:cubicBezTo>
                    <a:cubicBezTo>
                      <a:pt x="3209" y="788"/>
                      <a:pt x="3397" y="378"/>
                      <a:pt x="3645" y="164"/>
                    </a:cubicBezTo>
                    <a:cubicBezTo>
                      <a:pt x="3671" y="138"/>
                      <a:pt x="3671" y="112"/>
                      <a:pt x="3671" y="86"/>
                    </a:cubicBezTo>
                    <a:lnTo>
                      <a:pt x="3671" y="53"/>
                    </a:lnTo>
                    <a:cubicBezTo>
                      <a:pt x="3645" y="27"/>
                      <a:pt x="3645" y="1"/>
                      <a:pt x="361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6" name="Google Shape;366;p2"/>
              <p:cNvSpPr/>
              <p:nvPr/>
            </p:nvSpPr>
            <p:spPr>
              <a:xfrm>
                <a:off x="4402750" y="4521650"/>
                <a:ext cx="80000" cy="27350"/>
              </a:xfrm>
              <a:custGeom>
                <a:avLst/>
                <a:gdLst/>
                <a:ahLst/>
                <a:cxnLst/>
                <a:rect l="l" t="t" r="r" b="b"/>
                <a:pathLst>
                  <a:path w="3200" h="1094" extrusionOk="0">
                    <a:moveTo>
                      <a:pt x="3082" y="1"/>
                    </a:moveTo>
                    <a:cubicBezTo>
                      <a:pt x="3063" y="1"/>
                      <a:pt x="3042" y="8"/>
                      <a:pt x="3023" y="28"/>
                    </a:cubicBezTo>
                    <a:cubicBezTo>
                      <a:pt x="2724" y="294"/>
                      <a:pt x="2431" y="483"/>
                      <a:pt x="2158" y="782"/>
                    </a:cubicBezTo>
                    <a:cubicBezTo>
                      <a:pt x="2055" y="892"/>
                      <a:pt x="1904" y="935"/>
                      <a:pt x="1730" y="935"/>
                    </a:cubicBezTo>
                    <a:cubicBezTo>
                      <a:pt x="1214" y="935"/>
                      <a:pt x="487" y="565"/>
                      <a:pt x="123" y="483"/>
                    </a:cubicBezTo>
                    <a:cubicBezTo>
                      <a:pt x="115" y="481"/>
                      <a:pt x="108" y="480"/>
                      <a:pt x="101" y="480"/>
                    </a:cubicBezTo>
                    <a:cubicBezTo>
                      <a:pt x="15" y="480"/>
                      <a:pt x="0" y="621"/>
                      <a:pt x="97" y="645"/>
                    </a:cubicBezTo>
                    <a:cubicBezTo>
                      <a:pt x="637" y="769"/>
                      <a:pt x="1219" y="1093"/>
                      <a:pt x="1805" y="1093"/>
                    </a:cubicBezTo>
                    <a:cubicBezTo>
                      <a:pt x="1869" y="1093"/>
                      <a:pt x="1932" y="1089"/>
                      <a:pt x="1996" y="1081"/>
                    </a:cubicBezTo>
                    <a:cubicBezTo>
                      <a:pt x="2158" y="1055"/>
                      <a:pt x="2321" y="840"/>
                      <a:pt x="2431" y="704"/>
                    </a:cubicBezTo>
                    <a:cubicBezTo>
                      <a:pt x="2646" y="483"/>
                      <a:pt x="2919" y="353"/>
                      <a:pt x="3160" y="132"/>
                    </a:cubicBezTo>
                    <a:cubicBezTo>
                      <a:pt x="3200" y="91"/>
                      <a:pt x="3147" y="1"/>
                      <a:pt x="30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7" name="Google Shape;367;p2"/>
              <p:cNvSpPr/>
              <p:nvPr/>
            </p:nvSpPr>
            <p:spPr>
              <a:xfrm>
                <a:off x="4232475" y="4395575"/>
                <a:ext cx="230250" cy="237825"/>
              </a:xfrm>
              <a:custGeom>
                <a:avLst/>
                <a:gdLst/>
                <a:ahLst/>
                <a:cxnLst/>
                <a:rect l="l" t="t" r="r" b="b"/>
                <a:pathLst>
                  <a:path w="9210" h="9513" extrusionOk="0">
                    <a:moveTo>
                      <a:pt x="1611" y="0"/>
                    </a:moveTo>
                    <a:cubicBezTo>
                      <a:pt x="1507" y="0"/>
                      <a:pt x="1404" y="26"/>
                      <a:pt x="1301" y="82"/>
                    </a:cubicBezTo>
                    <a:cubicBezTo>
                      <a:pt x="215" y="622"/>
                      <a:pt x="1627" y="2684"/>
                      <a:pt x="2166" y="3224"/>
                    </a:cubicBezTo>
                    <a:cubicBezTo>
                      <a:pt x="2088" y="3250"/>
                      <a:pt x="2000" y="3261"/>
                      <a:pt x="1905" y="3261"/>
                    </a:cubicBezTo>
                    <a:cubicBezTo>
                      <a:pt x="1513" y="3261"/>
                      <a:pt x="1009" y="3075"/>
                      <a:pt x="615" y="3075"/>
                    </a:cubicBezTo>
                    <a:cubicBezTo>
                      <a:pt x="317" y="3075"/>
                      <a:pt x="82" y="3180"/>
                      <a:pt x="1" y="3549"/>
                    </a:cubicBezTo>
                    <a:cubicBezTo>
                      <a:pt x="326" y="4960"/>
                      <a:pt x="1516" y="5500"/>
                      <a:pt x="2706" y="5936"/>
                    </a:cubicBezTo>
                    <a:cubicBezTo>
                      <a:pt x="1841" y="6371"/>
                      <a:pt x="540" y="6261"/>
                      <a:pt x="755" y="7236"/>
                    </a:cubicBezTo>
                    <a:cubicBezTo>
                      <a:pt x="1080" y="8101"/>
                      <a:pt x="2817" y="8322"/>
                      <a:pt x="3467" y="8537"/>
                    </a:cubicBezTo>
                    <a:cubicBezTo>
                      <a:pt x="5204" y="8973"/>
                      <a:pt x="7259" y="9402"/>
                      <a:pt x="9106" y="9402"/>
                    </a:cubicBezTo>
                    <a:lnTo>
                      <a:pt x="9210" y="9512"/>
                    </a:lnTo>
                    <a:cubicBezTo>
                      <a:pt x="9210" y="8426"/>
                      <a:pt x="8345" y="6801"/>
                      <a:pt x="8130" y="5610"/>
                    </a:cubicBezTo>
                    <a:cubicBezTo>
                      <a:pt x="8020" y="4960"/>
                      <a:pt x="8455" y="3224"/>
                      <a:pt x="7909" y="2794"/>
                    </a:cubicBezTo>
                    <a:cubicBezTo>
                      <a:pt x="7721" y="2626"/>
                      <a:pt x="7545" y="2555"/>
                      <a:pt x="7383" y="2555"/>
                    </a:cubicBezTo>
                    <a:cubicBezTo>
                      <a:pt x="6699" y="2555"/>
                      <a:pt x="6242" y="3806"/>
                      <a:pt x="6069" y="4420"/>
                    </a:cubicBezTo>
                    <a:cubicBezTo>
                      <a:pt x="5743" y="3445"/>
                      <a:pt x="6283" y="1708"/>
                      <a:pt x="5633" y="843"/>
                    </a:cubicBezTo>
                    <a:cubicBezTo>
                      <a:pt x="5374" y="468"/>
                      <a:pt x="5130" y="316"/>
                      <a:pt x="4912" y="316"/>
                    </a:cubicBezTo>
                    <a:cubicBezTo>
                      <a:pt x="4310" y="316"/>
                      <a:pt x="3903" y="1484"/>
                      <a:pt x="3903" y="2359"/>
                    </a:cubicBezTo>
                    <a:cubicBezTo>
                      <a:pt x="3414" y="1875"/>
                      <a:pt x="2497" y="0"/>
                      <a:pt x="161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8" name="Google Shape;368;p2"/>
              <p:cNvSpPr/>
              <p:nvPr/>
            </p:nvSpPr>
            <p:spPr>
              <a:xfrm>
                <a:off x="4283000" y="4424125"/>
                <a:ext cx="192525" cy="215425"/>
              </a:xfrm>
              <a:custGeom>
                <a:avLst/>
                <a:gdLst/>
                <a:ahLst/>
                <a:cxnLst/>
                <a:rect l="l" t="t" r="r" b="b"/>
                <a:pathLst>
                  <a:path w="7701" h="8617" extrusionOk="0">
                    <a:moveTo>
                      <a:pt x="101" y="0"/>
                    </a:moveTo>
                    <a:cubicBezTo>
                      <a:pt x="49" y="0"/>
                      <a:pt x="0" y="61"/>
                      <a:pt x="35" y="130"/>
                    </a:cubicBezTo>
                    <a:cubicBezTo>
                      <a:pt x="1583" y="3545"/>
                      <a:pt x="4132" y="6881"/>
                      <a:pt x="7547" y="8611"/>
                    </a:cubicBezTo>
                    <a:cubicBezTo>
                      <a:pt x="7555" y="8615"/>
                      <a:pt x="7563" y="8616"/>
                      <a:pt x="7571" y="8616"/>
                    </a:cubicBezTo>
                    <a:cubicBezTo>
                      <a:pt x="7641" y="8616"/>
                      <a:pt x="7700" y="8504"/>
                      <a:pt x="7625" y="8481"/>
                    </a:cubicBezTo>
                    <a:cubicBezTo>
                      <a:pt x="4210" y="6771"/>
                      <a:pt x="1719" y="3441"/>
                      <a:pt x="171" y="52"/>
                    </a:cubicBezTo>
                    <a:cubicBezTo>
                      <a:pt x="154" y="16"/>
                      <a:pt x="127" y="0"/>
                      <a:pt x="10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9" name="Google Shape;369;p2"/>
              <p:cNvSpPr/>
              <p:nvPr/>
            </p:nvSpPr>
            <p:spPr>
              <a:xfrm>
                <a:off x="4263750" y="4440425"/>
                <a:ext cx="94900" cy="78500"/>
              </a:xfrm>
              <a:custGeom>
                <a:avLst/>
                <a:gdLst/>
                <a:ahLst/>
                <a:cxnLst/>
                <a:rect l="l" t="t" r="r" b="b"/>
                <a:pathLst>
                  <a:path w="3796" h="3140" extrusionOk="0">
                    <a:moveTo>
                      <a:pt x="3702" y="1"/>
                    </a:moveTo>
                    <a:cubicBezTo>
                      <a:pt x="3670" y="1"/>
                      <a:pt x="3638" y="17"/>
                      <a:pt x="3627" y="51"/>
                    </a:cubicBezTo>
                    <a:cubicBezTo>
                      <a:pt x="3276" y="864"/>
                      <a:pt x="3029" y="1651"/>
                      <a:pt x="2919" y="2516"/>
                    </a:cubicBezTo>
                    <a:lnTo>
                      <a:pt x="2919" y="2867"/>
                    </a:lnTo>
                    <a:cubicBezTo>
                      <a:pt x="2830" y="2913"/>
                      <a:pt x="2741" y="2934"/>
                      <a:pt x="2652" y="2934"/>
                    </a:cubicBezTo>
                    <a:cubicBezTo>
                      <a:pt x="2578" y="2934"/>
                      <a:pt x="2505" y="2919"/>
                      <a:pt x="2431" y="2893"/>
                    </a:cubicBezTo>
                    <a:cubicBezTo>
                      <a:pt x="2164" y="2841"/>
                      <a:pt x="1917" y="2756"/>
                      <a:pt x="1676" y="2704"/>
                    </a:cubicBezTo>
                    <a:cubicBezTo>
                      <a:pt x="1163" y="2568"/>
                      <a:pt x="642" y="2405"/>
                      <a:pt x="128" y="2268"/>
                    </a:cubicBezTo>
                    <a:cubicBezTo>
                      <a:pt x="121" y="2267"/>
                      <a:pt x="114" y="2266"/>
                      <a:pt x="107" y="2266"/>
                    </a:cubicBezTo>
                    <a:cubicBezTo>
                      <a:pt x="20" y="2266"/>
                      <a:pt x="0" y="2407"/>
                      <a:pt x="102" y="2431"/>
                    </a:cubicBezTo>
                    <a:cubicBezTo>
                      <a:pt x="1052" y="2652"/>
                      <a:pt x="2002" y="3003"/>
                      <a:pt x="2977" y="3140"/>
                    </a:cubicBezTo>
                    <a:cubicBezTo>
                      <a:pt x="3029" y="3140"/>
                      <a:pt x="3055" y="3114"/>
                      <a:pt x="3055" y="3055"/>
                    </a:cubicBezTo>
                    <a:cubicBezTo>
                      <a:pt x="3081" y="2002"/>
                      <a:pt x="3380" y="1052"/>
                      <a:pt x="3764" y="103"/>
                    </a:cubicBezTo>
                    <a:cubicBezTo>
                      <a:pt x="3795" y="37"/>
                      <a:pt x="3749" y="1"/>
                      <a:pt x="370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0" name="Google Shape;370;p2"/>
              <p:cNvSpPr/>
              <p:nvPr/>
            </p:nvSpPr>
            <p:spPr>
              <a:xfrm>
                <a:off x="4290900" y="4512450"/>
                <a:ext cx="116600" cy="55325"/>
              </a:xfrm>
              <a:custGeom>
                <a:avLst/>
                <a:gdLst/>
                <a:ahLst/>
                <a:cxnLst/>
                <a:rect l="l" t="t" r="r" b="b"/>
                <a:pathLst>
                  <a:path w="4664" h="2213" extrusionOk="0">
                    <a:moveTo>
                      <a:pt x="4562" y="1"/>
                    </a:moveTo>
                    <a:cubicBezTo>
                      <a:pt x="4536" y="1"/>
                      <a:pt x="4510" y="12"/>
                      <a:pt x="4493" y="38"/>
                    </a:cubicBezTo>
                    <a:cubicBezTo>
                      <a:pt x="4167" y="474"/>
                      <a:pt x="3842" y="909"/>
                      <a:pt x="3621" y="1397"/>
                    </a:cubicBezTo>
                    <a:cubicBezTo>
                      <a:pt x="3543" y="1586"/>
                      <a:pt x="3517" y="1748"/>
                      <a:pt x="3458" y="1937"/>
                    </a:cubicBezTo>
                    <a:cubicBezTo>
                      <a:pt x="3447" y="2006"/>
                      <a:pt x="3398" y="2026"/>
                      <a:pt x="3336" y="2026"/>
                    </a:cubicBezTo>
                    <a:cubicBezTo>
                      <a:pt x="3252" y="2026"/>
                      <a:pt x="3145" y="1989"/>
                      <a:pt x="3081" y="1989"/>
                    </a:cubicBezTo>
                    <a:cubicBezTo>
                      <a:pt x="2639" y="1930"/>
                      <a:pt x="2185" y="1898"/>
                      <a:pt x="1731" y="1898"/>
                    </a:cubicBezTo>
                    <a:cubicBezTo>
                      <a:pt x="1184" y="1898"/>
                      <a:pt x="636" y="1944"/>
                      <a:pt x="103" y="2047"/>
                    </a:cubicBezTo>
                    <a:cubicBezTo>
                      <a:pt x="0" y="2072"/>
                      <a:pt x="15" y="2213"/>
                      <a:pt x="106" y="2213"/>
                    </a:cubicBezTo>
                    <a:cubicBezTo>
                      <a:pt x="113" y="2213"/>
                      <a:pt x="120" y="2212"/>
                      <a:pt x="129" y="2210"/>
                    </a:cubicBezTo>
                    <a:cubicBezTo>
                      <a:pt x="643" y="2108"/>
                      <a:pt x="1168" y="2065"/>
                      <a:pt x="1695" y="2065"/>
                    </a:cubicBezTo>
                    <a:cubicBezTo>
                      <a:pt x="2306" y="2065"/>
                      <a:pt x="2919" y="2123"/>
                      <a:pt x="3517" y="2210"/>
                    </a:cubicBezTo>
                    <a:cubicBezTo>
                      <a:pt x="3569" y="2210"/>
                      <a:pt x="3595" y="2184"/>
                      <a:pt x="3595" y="2126"/>
                    </a:cubicBezTo>
                    <a:cubicBezTo>
                      <a:pt x="3706" y="1339"/>
                      <a:pt x="4167" y="721"/>
                      <a:pt x="4629" y="122"/>
                    </a:cubicBezTo>
                    <a:cubicBezTo>
                      <a:pt x="4664" y="48"/>
                      <a:pt x="4614" y="1"/>
                      <a:pt x="456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1" name="Google Shape;371;p2"/>
              <p:cNvSpPr/>
              <p:nvPr/>
            </p:nvSpPr>
            <p:spPr>
              <a:xfrm>
                <a:off x="4356375" y="4548850"/>
                <a:ext cx="64550" cy="53975"/>
              </a:xfrm>
              <a:custGeom>
                <a:avLst/>
                <a:gdLst/>
                <a:ahLst/>
                <a:cxnLst/>
                <a:rect l="l" t="t" r="r" b="b"/>
                <a:pathLst>
                  <a:path w="2582" h="2159" extrusionOk="0">
                    <a:moveTo>
                      <a:pt x="2485" y="0"/>
                    </a:moveTo>
                    <a:cubicBezTo>
                      <a:pt x="2454" y="0"/>
                      <a:pt x="2423" y="15"/>
                      <a:pt x="2413" y="45"/>
                    </a:cubicBezTo>
                    <a:cubicBezTo>
                      <a:pt x="2155" y="690"/>
                      <a:pt x="2193" y="1328"/>
                      <a:pt x="2286" y="1989"/>
                    </a:cubicBezTo>
                    <a:lnTo>
                      <a:pt x="2286" y="1989"/>
                    </a:lnTo>
                    <a:cubicBezTo>
                      <a:pt x="1856" y="1948"/>
                      <a:pt x="1435" y="1940"/>
                      <a:pt x="1007" y="1940"/>
                    </a:cubicBezTo>
                    <a:cubicBezTo>
                      <a:pt x="705" y="1940"/>
                      <a:pt x="400" y="1944"/>
                      <a:pt x="85" y="1944"/>
                    </a:cubicBezTo>
                    <a:cubicBezTo>
                      <a:pt x="0" y="1944"/>
                      <a:pt x="0" y="2107"/>
                      <a:pt x="85" y="2107"/>
                    </a:cubicBezTo>
                    <a:cubicBezTo>
                      <a:pt x="400" y="2107"/>
                      <a:pt x="705" y="2103"/>
                      <a:pt x="1007" y="2103"/>
                    </a:cubicBezTo>
                    <a:cubicBezTo>
                      <a:pt x="1460" y="2103"/>
                      <a:pt x="1905" y="2112"/>
                      <a:pt x="2361" y="2159"/>
                    </a:cubicBezTo>
                    <a:cubicBezTo>
                      <a:pt x="2439" y="2159"/>
                      <a:pt x="2465" y="2107"/>
                      <a:pt x="2439" y="2055"/>
                    </a:cubicBezTo>
                    <a:cubicBezTo>
                      <a:pt x="2361" y="1378"/>
                      <a:pt x="2303" y="754"/>
                      <a:pt x="2550" y="104"/>
                    </a:cubicBezTo>
                    <a:cubicBezTo>
                      <a:pt x="2582" y="36"/>
                      <a:pt x="2533" y="0"/>
                      <a:pt x="248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2" name="Google Shape;372;p2"/>
              <p:cNvSpPr/>
              <p:nvPr/>
            </p:nvSpPr>
            <p:spPr>
              <a:xfrm>
                <a:off x="4312300" y="4531100"/>
                <a:ext cx="8975" cy="6700"/>
              </a:xfrm>
              <a:custGeom>
                <a:avLst/>
                <a:gdLst/>
                <a:ahLst/>
                <a:cxnLst/>
                <a:rect l="l" t="t" r="r" b="b"/>
                <a:pathLst>
                  <a:path w="359" h="268" extrusionOk="0">
                    <a:moveTo>
                      <a:pt x="164" y="1"/>
                    </a:moveTo>
                    <a:cubicBezTo>
                      <a:pt x="1" y="1"/>
                      <a:pt x="1" y="267"/>
                      <a:pt x="164" y="267"/>
                    </a:cubicBezTo>
                    <a:cubicBezTo>
                      <a:pt x="359" y="267"/>
                      <a:pt x="359" y="1"/>
                      <a:pt x="16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3" name="Google Shape;373;p2"/>
              <p:cNvSpPr/>
              <p:nvPr/>
            </p:nvSpPr>
            <p:spPr>
              <a:xfrm>
                <a:off x="4321900" y="4545900"/>
                <a:ext cx="8800" cy="6850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74" extrusionOk="0">
                    <a:moveTo>
                      <a:pt x="163" y="1"/>
                    </a:moveTo>
                    <a:cubicBezTo>
                      <a:pt x="1" y="1"/>
                      <a:pt x="1" y="274"/>
                      <a:pt x="163" y="274"/>
                    </a:cubicBezTo>
                    <a:cubicBezTo>
                      <a:pt x="352" y="274"/>
                      <a:pt x="352" y="1"/>
                      <a:pt x="16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4" name="Google Shape;374;p2"/>
              <p:cNvSpPr/>
              <p:nvPr/>
            </p:nvSpPr>
            <p:spPr>
              <a:xfrm>
                <a:off x="4327275" y="4533700"/>
                <a:ext cx="8800" cy="6850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74" extrusionOk="0">
                    <a:moveTo>
                      <a:pt x="163" y="1"/>
                    </a:moveTo>
                    <a:cubicBezTo>
                      <a:pt x="0" y="1"/>
                      <a:pt x="0" y="274"/>
                      <a:pt x="163" y="274"/>
                    </a:cubicBezTo>
                    <a:cubicBezTo>
                      <a:pt x="352" y="274"/>
                      <a:pt x="352" y="1"/>
                      <a:pt x="16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5" name="Google Shape;375;p2"/>
              <p:cNvSpPr/>
              <p:nvPr/>
            </p:nvSpPr>
            <p:spPr>
              <a:xfrm>
                <a:off x="4411325" y="4486400"/>
                <a:ext cx="8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67" extrusionOk="0">
                    <a:moveTo>
                      <a:pt x="163" y="0"/>
                    </a:moveTo>
                    <a:cubicBezTo>
                      <a:pt x="1" y="0"/>
                      <a:pt x="1" y="267"/>
                      <a:pt x="163" y="267"/>
                    </a:cubicBezTo>
                    <a:cubicBezTo>
                      <a:pt x="352" y="267"/>
                      <a:pt x="352" y="0"/>
                      <a:pt x="16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6" name="Google Shape;376;p2"/>
              <p:cNvSpPr/>
              <p:nvPr/>
            </p:nvSpPr>
            <p:spPr>
              <a:xfrm>
                <a:off x="4413925" y="4501200"/>
                <a:ext cx="8975" cy="6850"/>
              </a:xfrm>
              <a:custGeom>
                <a:avLst/>
                <a:gdLst/>
                <a:ahLst/>
                <a:cxnLst/>
                <a:rect l="l" t="t" r="r" b="b"/>
                <a:pathLst>
                  <a:path w="359" h="274" extrusionOk="0">
                    <a:moveTo>
                      <a:pt x="163" y="0"/>
                    </a:moveTo>
                    <a:cubicBezTo>
                      <a:pt x="1" y="0"/>
                      <a:pt x="1" y="273"/>
                      <a:pt x="163" y="273"/>
                    </a:cubicBezTo>
                    <a:cubicBezTo>
                      <a:pt x="358" y="273"/>
                      <a:pt x="358" y="0"/>
                      <a:pt x="16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7" name="Google Shape;377;p2"/>
              <p:cNvSpPr/>
              <p:nvPr/>
            </p:nvSpPr>
            <p:spPr>
              <a:xfrm>
                <a:off x="4424825" y="4490450"/>
                <a:ext cx="8800" cy="6700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68" extrusionOk="0">
                    <a:moveTo>
                      <a:pt x="163" y="1"/>
                    </a:moveTo>
                    <a:cubicBezTo>
                      <a:pt x="0" y="1"/>
                      <a:pt x="0" y="267"/>
                      <a:pt x="163" y="267"/>
                    </a:cubicBezTo>
                    <a:cubicBezTo>
                      <a:pt x="352" y="267"/>
                      <a:pt x="352" y="1"/>
                      <a:pt x="16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8" name="Google Shape;378;p2"/>
              <p:cNvSpPr/>
              <p:nvPr/>
            </p:nvSpPr>
            <p:spPr>
              <a:xfrm>
                <a:off x="4355725" y="4411775"/>
                <a:ext cx="8800" cy="6850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74" extrusionOk="0">
                    <a:moveTo>
                      <a:pt x="163" y="0"/>
                    </a:moveTo>
                    <a:cubicBezTo>
                      <a:pt x="0" y="0"/>
                      <a:pt x="0" y="273"/>
                      <a:pt x="163" y="273"/>
                    </a:cubicBezTo>
                    <a:cubicBezTo>
                      <a:pt x="352" y="273"/>
                      <a:pt x="352" y="0"/>
                      <a:pt x="16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9" name="Google Shape;379;p2"/>
              <p:cNvSpPr/>
              <p:nvPr/>
            </p:nvSpPr>
            <p:spPr>
              <a:xfrm>
                <a:off x="4362550" y="4422650"/>
                <a:ext cx="8800" cy="6850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74" extrusionOk="0">
                    <a:moveTo>
                      <a:pt x="163" y="1"/>
                    </a:moveTo>
                    <a:cubicBezTo>
                      <a:pt x="1" y="1"/>
                      <a:pt x="1" y="274"/>
                      <a:pt x="163" y="274"/>
                    </a:cubicBezTo>
                    <a:cubicBezTo>
                      <a:pt x="352" y="274"/>
                      <a:pt x="352" y="1"/>
                      <a:pt x="16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0" name="Google Shape;380;p2"/>
              <p:cNvSpPr/>
              <p:nvPr/>
            </p:nvSpPr>
            <p:spPr>
              <a:xfrm>
                <a:off x="4313775" y="4451100"/>
                <a:ext cx="8800" cy="6875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75" extrusionOk="0">
                    <a:moveTo>
                      <a:pt x="163" y="1"/>
                    </a:moveTo>
                    <a:cubicBezTo>
                      <a:pt x="1" y="1"/>
                      <a:pt x="1" y="274"/>
                      <a:pt x="163" y="274"/>
                    </a:cubicBezTo>
                    <a:cubicBezTo>
                      <a:pt x="352" y="274"/>
                      <a:pt x="352" y="1"/>
                      <a:pt x="16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1" name="Google Shape;381;p2"/>
              <p:cNvSpPr/>
              <p:nvPr/>
            </p:nvSpPr>
            <p:spPr>
              <a:xfrm>
                <a:off x="4265000" y="4419900"/>
                <a:ext cx="8800" cy="6850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74" extrusionOk="0">
                    <a:moveTo>
                      <a:pt x="163" y="0"/>
                    </a:moveTo>
                    <a:cubicBezTo>
                      <a:pt x="0" y="0"/>
                      <a:pt x="0" y="273"/>
                      <a:pt x="163" y="273"/>
                    </a:cubicBezTo>
                    <a:cubicBezTo>
                      <a:pt x="352" y="273"/>
                      <a:pt x="352" y="0"/>
                      <a:pt x="16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2" name="Google Shape;382;p2"/>
              <p:cNvSpPr/>
              <p:nvPr/>
            </p:nvSpPr>
            <p:spPr>
              <a:xfrm>
                <a:off x="4396375" y="4555500"/>
                <a:ext cx="880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67" extrusionOk="0">
                    <a:moveTo>
                      <a:pt x="163" y="0"/>
                    </a:moveTo>
                    <a:cubicBezTo>
                      <a:pt x="0" y="0"/>
                      <a:pt x="0" y="267"/>
                      <a:pt x="163" y="267"/>
                    </a:cubicBezTo>
                    <a:cubicBezTo>
                      <a:pt x="352" y="267"/>
                      <a:pt x="352" y="0"/>
                      <a:pt x="16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3" name="Google Shape;383;p2"/>
              <p:cNvSpPr/>
              <p:nvPr/>
            </p:nvSpPr>
            <p:spPr>
              <a:xfrm>
                <a:off x="4367925" y="4579875"/>
                <a:ext cx="8800" cy="6700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68" extrusionOk="0">
                    <a:moveTo>
                      <a:pt x="163" y="1"/>
                    </a:moveTo>
                    <a:cubicBezTo>
                      <a:pt x="0" y="1"/>
                      <a:pt x="0" y="267"/>
                      <a:pt x="163" y="267"/>
                    </a:cubicBezTo>
                    <a:cubicBezTo>
                      <a:pt x="351" y="267"/>
                      <a:pt x="351" y="1"/>
                      <a:pt x="16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4" name="Google Shape;384;p2"/>
              <p:cNvSpPr/>
              <p:nvPr/>
            </p:nvSpPr>
            <p:spPr>
              <a:xfrm>
                <a:off x="4431650" y="4585250"/>
                <a:ext cx="8800" cy="6850"/>
              </a:xfrm>
              <a:custGeom>
                <a:avLst/>
                <a:gdLst/>
                <a:ahLst/>
                <a:cxnLst/>
                <a:rect l="l" t="t" r="r" b="b"/>
                <a:pathLst>
                  <a:path w="352" h="274" extrusionOk="0">
                    <a:moveTo>
                      <a:pt x="163" y="0"/>
                    </a:moveTo>
                    <a:cubicBezTo>
                      <a:pt x="1" y="0"/>
                      <a:pt x="1" y="274"/>
                      <a:pt x="163" y="274"/>
                    </a:cubicBezTo>
                    <a:cubicBezTo>
                      <a:pt x="352" y="274"/>
                      <a:pt x="352" y="0"/>
                      <a:pt x="16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385" name="Google Shape;385;p2"/>
            <p:cNvSpPr/>
            <p:nvPr/>
          </p:nvSpPr>
          <p:spPr>
            <a:xfrm>
              <a:off x="8886851" y="4172946"/>
              <a:ext cx="134315" cy="108741"/>
            </a:xfrm>
            <a:custGeom>
              <a:avLst/>
              <a:gdLst/>
              <a:ahLst/>
              <a:cxnLst/>
              <a:rect l="l" t="t" r="r" b="b"/>
              <a:pathLst>
                <a:path w="1917" h="1552" extrusionOk="0">
                  <a:moveTo>
                    <a:pt x="1803" y="0"/>
                  </a:moveTo>
                  <a:cubicBezTo>
                    <a:pt x="1777" y="0"/>
                    <a:pt x="1754" y="16"/>
                    <a:pt x="1745" y="52"/>
                  </a:cubicBezTo>
                  <a:cubicBezTo>
                    <a:pt x="1543" y="487"/>
                    <a:pt x="1335" y="922"/>
                    <a:pt x="1176" y="1351"/>
                  </a:cubicBezTo>
                  <a:lnTo>
                    <a:pt x="1176" y="1351"/>
                  </a:lnTo>
                  <a:cubicBezTo>
                    <a:pt x="852" y="1140"/>
                    <a:pt x="525" y="991"/>
                    <a:pt x="171" y="865"/>
                  </a:cubicBezTo>
                  <a:cubicBezTo>
                    <a:pt x="154" y="857"/>
                    <a:pt x="138" y="853"/>
                    <a:pt x="123" y="853"/>
                  </a:cubicBezTo>
                  <a:cubicBezTo>
                    <a:pt x="45" y="853"/>
                    <a:pt x="0" y="953"/>
                    <a:pt x="93" y="1002"/>
                  </a:cubicBezTo>
                  <a:cubicBezTo>
                    <a:pt x="470" y="1165"/>
                    <a:pt x="821" y="1327"/>
                    <a:pt x="1179" y="1542"/>
                  </a:cubicBezTo>
                  <a:cubicBezTo>
                    <a:pt x="1193" y="1549"/>
                    <a:pt x="1207" y="1552"/>
                    <a:pt x="1220" y="1552"/>
                  </a:cubicBezTo>
                  <a:cubicBezTo>
                    <a:pt x="1255" y="1552"/>
                    <a:pt x="1283" y="1528"/>
                    <a:pt x="1283" y="1490"/>
                  </a:cubicBezTo>
                  <a:cubicBezTo>
                    <a:pt x="1446" y="1028"/>
                    <a:pt x="1693" y="566"/>
                    <a:pt x="1881" y="130"/>
                  </a:cubicBezTo>
                  <a:cubicBezTo>
                    <a:pt x="1916" y="61"/>
                    <a:pt x="1855" y="0"/>
                    <a:pt x="180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86" name="Google Shape;386;p2"/>
          <p:cNvSpPr txBox="1">
            <a:spLocks noGrp="1"/>
          </p:cNvSpPr>
          <p:nvPr>
            <p:ph type="ctrTitle"/>
          </p:nvPr>
        </p:nvSpPr>
        <p:spPr>
          <a:xfrm>
            <a:off x="960000" y="3267251"/>
            <a:ext cx="10272000" cy="10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387" name="Google Shape;387;p2"/>
          <p:cNvSpPr txBox="1">
            <a:spLocks noGrp="1"/>
          </p:cNvSpPr>
          <p:nvPr>
            <p:ph type="subTitle" idx="1"/>
          </p:nvPr>
        </p:nvSpPr>
        <p:spPr>
          <a:xfrm>
            <a:off x="960000" y="4157267"/>
            <a:ext cx="1027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88" name="Google Shape;388;p2"/>
          <p:cNvSpPr/>
          <p:nvPr/>
        </p:nvSpPr>
        <p:spPr>
          <a:xfrm>
            <a:off x="3209301" y="4863134"/>
            <a:ext cx="23433" cy="23433"/>
          </a:xfrm>
          <a:custGeom>
            <a:avLst/>
            <a:gdLst/>
            <a:ahLst/>
            <a:cxnLst/>
            <a:rect l="l" t="t" r="r" b="b"/>
            <a:pathLst>
              <a:path w="703" h="703" extrusionOk="0">
                <a:moveTo>
                  <a:pt x="351" y="0"/>
                </a:moveTo>
                <a:cubicBezTo>
                  <a:pt x="293" y="0"/>
                  <a:pt x="241" y="0"/>
                  <a:pt x="215" y="26"/>
                </a:cubicBezTo>
                <a:cubicBezTo>
                  <a:pt x="163" y="26"/>
                  <a:pt x="130" y="52"/>
                  <a:pt x="78" y="78"/>
                </a:cubicBezTo>
                <a:cubicBezTo>
                  <a:pt x="52" y="137"/>
                  <a:pt x="26" y="163"/>
                  <a:pt x="26" y="215"/>
                </a:cubicBezTo>
                <a:cubicBezTo>
                  <a:pt x="0" y="241"/>
                  <a:pt x="0" y="299"/>
                  <a:pt x="0" y="351"/>
                </a:cubicBezTo>
                <a:lnTo>
                  <a:pt x="0" y="436"/>
                </a:lnTo>
                <a:cubicBezTo>
                  <a:pt x="26" y="488"/>
                  <a:pt x="52" y="540"/>
                  <a:pt x="78" y="598"/>
                </a:cubicBezTo>
                <a:cubicBezTo>
                  <a:pt x="104" y="598"/>
                  <a:pt x="130" y="624"/>
                  <a:pt x="163" y="650"/>
                </a:cubicBezTo>
                <a:cubicBezTo>
                  <a:pt x="215" y="676"/>
                  <a:pt x="267" y="702"/>
                  <a:pt x="351" y="702"/>
                </a:cubicBezTo>
                <a:cubicBezTo>
                  <a:pt x="378" y="702"/>
                  <a:pt x="430" y="676"/>
                  <a:pt x="488" y="650"/>
                </a:cubicBezTo>
                <a:cubicBezTo>
                  <a:pt x="514" y="650"/>
                  <a:pt x="566" y="624"/>
                  <a:pt x="592" y="598"/>
                </a:cubicBezTo>
                <a:cubicBezTo>
                  <a:pt x="618" y="566"/>
                  <a:pt x="651" y="514"/>
                  <a:pt x="677" y="488"/>
                </a:cubicBezTo>
                <a:cubicBezTo>
                  <a:pt x="677" y="436"/>
                  <a:pt x="703" y="377"/>
                  <a:pt x="703" y="351"/>
                </a:cubicBezTo>
                <a:cubicBezTo>
                  <a:pt x="677" y="299"/>
                  <a:pt x="677" y="273"/>
                  <a:pt x="677" y="241"/>
                </a:cubicBezTo>
                <a:cubicBezTo>
                  <a:pt x="677" y="189"/>
                  <a:pt x="618" y="137"/>
                  <a:pt x="592" y="78"/>
                </a:cubicBezTo>
                <a:cubicBezTo>
                  <a:pt x="566" y="78"/>
                  <a:pt x="540" y="52"/>
                  <a:pt x="514" y="26"/>
                </a:cubicBezTo>
                <a:cubicBezTo>
                  <a:pt x="456" y="0"/>
                  <a:pt x="404" y="0"/>
                  <a:pt x="35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261899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5095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89747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9952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02783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80193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88899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83914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  <p:sldLayoutId id="214748374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2FF88-C186-4163-9484-7B70CE2DCB1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7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61D670-4C66-4DDF-B2DB-18A8377DD2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55193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  <p:sldLayoutId id="214748375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63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 sz="2800" b="1"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536633"/>
            <a:ext cx="10272000" cy="460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Open Sans"/>
              <a:buChar char="●"/>
              <a:defRPr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Open Sans"/>
              <a:buChar char="○"/>
              <a:defRPr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Open Sans"/>
              <a:buChar char="■"/>
              <a:defRPr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Open Sans"/>
              <a:buChar char="●"/>
              <a:defRPr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Open Sans"/>
              <a:buChar char="○"/>
              <a:defRPr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Open Sans"/>
              <a:buChar char="■"/>
              <a:defRPr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Open Sans"/>
              <a:buChar char="●"/>
              <a:defRPr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Open Sans"/>
              <a:buChar char="○"/>
              <a:defRPr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Open Sans"/>
              <a:buChar char="■"/>
              <a:defRPr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7266931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48" r:id="rId1"/>
    <p:sldLayoutId id="2147483849" r:id="rId2"/>
    <p:sldLayoutId id="2147483850" r:id="rId3"/>
    <p:sldLayoutId id="2147483851" r:id="rId4"/>
    <p:sldLayoutId id="2147483852" r:id="rId5"/>
    <p:sldLayoutId id="2147483853" r:id="rId6"/>
    <p:sldLayoutId id="2147483854" r:id="rId7"/>
    <p:sldLayoutId id="2147483855" r:id="rId8"/>
    <p:sldLayoutId id="2147483856" r:id="rId9"/>
    <p:sldLayoutId id="2147483857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C040952-82B1-9481-EDFE-BD457704AD89}"/>
              </a:ext>
            </a:extLst>
          </p:cNvPr>
          <p:cNvGrpSpPr/>
          <p:nvPr/>
        </p:nvGrpSpPr>
        <p:grpSpPr>
          <a:xfrm>
            <a:off x="89582" y="95250"/>
            <a:ext cx="5930218" cy="790119"/>
            <a:chOff x="6446992" y="943215"/>
            <a:chExt cx="5279225" cy="790119"/>
          </a:xfrm>
        </p:grpSpPr>
        <p:sp>
          <p:nvSpPr>
            <p:cNvPr id="3" name="Rounded Rectangle 44">
              <a:extLst>
                <a:ext uri="{FF2B5EF4-FFF2-40B4-BE49-F238E27FC236}">
                  <a16:creationId xmlns:a16="http://schemas.microsoft.com/office/drawing/2014/main" id="{06B4A0E8-D0BC-8412-E15B-7194686D982F}"/>
                </a:ext>
              </a:extLst>
            </p:cNvPr>
            <p:cNvSpPr/>
            <p:nvPr/>
          </p:nvSpPr>
          <p:spPr>
            <a:xfrm>
              <a:off x="6929860" y="943215"/>
              <a:ext cx="4796357" cy="783506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A96F489C-9A34-F460-A488-D2B5B6867CBB}"/>
                </a:ext>
              </a:extLst>
            </p:cNvPr>
            <p:cNvSpPr/>
            <p:nvPr/>
          </p:nvSpPr>
          <p:spPr>
            <a:xfrm>
              <a:off x="6446992" y="1032231"/>
              <a:ext cx="757645" cy="701103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E777394-0DAE-C56C-6269-0949D497E213}"/>
                </a:ext>
              </a:extLst>
            </p:cNvPr>
            <p:cNvSpPr txBox="1"/>
            <p:nvPr/>
          </p:nvSpPr>
          <p:spPr>
            <a:xfrm>
              <a:off x="6646121" y="1091198"/>
              <a:ext cx="3499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8F3D6C6-BB16-841D-A577-32C764137F7D}"/>
                </a:ext>
              </a:extLst>
            </p:cNvPr>
            <p:cNvSpPr txBox="1"/>
            <p:nvPr/>
          </p:nvSpPr>
          <p:spPr>
            <a:xfrm>
              <a:off x="7322917" y="1032231"/>
              <a:ext cx="3873252" cy="5480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algn="just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nl-NL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ình đồng dạng phối cảnh.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65368B1A-FC2C-E92E-E2A4-09AA7A2B29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961" y="1133475"/>
            <a:ext cx="9961678" cy="5453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72988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C040952-82B1-9481-EDFE-BD457704AD89}"/>
              </a:ext>
            </a:extLst>
          </p:cNvPr>
          <p:cNvGrpSpPr/>
          <p:nvPr/>
        </p:nvGrpSpPr>
        <p:grpSpPr>
          <a:xfrm>
            <a:off x="0" y="76200"/>
            <a:ext cx="5695950" cy="723900"/>
            <a:chOff x="6446992" y="943215"/>
            <a:chExt cx="5279225" cy="790119"/>
          </a:xfrm>
        </p:grpSpPr>
        <p:sp>
          <p:nvSpPr>
            <p:cNvPr id="3" name="Rounded Rectangle 44">
              <a:extLst>
                <a:ext uri="{FF2B5EF4-FFF2-40B4-BE49-F238E27FC236}">
                  <a16:creationId xmlns:a16="http://schemas.microsoft.com/office/drawing/2014/main" id="{06B4A0E8-D0BC-8412-E15B-7194686D982F}"/>
                </a:ext>
              </a:extLst>
            </p:cNvPr>
            <p:cNvSpPr/>
            <p:nvPr/>
          </p:nvSpPr>
          <p:spPr>
            <a:xfrm>
              <a:off x="6929860" y="943215"/>
              <a:ext cx="4796357" cy="783506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A96F489C-9A34-F460-A488-D2B5B6867CBB}"/>
                </a:ext>
              </a:extLst>
            </p:cNvPr>
            <p:cNvSpPr/>
            <p:nvPr/>
          </p:nvSpPr>
          <p:spPr>
            <a:xfrm>
              <a:off x="6446992" y="1032231"/>
              <a:ext cx="757645" cy="701103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E777394-0DAE-C56C-6269-0949D497E213}"/>
                </a:ext>
              </a:extLst>
            </p:cNvPr>
            <p:cNvSpPr txBox="1"/>
            <p:nvPr/>
          </p:nvSpPr>
          <p:spPr>
            <a:xfrm>
              <a:off x="6646121" y="1091198"/>
              <a:ext cx="3499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8F3D6C6-BB16-841D-A577-32C764137F7D}"/>
                </a:ext>
              </a:extLst>
            </p:cNvPr>
            <p:cNvSpPr txBox="1"/>
            <p:nvPr/>
          </p:nvSpPr>
          <p:spPr>
            <a:xfrm>
              <a:off x="7322917" y="1032231"/>
              <a:ext cx="3873252" cy="5480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algn="just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nl-NL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ình đồng dạng phối cảnh.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49B1C0F1-364A-CE87-BC34-CAEBDF30C8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7299" y="809438"/>
            <a:ext cx="9439275" cy="6048562"/>
          </a:xfrm>
          <a:prstGeom prst="rect">
            <a:avLst/>
          </a:prstGeom>
        </p:spPr>
      </p:pic>
      <p:sp>
        <p:nvSpPr>
          <p:cNvPr id="10" name="Speech Bubble: Oval 9">
            <a:extLst>
              <a:ext uri="{FF2B5EF4-FFF2-40B4-BE49-F238E27FC236}">
                <a16:creationId xmlns:a16="http://schemas.microsoft.com/office/drawing/2014/main" id="{3ED93769-2B56-A77E-8463-D24E2EE2C60E}"/>
              </a:ext>
            </a:extLst>
          </p:cNvPr>
          <p:cNvSpPr/>
          <p:nvPr/>
        </p:nvSpPr>
        <p:spPr>
          <a:xfrm>
            <a:off x="5124062" y="1593556"/>
            <a:ext cx="3162688" cy="1111544"/>
          </a:xfrm>
          <a:prstGeom prst="wedgeEllipseCallout">
            <a:avLst>
              <a:gd name="adj1" fmla="val -59672"/>
              <a:gd name="adj2" fmla="val 81903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1800" b="1" baseline="-250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1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hình đồng dạng phối cảnh với </a:t>
            </a:r>
            <a:r>
              <a:rPr lang="vi-VN" sz="1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 </a:t>
            </a:r>
            <a:r>
              <a:rPr lang="vi-VN" sz="1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 tỉ số k&gt;1</a:t>
            </a:r>
            <a:endParaRPr lang="en-US" sz="1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Speech Bubble: Oval 10">
            <a:extLst>
              <a:ext uri="{FF2B5EF4-FFF2-40B4-BE49-F238E27FC236}">
                <a16:creationId xmlns:a16="http://schemas.microsoft.com/office/drawing/2014/main" id="{6D1D595E-9A45-2DA8-D975-CFF6A83AF7AE}"/>
              </a:ext>
            </a:extLst>
          </p:cNvPr>
          <p:cNvSpPr/>
          <p:nvPr/>
        </p:nvSpPr>
        <p:spPr>
          <a:xfrm>
            <a:off x="5267325" y="5670256"/>
            <a:ext cx="3162688" cy="1111544"/>
          </a:xfrm>
          <a:prstGeom prst="wedgeEllipseCallout">
            <a:avLst>
              <a:gd name="adj1" fmla="val 59591"/>
              <a:gd name="adj2" fmla="val -60345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vi-VN" sz="1800" b="1" kern="0" baseline="-25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vi-VN" sz="1800" kern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hình đồng dạng phối cảnh với </a:t>
            </a:r>
            <a:r>
              <a:rPr lang="vi-VN" sz="1800" b="1" kern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 </a:t>
            </a:r>
            <a:r>
              <a:rPr lang="vi-VN" sz="1800" kern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 tỉ số k&lt;1</a:t>
            </a:r>
            <a:endParaRPr lang="en-US" sz="1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73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99107" y="83409"/>
            <a:ext cx="4853893" cy="728250"/>
            <a:chOff x="6446992" y="943215"/>
            <a:chExt cx="5279225" cy="790119"/>
          </a:xfrm>
        </p:grpSpPr>
        <p:sp>
          <p:nvSpPr>
            <p:cNvPr id="45" name="Rounded Rectangle 44"/>
            <p:cNvSpPr/>
            <p:nvPr/>
          </p:nvSpPr>
          <p:spPr>
            <a:xfrm>
              <a:off x="6929860" y="943215"/>
              <a:ext cx="4796357" cy="783506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6446992" y="1032231"/>
              <a:ext cx="757645" cy="701103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629286" y="103223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noProof="0" dirty="0">
                  <a:solidFill>
                    <a:prstClr val="white"/>
                  </a:solidFill>
                  <a:latin typeface="Calibri" panose="020F0502020204030204"/>
                </a:rPr>
                <a:t>2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302309" y="1072113"/>
              <a:ext cx="209343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nl-NL" sz="3200" b="1" kern="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Hai hình đồng dạng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74" name="Right Arrow 73"/>
          <p:cNvSpPr/>
          <p:nvPr/>
        </p:nvSpPr>
        <p:spPr>
          <a:xfrm>
            <a:off x="6932213" y="3032500"/>
            <a:ext cx="126124" cy="147144"/>
          </a:xfrm>
          <a:prstGeom prst="rightArrow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78" name="Right Arrow 77"/>
          <p:cNvSpPr/>
          <p:nvPr/>
        </p:nvSpPr>
        <p:spPr>
          <a:xfrm>
            <a:off x="8545243" y="3738083"/>
            <a:ext cx="126124" cy="147144"/>
          </a:xfrm>
          <a:prstGeom prst="rightArrow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8786981" y="3596193"/>
            <a:ext cx="1810189" cy="412138"/>
          </a:xfrm>
          <a:prstGeom prst="round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/>
        </p:nvGraphicFramePr>
        <p:xfrm>
          <a:off x="5367048" y="272520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7048" y="272520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1571FE3-D082-8B53-7785-BCAF091BFA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5192" y="860004"/>
            <a:ext cx="10692512" cy="47610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2FF5BA0-2B07-97D1-F322-BD1FA0D7823F}"/>
                  </a:ext>
                </a:extLst>
              </p:cNvPr>
              <p:cNvSpPr txBox="1"/>
              <p:nvPr/>
            </p:nvSpPr>
            <p:spPr>
              <a:xfrm>
                <a:off x="1168684" y="5651784"/>
                <a:ext cx="10900565" cy="10836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vi-VN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 Nhận thấy hình </a:t>
                </a:r>
                <a:r>
                  <a:rPr lang="vi-VN" sz="24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</a:t>
                </a:r>
                <a:r>
                  <a:rPr lang="vi-VN" sz="2400" b="1" baseline="-250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vi-VN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ồng dạng phối cảnh với hình </a:t>
                </a:r>
                <a:r>
                  <a:rPr lang="vi-VN" sz="24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</a:t>
                </a:r>
                <a:r>
                  <a:rPr lang="vi-VN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o tỉ số k =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&gt;  x = 5,4cm và y = 3cm</a:t>
                </a:r>
                <a:endParaRPr lang="en-US" sz="240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2FF5BA0-2B07-97D1-F322-BD1FA0D782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684" y="5651784"/>
                <a:ext cx="10900565" cy="1083695"/>
              </a:xfrm>
              <a:prstGeom prst="rect">
                <a:avLst/>
              </a:prstGeom>
              <a:blipFill>
                <a:blip r:embed="rId5"/>
                <a:stretch>
                  <a:fillRect l="-895" b="-11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561859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99107" y="83409"/>
            <a:ext cx="4853893" cy="728250"/>
            <a:chOff x="6446992" y="943215"/>
            <a:chExt cx="5279225" cy="790119"/>
          </a:xfrm>
        </p:grpSpPr>
        <p:sp>
          <p:nvSpPr>
            <p:cNvPr id="45" name="Rounded Rectangle 44"/>
            <p:cNvSpPr/>
            <p:nvPr/>
          </p:nvSpPr>
          <p:spPr>
            <a:xfrm>
              <a:off x="6929860" y="943215"/>
              <a:ext cx="4796357" cy="783506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6446992" y="1032231"/>
              <a:ext cx="757645" cy="701103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629286" y="103223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noProof="0" dirty="0">
                  <a:solidFill>
                    <a:prstClr val="white"/>
                  </a:solidFill>
                  <a:latin typeface="Calibri" panose="020F0502020204030204"/>
                </a:rPr>
                <a:t>2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302309" y="1072113"/>
              <a:ext cx="209343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nl-NL" sz="3200" b="1" kern="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Hai hình đồng dạng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74" name="Right Arrow 73"/>
          <p:cNvSpPr/>
          <p:nvPr/>
        </p:nvSpPr>
        <p:spPr>
          <a:xfrm>
            <a:off x="6932213" y="3032500"/>
            <a:ext cx="126124" cy="147144"/>
          </a:xfrm>
          <a:prstGeom prst="rightArrow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78" name="Right Arrow 77"/>
          <p:cNvSpPr/>
          <p:nvPr/>
        </p:nvSpPr>
        <p:spPr>
          <a:xfrm>
            <a:off x="8545243" y="3738083"/>
            <a:ext cx="126124" cy="147144"/>
          </a:xfrm>
          <a:prstGeom prst="rightArrow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8786981" y="3596193"/>
            <a:ext cx="1810189" cy="412138"/>
          </a:xfrm>
          <a:prstGeom prst="round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/>
        </p:nvGraphicFramePr>
        <p:xfrm>
          <a:off x="5367048" y="272520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7048" y="272520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1571FE3-D082-8B53-7785-BCAF091BFA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5192" y="860004"/>
            <a:ext cx="10692512" cy="476106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2FF5BA0-2B07-97D1-F322-BD1FA0D7823F}"/>
              </a:ext>
            </a:extLst>
          </p:cNvPr>
          <p:cNvSpPr txBox="1"/>
          <p:nvPr/>
        </p:nvSpPr>
        <p:spPr>
          <a:xfrm>
            <a:off x="1199507" y="5701679"/>
            <a:ext cx="10900565" cy="95410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C00000"/>
                </a:solidFill>
                <a:latin typeface="+mj-lt"/>
              </a:rPr>
              <a:t>b) Hình </a:t>
            </a:r>
            <a:r>
              <a:rPr lang="vi-VN" sz="2800" b="1" dirty="0">
                <a:solidFill>
                  <a:srgbClr val="C00000"/>
                </a:solidFill>
                <a:latin typeface="+mj-lt"/>
              </a:rPr>
              <a:t>H</a:t>
            </a:r>
            <a:r>
              <a:rPr lang="vi-VN" sz="2800" b="1" baseline="-25000" dirty="0">
                <a:solidFill>
                  <a:srgbClr val="C00000"/>
                </a:solidFill>
                <a:latin typeface="+mj-lt"/>
              </a:rPr>
              <a:t>1</a:t>
            </a:r>
            <a:r>
              <a:rPr lang="vi-VN" sz="2800" b="1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sz="2800" dirty="0">
                <a:solidFill>
                  <a:srgbClr val="C00000"/>
                </a:solidFill>
                <a:latin typeface="+mj-lt"/>
              </a:rPr>
              <a:t>và </a:t>
            </a:r>
            <a:r>
              <a:rPr lang="vi-VN" sz="2800" b="1" dirty="0">
                <a:solidFill>
                  <a:srgbClr val="C00000"/>
                </a:solidFill>
                <a:latin typeface="+mj-lt"/>
              </a:rPr>
              <a:t>H’</a:t>
            </a:r>
            <a:r>
              <a:rPr lang="vi-VN" sz="2800" dirty="0">
                <a:solidFill>
                  <a:srgbClr val="C00000"/>
                </a:solidFill>
                <a:latin typeface="+mj-lt"/>
              </a:rPr>
              <a:t> bằng nhau. </a:t>
            </a:r>
            <a:endParaRPr lang="en-US" sz="2800" dirty="0">
              <a:solidFill>
                <a:srgbClr val="C00000"/>
              </a:solidFill>
              <a:latin typeface="+mj-lt"/>
            </a:endParaRPr>
          </a:p>
          <a:p>
            <a:r>
              <a:rPr lang="vi-VN" sz="2800" dirty="0">
                <a:solidFill>
                  <a:srgbClr val="C00000"/>
                </a:solidFill>
                <a:latin typeface="+mj-lt"/>
              </a:rPr>
              <a:t>Từ hình </a:t>
            </a:r>
            <a:r>
              <a:rPr lang="vi-VN" sz="2800" b="1" dirty="0">
                <a:solidFill>
                  <a:srgbClr val="C00000"/>
                </a:solidFill>
                <a:latin typeface="+mj-lt"/>
              </a:rPr>
              <a:t>H</a:t>
            </a:r>
            <a:r>
              <a:rPr lang="vi-VN" sz="2800" b="1" baseline="-25000" dirty="0">
                <a:solidFill>
                  <a:srgbClr val="C00000"/>
                </a:solidFill>
                <a:latin typeface="+mj-lt"/>
              </a:rPr>
              <a:t>1</a:t>
            </a:r>
            <a:r>
              <a:rPr lang="vi-VN" sz="2800" dirty="0">
                <a:solidFill>
                  <a:srgbClr val="C00000"/>
                </a:solidFill>
                <a:latin typeface="+mj-lt"/>
              </a:rPr>
              <a:t> khi quay 90</a:t>
            </a:r>
            <a:r>
              <a:rPr lang="vi-VN" sz="2800" baseline="30000" dirty="0">
                <a:solidFill>
                  <a:srgbClr val="C00000"/>
                </a:solidFill>
                <a:latin typeface="+mj-lt"/>
              </a:rPr>
              <a:t>o </a:t>
            </a:r>
            <a:r>
              <a:rPr lang="vi-VN" sz="2800" dirty="0">
                <a:solidFill>
                  <a:srgbClr val="C00000"/>
                </a:solidFill>
                <a:latin typeface="+mj-lt"/>
              </a:rPr>
              <a:t>về phía bên phải sẽ được hình </a:t>
            </a:r>
            <a:r>
              <a:rPr lang="vi-VN" sz="2800" b="1" dirty="0">
                <a:solidFill>
                  <a:srgbClr val="C00000"/>
                </a:solidFill>
                <a:latin typeface="+mj-lt"/>
              </a:rPr>
              <a:t>H’</a:t>
            </a:r>
            <a:r>
              <a:rPr lang="vi-VN" sz="2800" dirty="0">
                <a:solidFill>
                  <a:srgbClr val="C00000"/>
                </a:solidFill>
                <a:latin typeface="+mj-lt"/>
              </a:rPr>
              <a:t> </a:t>
            </a:r>
            <a:endParaRPr lang="en-US" sz="2800" dirty="0">
              <a:solidFill>
                <a:srgbClr val="C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8286765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99107" y="83409"/>
            <a:ext cx="4853893" cy="728250"/>
            <a:chOff x="6446992" y="943215"/>
            <a:chExt cx="5279225" cy="790119"/>
          </a:xfrm>
        </p:grpSpPr>
        <p:sp>
          <p:nvSpPr>
            <p:cNvPr id="45" name="Rounded Rectangle 44"/>
            <p:cNvSpPr/>
            <p:nvPr/>
          </p:nvSpPr>
          <p:spPr>
            <a:xfrm>
              <a:off x="6929860" y="943215"/>
              <a:ext cx="4796357" cy="783506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6446992" y="1032231"/>
              <a:ext cx="757645" cy="701103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629286" y="103223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noProof="0" dirty="0">
                  <a:solidFill>
                    <a:prstClr val="white"/>
                  </a:solidFill>
                  <a:latin typeface="Calibri" panose="020F0502020204030204"/>
                </a:rPr>
                <a:t>2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302309" y="1072113"/>
              <a:ext cx="209343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nl-NL" sz="3200" b="1" kern="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Hai hình đồng dạng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74" name="Right Arrow 73"/>
          <p:cNvSpPr/>
          <p:nvPr/>
        </p:nvSpPr>
        <p:spPr>
          <a:xfrm>
            <a:off x="6932213" y="3032500"/>
            <a:ext cx="126124" cy="147144"/>
          </a:xfrm>
          <a:prstGeom prst="rightArrow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78" name="Right Arrow 77"/>
          <p:cNvSpPr/>
          <p:nvPr/>
        </p:nvSpPr>
        <p:spPr>
          <a:xfrm>
            <a:off x="8545243" y="3738083"/>
            <a:ext cx="126124" cy="147144"/>
          </a:xfrm>
          <a:prstGeom prst="rightArrow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8786981" y="3596193"/>
            <a:ext cx="1810189" cy="412138"/>
          </a:xfrm>
          <a:prstGeom prst="round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/>
        </p:nvGraphicFramePr>
        <p:xfrm>
          <a:off x="5367048" y="272520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7048" y="272520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1571FE3-D082-8B53-7785-BCAF091BFA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5192" y="860004"/>
            <a:ext cx="10692512" cy="476106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2FF5BA0-2B07-97D1-F322-BD1FA0D7823F}"/>
              </a:ext>
            </a:extLst>
          </p:cNvPr>
          <p:cNvSpPr txBox="1"/>
          <p:nvPr/>
        </p:nvSpPr>
        <p:spPr>
          <a:xfrm>
            <a:off x="266715" y="5701679"/>
            <a:ext cx="11833358" cy="95410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vi-VN" sz="2800" u="sng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 xét:</a:t>
            </a:r>
            <a:r>
              <a:rPr lang="vi-VN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hình </a:t>
            </a:r>
            <a:r>
              <a:rPr lang="vi-VN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 </a:t>
            </a:r>
            <a:r>
              <a:rPr lang="vi-VN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r>
              <a:rPr lang="vi-VN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’ </a:t>
            </a:r>
            <a:r>
              <a:rPr lang="vi-VN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 gọi là đồng dạng nếu có hình đồng dạng phối cảnh của hình</a:t>
            </a:r>
            <a:r>
              <a:rPr lang="vi-VN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 </a:t>
            </a:r>
            <a:r>
              <a:rPr lang="vi-VN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 bằng hình</a:t>
            </a:r>
            <a:r>
              <a:rPr lang="vi-VN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’.</a:t>
            </a:r>
            <a:endParaRPr lang="en-US" sz="28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715191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99107" y="83409"/>
            <a:ext cx="4853893" cy="728250"/>
            <a:chOff x="6446992" y="943215"/>
            <a:chExt cx="5279225" cy="790119"/>
          </a:xfrm>
        </p:grpSpPr>
        <p:sp>
          <p:nvSpPr>
            <p:cNvPr id="45" name="Rounded Rectangle 44"/>
            <p:cNvSpPr/>
            <p:nvPr/>
          </p:nvSpPr>
          <p:spPr>
            <a:xfrm>
              <a:off x="6929860" y="943215"/>
              <a:ext cx="4796357" cy="783506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6446992" y="1032231"/>
              <a:ext cx="757645" cy="701103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629286" y="103223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noProof="0" dirty="0">
                  <a:solidFill>
                    <a:prstClr val="white"/>
                  </a:solidFill>
                  <a:latin typeface="Calibri" panose="020F0502020204030204"/>
                </a:rPr>
                <a:t>2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302309" y="1072113"/>
              <a:ext cx="209343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nl-NL" sz="3200" b="1" kern="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Hai hình đồng dạng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74" name="Right Arrow 73"/>
          <p:cNvSpPr/>
          <p:nvPr/>
        </p:nvSpPr>
        <p:spPr>
          <a:xfrm>
            <a:off x="6932213" y="3032500"/>
            <a:ext cx="126124" cy="147144"/>
          </a:xfrm>
          <a:prstGeom prst="rightArrow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78" name="Right Arrow 77"/>
          <p:cNvSpPr/>
          <p:nvPr/>
        </p:nvSpPr>
        <p:spPr>
          <a:xfrm>
            <a:off x="8545243" y="3738083"/>
            <a:ext cx="126124" cy="147144"/>
          </a:xfrm>
          <a:prstGeom prst="rightArrow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8786981" y="3596193"/>
            <a:ext cx="1810189" cy="412138"/>
          </a:xfrm>
          <a:prstGeom prst="round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/>
        </p:nvGraphicFramePr>
        <p:xfrm>
          <a:off x="5367048" y="272520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7048" y="272520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60DEEDC5-FBA0-8624-C667-0CA88F49AA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072" y="1144447"/>
            <a:ext cx="11374718" cy="436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7140343"/>
      </p:ext>
    </p:extLst>
  </p:cSld>
  <p:clrMapOvr>
    <a:masterClrMapping/>
  </p:clrMapOvr>
  <p:transition spd="slow">
    <p:randomBa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99107" y="83409"/>
            <a:ext cx="4853893" cy="728250"/>
            <a:chOff x="6446992" y="943215"/>
            <a:chExt cx="5279225" cy="790119"/>
          </a:xfrm>
        </p:grpSpPr>
        <p:sp>
          <p:nvSpPr>
            <p:cNvPr id="45" name="Rounded Rectangle 44"/>
            <p:cNvSpPr/>
            <p:nvPr/>
          </p:nvSpPr>
          <p:spPr>
            <a:xfrm>
              <a:off x="6929860" y="943215"/>
              <a:ext cx="4796357" cy="783506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6446992" y="1032231"/>
              <a:ext cx="757645" cy="701103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629286" y="103223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noProof="0" dirty="0">
                  <a:solidFill>
                    <a:prstClr val="white"/>
                  </a:solidFill>
                  <a:latin typeface="Calibri" panose="020F0502020204030204"/>
                </a:rPr>
                <a:t>2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302309" y="1072113"/>
              <a:ext cx="209343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nl-NL" sz="3200" b="1" kern="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Hai hình đồng dạng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74" name="Right Arrow 73"/>
          <p:cNvSpPr/>
          <p:nvPr/>
        </p:nvSpPr>
        <p:spPr>
          <a:xfrm>
            <a:off x="6932213" y="3032500"/>
            <a:ext cx="126124" cy="147144"/>
          </a:xfrm>
          <a:prstGeom prst="rightArrow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78" name="Right Arrow 77"/>
          <p:cNvSpPr/>
          <p:nvPr/>
        </p:nvSpPr>
        <p:spPr>
          <a:xfrm>
            <a:off x="8545243" y="3738083"/>
            <a:ext cx="126124" cy="147144"/>
          </a:xfrm>
          <a:prstGeom prst="rightArrow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8786981" y="3596193"/>
            <a:ext cx="1810189" cy="412138"/>
          </a:xfrm>
          <a:prstGeom prst="round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/>
        </p:nvGraphicFramePr>
        <p:xfrm>
          <a:off x="5367048" y="272520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7048" y="272520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15BA9483-0CD5-A071-68EA-A2922B3885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7002" y="924369"/>
            <a:ext cx="10417995" cy="3838208"/>
          </a:xfrm>
          <a:prstGeom prst="rect">
            <a:avLst/>
          </a:prstGeom>
        </p:spPr>
      </p:pic>
      <p:sp>
        <p:nvSpPr>
          <p:cNvPr id="10" name="Left Bracket 9">
            <a:extLst>
              <a:ext uri="{FF2B5EF4-FFF2-40B4-BE49-F238E27FC236}">
                <a16:creationId xmlns:a16="http://schemas.microsoft.com/office/drawing/2014/main" id="{FAD3D20D-A702-3B10-EEA5-E5778FCE6E05}"/>
              </a:ext>
            </a:extLst>
          </p:cNvPr>
          <p:cNvSpPr/>
          <p:nvPr/>
        </p:nvSpPr>
        <p:spPr>
          <a:xfrm rot="16200000">
            <a:off x="4051448" y="2582243"/>
            <a:ext cx="1523994" cy="4921324"/>
          </a:xfrm>
          <a:prstGeom prst="leftBracket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Bracket 10">
            <a:extLst>
              <a:ext uri="{FF2B5EF4-FFF2-40B4-BE49-F238E27FC236}">
                <a16:creationId xmlns:a16="http://schemas.microsoft.com/office/drawing/2014/main" id="{570ED2B1-8E3B-046F-4B96-8F83E26EB3A9}"/>
              </a:ext>
            </a:extLst>
          </p:cNvPr>
          <p:cNvSpPr/>
          <p:nvPr/>
        </p:nvSpPr>
        <p:spPr>
          <a:xfrm rot="16200000">
            <a:off x="6755243" y="2411558"/>
            <a:ext cx="1037728" cy="4781770"/>
          </a:xfrm>
          <a:prstGeom prst="leftBracket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49856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99107" y="83409"/>
            <a:ext cx="4853893" cy="728250"/>
            <a:chOff x="6446992" y="943215"/>
            <a:chExt cx="5279225" cy="790119"/>
          </a:xfrm>
        </p:grpSpPr>
        <p:sp>
          <p:nvSpPr>
            <p:cNvPr id="45" name="Rounded Rectangle 44"/>
            <p:cNvSpPr/>
            <p:nvPr/>
          </p:nvSpPr>
          <p:spPr>
            <a:xfrm>
              <a:off x="6929860" y="943215"/>
              <a:ext cx="4796357" cy="783506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6446992" y="1032231"/>
              <a:ext cx="757645" cy="701103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629286" y="103223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noProof="0" dirty="0">
                  <a:solidFill>
                    <a:prstClr val="white"/>
                  </a:solidFill>
                  <a:latin typeface="Calibri" panose="020F0502020204030204"/>
                </a:rPr>
                <a:t>2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302309" y="1072113"/>
              <a:ext cx="209343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nl-NL" sz="3200" b="1" kern="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Hai hình đồng dạng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74" name="Right Arrow 73"/>
          <p:cNvSpPr/>
          <p:nvPr/>
        </p:nvSpPr>
        <p:spPr>
          <a:xfrm>
            <a:off x="6932213" y="3032500"/>
            <a:ext cx="126124" cy="147144"/>
          </a:xfrm>
          <a:prstGeom prst="rightArrow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78" name="Right Arrow 77"/>
          <p:cNvSpPr/>
          <p:nvPr/>
        </p:nvSpPr>
        <p:spPr>
          <a:xfrm>
            <a:off x="8545243" y="3738083"/>
            <a:ext cx="126124" cy="147144"/>
          </a:xfrm>
          <a:prstGeom prst="rightArrow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8786981" y="3596193"/>
            <a:ext cx="1810189" cy="412138"/>
          </a:xfrm>
          <a:prstGeom prst="round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/>
        </p:nvGraphicFramePr>
        <p:xfrm>
          <a:off x="5367048" y="272520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7048" y="272520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639CE63E-EC4A-1BDA-A7D3-9FF86009A8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2497" y="924369"/>
            <a:ext cx="9807005" cy="5342867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F31DC01D-37B4-5931-BFDA-25906676C239}"/>
              </a:ext>
            </a:extLst>
          </p:cNvPr>
          <p:cNvSpPr/>
          <p:nvPr/>
        </p:nvSpPr>
        <p:spPr>
          <a:xfrm>
            <a:off x="3161842" y="3885227"/>
            <a:ext cx="2818544" cy="1662818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74972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23ACF49-FC47-C780-66CD-6999D2CB7488}"/>
              </a:ext>
            </a:extLst>
          </p:cNvPr>
          <p:cNvSpPr/>
          <p:nvPr/>
        </p:nvSpPr>
        <p:spPr>
          <a:xfrm>
            <a:off x="1602769" y="277402"/>
            <a:ext cx="9133726" cy="121235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  <a:p>
            <a:pPr algn="ctr"/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H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DB78BE4-CBE5-7A7C-A980-9453FC5B2774}"/>
              </a:ext>
            </a:extLst>
          </p:cNvPr>
          <p:cNvSpPr txBox="1"/>
          <p:nvPr/>
        </p:nvSpPr>
        <p:spPr>
          <a:xfrm>
            <a:off x="1458930" y="1769583"/>
            <a:ext cx="10120044" cy="4577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huyết</a:t>
            </a:r>
            <a:r>
              <a:rPr lang="en-US" sz="32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Trong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ú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ây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Trong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ế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Trong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ế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: Trong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: Trong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ưu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ầm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i="1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12617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33601" y="3314471"/>
            <a:ext cx="776778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4:</a:t>
            </a:r>
          </a:p>
          <a:p>
            <a:pPr algn="ctr"/>
            <a:r>
              <a:rPr lang="nl-NL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 HÌNH ĐỒNG DẠNG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73223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8780301-7FAD-A45A-B08B-2045097A43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50" y="1618089"/>
            <a:ext cx="6272212" cy="5126771"/>
          </a:xfrm>
          <a:prstGeom prst="rect">
            <a:avLst/>
          </a:prstGeom>
        </p:spPr>
      </p:pic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A19116A1-5208-A338-592F-DD7ADE654705}"/>
              </a:ext>
            </a:extLst>
          </p:cNvPr>
          <p:cNvSpPr/>
          <p:nvPr/>
        </p:nvSpPr>
        <p:spPr>
          <a:xfrm>
            <a:off x="7372350" y="466725"/>
            <a:ext cx="4724400" cy="1943100"/>
          </a:xfrm>
          <a:prstGeom prst="cloudCallout">
            <a:avLst>
              <a:gd name="adj1" fmla="val -78110"/>
              <a:gd name="adj2" fmla="val 114462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950182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2C8829B-E74A-A702-69DC-EB6D11ACF2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43100"/>
            <a:ext cx="8733671" cy="4914900"/>
          </a:xfrm>
          <a:prstGeom prst="rect">
            <a:avLst/>
          </a:prstGeom>
        </p:spPr>
      </p:pic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4355BC88-3C04-2D70-4927-E3ADA4EA1658}"/>
              </a:ext>
            </a:extLst>
          </p:cNvPr>
          <p:cNvSpPr/>
          <p:nvPr/>
        </p:nvSpPr>
        <p:spPr>
          <a:xfrm>
            <a:off x="7962900" y="0"/>
            <a:ext cx="4229099" cy="2076450"/>
          </a:xfrm>
          <a:prstGeom prst="cloudCallout">
            <a:avLst>
              <a:gd name="adj1" fmla="val -36087"/>
              <a:gd name="adj2" fmla="val 61319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y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830352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C040952-82B1-9481-EDFE-BD457704AD89}"/>
              </a:ext>
            </a:extLst>
          </p:cNvPr>
          <p:cNvGrpSpPr/>
          <p:nvPr/>
        </p:nvGrpSpPr>
        <p:grpSpPr>
          <a:xfrm>
            <a:off x="89582" y="95250"/>
            <a:ext cx="5930218" cy="790119"/>
            <a:chOff x="6446992" y="943215"/>
            <a:chExt cx="5279225" cy="790119"/>
          </a:xfrm>
        </p:grpSpPr>
        <p:sp>
          <p:nvSpPr>
            <p:cNvPr id="3" name="Rounded Rectangle 44">
              <a:extLst>
                <a:ext uri="{FF2B5EF4-FFF2-40B4-BE49-F238E27FC236}">
                  <a16:creationId xmlns:a16="http://schemas.microsoft.com/office/drawing/2014/main" id="{06B4A0E8-D0BC-8412-E15B-7194686D982F}"/>
                </a:ext>
              </a:extLst>
            </p:cNvPr>
            <p:cNvSpPr/>
            <p:nvPr/>
          </p:nvSpPr>
          <p:spPr>
            <a:xfrm>
              <a:off x="6929860" y="943215"/>
              <a:ext cx="4796357" cy="783506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A96F489C-9A34-F460-A488-D2B5B6867CBB}"/>
                </a:ext>
              </a:extLst>
            </p:cNvPr>
            <p:cNvSpPr/>
            <p:nvPr/>
          </p:nvSpPr>
          <p:spPr>
            <a:xfrm>
              <a:off x="6446992" y="1032231"/>
              <a:ext cx="757645" cy="701103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E777394-0DAE-C56C-6269-0949D497E213}"/>
                </a:ext>
              </a:extLst>
            </p:cNvPr>
            <p:cNvSpPr txBox="1"/>
            <p:nvPr/>
          </p:nvSpPr>
          <p:spPr>
            <a:xfrm>
              <a:off x="6646121" y="1091198"/>
              <a:ext cx="3499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8F3D6C6-BB16-841D-A577-32C764137F7D}"/>
                </a:ext>
              </a:extLst>
            </p:cNvPr>
            <p:cNvSpPr txBox="1"/>
            <p:nvPr/>
          </p:nvSpPr>
          <p:spPr>
            <a:xfrm>
              <a:off x="7322917" y="1032231"/>
              <a:ext cx="3873252" cy="5480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algn="just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nl-NL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ình đồng dạng phối cảnh.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6FDE1012-E14C-6AE2-1667-F2CC5DE2F8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719" y="1027157"/>
            <a:ext cx="851072" cy="91756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7246912-5DF1-67C6-93ED-0EBF63E188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8791" y="1062037"/>
            <a:ext cx="4727634" cy="228756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2BCB463-56DF-6E28-8248-5E1E190307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9475" y="1038301"/>
            <a:ext cx="4711545" cy="22875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Speech Bubble: Rectangle 18">
                <a:extLst>
                  <a:ext uri="{FF2B5EF4-FFF2-40B4-BE49-F238E27FC236}">
                    <a16:creationId xmlns:a16="http://schemas.microsoft.com/office/drawing/2014/main" id="{ADD693EF-A05E-DACE-1EEA-80AFB0E7A374}"/>
                  </a:ext>
                </a:extLst>
              </p:cNvPr>
              <p:cNvSpPr/>
              <p:nvPr/>
            </p:nvSpPr>
            <p:spPr>
              <a:xfrm>
                <a:off x="533255" y="4811668"/>
                <a:ext cx="2471640" cy="1019175"/>
              </a:xfrm>
              <a:prstGeom prst="wedgeRectCallout">
                <a:avLst>
                  <a:gd name="adj1" fmla="val 34352"/>
                  <a:gd name="adj2" fmla="val -210433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i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  <m:r>
                          <a:rPr lang="en-US" sz="32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  <m:r>
                          <a:rPr lang="en-US" sz="32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  <m:r>
                          <a:rPr lang="en-US" sz="32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</m:t>
                        </m:r>
                      </m:den>
                    </m:f>
                    <m:r>
                      <a:rPr lang="en-US" sz="32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Speech Bubble: Rectangle 18">
                <a:extLst>
                  <a:ext uri="{FF2B5EF4-FFF2-40B4-BE49-F238E27FC236}">
                    <a16:creationId xmlns:a16="http://schemas.microsoft.com/office/drawing/2014/main" id="{ADD693EF-A05E-DACE-1EEA-80AFB0E7A3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255" y="4811668"/>
                <a:ext cx="2471640" cy="1019175"/>
              </a:xfrm>
              <a:prstGeom prst="wedgeRectCallout">
                <a:avLst>
                  <a:gd name="adj1" fmla="val 34352"/>
                  <a:gd name="adj2" fmla="val -210433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Speech Bubble: Rectangle 19">
            <a:extLst>
              <a:ext uri="{FF2B5EF4-FFF2-40B4-BE49-F238E27FC236}">
                <a16:creationId xmlns:a16="http://schemas.microsoft.com/office/drawing/2014/main" id="{CA326DBE-2696-B736-70DB-FC073B31CC3A}"/>
              </a:ext>
            </a:extLst>
          </p:cNvPr>
          <p:cNvSpPr/>
          <p:nvPr/>
        </p:nvSpPr>
        <p:spPr>
          <a:xfrm>
            <a:off x="5595840" y="4695824"/>
            <a:ext cx="2471640" cy="1019175"/>
          </a:xfrm>
          <a:prstGeom prst="wedgeRectCallout">
            <a:avLst>
              <a:gd name="adj1" fmla="val -81143"/>
              <a:gd name="adj2" fmla="val -243030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3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’B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’ // AB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120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0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C040952-82B1-9481-EDFE-BD457704AD89}"/>
              </a:ext>
            </a:extLst>
          </p:cNvPr>
          <p:cNvGrpSpPr/>
          <p:nvPr/>
        </p:nvGrpSpPr>
        <p:grpSpPr>
          <a:xfrm>
            <a:off x="89582" y="95250"/>
            <a:ext cx="5930218" cy="790119"/>
            <a:chOff x="6446992" y="943215"/>
            <a:chExt cx="5279225" cy="790119"/>
          </a:xfrm>
        </p:grpSpPr>
        <p:sp>
          <p:nvSpPr>
            <p:cNvPr id="3" name="Rounded Rectangle 44">
              <a:extLst>
                <a:ext uri="{FF2B5EF4-FFF2-40B4-BE49-F238E27FC236}">
                  <a16:creationId xmlns:a16="http://schemas.microsoft.com/office/drawing/2014/main" id="{06B4A0E8-D0BC-8412-E15B-7194686D982F}"/>
                </a:ext>
              </a:extLst>
            </p:cNvPr>
            <p:cNvSpPr/>
            <p:nvPr/>
          </p:nvSpPr>
          <p:spPr>
            <a:xfrm>
              <a:off x="6929860" y="943215"/>
              <a:ext cx="4796357" cy="783506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A96F489C-9A34-F460-A488-D2B5B6867CBB}"/>
                </a:ext>
              </a:extLst>
            </p:cNvPr>
            <p:cNvSpPr/>
            <p:nvPr/>
          </p:nvSpPr>
          <p:spPr>
            <a:xfrm>
              <a:off x="6446992" y="1032231"/>
              <a:ext cx="757645" cy="701103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E777394-0DAE-C56C-6269-0949D497E213}"/>
                </a:ext>
              </a:extLst>
            </p:cNvPr>
            <p:cNvSpPr txBox="1"/>
            <p:nvPr/>
          </p:nvSpPr>
          <p:spPr>
            <a:xfrm>
              <a:off x="6646121" y="1091198"/>
              <a:ext cx="3499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8F3D6C6-BB16-841D-A577-32C764137F7D}"/>
                </a:ext>
              </a:extLst>
            </p:cNvPr>
            <p:cNvSpPr txBox="1"/>
            <p:nvPr/>
          </p:nvSpPr>
          <p:spPr>
            <a:xfrm>
              <a:off x="7322917" y="1032231"/>
              <a:ext cx="3873252" cy="5480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algn="just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nl-NL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ình đồng dạng phối cảnh.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6FDE1012-E14C-6AE2-1667-F2CC5DE2F8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719" y="1027157"/>
            <a:ext cx="851072" cy="91756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F34CF2E-FB0F-AE41-5291-51545C0A6C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355" y="1027156"/>
            <a:ext cx="4573160" cy="29066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90FDCF9-9F13-9CCF-7E9E-F227CADE92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5169" y="1071435"/>
            <a:ext cx="5816831" cy="29018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Speech Bubble: Rectangle 12">
                <a:extLst>
                  <a:ext uri="{FF2B5EF4-FFF2-40B4-BE49-F238E27FC236}">
                    <a16:creationId xmlns:a16="http://schemas.microsoft.com/office/drawing/2014/main" id="{8E2ED050-5C50-4982-D0A7-32A7C1F70552}"/>
                  </a:ext>
                </a:extLst>
              </p:cNvPr>
              <p:cNvSpPr/>
              <p:nvPr/>
            </p:nvSpPr>
            <p:spPr>
              <a:xfrm>
                <a:off x="6375169" y="561848"/>
                <a:ext cx="3092681" cy="1019175"/>
              </a:xfrm>
              <a:prstGeom prst="wedgeRectCallout">
                <a:avLst>
                  <a:gd name="adj1" fmla="val -156440"/>
                  <a:gd name="adj2" fmla="val 176483"/>
                </a:avLst>
              </a:prstGeom>
              <a:solidFill>
                <a:srgbClr val="92D050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den>
                    </m:f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𝐴𝐶</m:t>
                        </m:r>
                      </m:den>
                    </m:f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den>
                    </m:f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Speech Bubble: Rectangle 12">
                <a:extLst>
                  <a:ext uri="{FF2B5EF4-FFF2-40B4-BE49-F238E27FC236}">
                    <a16:creationId xmlns:a16="http://schemas.microsoft.com/office/drawing/2014/main" id="{8E2ED050-5C50-4982-D0A7-32A7C1F705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5169" y="561848"/>
                <a:ext cx="3092681" cy="1019175"/>
              </a:xfrm>
              <a:prstGeom prst="wedgeRectCallout">
                <a:avLst>
                  <a:gd name="adj1" fmla="val -156440"/>
                  <a:gd name="adj2" fmla="val 176483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Speech Bubble: Rectangle 14">
            <a:extLst>
              <a:ext uri="{FF2B5EF4-FFF2-40B4-BE49-F238E27FC236}">
                <a16:creationId xmlns:a16="http://schemas.microsoft.com/office/drawing/2014/main" id="{DDD94DA4-6DFD-BD5C-06A6-928F919A1402}"/>
              </a:ext>
            </a:extLst>
          </p:cNvPr>
          <p:cNvSpPr/>
          <p:nvPr/>
        </p:nvSpPr>
        <p:spPr>
          <a:xfrm>
            <a:off x="1142855" y="5449843"/>
            <a:ext cx="6334270" cy="1019175"/>
          </a:xfrm>
          <a:prstGeom prst="wedgeRectCallout">
            <a:avLst>
              <a:gd name="adj1" fmla="val -6446"/>
              <a:gd name="adj2" fmla="val -216975"/>
            </a:avLst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Tam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B’C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</a:p>
        </p:txBody>
      </p:sp>
    </p:spTree>
    <p:extLst>
      <p:ext uri="{BB962C8B-B14F-4D97-AF65-F5344CB8AC3E}">
        <p14:creationId xmlns:p14="http://schemas.microsoft.com/office/powerpoint/2010/main" val="4259845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C040952-82B1-9481-EDFE-BD457704AD89}"/>
              </a:ext>
            </a:extLst>
          </p:cNvPr>
          <p:cNvGrpSpPr/>
          <p:nvPr/>
        </p:nvGrpSpPr>
        <p:grpSpPr>
          <a:xfrm>
            <a:off x="89582" y="95250"/>
            <a:ext cx="5930218" cy="790119"/>
            <a:chOff x="6446992" y="943215"/>
            <a:chExt cx="5279225" cy="790119"/>
          </a:xfrm>
        </p:grpSpPr>
        <p:sp>
          <p:nvSpPr>
            <p:cNvPr id="3" name="Rounded Rectangle 44">
              <a:extLst>
                <a:ext uri="{FF2B5EF4-FFF2-40B4-BE49-F238E27FC236}">
                  <a16:creationId xmlns:a16="http://schemas.microsoft.com/office/drawing/2014/main" id="{06B4A0E8-D0BC-8412-E15B-7194686D982F}"/>
                </a:ext>
              </a:extLst>
            </p:cNvPr>
            <p:cNvSpPr/>
            <p:nvPr/>
          </p:nvSpPr>
          <p:spPr>
            <a:xfrm>
              <a:off x="6929860" y="943215"/>
              <a:ext cx="4796357" cy="783506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A96F489C-9A34-F460-A488-D2B5B6867CBB}"/>
                </a:ext>
              </a:extLst>
            </p:cNvPr>
            <p:cNvSpPr/>
            <p:nvPr/>
          </p:nvSpPr>
          <p:spPr>
            <a:xfrm>
              <a:off x="6446992" y="1032231"/>
              <a:ext cx="757645" cy="701103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E777394-0DAE-C56C-6269-0949D497E213}"/>
                </a:ext>
              </a:extLst>
            </p:cNvPr>
            <p:cNvSpPr txBox="1"/>
            <p:nvPr/>
          </p:nvSpPr>
          <p:spPr>
            <a:xfrm>
              <a:off x="6646121" y="1091198"/>
              <a:ext cx="3499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8F3D6C6-BB16-841D-A577-32C764137F7D}"/>
                </a:ext>
              </a:extLst>
            </p:cNvPr>
            <p:cNvSpPr txBox="1"/>
            <p:nvPr/>
          </p:nvSpPr>
          <p:spPr>
            <a:xfrm>
              <a:off x="7322917" y="1032231"/>
              <a:ext cx="3873252" cy="5480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algn="just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nl-NL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ình đồng dạng phối cảnh.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70F8DB86-A169-C241-0518-3D4A547B5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445" y="885369"/>
            <a:ext cx="10585109" cy="34787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peech Bubble: Rectangle 11">
                <a:extLst>
                  <a:ext uri="{FF2B5EF4-FFF2-40B4-BE49-F238E27FC236}">
                    <a16:creationId xmlns:a16="http://schemas.microsoft.com/office/drawing/2014/main" id="{41C20DCE-1EE1-7DA9-CC06-CF575ED041EF}"/>
                  </a:ext>
                </a:extLst>
              </p:cNvPr>
              <p:cNvSpPr/>
              <p:nvPr/>
            </p:nvSpPr>
            <p:spPr>
              <a:xfrm>
                <a:off x="5210029" y="5463043"/>
                <a:ext cx="4114946" cy="1019175"/>
              </a:xfrm>
              <a:prstGeom prst="wedgeRectCallout">
                <a:avLst>
                  <a:gd name="adj1" fmla="val -67284"/>
                  <a:gd name="adj2" fmla="val -201087"/>
                </a:avLst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57785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  <m: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𝑩</m:t>
                          </m:r>
                          <m: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𝑨𝑩</m:t>
                          </m:r>
                        </m:den>
                      </m:f>
                      <m:r>
                        <a:rPr lang="en-US" sz="2200" b="1" i="1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  <m: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𝑫</m:t>
                          </m:r>
                          <m: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𝑨𝑫</m:t>
                          </m:r>
                        </m:den>
                      </m:f>
                      <m:r>
                        <a:rPr lang="en-US" sz="2200" b="1" i="1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𝑩</m:t>
                          </m:r>
                          <m: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  <m: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𝑪</m:t>
                          </m:r>
                          <m: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𝑩𝑪</m:t>
                          </m:r>
                        </m:den>
                      </m:f>
                      <m:r>
                        <a:rPr lang="en-US" sz="2200" b="1" i="1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𝑪</m:t>
                          </m:r>
                          <m: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  <m: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𝑫</m:t>
                          </m:r>
                          <m: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200" b="1" i="1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𝑪𝑫</m:t>
                          </m:r>
                        </m:den>
                      </m:f>
                      <m:r>
                        <a:rPr lang="en-US" sz="2200" b="1" i="1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200" b="1" i="1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</m:oMath>
                  </m:oMathPara>
                </a14:m>
                <a:endParaRPr lang="en-US" sz="2200" b="1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Speech Bubble: Rectangle 11">
                <a:extLst>
                  <a:ext uri="{FF2B5EF4-FFF2-40B4-BE49-F238E27FC236}">
                    <a16:creationId xmlns:a16="http://schemas.microsoft.com/office/drawing/2014/main" id="{41C20DCE-1EE1-7DA9-CC06-CF575ED041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029" y="5463043"/>
                <a:ext cx="4114946" cy="1019175"/>
              </a:xfrm>
              <a:prstGeom prst="wedgeRectCallout">
                <a:avLst>
                  <a:gd name="adj1" fmla="val -67284"/>
                  <a:gd name="adj2" fmla="val -201087"/>
                </a:avLst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831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C040952-82B1-9481-EDFE-BD457704AD89}"/>
              </a:ext>
            </a:extLst>
          </p:cNvPr>
          <p:cNvGrpSpPr/>
          <p:nvPr/>
        </p:nvGrpSpPr>
        <p:grpSpPr>
          <a:xfrm>
            <a:off x="89582" y="95250"/>
            <a:ext cx="5930218" cy="790119"/>
            <a:chOff x="6446992" y="943215"/>
            <a:chExt cx="5279225" cy="790119"/>
          </a:xfrm>
        </p:grpSpPr>
        <p:sp>
          <p:nvSpPr>
            <p:cNvPr id="3" name="Rounded Rectangle 44">
              <a:extLst>
                <a:ext uri="{FF2B5EF4-FFF2-40B4-BE49-F238E27FC236}">
                  <a16:creationId xmlns:a16="http://schemas.microsoft.com/office/drawing/2014/main" id="{06B4A0E8-D0BC-8412-E15B-7194686D982F}"/>
                </a:ext>
              </a:extLst>
            </p:cNvPr>
            <p:cNvSpPr/>
            <p:nvPr/>
          </p:nvSpPr>
          <p:spPr>
            <a:xfrm>
              <a:off x="6929860" y="943215"/>
              <a:ext cx="4796357" cy="783506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A96F489C-9A34-F460-A488-D2B5B6867CBB}"/>
                </a:ext>
              </a:extLst>
            </p:cNvPr>
            <p:cNvSpPr/>
            <p:nvPr/>
          </p:nvSpPr>
          <p:spPr>
            <a:xfrm>
              <a:off x="6446992" y="1032231"/>
              <a:ext cx="757645" cy="701103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E777394-0DAE-C56C-6269-0949D497E213}"/>
                </a:ext>
              </a:extLst>
            </p:cNvPr>
            <p:cNvSpPr txBox="1"/>
            <p:nvPr/>
          </p:nvSpPr>
          <p:spPr>
            <a:xfrm>
              <a:off x="6646121" y="1091198"/>
              <a:ext cx="3499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8F3D6C6-BB16-841D-A577-32C764137F7D}"/>
                </a:ext>
              </a:extLst>
            </p:cNvPr>
            <p:cNvSpPr txBox="1"/>
            <p:nvPr/>
          </p:nvSpPr>
          <p:spPr>
            <a:xfrm>
              <a:off x="7322917" y="1032231"/>
              <a:ext cx="3873252" cy="5480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algn="just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nl-NL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ình đồng dạng phối cảnh.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5464FC94-A9FE-D147-2EC7-D062021E7E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8899" y="1223962"/>
            <a:ext cx="5419725" cy="248045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DDD67F6-26F4-1A73-0F03-6917E30F11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376" y="1223962"/>
            <a:ext cx="5524356" cy="246221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71D5D33-64CC-CBB1-3915-AC5EC9E9E8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266" y="4505325"/>
            <a:ext cx="117856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9387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C040952-82B1-9481-EDFE-BD457704AD89}"/>
              </a:ext>
            </a:extLst>
          </p:cNvPr>
          <p:cNvGrpSpPr/>
          <p:nvPr/>
        </p:nvGrpSpPr>
        <p:grpSpPr>
          <a:xfrm>
            <a:off x="89582" y="95250"/>
            <a:ext cx="5930218" cy="790119"/>
            <a:chOff x="6446992" y="943215"/>
            <a:chExt cx="5279225" cy="790119"/>
          </a:xfrm>
        </p:grpSpPr>
        <p:sp>
          <p:nvSpPr>
            <p:cNvPr id="3" name="Rounded Rectangle 44">
              <a:extLst>
                <a:ext uri="{FF2B5EF4-FFF2-40B4-BE49-F238E27FC236}">
                  <a16:creationId xmlns:a16="http://schemas.microsoft.com/office/drawing/2014/main" id="{06B4A0E8-D0BC-8412-E15B-7194686D982F}"/>
                </a:ext>
              </a:extLst>
            </p:cNvPr>
            <p:cNvSpPr/>
            <p:nvPr/>
          </p:nvSpPr>
          <p:spPr>
            <a:xfrm>
              <a:off x="6929860" y="943215"/>
              <a:ext cx="4796357" cy="783506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A96F489C-9A34-F460-A488-D2B5B6867CBB}"/>
                </a:ext>
              </a:extLst>
            </p:cNvPr>
            <p:cNvSpPr/>
            <p:nvPr/>
          </p:nvSpPr>
          <p:spPr>
            <a:xfrm>
              <a:off x="6446992" y="1032231"/>
              <a:ext cx="757645" cy="701103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E777394-0DAE-C56C-6269-0949D497E213}"/>
                </a:ext>
              </a:extLst>
            </p:cNvPr>
            <p:cNvSpPr txBox="1"/>
            <p:nvPr/>
          </p:nvSpPr>
          <p:spPr>
            <a:xfrm>
              <a:off x="6646121" y="1091198"/>
              <a:ext cx="3499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8F3D6C6-BB16-841D-A577-32C764137F7D}"/>
                </a:ext>
              </a:extLst>
            </p:cNvPr>
            <p:cNvSpPr txBox="1"/>
            <p:nvPr/>
          </p:nvSpPr>
          <p:spPr>
            <a:xfrm>
              <a:off x="7322917" y="1032231"/>
              <a:ext cx="3873252" cy="5480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algn="just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nl-NL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ình đồng dạng phối cảnh.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FBE3BAFB-F73D-9BEB-49C7-F05223E7F5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823" y="1466850"/>
            <a:ext cx="11850353" cy="392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9350055"/>
      </p:ext>
    </p:extLst>
  </p:cSld>
  <p:clrMapOvr>
    <a:masterClrMapping/>
  </p:clrMapOvr>
</p:sld>
</file>

<file path=ppt/theme/theme1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ool Doody Thesis by Slidesgo">
  <a:themeElements>
    <a:clrScheme name="Simple Light">
      <a:dk1>
        <a:srgbClr val="FF7575"/>
      </a:dk1>
      <a:lt1>
        <a:srgbClr val="FFFFFF"/>
      </a:lt1>
      <a:dk2>
        <a:srgbClr val="0E5366"/>
      </a:dk2>
      <a:lt2>
        <a:srgbClr val="FADB73"/>
      </a:lt2>
      <a:accent1>
        <a:srgbClr val="FFD05E"/>
      </a:accent1>
      <a:accent2>
        <a:srgbClr val="FEAC58"/>
      </a:accent2>
      <a:accent3>
        <a:srgbClr val="B0BFC2"/>
      </a:accent3>
      <a:accent4>
        <a:srgbClr val="FFBCB5"/>
      </a:accent4>
      <a:accent5>
        <a:srgbClr val="FE8488"/>
      </a:accent5>
      <a:accent6>
        <a:srgbClr val="FBF2E9"/>
      </a:accent6>
      <a:hlink>
        <a:srgbClr val="0E536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5</TotalTime>
  <Words>367</Words>
  <Application>Microsoft Office PowerPoint</Application>
  <PresentationFormat>Widescreen</PresentationFormat>
  <Paragraphs>51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Arial</vt:lpstr>
      <vt:lpstr>Calibri</vt:lpstr>
      <vt:lpstr>Calibri Light</vt:lpstr>
      <vt:lpstr>Cambria</vt:lpstr>
      <vt:lpstr>Cambria Math</vt:lpstr>
      <vt:lpstr>Open Sans</vt:lpstr>
      <vt:lpstr>Patrick Hand</vt:lpstr>
      <vt:lpstr>Times New Roman</vt:lpstr>
      <vt:lpstr>5_Office Theme</vt:lpstr>
      <vt:lpstr>6_Office Theme</vt:lpstr>
      <vt:lpstr>Cool Doody Thesis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Trang</dc:creator>
  <cp:lastModifiedBy>Thanh Hung</cp:lastModifiedBy>
  <cp:revision>123</cp:revision>
  <dcterms:created xsi:type="dcterms:W3CDTF">2020-08-30T17:31:39Z</dcterms:created>
  <dcterms:modified xsi:type="dcterms:W3CDTF">2024-08-26T17:27:35Z</dcterms:modified>
</cp:coreProperties>
</file>